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sldIdLst>
    <p:sldId id="256" r:id="rId2"/>
    <p:sldId id="268" r:id="rId3"/>
    <p:sldId id="269" r:id="rId4"/>
    <p:sldId id="270" r:id="rId5"/>
    <p:sldId id="271" r:id="rId6"/>
    <p:sldId id="272" r:id="rId7"/>
    <p:sldId id="273" r:id="rId8"/>
    <p:sldId id="274" r:id="rId9"/>
    <p:sldId id="275" r:id="rId10"/>
    <p:sldId id="276" r:id="rId11"/>
    <p:sldId id="277" r:id="rId12"/>
    <p:sldId id="278" r:id="rId13"/>
    <p:sldId id="279" r:id="rId14"/>
    <p:sldId id="280" r:id="rId15"/>
    <p:sldId id="281" r:id="rId16"/>
    <p:sldId id="287" r:id="rId17"/>
    <p:sldId id="288" r:id="rId18"/>
    <p:sldId id="289" r:id="rId19"/>
    <p:sldId id="291" r:id="rId20"/>
    <p:sldId id="292" r:id="rId21"/>
    <p:sldId id="293" r:id="rId22"/>
    <p:sldId id="295" r:id="rId23"/>
    <p:sldId id="296" r:id="rId24"/>
    <p:sldId id="333" r:id="rId25"/>
    <p:sldId id="334" r:id="rId26"/>
    <p:sldId id="335" r:id="rId27"/>
    <p:sldId id="336" r:id="rId28"/>
    <p:sldId id="337" r:id="rId29"/>
    <p:sldId id="294" r:id="rId30"/>
    <p:sldId id="298" r:id="rId31"/>
    <p:sldId id="299" r:id="rId32"/>
    <p:sldId id="300" r:id="rId33"/>
    <p:sldId id="301" r:id="rId34"/>
    <p:sldId id="303" r:id="rId35"/>
    <p:sldId id="304" r:id="rId36"/>
    <p:sldId id="305" r:id="rId37"/>
    <p:sldId id="306" r:id="rId38"/>
    <p:sldId id="307" r:id="rId39"/>
    <p:sldId id="308" r:id="rId40"/>
    <p:sldId id="309" r:id="rId41"/>
    <p:sldId id="310" r:id="rId42"/>
    <p:sldId id="311" r:id="rId43"/>
    <p:sldId id="312" r:id="rId44"/>
    <p:sldId id="313" r:id="rId45"/>
    <p:sldId id="314" r:id="rId46"/>
    <p:sldId id="315" r:id="rId47"/>
    <p:sldId id="316" r:id="rId48"/>
    <p:sldId id="317" r:id="rId49"/>
    <p:sldId id="318" r:id="rId50"/>
    <p:sldId id="319" r:id="rId51"/>
    <p:sldId id="320" r:id="rId52"/>
    <p:sldId id="321" r:id="rId53"/>
    <p:sldId id="322" r:id="rId54"/>
    <p:sldId id="323" r:id="rId55"/>
    <p:sldId id="324" r:id="rId56"/>
    <p:sldId id="325" r:id="rId57"/>
    <p:sldId id="326" r:id="rId58"/>
    <p:sldId id="327" r:id="rId59"/>
    <p:sldId id="328" r:id="rId60"/>
    <p:sldId id="329" r:id="rId61"/>
    <p:sldId id="330" r:id="rId62"/>
    <p:sldId id="331" r:id="rId6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66FF"/>
    <a:srgbClr val="00FF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35" autoAdjust="0"/>
    <p:restoredTop sz="99851" autoAdjust="0"/>
  </p:normalViewPr>
  <p:slideViewPr>
    <p:cSldViewPr>
      <p:cViewPr varScale="1">
        <p:scale>
          <a:sx n="82" d="100"/>
          <a:sy n="82" d="100"/>
        </p:scale>
        <p:origin x="162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4" Type="http://schemas.openxmlformats.org/officeDocument/2006/relationships/image" Target="../media/image4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e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4" Type="http://schemas.openxmlformats.org/officeDocument/2006/relationships/image" Target="../media/image5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4" Type="http://schemas.openxmlformats.org/officeDocument/2006/relationships/image" Target="../media/image67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image" Target="../media/image72.emf"/><Relationship Id="rId7" Type="http://schemas.openxmlformats.org/officeDocument/2006/relationships/image" Target="../media/image76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10" Type="http://schemas.openxmlformats.org/officeDocument/2006/relationships/image" Target="../media/image79.emf"/><Relationship Id="rId4" Type="http://schemas.openxmlformats.org/officeDocument/2006/relationships/image" Target="../media/image73.emf"/><Relationship Id="rId9" Type="http://schemas.openxmlformats.org/officeDocument/2006/relationships/image" Target="../media/image78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image" Target="../media/image92.wmf"/><Relationship Id="rId3" Type="http://schemas.openxmlformats.org/officeDocument/2006/relationships/image" Target="../media/image82.wmf"/><Relationship Id="rId7" Type="http://schemas.openxmlformats.org/officeDocument/2006/relationships/image" Target="../media/image86.emf"/><Relationship Id="rId12" Type="http://schemas.openxmlformats.org/officeDocument/2006/relationships/image" Target="../media/image91.emf"/><Relationship Id="rId2" Type="http://schemas.openxmlformats.org/officeDocument/2006/relationships/image" Target="../media/image81.emf"/><Relationship Id="rId16" Type="http://schemas.openxmlformats.org/officeDocument/2006/relationships/image" Target="../media/image95.wmf"/><Relationship Id="rId1" Type="http://schemas.openxmlformats.org/officeDocument/2006/relationships/image" Target="../media/image80.wmf"/><Relationship Id="rId6" Type="http://schemas.openxmlformats.org/officeDocument/2006/relationships/image" Target="../media/image85.emf"/><Relationship Id="rId11" Type="http://schemas.openxmlformats.org/officeDocument/2006/relationships/image" Target="../media/image90.emf"/><Relationship Id="rId5" Type="http://schemas.openxmlformats.org/officeDocument/2006/relationships/image" Target="../media/image84.wmf"/><Relationship Id="rId15" Type="http://schemas.openxmlformats.org/officeDocument/2006/relationships/image" Target="../media/image9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emf"/><Relationship Id="rId14" Type="http://schemas.openxmlformats.org/officeDocument/2006/relationships/image" Target="../media/image9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emf"/><Relationship Id="rId12" Type="http://schemas.openxmlformats.org/officeDocument/2006/relationships/image" Target="../media/image107.e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emf"/><Relationship Id="rId11" Type="http://schemas.openxmlformats.org/officeDocument/2006/relationships/image" Target="../media/image106.wmf"/><Relationship Id="rId5" Type="http://schemas.openxmlformats.org/officeDocument/2006/relationships/image" Target="../media/image100.emf"/><Relationship Id="rId10" Type="http://schemas.openxmlformats.org/officeDocument/2006/relationships/image" Target="../media/image105.wmf"/><Relationship Id="rId4" Type="http://schemas.openxmlformats.org/officeDocument/2006/relationships/image" Target="../media/image99.emf"/><Relationship Id="rId9" Type="http://schemas.openxmlformats.org/officeDocument/2006/relationships/image" Target="../media/image10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image" Target="../media/image110.emf"/><Relationship Id="rId7" Type="http://schemas.openxmlformats.org/officeDocument/2006/relationships/image" Target="../media/image114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6" Type="http://schemas.openxmlformats.org/officeDocument/2006/relationships/image" Target="../media/image113.wmf"/><Relationship Id="rId11" Type="http://schemas.openxmlformats.org/officeDocument/2006/relationships/image" Target="../media/image118.emf"/><Relationship Id="rId5" Type="http://schemas.openxmlformats.org/officeDocument/2006/relationships/image" Target="../media/image112.emf"/><Relationship Id="rId10" Type="http://schemas.openxmlformats.org/officeDocument/2006/relationships/image" Target="../media/image117.emf"/><Relationship Id="rId4" Type="http://schemas.openxmlformats.org/officeDocument/2006/relationships/image" Target="../media/image111.emf"/><Relationship Id="rId9" Type="http://schemas.openxmlformats.org/officeDocument/2006/relationships/image" Target="../media/image11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e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3" Type="http://schemas.openxmlformats.org/officeDocument/2006/relationships/image" Target="../media/image123.emf"/><Relationship Id="rId7" Type="http://schemas.openxmlformats.org/officeDocument/2006/relationships/image" Target="../media/image127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6" Type="http://schemas.openxmlformats.org/officeDocument/2006/relationships/image" Target="../media/image126.emf"/><Relationship Id="rId5" Type="http://schemas.openxmlformats.org/officeDocument/2006/relationships/image" Target="../media/image125.emf"/><Relationship Id="rId4" Type="http://schemas.openxmlformats.org/officeDocument/2006/relationships/image" Target="../media/image124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emf"/><Relationship Id="rId1" Type="http://schemas.openxmlformats.org/officeDocument/2006/relationships/image" Target="../media/image130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3" Type="http://schemas.openxmlformats.org/officeDocument/2006/relationships/image" Target="../media/image134.emf"/><Relationship Id="rId7" Type="http://schemas.openxmlformats.org/officeDocument/2006/relationships/image" Target="../media/image138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Relationship Id="rId6" Type="http://schemas.openxmlformats.org/officeDocument/2006/relationships/image" Target="../media/image137.emf"/><Relationship Id="rId5" Type="http://schemas.openxmlformats.org/officeDocument/2006/relationships/image" Target="../media/image136.emf"/><Relationship Id="rId4" Type="http://schemas.openxmlformats.org/officeDocument/2006/relationships/image" Target="../media/image135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emf"/><Relationship Id="rId1" Type="http://schemas.openxmlformats.org/officeDocument/2006/relationships/image" Target="../media/image140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6" Type="http://schemas.openxmlformats.org/officeDocument/2006/relationships/image" Target="../media/image153.emf"/><Relationship Id="rId5" Type="http://schemas.openxmlformats.org/officeDocument/2006/relationships/image" Target="../media/image152.emf"/><Relationship Id="rId4" Type="http://schemas.openxmlformats.org/officeDocument/2006/relationships/image" Target="../media/image151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3" Type="http://schemas.openxmlformats.org/officeDocument/2006/relationships/image" Target="../media/image156.emf"/><Relationship Id="rId7" Type="http://schemas.openxmlformats.org/officeDocument/2006/relationships/image" Target="../media/image160.emf"/><Relationship Id="rId2" Type="http://schemas.openxmlformats.org/officeDocument/2006/relationships/image" Target="../media/image155.wmf"/><Relationship Id="rId1" Type="http://schemas.openxmlformats.org/officeDocument/2006/relationships/image" Target="../media/image154.emf"/><Relationship Id="rId6" Type="http://schemas.openxmlformats.org/officeDocument/2006/relationships/image" Target="../media/image159.wmf"/><Relationship Id="rId5" Type="http://schemas.openxmlformats.org/officeDocument/2006/relationships/image" Target="../media/image158.emf"/><Relationship Id="rId4" Type="http://schemas.openxmlformats.org/officeDocument/2006/relationships/image" Target="../media/image157.wmf"/><Relationship Id="rId9" Type="http://schemas.openxmlformats.org/officeDocument/2006/relationships/image" Target="../media/image162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emf"/><Relationship Id="rId13" Type="http://schemas.openxmlformats.org/officeDocument/2006/relationships/image" Target="../media/image180.emf"/><Relationship Id="rId18" Type="http://schemas.openxmlformats.org/officeDocument/2006/relationships/image" Target="../media/image185.wmf"/><Relationship Id="rId3" Type="http://schemas.openxmlformats.org/officeDocument/2006/relationships/image" Target="../media/image170.emf"/><Relationship Id="rId7" Type="http://schemas.openxmlformats.org/officeDocument/2006/relationships/image" Target="../media/image174.emf"/><Relationship Id="rId12" Type="http://schemas.openxmlformats.org/officeDocument/2006/relationships/image" Target="../media/image179.emf"/><Relationship Id="rId17" Type="http://schemas.openxmlformats.org/officeDocument/2006/relationships/image" Target="../media/image184.wmf"/><Relationship Id="rId2" Type="http://schemas.openxmlformats.org/officeDocument/2006/relationships/image" Target="../media/image169.emf"/><Relationship Id="rId16" Type="http://schemas.openxmlformats.org/officeDocument/2006/relationships/image" Target="../media/image183.wmf"/><Relationship Id="rId20" Type="http://schemas.openxmlformats.org/officeDocument/2006/relationships/image" Target="../media/image187.wmf"/><Relationship Id="rId1" Type="http://schemas.openxmlformats.org/officeDocument/2006/relationships/image" Target="../media/image168.emf"/><Relationship Id="rId6" Type="http://schemas.openxmlformats.org/officeDocument/2006/relationships/image" Target="../media/image173.emf"/><Relationship Id="rId11" Type="http://schemas.openxmlformats.org/officeDocument/2006/relationships/image" Target="../media/image178.emf"/><Relationship Id="rId5" Type="http://schemas.openxmlformats.org/officeDocument/2006/relationships/image" Target="../media/image172.emf"/><Relationship Id="rId15" Type="http://schemas.openxmlformats.org/officeDocument/2006/relationships/image" Target="../media/image182.wmf"/><Relationship Id="rId10" Type="http://schemas.openxmlformats.org/officeDocument/2006/relationships/image" Target="../media/image177.emf"/><Relationship Id="rId19" Type="http://schemas.openxmlformats.org/officeDocument/2006/relationships/image" Target="../media/image186.wmf"/><Relationship Id="rId4" Type="http://schemas.openxmlformats.org/officeDocument/2006/relationships/image" Target="../media/image171.emf"/><Relationship Id="rId9" Type="http://schemas.openxmlformats.org/officeDocument/2006/relationships/image" Target="../media/image176.emf"/><Relationship Id="rId14" Type="http://schemas.openxmlformats.org/officeDocument/2006/relationships/image" Target="../media/image181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wmf"/><Relationship Id="rId1" Type="http://schemas.openxmlformats.org/officeDocument/2006/relationships/image" Target="../media/image189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emf"/><Relationship Id="rId2" Type="http://schemas.openxmlformats.org/officeDocument/2006/relationships/image" Target="../media/image199.emf"/><Relationship Id="rId1" Type="http://schemas.openxmlformats.org/officeDocument/2006/relationships/image" Target="../media/image198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emf"/><Relationship Id="rId7" Type="http://schemas.openxmlformats.org/officeDocument/2006/relationships/image" Target="../media/image207.wmf"/><Relationship Id="rId2" Type="http://schemas.openxmlformats.org/officeDocument/2006/relationships/image" Target="../media/image202.wmf"/><Relationship Id="rId1" Type="http://schemas.openxmlformats.org/officeDocument/2006/relationships/image" Target="../media/image201.emf"/><Relationship Id="rId6" Type="http://schemas.openxmlformats.org/officeDocument/2006/relationships/image" Target="../media/image206.emf"/><Relationship Id="rId5" Type="http://schemas.openxmlformats.org/officeDocument/2006/relationships/image" Target="../media/image205.emf"/><Relationship Id="rId4" Type="http://schemas.openxmlformats.org/officeDocument/2006/relationships/image" Target="../media/image20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2" Type="http://schemas.openxmlformats.org/officeDocument/2006/relationships/image" Target="../media/image209.wmf"/><Relationship Id="rId1" Type="http://schemas.openxmlformats.org/officeDocument/2006/relationships/image" Target="../media/image208.emf"/><Relationship Id="rId4" Type="http://schemas.openxmlformats.org/officeDocument/2006/relationships/image" Target="../media/image21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3" Type="http://schemas.openxmlformats.org/officeDocument/2006/relationships/image" Target="../media/image214.emf"/><Relationship Id="rId7" Type="http://schemas.openxmlformats.org/officeDocument/2006/relationships/image" Target="../media/image218.emf"/><Relationship Id="rId2" Type="http://schemas.openxmlformats.org/officeDocument/2006/relationships/image" Target="../media/image213.emf"/><Relationship Id="rId1" Type="http://schemas.openxmlformats.org/officeDocument/2006/relationships/image" Target="../media/image212.emf"/><Relationship Id="rId6" Type="http://schemas.openxmlformats.org/officeDocument/2006/relationships/image" Target="../media/image217.emf"/><Relationship Id="rId5" Type="http://schemas.openxmlformats.org/officeDocument/2006/relationships/image" Target="../media/image216.emf"/><Relationship Id="rId4" Type="http://schemas.openxmlformats.org/officeDocument/2006/relationships/image" Target="../media/image215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3.emf"/><Relationship Id="rId4" Type="http://schemas.openxmlformats.org/officeDocument/2006/relationships/image" Target="../media/image22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emf"/><Relationship Id="rId2" Type="http://schemas.openxmlformats.org/officeDocument/2006/relationships/image" Target="../media/image224.emf"/><Relationship Id="rId1" Type="http://schemas.openxmlformats.org/officeDocument/2006/relationships/image" Target="../media/image223.emf"/><Relationship Id="rId6" Type="http://schemas.openxmlformats.org/officeDocument/2006/relationships/image" Target="../media/image228.emf"/><Relationship Id="rId5" Type="http://schemas.openxmlformats.org/officeDocument/2006/relationships/image" Target="../media/image227.emf"/><Relationship Id="rId4" Type="http://schemas.openxmlformats.org/officeDocument/2006/relationships/image" Target="../media/image226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emf"/><Relationship Id="rId2" Type="http://schemas.openxmlformats.org/officeDocument/2006/relationships/image" Target="../media/image230.emf"/><Relationship Id="rId1" Type="http://schemas.openxmlformats.org/officeDocument/2006/relationships/image" Target="../media/image229.emf"/><Relationship Id="rId4" Type="http://schemas.openxmlformats.org/officeDocument/2006/relationships/image" Target="../media/image23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5" Type="http://schemas.openxmlformats.org/officeDocument/2006/relationships/image" Target="../media/image19.e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emf"/><Relationship Id="rId2" Type="http://schemas.openxmlformats.org/officeDocument/2006/relationships/image" Target="../media/image233.emf"/><Relationship Id="rId1" Type="http://schemas.openxmlformats.org/officeDocument/2006/relationships/image" Target="../media/image229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emf"/><Relationship Id="rId1" Type="http://schemas.openxmlformats.org/officeDocument/2006/relationships/image" Target="../media/image235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emf"/><Relationship Id="rId2" Type="http://schemas.openxmlformats.org/officeDocument/2006/relationships/image" Target="../media/image238.emf"/><Relationship Id="rId1" Type="http://schemas.openxmlformats.org/officeDocument/2006/relationships/image" Target="../media/image237.emf"/><Relationship Id="rId6" Type="http://schemas.openxmlformats.org/officeDocument/2006/relationships/image" Target="../media/image242.wmf"/><Relationship Id="rId5" Type="http://schemas.openxmlformats.org/officeDocument/2006/relationships/image" Target="../media/image241.emf"/><Relationship Id="rId4" Type="http://schemas.openxmlformats.org/officeDocument/2006/relationships/image" Target="../media/image240.e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wmf"/><Relationship Id="rId1" Type="http://schemas.openxmlformats.org/officeDocument/2006/relationships/image" Target="../media/image243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3" Type="http://schemas.openxmlformats.org/officeDocument/2006/relationships/image" Target="../media/image247.wmf"/><Relationship Id="rId7" Type="http://schemas.openxmlformats.org/officeDocument/2006/relationships/image" Target="../media/image251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6" Type="http://schemas.openxmlformats.org/officeDocument/2006/relationships/image" Target="../media/image250.wmf"/><Relationship Id="rId5" Type="http://schemas.openxmlformats.org/officeDocument/2006/relationships/image" Target="../media/image249.emf"/><Relationship Id="rId10" Type="http://schemas.openxmlformats.org/officeDocument/2006/relationships/image" Target="../media/image254.wmf"/><Relationship Id="rId4" Type="http://schemas.openxmlformats.org/officeDocument/2006/relationships/image" Target="../media/image248.emf"/><Relationship Id="rId9" Type="http://schemas.openxmlformats.org/officeDocument/2006/relationships/image" Target="../media/image253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6.wmf"/><Relationship Id="rId1" Type="http://schemas.openxmlformats.org/officeDocument/2006/relationships/image" Target="../media/image255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emf"/><Relationship Id="rId2" Type="http://schemas.openxmlformats.org/officeDocument/2006/relationships/image" Target="../media/image258.emf"/><Relationship Id="rId1" Type="http://schemas.openxmlformats.org/officeDocument/2006/relationships/image" Target="../media/image257.emf"/><Relationship Id="rId4" Type="http://schemas.openxmlformats.org/officeDocument/2006/relationships/image" Target="../media/image260.e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2.emf"/><Relationship Id="rId1" Type="http://schemas.openxmlformats.org/officeDocument/2006/relationships/image" Target="../media/image261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Relationship Id="rId5" Type="http://schemas.openxmlformats.org/officeDocument/2006/relationships/image" Target="../media/image273.wmf"/><Relationship Id="rId4" Type="http://schemas.openxmlformats.org/officeDocument/2006/relationships/image" Target="../media/image27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E0C53B-C6BC-44D2-8820-88466243220F}" type="datetimeFigureOut">
              <a:rPr lang="zh-CN" altLang="en-US" smtClean="0"/>
              <a:pPr/>
              <a:t>2020/3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FF93C6-E9D0-4C2F-8D20-AD386A2E942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65760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F93C6-E9D0-4C2F-8D20-AD386A2E942A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8065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3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3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3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3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3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0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5" Type="http://schemas.openxmlformats.org/officeDocument/2006/relationships/image" Target="../media/image25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3.emf"/><Relationship Id="rId5" Type="http://schemas.openxmlformats.org/officeDocument/2006/relationships/image" Target="../media/image50.e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2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3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8.png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6.e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6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7.emf"/><Relationship Id="rId3" Type="http://schemas.openxmlformats.org/officeDocument/2006/relationships/oleObject" Target="../embeddings/oleObject67.bin"/><Relationship Id="rId21" Type="http://schemas.openxmlformats.org/officeDocument/2006/relationships/image" Target="../media/image78.emf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4.e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emf"/><Relationship Id="rId20" Type="http://schemas.openxmlformats.org/officeDocument/2006/relationships/oleObject" Target="../embeddings/oleObject75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71.bin"/><Relationship Id="rId24" Type="http://schemas.openxmlformats.org/officeDocument/2006/relationships/hyperlink" Target="http://202.117.23.17/web/physics/jxzy/ch-7/ch7.htm" TargetMode="External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image" Target="../media/image79.emf"/><Relationship Id="rId10" Type="http://schemas.openxmlformats.org/officeDocument/2006/relationships/image" Target="../media/image73.emf"/><Relationship Id="rId19" Type="http://schemas.openxmlformats.org/officeDocument/2006/relationships/image" Target="../media/image69.png"/><Relationship Id="rId4" Type="http://schemas.openxmlformats.org/officeDocument/2006/relationships/image" Target="../media/image70.e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5.emf"/><Relationship Id="rId22" Type="http://schemas.openxmlformats.org/officeDocument/2006/relationships/oleObject" Target="../embeddings/oleObject7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7.emf"/><Relationship Id="rId26" Type="http://schemas.openxmlformats.org/officeDocument/2006/relationships/image" Target="../media/image91.e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34" Type="http://schemas.openxmlformats.org/officeDocument/2006/relationships/image" Target="../media/image95.wmf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33" Type="http://schemas.openxmlformats.org/officeDocument/2006/relationships/oleObject" Target="../embeddings/oleObject9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6.emf"/><Relationship Id="rId20" Type="http://schemas.openxmlformats.org/officeDocument/2006/relationships/image" Target="../media/image88.emf"/><Relationship Id="rId29" Type="http://schemas.openxmlformats.org/officeDocument/2006/relationships/oleObject" Target="../embeddings/oleObject90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90.emf"/><Relationship Id="rId32" Type="http://schemas.openxmlformats.org/officeDocument/2006/relationships/image" Target="../media/image94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92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85.bin"/><Relationship Id="rId31" Type="http://schemas.openxmlformats.org/officeDocument/2006/relationships/oleObject" Target="../embeddings/oleObject91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5.emf"/><Relationship Id="rId22" Type="http://schemas.openxmlformats.org/officeDocument/2006/relationships/image" Target="../media/image89.wmf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9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100.emf"/><Relationship Id="rId18" Type="http://schemas.openxmlformats.org/officeDocument/2006/relationships/oleObject" Target="../embeddings/oleObject100.bin"/><Relationship Id="rId26" Type="http://schemas.openxmlformats.org/officeDocument/2006/relationships/oleObject" Target="../embeddings/oleObject104.bin"/><Relationship Id="rId3" Type="http://schemas.openxmlformats.org/officeDocument/2006/relationships/audio" Target="../media/audio1.wav"/><Relationship Id="rId21" Type="http://schemas.openxmlformats.org/officeDocument/2006/relationships/image" Target="../media/image104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102.emf"/><Relationship Id="rId25" Type="http://schemas.openxmlformats.org/officeDocument/2006/relationships/image" Target="../media/image10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9.emf"/><Relationship Id="rId24" Type="http://schemas.openxmlformats.org/officeDocument/2006/relationships/oleObject" Target="../embeddings/oleObject103.bin"/><Relationship Id="rId5" Type="http://schemas.openxmlformats.org/officeDocument/2006/relationships/image" Target="../media/image96.wmf"/><Relationship Id="rId15" Type="http://schemas.openxmlformats.org/officeDocument/2006/relationships/image" Target="../media/image101.emf"/><Relationship Id="rId23" Type="http://schemas.openxmlformats.org/officeDocument/2006/relationships/image" Target="../media/image105.w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2.bin"/><Relationship Id="rId27" Type="http://schemas.openxmlformats.org/officeDocument/2006/relationships/image" Target="../media/image107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image" Target="../media/image112.emf"/><Relationship Id="rId18" Type="http://schemas.openxmlformats.org/officeDocument/2006/relationships/oleObject" Target="../embeddings/oleObject112.bin"/><Relationship Id="rId3" Type="http://schemas.openxmlformats.org/officeDocument/2006/relationships/oleObject" Target="../embeddings/oleObject105.bin"/><Relationship Id="rId21" Type="http://schemas.openxmlformats.org/officeDocument/2006/relationships/image" Target="../media/image116.emf"/><Relationship Id="rId7" Type="http://schemas.openxmlformats.org/officeDocument/2006/relationships/oleObject" Target="../embeddings/oleObject107.bin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14.emf"/><Relationship Id="rId25" Type="http://schemas.openxmlformats.org/officeDocument/2006/relationships/image" Target="../media/image11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11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9.emf"/><Relationship Id="rId11" Type="http://schemas.openxmlformats.org/officeDocument/2006/relationships/image" Target="../media/image111.emf"/><Relationship Id="rId24" Type="http://schemas.openxmlformats.org/officeDocument/2006/relationships/oleObject" Target="../embeddings/oleObject115.bin"/><Relationship Id="rId5" Type="http://schemas.openxmlformats.org/officeDocument/2006/relationships/oleObject" Target="../embeddings/oleObject106.bin"/><Relationship Id="rId15" Type="http://schemas.openxmlformats.org/officeDocument/2006/relationships/image" Target="../media/image113.wmf"/><Relationship Id="rId23" Type="http://schemas.openxmlformats.org/officeDocument/2006/relationships/image" Target="../media/image117.emf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115.emf"/><Relationship Id="rId4" Type="http://schemas.openxmlformats.org/officeDocument/2006/relationships/image" Target="../media/image108.emf"/><Relationship Id="rId9" Type="http://schemas.openxmlformats.org/officeDocument/2006/relationships/image" Target="../media/image119.gif"/><Relationship Id="rId14" Type="http://schemas.openxmlformats.org/officeDocument/2006/relationships/oleObject" Target="../embeddings/oleObject110.bin"/><Relationship Id="rId22" Type="http://schemas.openxmlformats.org/officeDocument/2006/relationships/oleObject" Target="../embeddings/oleObject11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20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13" Type="http://schemas.openxmlformats.org/officeDocument/2006/relationships/image" Target="../media/image125.emf"/><Relationship Id="rId18" Type="http://schemas.openxmlformats.org/officeDocument/2006/relationships/oleObject" Target="../embeddings/oleObject124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2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3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2.emf"/><Relationship Id="rId11" Type="http://schemas.openxmlformats.org/officeDocument/2006/relationships/image" Target="../media/image129.gif"/><Relationship Id="rId5" Type="http://schemas.openxmlformats.org/officeDocument/2006/relationships/oleObject" Target="../embeddings/oleObject118.bin"/><Relationship Id="rId15" Type="http://schemas.openxmlformats.org/officeDocument/2006/relationships/image" Target="../media/image126.emf"/><Relationship Id="rId10" Type="http://schemas.openxmlformats.org/officeDocument/2006/relationships/image" Target="../media/image124.emf"/><Relationship Id="rId19" Type="http://schemas.openxmlformats.org/officeDocument/2006/relationships/image" Target="../media/image128.emf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120.bin"/><Relationship Id="rId14" Type="http://schemas.openxmlformats.org/officeDocument/2006/relationships/oleObject" Target="../embeddings/oleObject12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30.emf"/><Relationship Id="rId4" Type="http://schemas.openxmlformats.org/officeDocument/2006/relationships/oleObject" Target="../embeddings/oleObject12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36.emf"/><Relationship Id="rId18" Type="http://schemas.openxmlformats.org/officeDocument/2006/relationships/oleObject" Target="../embeddings/oleObject134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33.emf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3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3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35.emf"/><Relationship Id="rId5" Type="http://schemas.openxmlformats.org/officeDocument/2006/relationships/image" Target="../media/image132.emf"/><Relationship Id="rId15" Type="http://schemas.openxmlformats.org/officeDocument/2006/relationships/image" Target="../media/image137.emf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39.e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34.emf"/><Relationship Id="rId14" Type="http://schemas.openxmlformats.org/officeDocument/2006/relationships/oleObject" Target="../embeddings/oleObject13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40.emf"/><Relationship Id="rId4" Type="http://schemas.openxmlformats.org/officeDocument/2006/relationships/oleObject" Target="../embeddings/oleObject13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4.jpeg"/><Relationship Id="rId4" Type="http://schemas.openxmlformats.org/officeDocument/2006/relationships/image" Target="../media/image143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7.jpeg"/><Relationship Id="rId4" Type="http://schemas.openxmlformats.org/officeDocument/2006/relationships/image" Target="../media/image146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52.e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49.emf"/><Relationship Id="rId12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51.emf"/><Relationship Id="rId5" Type="http://schemas.openxmlformats.org/officeDocument/2006/relationships/image" Target="../media/image148.emf"/><Relationship Id="rId15" Type="http://schemas.openxmlformats.org/officeDocument/2006/relationships/image" Target="../media/image153.e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50.emf"/><Relationship Id="rId14" Type="http://schemas.openxmlformats.org/officeDocument/2006/relationships/oleObject" Target="../embeddings/oleObject14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58.emf"/><Relationship Id="rId18" Type="http://schemas.openxmlformats.org/officeDocument/2006/relationships/oleObject" Target="../embeddings/oleObject150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162.emf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6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151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57.wmf"/><Relationship Id="rId5" Type="http://schemas.openxmlformats.org/officeDocument/2006/relationships/image" Target="../media/image154.emf"/><Relationship Id="rId15" Type="http://schemas.openxmlformats.org/officeDocument/2006/relationships/image" Target="../media/image159.wmf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161.e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56.emf"/><Relationship Id="rId14" Type="http://schemas.openxmlformats.org/officeDocument/2006/relationships/oleObject" Target="../embeddings/oleObject14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67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64.emf"/><Relationship Id="rId12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66.wmf"/><Relationship Id="rId5" Type="http://schemas.openxmlformats.org/officeDocument/2006/relationships/image" Target="../media/image163.emf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65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72.emf"/><Relationship Id="rId18" Type="http://schemas.openxmlformats.org/officeDocument/2006/relationships/oleObject" Target="../embeddings/oleObject164.bin"/><Relationship Id="rId26" Type="http://schemas.openxmlformats.org/officeDocument/2006/relationships/oleObject" Target="../embeddings/oleObject168.bin"/><Relationship Id="rId39" Type="http://schemas.openxmlformats.org/officeDocument/2006/relationships/image" Target="../media/image185.wmf"/><Relationship Id="rId3" Type="http://schemas.openxmlformats.org/officeDocument/2006/relationships/notesSlide" Target="../notesSlides/notesSlide29.xml"/><Relationship Id="rId21" Type="http://schemas.openxmlformats.org/officeDocument/2006/relationships/image" Target="../media/image176.emf"/><Relationship Id="rId34" Type="http://schemas.openxmlformats.org/officeDocument/2006/relationships/oleObject" Target="../embeddings/oleObject172.bin"/><Relationship Id="rId42" Type="http://schemas.openxmlformats.org/officeDocument/2006/relationships/oleObject" Target="../embeddings/oleObject176.bin"/><Relationship Id="rId7" Type="http://schemas.openxmlformats.org/officeDocument/2006/relationships/image" Target="../media/image169.emf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174.emf"/><Relationship Id="rId25" Type="http://schemas.openxmlformats.org/officeDocument/2006/relationships/image" Target="../media/image178.emf"/><Relationship Id="rId33" Type="http://schemas.openxmlformats.org/officeDocument/2006/relationships/image" Target="../media/image182.wmf"/><Relationship Id="rId38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3.bin"/><Relationship Id="rId20" Type="http://schemas.openxmlformats.org/officeDocument/2006/relationships/oleObject" Target="../embeddings/oleObject165.bin"/><Relationship Id="rId29" Type="http://schemas.openxmlformats.org/officeDocument/2006/relationships/image" Target="../media/image180.emf"/><Relationship Id="rId41" Type="http://schemas.openxmlformats.org/officeDocument/2006/relationships/image" Target="../media/image186.w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71.emf"/><Relationship Id="rId24" Type="http://schemas.openxmlformats.org/officeDocument/2006/relationships/oleObject" Target="../embeddings/oleObject167.bin"/><Relationship Id="rId32" Type="http://schemas.openxmlformats.org/officeDocument/2006/relationships/oleObject" Target="../embeddings/oleObject171.bin"/><Relationship Id="rId37" Type="http://schemas.openxmlformats.org/officeDocument/2006/relationships/image" Target="../media/image184.wmf"/><Relationship Id="rId40" Type="http://schemas.openxmlformats.org/officeDocument/2006/relationships/oleObject" Target="../embeddings/oleObject175.bin"/><Relationship Id="rId5" Type="http://schemas.openxmlformats.org/officeDocument/2006/relationships/image" Target="../media/image168.emf"/><Relationship Id="rId15" Type="http://schemas.openxmlformats.org/officeDocument/2006/relationships/image" Target="../media/image173.emf"/><Relationship Id="rId23" Type="http://schemas.openxmlformats.org/officeDocument/2006/relationships/image" Target="../media/image177.emf"/><Relationship Id="rId28" Type="http://schemas.openxmlformats.org/officeDocument/2006/relationships/oleObject" Target="../embeddings/oleObject169.bin"/><Relationship Id="rId36" Type="http://schemas.openxmlformats.org/officeDocument/2006/relationships/oleObject" Target="../embeddings/oleObject173.bin"/><Relationship Id="rId10" Type="http://schemas.openxmlformats.org/officeDocument/2006/relationships/oleObject" Target="../embeddings/oleObject160.bin"/><Relationship Id="rId19" Type="http://schemas.openxmlformats.org/officeDocument/2006/relationships/image" Target="../media/image175.emf"/><Relationship Id="rId31" Type="http://schemas.openxmlformats.org/officeDocument/2006/relationships/image" Target="../media/image181.emf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70.emf"/><Relationship Id="rId14" Type="http://schemas.openxmlformats.org/officeDocument/2006/relationships/oleObject" Target="../embeddings/oleObject162.bin"/><Relationship Id="rId22" Type="http://schemas.openxmlformats.org/officeDocument/2006/relationships/oleObject" Target="../embeddings/oleObject166.bin"/><Relationship Id="rId27" Type="http://schemas.openxmlformats.org/officeDocument/2006/relationships/image" Target="../media/image179.emf"/><Relationship Id="rId30" Type="http://schemas.openxmlformats.org/officeDocument/2006/relationships/oleObject" Target="../embeddings/oleObject170.bin"/><Relationship Id="rId35" Type="http://schemas.openxmlformats.org/officeDocument/2006/relationships/image" Target="../media/image183.wmf"/><Relationship Id="rId43" Type="http://schemas.openxmlformats.org/officeDocument/2006/relationships/image" Target="../media/image18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88.wmf"/><Relationship Id="rId4" Type="http://schemas.openxmlformats.org/officeDocument/2006/relationships/oleObject" Target="../embeddings/oleObject17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78.bin"/><Relationship Id="rId5" Type="http://schemas.openxmlformats.org/officeDocument/2006/relationships/image" Target="../media/image189.emf"/><Relationship Id="rId4" Type="http://schemas.openxmlformats.org/officeDocument/2006/relationships/oleObject" Target="NUL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CAI\&#30005;&#23376;&#25945;&#26696;\&#30005;&#23376;&#25945;&#26696;\Avi\E092b2.avi" TargetMode="External"/><Relationship Id="rId4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80.bin"/><Relationship Id="rId5" Type="http://schemas.openxmlformats.org/officeDocument/2006/relationships/image" Target="../media/image191.wmf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9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6.jpeg"/><Relationship Id="rId4" Type="http://schemas.openxmlformats.org/officeDocument/2006/relationships/image" Target="../media/image195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97.wmf"/><Relationship Id="rId4" Type="http://schemas.openxmlformats.org/officeDocument/2006/relationships/oleObject" Target="../embeddings/oleObject18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9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84.bin"/><Relationship Id="rId5" Type="http://schemas.openxmlformats.org/officeDocument/2006/relationships/image" Target="../media/image198.emf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200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NULL"/><Relationship Id="rId13" Type="http://schemas.openxmlformats.org/officeDocument/2006/relationships/image" Target="../media/image205.e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202.wmf"/><Relationship Id="rId12" Type="http://schemas.openxmlformats.org/officeDocument/2006/relationships/oleObject" Target="../embeddings/oleObject189.bin"/><Relationship Id="rId17" Type="http://schemas.openxmlformats.org/officeDocument/2006/relationships/image" Target="../media/image2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1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204.wmf"/><Relationship Id="rId5" Type="http://schemas.openxmlformats.org/officeDocument/2006/relationships/image" Target="../media/image201.emf"/><Relationship Id="rId15" Type="http://schemas.openxmlformats.org/officeDocument/2006/relationships/image" Target="../media/image206.emf"/><Relationship Id="rId10" Type="http://schemas.openxmlformats.org/officeDocument/2006/relationships/oleObject" Target="../embeddings/oleObject188.bin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203.emf"/><Relationship Id="rId14" Type="http://schemas.openxmlformats.org/officeDocument/2006/relationships/oleObject" Target="../embeddings/oleObject19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2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211.wmf"/><Relationship Id="rId5" Type="http://schemas.openxmlformats.org/officeDocument/2006/relationships/image" Target="../media/image208.emf"/><Relationship Id="rId10" Type="http://schemas.openxmlformats.org/officeDocument/2006/relationships/oleObject" Target="../embeddings/oleObject195.bin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210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13" Type="http://schemas.openxmlformats.org/officeDocument/2006/relationships/image" Target="../media/image217.emf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196.bin"/><Relationship Id="rId12" Type="http://schemas.openxmlformats.org/officeDocument/2006/relationships/oleObject" Target="../embeddings/oleObject1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13.emf"/><Relationship Id="rId11" Type="http://schemas.openxmlformats.org/officeDocument/2006/relationships/image" Target="../media/image216.emf"/><Relationship Id="rId5" Type="http://schemas.openxmlformats.org/officeDocument/2006/relationships/image" Target="../media/image212.emf"/><Relationship Id="rId15" Type="http://schemas.openxmlformats.org/officeDocument/2006/relationships/image" Target="../media/image219.emf"/><Relationship Id="rId10" Type="http://schemas.openxmlformats.org/officeDocument/2006/relationships/image" Target="../media/image215.emf"/><Relationship Id="rId4" Type="http://schemas.openxmlformats.org/officeDocument/2006/relationships/oleObject" Target="NULL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218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2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222.wmf"/><Relationship Id="rId5" Type="http://schemas.openxmlformats.org/officeDocument/2006/relationships/image" Target="../media/image213.emf"/><Relationship Id="rId10" Type="http://schemas.openxmlformats.org/officeDocument/2006/relationships/oleObject" Target="../embeddings/oleObject201.bin"/><Relationship Id="rId4" Type="http://schemas.openxmlformats.org/officeDocument/2006/relationships/oleObject" Target="NULL"/><Relationship Id="rId9" Type="http://schemas.openxmlformats.org/officeDocument/2006/relationships/image" Target="../media/image221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227.e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224.emf"/><Relationship Id="rId12" Type="http://schemas.openxmlformats.org/officeDocument/2006/relationships/oleObject" Target="../embeddings/oleObject2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226.emf"/><Relationship Id="rId5" Type="http://schemas.openxmlformats.org/officeDocument/2006/relationships/image" Target="../media/image223.emf"/><Relationship Id="rId15" Type="http://schemas.openxmlformats.org/officeDocument/2006/relationships/image" Target="../media/image228.emf"/><Relationship Id="rId10" Type="http://schemas.openxmlformats.org/officeDocument/2006/relationships/oleObject" Target="../embeddings/oleObject205.bin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225.emf"/><Relationship Id="rId14" Type="http://schemas.openxmlformats.org/officeDocument/2006/relationships/oleObject" Target="../embeddings/oleObject207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2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232.emf"/><Relationship Id="rId5" Type="http://schemas.openxmlformats.org/officeDocument/2006/relationships/image" Target="../media/image229.emf"/><Relationship Id="rId10" Type="http://schemas.openxmlformats.org/officeDocument/2006/relationships/oleObject" Target="../embeddings/oleObject211.bin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231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2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13.bin"/><Relationship Id="rId5" Type="http://schemas.openxmlformats.org/officeDocument/2006/relationships/image" Target="../media/image229.emf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234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2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16.bin"/><Relationship Id="rId5" Type="http://schemas.openxmlformats.org/officeDocument/2006/relationships/image" Target="../media/image235.emf"/><Relationship Id="rId4" Type="http://schemas.openxmlformats.org/officeDocument/2006/relationships/oleObject" Target="../embeddings/oleObject215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13" Type="http://schemas.openxmlformats.org/officeDocument/2006/relationships/image" Target="../media/image241.emf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238.emf"/><Relationship Id="rId12" Type="http://schemas.openxmlformats.org/officeDocument/2006/relationships/oleObject" Target="../embeddings/oleObject2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18.bin"/><Relationship Id="rId11" Type="http://schemas.openxmlformats.org/officeDocument/2006/relationships/image" Target="../media/image240.emf"/><Relationship Id="rId5" Type="http://schemas.openxmlformats.org/officeDocument/2006/relationships/image" Target="../media/image237.emf"/><Relationship Id="rId15" Type="http://schemas.openxmlformats.org/officeDocument/2006/relationships/image" Target="../media/image242.wmf"/><Relationship Id="rId10" Type="http://schemas.openxmlformats.org/officeDocument/2006/relationships/oleObject" Target="../embeddings/oleObject220.bin"/><Relationship Id="rId4" Type="http://schemas.openxmlformats.org/officeDocument/2006/relationships/oleObject" Target="../embeddings/oleObject217.bin"/><Relationship Id="rId9" Type="http://schemas.openxmlformats.org/officeDocument/2006/relationships/image" Target="../media/image239.emf"/><Relationship Id="rId14" Type="http://schemas.openxmlformats.org/officeDocument/2006/relationships/oleObject" Target="../embeddings/oleObject222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2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24.bin"/><Relationship Id="rId5" Type="http://schemas.openxmlformats.org/officeDocument/2006/relationships/image" Target="../media/image243.wmf"/><Relationship Id="rId4" Type="http://schemas.openxmlformats.org/officeDocument/2006/relationships/oleObject" Target="../embeddings/oleObject22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13" Type="http://schemas.openxmlformats.org/officeDocument/2006/relationships/image" Target="../media/image249.emf"/><Relationship Id="rId18" Type="http://schemas.openxmlformats.org/officeDocument/2006/relationships/oleObject" Target="../embeddings/oleObject232.bin"/><Relationship Id="rId3" Type="http://schemas.openxmlformats.org/officeDocument/2006/relationships/notesSlide" Target="../notesSlides/notesSlide47.xml"/><Relationship Id="rId21" Type="http://schemas.openxmlformats.org/officeDocument/2006/relationships/image" Target="../media/image253.wmf"/><Relationship Id="rId7" Type="http://schemas.openxmlformats.org/officeDocument/2006/relationships/image" Target="../media/image246.wmf"/><Relationship Id="rId12" Type="http://schemas.openxmlformats.org/officeDocument/2006/relationships/oleObject" Target="../embeddings/oleObject229.bin"/><Relationship Id="rId17" Type="http://schemas.openxmlformats.org/officeDocument/2006/relationships/image" Target="../media/image2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1.bin"/><Relationship Id="rId20" Type="http://schemas.openxmlformats.org/officeDocument/2006/relationships/oleObject" Target="../embeddings/oleObject233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26.bin"/><Relationship Id="rId11" Type="http://schemas.openxmlformats.org/officeDocument/2006/relationships/image" Target="../media/image248.emf"/><Relationship Id="rId5" Type="http://schemas.openxmlformats.org/officeDocument/2006/relationships/image" Target="../media/image245.wmf"/><Relationship Id="rId15" Type="http://schemas.openxmlformats.org/officeDocument/2006/relationships/image" Target="../media/image250.wmf"/><Relationship Id="rId23" Type="http://schemas.openxmlformats.org/officeDocument/2006/relationships/image" Target="../media/image254.wmf"/><Relationship Id="rId10" Type="http://schemas.openxmlformats.org/officeDocument/2006/relationships/oleObject" Target="../embeddings/oleObject228.bin"/><Relationship Id="rId19" Type="http://schemas.openxmlformats.org/officeDocument/2006/relationships/image" Target="../media/image252.wmf"/><Relationship Id="rId4" Type="http://schemas.openxmlformats.org/officeDocument/2006/relationships/oleObject" Target="../embeddings/oleObject225.bin"/><Relationship Id="rId9" Type="http://schemas.openxmlformats.org/officeDocument/2006/relationships/image" Target="../media/image247.wmf"/><Relationship Id="rId14" Type="http://schemas.openxmlformats.org/officeDocument/2006/relationships/oleObject" Target="../embeddings/oleObject230.bin"/><Relationship Id="rId22" Type="http://schemas.openxmlformats.org/officeDocument/2006/relationships/oleObject" Target="../embeddings/oleObject234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2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36.bin"/><Relationship Id="rId5" Type="http://schemas.openxmlformats.org/officeDocument/2006/relationships/image" Target="../media/image255.emf"/><Relationship Id="rId4" Type="http://schemas.openxmlformats.org/officeDocument/2006/relationships/oleObject" Target="../embeddings/oleObject235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25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38.bin"/><Relationship Id="rId11" Type="http://schemas.openxmlformats.org/officeDocument/2006/relationships/image" Target="../media/image260.emf"/><Relationship Id="rId5" Type="http://schemas.openxmlformats.org/officeDocument/2006/relationships/image" Target="../media/image257.emf"/><Relationship Id="rId10" Type="http://schemas.openxmlformats.org/officeDocument/2006/relationships/oleObject" Target="../embeddings/oleObject240.bin"/><Relationship Id="rId4" Type="http://schemas.openxmlformats.org/officeDocument/2006/relationships/oleObject" Target="../embeddings/oleObject237.bin"/><Relationship Id="rId9" Type="http://schemas.openxmlformats.org/officeDocument/2006/relationships/image" Target="../media/image259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26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42.bin"/><Relationship Id="rId5" Type="http://schemas.openxmlformats.org/officeDocument/2006/relationships/image" Target="../media/image261.emf"/><Relationship Id="rId4" Type="http://schemas.openxmlformats.org/officeDocument/2006/relationships/oleObject" Target="../embeddings/oleObject241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2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44.bin"/><Relationship Id="rId5" Type="http://schemas.openxmlformats.org/officeDocument/2006/relationships/image" Target="../media/image263.wmf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26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66.w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267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9.bin"/><Relationship Id="rId13" Type="http://schemas.openxmlformats.org/officeDocument/2006/relationships/image" Target="../media/image273.wmf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270.wmf"/><Relationship Id="rId12" Type="http://schemas.openxmlformats.org/officeDocument/2006/relationships/oleObject" Target="../embeddings/oleObject2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48.bin"/><Relationship Id="rId11" Type="http://schemas.openxmlformats.org/officeDocument/2006/relationships/image" Target="../media/image272.wmf"/><Relationship Id="rId5" Type="http://schemas.openxmlformats.org/officeDocument/2006/relationships/image" Target="../media/image269.wmf"/><Relationship Id="rId10" Type="http://schemas.openxmlformats.org/officeDocument/2006/relationships/oleObject" Target="../embeddings/oleObject250.bin"/><Relationship Id="rId4" Type="http://schemas.openxmlformats.org/officeDocument/2006/relationships/oleObject" Target="../embeddings/oleObject247.bin"/><Relationship Id="rId9" Type="http://schemas.openxmlformats.org/officeDocument/2006/relationships/image" Target="../media/image27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第六章 机械振动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960409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1 </a:t>
            </a:r>
            <a:r>
              <a:rPr lang="zh-CN" altLang="en-US" dirty="0"/>
              <a:t>简谐振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322585" y="1418357"/>
            <a:ext cx="6553200" cy="498475"/>
          </a:xfrm>
          <a:prstGeom prst="rect">
            <a:avLst/>
          </a:prstGeom>
          <a:noFill/>
          <a:ln w="9525">
            <a:solidFill>
              <a:srgbClr val="FFFFFF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 dirty="0">
                <a:solidFill>
                  <a:srgbClr val="000066"/>
                </a:solidFill>
                <a:ea typeface="华文中宋" pitchFamily="2" charset="-122"/>
              </a:rPr>
              <a:t>6</a:t>
            </a:r>
            <a:r>
              <a:rPr kumimoji="1" lang="zh-CN" altLang="en-US" sz="2000" b="1" dirty="0">
                <a:solidFill>
                  <a:srgbClr val="000066"/>
                </a:solidFill>
                <a:ea typeface="华文中宋" pitchFamily="2" charset="-122"/>
              </a:rPr>
              <a:t>、</a:t>
            </a:r>
            <a:r>
              <a:rPr kumimoji="1" lang="zh-CN" altLang="en-US" sz="2600" b="1" dirty="0">
                <a:solidFill>
                  <a:srgbClr val="000066"/>
                </a:solidFill>
                <a:ea typeface="华文中宋" pitchFamily="2" charset="-122"/>
              </a:rPr>
              <a:t>简谐振动的特征量</a:t>
            </a:r>
          </a:p>
        </p:txBody>
      </p:sp>
      <p:graphicFrame>
        <p:nvGraphicFramePr>
          <p:cNvPr id="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467499"/>
              </p:ext>
            </p:extLst>
          </p:nvPr>
        </p:nvGraphicFramePr>
        <p:xfrm>
          <a:off x="1812603" y="2523307"/>
          <a:ext cx="28321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33" name="公式" r:id="rId4" imgW="3060360" imgH="406080" progId="Equation.3">
                  <p:embed/>
                </p:oleObj>
              </mc:Choice>
              <mc:Fallback>
                <p:oleObj name="公式" r:id="rId4" imgW="30603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603" y="2523307"/>
                        <a:ext cx="28321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7"/>
          <p:cNvSpPr txBox="1">
            <a:spLocks noChangeArrowheads="1"/>
          </p:cNvSpPr>
          <p:nvPr/>
        </p:nvSpPr>
        <p:spPr bwMode="auto">
          <a:xfrm>
            <a:off x="323528" y="1916882"/>
            <a:ext cx="2593975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谐振动方程：         </a:t>
            </a:r>
          </a:p>
        </p:txBody>
      </p:sp>
      <p:grpSp>
        <p:nvGrpSpPr>
          <p:cNvPr id="51" name="Group 15"/>
          <p:cNvGrpSpPr>
            <a:grpSpLocks/>
          </p:cNvGrpSpPr>
          <p:nvPr/>
        </p:nvGrpSpPr>
        <p:grpSpPr bwMode="auto">
          <a:xfrm>
            <a:off x="5218113" y="1806575"/>
            <a:ext cx="793750" cy="901700"/>
            <a:chOff x="3295" y="1138"/>
            <a:chExt cx="500" cy="568"/>
          </a:xfrm>
        </p:grpSpPr>
        <p:sp>
          <p:nvSpPr>
            <p:cNvPr id="52" name="Line 16"/>
            <p:cNvSpPr>
              <a:spLocks noChangeShapeType="1"/>
            </p:cNvSpPr>
            <p:nvPr/>
          </p:nvSpPr>
          <p:spPr bwMode="auto">
            <a:xfrm>
              <a:off x="3793" y="1322"/>
              <a:ext cx="0" cy="3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17"/>
            <p:cNvSpPr>
              <a:spLocks noChangeShapeType="1"/>
            </p:cNvSpPr>
            <p:nvPr/>
          </p:nvSpPr>
          <p:spPr bwMode="auto">
            <a:xfrm>
              <a:off x="3544" y="1306"/>
              <a:ext cx="251" cy="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Text Box 18"/>
            <p:cNvSpPr txBox="1">
              <a:spLocks noChangeArrowheads="1"/>
            </p:cNvSpPr>
            <p:nvPr/>
          </p:nvSpPr>
          <p:spPr bwMode="auto">
            <a:xfrm>
              <a:off x="3295" y="1138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</a:p>
          </p:txBody>
        </p:sp>
      </p:grpSp>
      <p:grpSp>
        <p:nvGrpSpPr>
          <p:cNvPr id="55" name="Group 19"/>
          <p:cNvGrpSpPr>
            <a:grpSpLocks/>
          </p:cNvGrpSpPr>
          <p:nvPr/>
        </p:nvGrpSpPr>
        <p:grpSpPr bwMode="auto">
          <a:xfrm>
            <a:off x="5580063" y="2408238"/>
            <a:ext cx="2879725" cy="735012"/>
            <a:chOff x="3515" y="1525"/>
            <a:chExt cx="1814" cy="463"/>
          </a:xfrm>
        </p:grpSpPr>
        <p:sp>
          <p:nvSpPr>
            <p:cNvPr id="56" name="Text Box 20"/>
            <p:cNvSpPr txBox="1">
              <a:spLocks noChangeArrowheads="1"/>
            </p:cNvSpPr>
            <p:nvPr/>
          </p:nvSpPr>
          <p:spPr bwMode="auto">
            <a:xfrm>
              <a:off x="5076" y="1661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solidFill>
                    <a:srgbClr val="006600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57" name="Line 21"/>
            <p:cNvSpPr>
              <a:spLocks noChangeShapeType="1"/>
            </p:cNvSpPr>
            <p:nvPr/>
          </p:nvSpPr>
          <p:spPr bwMode="auto">
            <a:xfrm>
              <a:off x="5209" y="1525"/>
              <a:ext cx="0" cy="227"/>
            </a:xfrm>
            <a:prstGeom prst="line">
              <a:avLst/>
            </a:prstGeom>
            <a:noFill/>
            <a:ln w="15875">
              <a:solidFill>
                <a:srgbClr val="0066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22"/>
            <p:cNvSpPr>
              <a:spLocks noChangeShapeType="1"/>
            </p:cNvSpPr>
            <p:nvPr/>
          </p:nvSpPr>
          <p:spPr bwMode="auto">
            <a:xfrm>
              <a:off x="3515" y="1525"/>
              <a:ext cx="1678" cy="0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9" name="Group 23"/>
          <p:cNvGrpSpPr>
            <a:grpSpLocks/>
          </p:cNvGrpSpPr>
          <p:nvPr/>
        </p:nvGrpSpPr>
        <p:grpSpPr bwMode="auto">
          <a:xfrm>
            <a:off x="5219700" y="1374775"/>
            <a:ext cx="3619500" cy="2270125"/>
            <a:chOff x="3288" y="866"/>
            <a:chExt cx="2280" cy="1430"/>
          </a:xfrm>
        </p:grpSpPr>
        <p:sp>
          <p:nvSpPr>
            <p:cNvPr id="60" name="Line 24"/>
            <p:cNvSpPr>
              <a:spLocks noChangeShapeType="1"/>
            </p:cNvSpPr>
            <p:nvPr/>
          </p:nvSpPr>
          <p:spPr bwMode="auto">
            <a:xfrm>
              <a:off x="5260" y="2003"/>
              <a:ext cx="0" cy="25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25"/>
            <p:cNvSpPr>
              <a:spLocks noChangeShapeType="1"/>
            </p:cNvSpPr>
            <p:nvPr/>
          </p:nvSpPr>
          <p:spPr bwMode="auto">
            <a:xfrm>
              <a:off x="3526" y="1703"/>
              <a:ext cx="204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26"/>
            <p:cNvSpPr>
              <a:spLocks noChangeShapeType="1"/>
            </p:cNvSpPr>
            <p:nvPr/>
          </p:nvSpPr>
          <p:spPr bwMode="auto">
            <a:xfrm flipV="1">
              <a:off x="3526" y="1002"/>
              <a:ext cx="0" cy="129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27"/>
            <p:cNvSpPr>
              <a:spLocks/>
            </p:cNvSpPr>
            <p:nvPr/>
          </p:nvSpPr>
          <p:spPr bwMode="auto">
            <a:xfrm>
              <a:off x="3334" y="1314"/>
              <a:ext cx="1876" cy="794"/>
            </a:xfrm>
            <a:custGeom>
              <a:avLst/>
              <a:gdLst>
                <a:gd name="T0" fmla="*/ 0 w 2121"/>
                <a:gd name="T1" fmla="*/ 509 h 991"/>
                <a:gd name="T2" fmla="*/ 506 w 2121"/>
                <a:gd name="T3" fmla="*/ 3 h 991"/>
                <a:gd name="T4" fmla="*/ 985 w 2121"/>
                <a:gd name="T5" fmla="*/ 488 h 991"/>
                <a:gd name="T6" fmla="*/ 1460 w 2121"/>
                <a:gd name="T7" fmla="*/ 989 h 991"/>
                <a:gd name="T8" fmla="*/ 1935 w 2121"/>
                <a:gd name="T9" fmla="*/ 498 h 991"/>
                <a:gd name="T10" fmla="*/ 2121 w 2121"/>
                <a:gd name="T11" fmla="*/ 242 h 9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21" h="991">
                  <a:moveTo>
                    <a:pt x="0" y="509"/>
                  </a:moveTo>
                  <a:cubicBezTo>
                    <a:pt x="84" y="425"/>
                    <a:pt x="342" y="6"/>
                    <a:pt x="506" y="3"/>
                  </a:cubicBezTo>
                  <a:cubicBezTo>
                    <a:pt x="670" y="0"/>
                    <a:pt x="826" y="324"/>
                    <a:pt x="985" y="488"/>
                  </a:cubicBezTo>
                  <a:cubicBezTo>
                    <a:pt x="1144" y="652"/>
                    <a:pt x="1302" y="988"/>
                    <a:pt x="1460" y="989"/>
                  </a:cubicBezTo>
                  <a:cubicBezTo>
                    <a:pt x="1617" y="991"/>
                    <a:pt x="1825" y="622"/>
                    <a:pt x="1935" y="498"/>
                  </a:cubicBezTo>
                  <a:cubicBezTo>
                    <a:pt x="2045" y="374"/>
                    <a:pt x="2090" y="285"/>
                    <a:pt x="2121" y="242"/>
                  </a:cubicBezTo>
                </a:path>
              </a:pathLst>
            </a:custGeom>
            <a:noFill/>
            <a:ln w="349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Text Box 28"/>
            <p:cNvSpPr txBox="1">
              <a:spLocks noChangeArrowheads="1"/>
            </p:cNvSpPr>
            <p:nvPr/>
          </p:nvSpPr>
          <p:spPr bwMode="auto">
            <a:xfrm>
              <a:off x="5387" y="1683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73" name="Text Box 29"/>
            <p:cNvSpPr txBox="1">
              <a:spLocks noChangeArrowheads="1"/>
            </p:cNvSpPr>
            <p:nvPr/>
          </p:nvSpPr>
          <p:spPr bwMode="auto">
            <a:xfrm>
              <a:off x="3288" y="86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74" name="Rectangle 30"/>
            <p:cNvSpPr>
              <a:spLocks noChangeArrowheads="1"/>
            </p:cNvSpPr>
            <p:nvPr/>
          </p:nvSpPr>
          <p:spPr bwMode="auto">
            <a:xfrm>
              <a:off x="3288" y="1434"/>
              <a:ext cx="227" cy="31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bg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Text Box 31"/>
            <p:cNvSpPr txBox="1">
              <a:spLocks noChangeArrowheads="1"/>
            </p:cNvSpPr>
            <p:nvPr/>
          </p:nvSpPr>
          <p:spPr bwMode="auto">
            <a:xfrm>
              <a:off x="3288" y="1570"/>
              <a:ext cx="26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600" b="1" i="1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76" name="Freeform 32"/>
            <p:cNvSpPr>
              <a:spLocks/>
            </p:cNvSpPr>
            <p:nvPr/>
          </p:nvSpPr>
          <p:spPr bwMode="auto">
            <a:xfrm>
              <a:off x="5193" y="1343"/>
              <a:ext cx="227" cy="182"/>
            </a:xfrm>
            <a:custGeom>
              <a:avLst/>
              <a:gdLst>
                <a:gd name="T0" fmla="*/ 0 w 272"/>
                <a:gd name="T1" fmla="*/ 227 h 227"/>
                <a:gd name="T2" fmla="*/ 136 w 272"/>
                <a:gd name="T3" fmla="*/ 46 h 227"/>
                <a:gd name="T4" fmla="*/ 272 w 272"/>
                <a:gd name="T5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2" h="227">
                  <a:moveTo>
                    <a:pt x="0" y="227"/>
                  </a:moveTo>
                  <a:cubicBezTo>
                    <a:pt x="45" y="155"/>
                    <a:pt x="91" y="84"/>
                    <a:pt x="136" y="46"/>
                  </a:cubicBezTo>
                  <a:cubicBezTo>
                    <a:pt x="181" y="8"/>
                    <a:pt x="249" y="8"/>
                    <a:pt x="272" y="0"/>
                  </a:cubicBezTo>
                </a:path>
              </a:pathLst>
            </a:custGeom>
            <a:noFill/>
            <a:ln w="349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" name="Text Box 5"/>
          <p:cNvSpPr txBox="1">
            <a:spLocks noChangeArrowheads="1"/>
          </p:cNvSpPr>
          <p:nvPr/>
        </p:nvSpPr>
        <p:spPr bwMode="auto">
          <a:xfrm>
            <a:off x="323850" y="3023741"/>
            <a:ext cx="63357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6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振幅</a:t>
            </a:r>
            <a:r>
              <a:rPr kumimoji="1" lang="zh-CN" altLang="en-US" sz="2600" b="1" dirty="0">
                <a:solidFill>
                  <a:srgbClr val="000099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3000" b="1" i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A </a:t>
            </a:r>
            <a:r>
              <a:rPr kumimoji="1" lang="en-US" altLang="zh-CN" sz="2400" b="1" dirty="0">
                <a:solidFill>
                  <a:srgbClr val="800000"/>
                </a:solidFill>
                <a:latin typeface="Times New Roman" pitchFamily="18" charset="0"/>
                <a:ea typeface="华文中宋" pitchFamily="2" charset="-122"/>
              </a:rPr>
              <a:t>— </a:t>
            </a:r>
            <a:r>
              <a:rPr kumimoji="1" lang="zh-CN" altLang="en-US" sz="2300" b="1" dirty="0">
                <a:solidFill>
                  <a:srgbClr val="800000"/>
                </a:solidFill>
                <a:latin typeface="Times New Roman" pitchFamily="18" charset="0"/>
                <a:ea typeface="华文中宋" pitchFamily="2" charset="-122"/>
              </a:rPr>
              <a:t>最大位移的绝对值</a:t>
            </a:r>
            <a:endParaRPr kumimoji="1" lang="zh-CN" altLang="en-US" sz="2300" b="1" dirty="0">
              <a:solidFill>
                <a:srgbClr val="000099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78" name="Text Box 9"/>
          <p:cNvSpPr txBox="1">
            <a:spLocks noChangeArrowheads="1"/>
          </p:cNvSpPr>
          <p:nvPr/>
        </p:nvSpPr>
        <p:spPr bwMode="auto">
          <a:xfrm>
            <a:off x="306624" y="3716338"/>
            <a:ext cx="57775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周期</a:t>
            </a:r>
            <a:r>
              <a:rPr kumimoji="1" lang="zh-CN" altLang="en-US" sz="2400" b="1" dirty="0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</a:rPr>
              <a:t> 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T </a:t>
            </a:r>
            <a:r>
              <a:rPr kumimoji="1" lang="en-US" altLang="zh-CN" sz="2400" b="1" i="1" dirty="0">
                <a:solidFill>
                  <a:srgbClr val="800000"/>
                </a:solidFill>
                <a:latin typeface="Times New Roman" pitchFamily="18" charset="0"/>
                <a:ea typeface="华文中宋" pitchFamily="2" charset="-122"/>
              </a:rPr>
              <a:t>—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zh-CN" altLang="en-US" sz="2300" b="1" dirty="0">
                <a:solidFill>
                  <a:srgbClr val="800000"/>
                </a:solidFill>
                <a:latin typeface="Times New Roman" pitchFamily="18" charset="0"/>
                <a:ea typeface="华文中宋" pitchFamily="2" charset="-122"/>
              </a:rPr>
              <a:t>完成一次全振动所需的时间        </a:t>
            </a:r>
            <a:endParaRPr kumimoji="1" lang="zh-CN" altLang="en-US" sz="2300" b="1" i="1" dirty="0">
              <a:solidFill>
                <a:srgbClr val="FF0000"/>
              </a:solidFill>
              <a:latin typeface="Times New Roman" pitchFamily="18" charset="0"/>
              <a:ea typeface="华文中宋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117859"/>
              </p:ext>
            </p:extLst>
          </p:nvPr>
        </p:nvGraphicFramePr>
        <p:xfrm>
          <a:off x="1166813" y="4365625"/>
          <a:ext cx="49418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34" name="Equation" r:id="rId6" imgW="2666880" imgH="203040" progId="Equation.DSMT4">
                  <p:embed/>
                </p:oleObj>
              </mc:Choice>
              <mc:Fallback>
                <p:oleObj name="Equation" r:id="rId6" imgW="26668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365625"/>
                        <a:ext cx="494188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箭头 6"/>
          <p:cNvSpPr/>
          <p:nvPr/>
        </p:nvSpPr>
        <p:spPr>
          <a:xfrm>
            <a:off x="6228184" y="4437112"/>
            <a:ext cx="28803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340924"/>
              </p:ext>
            </p:extLst>
          </p:nvPr>
        </p:nvGraphicFramePr>
        <p:xfrm>
          <a:off x="6636618" y="4323842"/>
          <a:ext cx="1163487" cy="392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35" name="Equation" r:id="rId8" imgW="571320" imgH="177480" progId="Equation.DSMT4">
                  <p:embed/>
                </p:oleObj>
              </mc:Choice>
              <mc:Fallback>
                <p:oleObj name="Equation" r:id="rId8" imgW="5713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6618" y="4323842"/>
                        <a:ext cx="1163487" cy="392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749792"/>
              </p:ext>
            </p:extLst>
          </p:nvPr>
        </p:nvGraphicFramePr>
        <p:xfrm>
          <a:off x="1115616" y="4941168"/>
          <a:ext cx="122396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36" name="公式" r:id="rId10" imgW="1238219" imgH="876204" progId="Equation.3">
                  <p:embed/>
                </p:oleObj>
              </mc:Choice>
              <mc:Fallback>
                <p:oleObj name="公式" r:id="rId10" imgW="1238219" imgH="87620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941168"/>
                        <a:ext cx="122396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oup 34"/>
          <p:cNvGrpSpPr>
            <a:grpSpLocks/>
          </p:cNvGrpSpPr>
          <p:nvPr/>
        </p:nvGrpSpPr>
        <p:grpSpPr bwMode="auto">
          <a:xfrm>
            <a:off x="1018439" y="5877272"/>
            <a:ext cx="6553200" cy="496887"/>
            <a:chOff x="612" y="3330"/>
            <a:chExt cx="4128" cy="313"/>
          </a:xfrm>
        </p:grpSpPr>
        <p:sp>
          <p:nvSpPr>
            <p:cNvPr id="80" name="Text Box 11"/>
            <p:cNvSpPr txBox="1">
              <a:spLocks noChangeArrowheads="1"/>
            </p:cNvSpPr>
            <p:nvPr/>
          </p:nvSpPr>
          <p:spPr bwMode="auto">
            <a:xfrm>
              <a:off x="612" y="3339"/>
              <a:ext cx="15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 b="1">
                  <a:solidFill>
                    <a:srgbClr val="000066"/>
                  </a:solidFill>
                  <a:latin typeface="Times New Roman" pitchFamily="18" charset="0"/>
                  <a:ea typeface="华文中宋" pitchFamily="2" charset="-122"/>
                </a:rPr>
                <a:t>弹簧振子：   </a:t>
              </a:r>
            </a:p>
          </p:txBody>
        </p:sp>
        <p:graphicFrame>
          <p:nvGraphicFramePr>
            <p:cNvPr id="81" name="Object 12"/>
            <p:cNvGraphicFramePr>
              <a:graphicFrameLocks noChangeAspect="1"/>
            </p:cNvGraphicFramePr>
            <p:nvPr/>
          </p:nvGraphicFramePr>
          <p:xfrm>
            <a:off x="2940" y="3339"/>
            <a:ext cx="180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437" name="公式" r:id="rId12" imgW="2857320" imgH="482400" progId="Equation.3">
                    <p:embed/>
                  </p:oleObj>
                </mc:Choice>
                <mc:Fallback>
                  <p:oleObj name="公式" r:id="rId12" imgW="285732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" y="3339"/>
                          <a:ext cx="180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6398657"/>
                </p:ext>
              </p:extLst>
            </p:nvPr>
          </p:nvGraphicFramePr>
          <p:xfrm>
            <a:off x="1711" y="3330"/>
            <a:ext cx="111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438" name="公式" r:id="rId14" imgW="2082600" imgH="482400" progId="Equation.3">
                    <p:embed/>
                  </p:oleObj>
                </mc:Choice>
                <mc:Fallback>
                  <p:oleObj name="公式" r:id="rId14" imgW="20826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1" y="3330"/>
                          <a:ext cx="1112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978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7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1 </a:t>
            </a:r>
            <a:r>
              <a:rPr lang="zh-CN" altLang="en-US" dirty="0"/>
              <a:t>简谐振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322585" y="1418357"/>
            <a:ext cx="6553200" cy="498475"/>
          </a:xfrm>
          <a:prstGeom prst="rect">
            <a:avLst/>
          </a:prstGeom>
          <a:noFill/>
          <a:ln w="9525">
            <a:solidFill>
              <a:srgbClr val="FFFFFF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 dirty="0">
                <a:solidFill>
                  <a:srgbClr val="000066"/>
                </a:solidFill>
                <a:ea typeface="华文中宋" pitchFamily="2" charset="-122"/>
              </a:rPr>
              <a:t>6</a:t>
            </a:r>
            <a:r>
              <a:rPr kumimoji="1" lang="zh-CN" altLang="en-US" sz="2000" b="1" dirty="0">
                <a:solidFill>
                  <a:srgbClr val="000066"/>
                </a:solidFill>
                <a:ea typeface="华文中宋" pitchFamily="2" charset="-122"/>
              </a:rPr>
              <a:t>、</a:t>
            </a:r>
            <a:r>
              <a:rPr kumimoji="1" lang="zh-CN" altLang="en-US" sz="2600" b="1" dirty="0">
                <a:solidFill>
                  <a:srgbClr val="000066"/>
                </a:solidFill>
                <a:ea typeface="华文中宋" pitchFamily="2" charset="-122"/>
              </a:rPr>
              <a:t>简谐振动的特征量</a:t>
            </a:r>
          </a:p>
        </p:txBody>
      </p:sp>
      <p:graphicFrame>
        <p:nvGraphicFramePr>
          <p:cNvPr id="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177767"/>
              </p:ext>
            </p:extLst>
          </p:nvPr>
        </p:nvGraphicFramePr>
        <p:xfrm>
          <a:off x="1812603" y="2523307"/>
          <a:ext cx="28321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94" name="公式" r:id="rId4" imgW="3060360" imgH="406080" progId="Equation.3">
                  <p:embed/>
                </p:oleObj>
              </mc:Choice>
              <mc:Fallback>
                <p:oleObj name="公式" r:id="rId4" imgW="30603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603" y="2523307"/>
                        <a:ext cx="28321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7"/>
          <p:cNvSpPr txBox="1">
            <a:spLocks noChangeArrowheads="1"/>
          </p:cNvSpPr>
          <p:nvPr/>
        </p:nvSpPr>
        <p:spPr bwMode="auto">
          <a:xfrm>
            <a:off x="323528" y="1916882"/>
            <a:ext cx="2593975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谐振动方程：         </a:t>
            </a:r>
          </a:p>
        </p:txBody>
      </p:sp>
      <p:grpSp>
        <p:nvGrpSpPr>
          <p:cNvPr id="51" name="Group 15"/>
          <p:cNvGrpSpPr>
            <a:grpSpLocks/>
          </p:cNvGrpSpPr>
          <p:nvPr/>
        </p:nvGrpSpPr>
        <p:grpSpPr bwMode="auto">
          <a:xfrm>
            <a:off x="5218113" y="1806575"/>
            <a:ext cx="793750" cy="901700"/>
            <a:chOff x="3295" y="1138"/>
            <a:chExt cx="500" cy="568"/>
          </a:xfrm>
        </p:grpSpPr>
        <p:sp>
          <p:nvSpPr>
            <p:cNvPr id="52" name="Line 16"/>
            <p:cNvSpPr>
              <a:spLocks noChangeShapeType="1"/>
            </p:cNvSpPr>
            <p:nvPr/>
          </p:nvSpPr>
          <p:spPr bwMode="auto">
            <a:xfrm>
              <a:off x="3793" y="1322"/>
              <a:ext cx="0" cy="3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17"/>
            <p:cNvSpPr>
              <a:spLocks noChangeShapeType="1"/>
            </p:cNvSpPr>
            <p:nvPr/>
          </p:nvSpPr>
          <p:spPr bwMode="auto">
            <a:xfrm>
              <a:off x="3544" y="1306"/>
              <a:ext cx="251" cy="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Text Box 18"/>
            <p:cNvSpPr txBox="1">
              <a:spLocks noChangeArrowheads="1"/>
            </p:cNvSpPr>
            <p:nvPr/>
          </p:nvSpPr>
          <p:spPr bwMode="auto">
            <a:xfrm>
              <a:off x="3295" y="1138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</a:p>
          </p:txBody>
        </p:sp>
      </p:grpSp>
      <p:grpSp>
        <p:nvGrpSpPr>
          <p:cNvPr id="55" name="Group 19"/>
          <p:cNvGrpSpPr>
            <a:grpSpLocks/>
          </p:cNvGrpSpPr>
          <p:nvPr/>
        </p:nvGrpSpPr>
        <p:grpSpPr bwMode="auto">
          <a:xfrm>
            <a:off x="5580063" y="2408238"/>
            <a:ext cx="2879725" cy="735012"/>
            <a:chOff x="3515" y="1525"/>
            <a:chExt cx="1814" cy="463"/>
          </a:xfrm>
        </p:grpSpPr>
        <p:sp>
          <p:nvSpPr>
            <p:cNvPr id="56" name="Text Box 20"/>
            <p:cNvSpPr txBox="1">
              <a:spLocks noChangeArrowheads="1"/>
            </p:cNvSpPr>
            <p:nvPr/>
          </p:nvSpPr>
          <p:spPr bwMode="auto">
            <a:xfrm>
              <a:off x="5076" y="1661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solidFill>
                    <a:srgbClr val="006600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57" name="Line 21"/>
            <p:cNvSpPr>
              <a:spLocks noChangeShapeType="1"/>
            </p:cNvSpPr>
            <p:nvPr/>
          </p:nvSpPr>
          <p:spPr bwMode="auto">
            <a:xfrm>
              <a:off x="5209" y="1525"/>
              <a:ext cx="0" cy="227"/>
            </a:xfrm>
            <a:prstGeom prst="line">
              <a:avLst/>
            </a:prstGeom>
            <a:noFill/>
            <a:ln w="15875">
              <a:solidFill>
                <a:srgbClr val="0066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22"/>
            <p:cNvSpPr>
              <a:spLocks noChangeShapeType="1"/>
            </p:cNvSpPr>
            <p:nvPr/>
          </p:nvSpPr>
          <p:spPr bwMode="auto">
            <a:xfrm>
              <a:off x="3515" y="1525"/>
              <a:ext cx="1678" cy="0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9" name="Group 23"/>
          <p:cNvGrpSpPr>
            <a:grpSpLocks/>
          </p:cNvGrpSpPr>
          <p:nvPr/>
        </p:nvGrpSpPr>
        <p:grpSpPr bwMode="auto">
          <a:xfrm>
            <a:off x="5219700" y="1374775"/>
            <a:ext cx="3619500" cy="2270125"/>
            <a:chOff x="3288" y="866"/>
            <a:chExt cx="2280" cy="1430"/>
          </a:xfrm>
        </p:grpSpPr>
        <p:sp>
          <p:nvSpPr>
            <p:cNvPr id="60" name="Line 24"/>
            <p:cNvSpPr>
              <a:spLocks noChangeShapeType="1"/>
            </p:cNvSpPr>
            <p:nvPr/>
          </p:nvSpPr>
          <p:spPr bwMode="auto">
            <a:xfrm>
              <a:off x="5260" y="2003"/>
              <a:ext cx="0" cy="25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25"/>
            <p:cNvSpPr>
              <a:spLocks noChangeShapeType="1"/>
            </p:cNvSpPr>
            <p:nvPr/>
          </p:nvSpPr>
          <p:spPr bwMode="auto">
            <a:xfrm>
              <a:off x="3526" y="1703"/>
              <a:ext cx="204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26"/>
            <p:cNvSpPr>
              <a:spLocks noChangeShapeType="1"/>
            </p:cNvSpPr>
            <p:nvPr/>
          </p:nvSpPr>
          <p:spPr bwMode="auto">
            <a:xfrm flipV="1">
              <a:off x="3526" y="1002"/>
              <a:ext cx="0" cy="129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27"/>
            <p:cNvSpPr>
              <a:spLocks/>
            </p:cNvSpPr>
            <p:nvPr/>
          </p:nvSpPr>
          <p:spPr bwMode="auto">
            <a:xfrm>
              <a:off x="3334" y="1314"/>
              <a:ext cx="1876" cy="794"/>
            </a:xfrm>
            <a:custGeom>
              <a:avLst/>
              <a:gdLst>
                <a:gd name="T0" fmla="*/ 0 w 2121"/>
                <a:gd name="T1" fmla="*/ 509 h 991"/>
                <a:gd name="T2" fmla="*/ 506 w 2121"/>
                <a:gd name="T3" fmla="*/ 3 h 991"/>
                <a:gd name="T4" fmla="*/ 985 w 2121"/>
                <a:gd name="T5" fmla="*/ 488 h 991"/>
                <a:gd name="T6" fmla="*/ 1460 w 2121"/>
                <a:gd name="T7" fmla="*/ 989 h 991"/>
                <a:gd name="T8" fmla="*/ 1935 w 2121"/>
                <a:gd name="T9" fmla="*/ 498 h 991"/>
                <a:gd name="T10" fmla="*/ 2121 w 2121"/>
                <a:gd name="T11" fmla="*/ 242 h 9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21" h="991">
                  <a:moveTo>
                    <a:pt x="0" y="509"/>
                  </a:moveTo>
                  <a:cubicBezTo>
                    <a:pt x="84" y="425"/>
                    <a:pt x="342" y="6"/>
                    <a:pt x="506" y="3"/>
                  </a:cubicBezTo>
                  <a:cubicBezTo>
                    <a:pt x="670" y="0"/>
                    <a:pt x="826" y="324"/>
                    <a:pt x="985" y="488"/>
                  </a:cubicBezTo>
                  <a:cubicBezTo>
                    <a:pt x="1144" y="652"/>
                    <a:pt x="1302" y="988"/>
                    <a:pt x="1460" y="989"/>
                  </a:cubicBezTo>
                  <a:cubicBezTo>
                    <a:pt x="1617" y="991"/>
                    <a:pt x="1825" y="622"/>
                    <a:pt x="1935" y="498"/>
                  </a:cubicBezTo>
                  <a:cubicBezTo>
                    <a:pt x="2045" y="374"/>
                    <a:pt x="2090" y="285"/>
                    <a:pt x="2121" y="242"/>
                  </a:cubicBezTo>
                </a:path>
              </a:pathLst>
            </a:custGeom>
            <a:noFill/>
            <a:ln w="349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Text Box 28"/>
            <p:cNvSpPr txBox="1">
              <a:spLocks noChangeArrowheads="1"/>
            </p:cNvSpPr>
            <p:nvPr/>
          </p:nvSpPr>
          <p:spPr bwMode="auto">
            <a:xfrm>
              <a:off x="5387" y="1683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73" name="Text Box 29"/>
            <p:cNvSpPr txBox="1">
              <a:spLocks noChangeArrowheads="1"/>
            </p:cNvSpPr>
            <p:nvPr/>
          </p:nvSpPr>
          <p:spPr bwMode="auto">
            <a:xfrm>
              <a:off x="3288" y="86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74" name="Rectangle 30"/>
            <p:cNvSpPr>
              <a:spLocks noChangeArrowheads="1"/>
            </p:cNvSpPr>
            <p:nvPr/>
          </p:nvSpPr>
          <p:spPr bwMode="auto">
            <a:xfrm>
              <a:off x="3288" y="1434"/>
              <a:ext cx="227" cy="31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bg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Text Box 31"/>
            <p:cNvSpPr txBox="1">
              <a:spLocks noChangeArrowheads="1"/>
            </p:cNvSpPr>
            <p:nvPr/>
          </p:nvSpPr>
          <p:spPr bwMode="auto">
            <a:xfrm>
              <a:off x="3288" y="1570"/>
              <a:ext cx="26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600" b="1" i="1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76" name="Freeform 32"/>
            <p:cNvSpPr>
              <a:spLocks/>
            </p:cNvSpPr>
            <p:nvPr/>
          </p:nvSpPr>
          <p:spPr bwMode="auto">
            <a:xfrm>
              <a:off x="5193" y="1343"/>
              <a:ext cx="227" cy="182"/>
            </a:xfrm>
            <a:custGeom>
              <a:avLst/>
              <a:gdLst>
                <a:gd name="T0" fmla="*/ 0 w 272"/>
                <a:gd name="T1" fmla="*/ 227 h 227"/>
                <a:gd name="T2" fmla="*/ 136 w 272"/>
                <a:gd name="T3" fmla="*/ 46 h 227"/>
                <a:gd name="T4" fmla="*/ 272 w 272"/>
                <a:gd name="T5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2" h="227">
                  <a:moveTo>
                    <a:pt x="0" y="227"/>
                  </a:moveTo>
                  <a:cubicBezTo>
                    <a:pt x="45" y="155"/>
                    <a:pt x="91" y="84"/>
                    <a:pt x="136" y="46"/>
                  </a:cubicBezTo>
                  <a:cubicBezTo>
                    <a:pt x="181" y="8"/>
                    <a:pt x="249" y="8"/>
                    <a:pt x="272" y="0"/>
                  </a:cubicBezTo>
                </a:path>
              </a:pathLst>
            </a:custGeom>
            <a:noFill/>
            <a:ln w="349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168679"/>
              </p:ext>
            </p:extLst>
          </p:nvPr>
        </p:nvGraphicFramePr>
        <p:xfrm>
          <a:off x="2051720" y="4094013"/>
          <a:ext cx="20367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95" name="公式" r:id="rId6" imgW="1968480" imgH="888840" progId="Equation.3">
                  <p:embed/>
                </p:oleObj>
              </mc:Choice>
              <mc:Fallback>
                <p:oleObj name="公式" r:id="rId6" imgW="19684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094013"/>
                        <a:ext cx="2036763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2"/>
          <p:cNvSpPr txBox="1">
            <a:spLocks noChangeArrowheads="1"/>
          </p:cNvSpPr>
          <p:nvPr/>
        </p:nvSpPr>
        <p:spPr bwMode="auto">
          <a:xfrm>
            <a:off x="323528" y="3527797"/>
            <a:ext cx="792003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频率</a:t>
            </a:r>
            <a:r>
              <a:rPr kumimoji="1" lang="zh-CN" altLang="en-US" sz="500" b="1" dirty="0">
                <a:solidFill>
                  <a:srgbClr val="000092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3000" b="1" i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  <a:sym typeface="Symbol" pitchFamily="18" charset="2"/>
              </a:rPr>
              <a:t></a:t>
            </a:r>
            <a:r>
              <a:rPr kumimoji="1" lang="zh-CN" altLang="en-US" sz="2800" b="1" i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  <a:sym typeface="Symbol" pitchFamily="18" charset="2"/>
              </a:rPr>
              <a:t> </a:t>
            </a:r>
            <a:r>
              <a:rPr kumimoji="1" lang="en-US" altLang="zh-CN" sz="2800" b="1" i="1" dirty="0">
                <a:solidFill>
                  <a:srgbClr val="800000"/>
                </a:solidFill>
                <a:latin typeface="华文中宋" pitchFamily="2" charset="-122"/>
                <a:ea typeface="华文中宋" pitchFamily="2" charset="-122"/>
                <a:sym typeface="Symbol" pitchFamily="18" charset="2"/>
              </a:rPr>
              <a:t>— </a:t>
            </a:r>
            <a:r>
              <a:rPr kumimoji="1" lang="zh-CN" altLang="en-US" sz="2300" b="1" dirty="0">
                <a:solidFill>
                  <a:srgbClr val="800000"/>
                </a:solidFill>
                <a:latin typeface="华文中宋" pitchFamily="2" charset="-122"/>
                <a:ea typeface="华文中宋" pitchFamily="2" charset="-122"/>
                <a:sym typeface="Symbol" pitchFamily="18" charset="2"/>
              </a:rPr>
              <a:t>单位时间内完成全振动的次数。</a:t>
            </a:r>
            <a:r>
              <a:rPr kumimoji="1" lang="zh-CN" altLang="en-US" sz="2800" b="1" i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  <a:sym typeface="Symbol" pitchFamily="18" charset="2"/>
              </a:rPr>
              <a:t>       </a:t>
            </a:r>
            <a:endParaRPr kumimoji="1" lang="zh-CN" altLang="en-US" sz="2800" b="1" dirty="0">
              <a:solidFill>
                <a:srgbClr val="FF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grpSp>
        <p:nvGrpSpPr>
          <p:cNvPr id="37" name="Group 14"/>
          <p:cNvGrpSpPr>
            <a:grpSpLocks/>
          </p:cNvGrpSpPr>
          <p:nvPr/>
        </p:nvGrpSpPr>
        <p:grpSpPr bwMode="auto">
          <a:xfrm>
            <a:off x="251520" y="5042619"/>
            <a:ext cx="5005388" cy="1482725"/>
            <a:chOff x="300" y="1060"/>
            <a:chExt cx="3153" cy="934"/>
          </a:xfrm>
        </p:grpSpPr>
        <p:sp>
          <p:nvSpPr>
            <p:cNvPr id="38" name="Rectangle 5"/>
            <p:cNvSpPr>
              <a:spLocks noChangeArrowheads="1"/>
            </p:cNvSpPr>
            <p:nvPr/>
          </p:nvSpPr>
          <p:spPr bwMode="auto">
            <a:xfrm>
              <a:off x="300" y="1060"/>
              <a:ext cx="3153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zh-CN" altLang="en-US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角频率</a:t>
              </a:r>
              <a:r>
                <a:rPr kumimoji="1" lang="zh-CN" altLang="en-US" sz="1000" b="1" dirty="0">
                  <a:solidFill>
                    <a:srgbClr val="000092"/>
                  </a:solidFill>
                  <a:latin typeface="华文中宋" pitchFamily="2" charset="-122"/>
                  <a:ea typeface="华文中宋" pitchFamily="2" charset="-122"/>
                </a:rPr>
                <a:t> </a:t>
              </a:r>
              <a:r>
                <a:rPr kumimoji="1" lang="zh-CN" altLang="en-US" sz="3000" b="1" i="1" dirty="0">
                  <a:solidFill>
                    <a:srgbClr val="FF0000"/>
                  </a:solidFill>
                  <a:latin typeface="华文中宋" pitchFamily="2" charset="-122"/>
                  <a:ea typeface="华文中宋" pitchFamily="2" charset="-122"/>
                  <a:sym typeface="Symbol" pitchFamily="18" charset="2"/>
                </a:rPr>
                <a:t></a:t>
              </a:r>
              <a:r>
                <a:rPr kumimoji="1" lang="zh-CN" altLang="en-US" sz="2400" b="1" i="1" dirty="0">
                  <a:solidFill>
                    <a:srgbClr val="000092"/>
                  </a:solidFill>
                  <a:latin typeface="华文中宋" pitchFamily="2" charset="-122"/>
                  <a:ea typeface="华文中宋" pitchFamily="2" charset="-122"/>
                  <a:sym typeface="Symbol" pitchFamily="18" charset="2"/>
                </a:rPr>
                <a:t> </a:t>
              </a:r>
              <a:r>
                <a:rPr kumimoji="1" lang="en-US" altLang="zh-CN" sz="2900" b="1" dirty="0">
                  <a:solidFill>
                    <a:srgbClr val="800000"/>
                  </a:solidFill>
                  <a:latin typeface="华文中宋" pitchFamily="2" charset="-122"/>
                  <a:ea typeface="华文中宋" pitchFamily="2" charset="-122"/>
                  <a:sym typeface="Symbol" pitchFamily="18" charset="2"/>
                </a:rPr>
                <a:t>—</a:t>
              </a:r>
              <a:r>
                <a:rPr kumimoji="1" lang="zh-CN" altLang="en-US" sz="2900" b="1" dirty="0">
                  <a:solidFill>
                    <a:srgbClr val="800000"/>
                  </a:solidFill>
                  <a:latin typeface="华文中宋" pitchFamily="2" charset="-122"/>
                  <a:ea typeface="华文中宋" pitchFamily="2" charset="-122"/>
                  <a:sym typeface="Symbol" pitchFamily="18" charset="2"/>
                </a:rPr>
                <a:t>又称</a:t>
              </a:r>
              <a:r>
                <a:rPr kumimoji="1" lang="zh-CN" altLang="en-US" sz="2300" b="1" dirty="0">
                  <a:solidFill>
                    <a:srgbClr val="FF0000"/>
                  </a:solidFill>
                  <a:latin typeface="华文中宋" pitchFamily="2" charset="-122"/>
                  <a:ea typeface="华文中宋" pitchFamily="2" charset="-122"/>
                  <a:sym typeface="Symbol" pitchFamily="18" charset="2"/>
                </a:rPr>
                <a:t>圆频率</a:t>
              </a:r>
              <a:r>
                <a:rPr kumimoji="1" lang="en-US" altLang="zh-CN" sz="2400" b="1" dirty="0">
                  <a:solidFill>
                    <a:srgbClr val="800000"/>
                  </a:solidFill>
                  <a:latin typeface="华文中宋" pitchFamily="2" charset="-122"/>
                  <a:ea typeface="华文中宋" pitchFamily="2" charset="-122"/>
                  <a:sym typeface="Symbol" pitchFamily="18" charset="2"/>
                </a:rPr>
                <a:t> </a:t>
              </a:r>
              <a:r>
                <a:rPr kumimoji="1" lang="en-US" altLang="zh-CN" sz="2400" b="1" dirty="0">
                  <a:solidFill>
                    <a:srgbClr val="000092"/>
                  </a:solidFill>
                  <a:latin typeface="华文中宋" pitchFamily="2" charset="-122"/>
                  <a:ea typeface="华文中宋" pitchFamily="2" charset="-122"/>
                  <a:sym typeface="Symbol" pitchFamily="18" charset="2"/>
                </a:rPr>
                <a:t> </a:t>
              </a:r>
              <a:r>
                <a:rPr kumimoji="1" lang="en-US" altLang="zh-CN" sz="2400" b="1" i="1" dirty="0">
                  <a:solidFill>
                    <a:srgbClr val="000092"/>
                  </a:solidFill>
                  <a:latin typeface="华文中宋" pitchFamily="2" charset="-122"/>
                  <a:ea typeface="华文中宋" pitchFamily="2" charset="-122"/>
                  <a:sym typeface="Symbol" pitchFamily="18" charset="2"/>
                </a:rPr>
                <a:t>             </a:t>
              </a:r>
              <a:endParaRPr kumimoji="1" lang="en-US" altLang="zh-CN" sz="2400" b="1" dirty="0">
                <a:solidFill>
                  <a:srgbClr val="000092"/>
                </a:solidFill>
                <a:latin typeface="华文中宋" pitchFamily="2" charset="-122"/>
                <a:ea typeface="华文中宋" pitchFamily="2" charset="-122"/>
              </a:endParaRPr>
            </a:p>
          </p:txBody>
        </p:sp>
        <p:graphicFrame>
          <p:nvGraphicFramePr>
            <p:cNvPr id="39" name="Object 6"/>
            <p:cNvGraphicFramePr>
              <a:graphicFrameLocks noChangeAspect="1"/>
            </p:cNvGraphicFramePr>
            <p:nvPr/>
          </p:nvGraphicFramePr>
          <p:xfrm>
            <a:off x="1565" y="1423"/>
            <a:ext cx="1542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96" name="公式" r:id="rId8" imgW="2400120" imgH="888840" progId="Equation.3">
                    <p:embed/>
                  </p:oleObj>
                </mc:Choice>
                <mc:Fallback>
                  <p:oleObj name="公式" r:id="rId8" imgW="2400120" imgH="888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423"/>
                          <a:ext cx="1542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4437624" y="4293096"/>
            <a:ext cx="44015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/>
              <a:t>T</a:t>
            </a:r>
            <a:r>
              <a:rPr lang="zh-CN" altLang="en-US" sz="2000" dirty="0"/>
              <a:t>和</a:t>
            </a:r>
            <a:r>
              <a:rPr kumimoji="1" lang="zh-CN" altLang="en-US" sz="2000" i="1" dirty="0">
                <a:latin typeface="华文中宋" pitchFamily="2" charset="-122"/>
                <a:ea typeface="华文中宋" pitchFamily="2" charset="-122"/>
                <a:sym typeface="Symbol" pitchFamily="18" charset="2"/>
              </a:rPr>
              <a:t></a:t>
            </a:r>
            <a:r>
              <a:rPr lang="zh-CN" altLang="en-US" sz="2000" dirty="0"/>
              <a:t>分别为固有周期和固有频率，因为其完全由弹簧振子的固有性质决定</a:t>
            </a:r>
          </a:p>
        </p:txBody>
      </p:sp>
      <p:cxnSp>
        <p:nvCxnSpPr>
          <p:cNvPr id="10" name="直接箭头连接符 9"/>
          <p:cNvCxnSpPr/>
          <p:nvPr/>
        </p:nvCxnSpPr>
        <p:spPr>
          <a:xfrm>
            <a:off x="4067944" y="5373216"/>
            <a:ext cx="136289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559424" y="5051221"/>
            <a:ext cx="270986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下面将介绍为什么称其为角频率或圆频率，以及为什么使用</a:t>
            </a:r>
            <a:r>
              <a:rPr lang="en-US" altLang="zh-CN" i="1" dirty="0">
                <a:latin typeface="Symbol" panose="05050102010706020507" pitchFamily="18" charset="2"/>
              </a:rPr>
              <a:t>w</a:t>
            </a:r>
            <a:r>
              <a:rPr lang="zh-CN" altLang="en-US" dirty="0"/>
              <a:t>表示（</a:t>
            </a:r>
            <a:r>
              <a:rPr lang="en-US" altLang="zh-CN" i="1" dirty="0">
                <a:latin typeface="Symbol" panose="05050102010706020507" pitchFamily="18" charset="2"/>
              </a:rPr>
              <a:t> w</a:t>
            </a:r>
            <a:r>
              <a:rPr lang="zh-CN" altLang="en-US" dirty="0"/>
              <a:t>通常用来表示角速度）</a:t>
            </a:r>
          </a:p>
        </p:txBody>
      </p:sp>
    </p:spTree>
    <p:extLst>
      <p:ext uri="{BB962C8B-B14F-4D97-AF65-F5344CB8AC3E}">
        <p14:creationId xmlns:p14="http://schemas.microsoft.com/office/powerpoint/2010/main" val="2989631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1 </a:t>
            </a:r>
            <a:r>
              <a:rPr lang="zh-CN" altLang="en-US" dirty="0"/>
              <a:t>简谐振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322585" y="1418357"/>
            <a:ext cx="6553200" cy="498475"/>
          </a:xfrm>
          <a:prstGeom prst="rect">
            <a:avLst/>
          </a:prstGeom>
          <a:noFill/>
          <a:ln w="9525">
            <a:solidFill>
              <a:srgbClr val="FFFFFF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 dirty="0">
                <a:solidFill>
                  <a:srgbClr val="000066"/>
                </a:solidFill>
                <a:ea typeface="华文中宋" pitchFamily="2" charset="-122"/>
              </a:rPr>
              <a:t>6</a:t>
            </a:r>
            <a:r>
              <a:rPr kumimoji="1" lang="zh-CN" altLang="en-US" sz="2000" b="1" dirty="0">
                <a:solidFill>
                  <a:srgbClr val="000066"/>
                </a:solidFill>
                <a:ea typeface="华文中宋" pitchFamily="2" charset="-122"/>
              </a:rPr>
              <a:t>、</a:t>
            </a:r>
            <a:r>
              <a:rPr kumimoji="1" lang="zh-CN" altLang="en-US" sz="2600" b="1" dirty="0">
                <a:solidFill>
                  <a:srgbClr val="000066"/>
                </a:solidFill>
                <a:ea typeface="华文中宋" pitchFamily="2" charset="-122"/>
              </a:rPr>
              <a:t>简谐振动的特征量</a:t>
            </a:r>
          </a:p>
        </p:txBody>
      </p:sp>
      <p:graphicFrame>
        <p:nvGraphicFramePr>
          <p:cNvPr id="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378793"/>
              </p:ext>
            </p:extLst>
          </p:nvPr>
        </p:nvGraphicFramePr>
        <p:xfrm>
          <a:off x="1812603" y="2523307"/>
          <a:ext cx="28321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15" name="公式" r:id="rId4" imgW="3060360" imgH="406080" progId="Equation.3">
                  <p:embed/>
                </p:oleObj>
              </mc:Choice>
              <mc:Fallback>
                <p:oleObj name="公式" r:id="rId4" imgW="30603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603" y="2523307"/>
                        <a:ext cx="28321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7"/>
          <p:cNvSpPr txBox="1">
            <a:spLocks noChangeArrowheads="1"/>
          </p:cNvSpPr>
          <p:nvPr/>
        </p:nvSpPr>
        <p:spPr bwMode="auto">
          <a:xfrm>
            <a:off x="323528" y="1916882"/>
            <a:ext cx="2593975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谐振动方程：         </a:t>
            </a:r>
          </a:p>
        </p:txBody>
      </p:sp>
      <p:grpSp>
        <p:nvGrpSpPr>
          <p:cNvPr id="51" name="Group 15"/>
          <p:cNvGrpSpPr>
            <a:grpSpLocks/>
          </p:cNvGrpSpPr>
          <p:nvPr/>
        </p:nvGrpSpPr>
        <p:grpSpPr bwMode="auto">
          <a:xfrm>
            <a:off x="5218113" y="1806575"/>
            <a:ext cx="793750" cy="901700"/>
            <a:chOff x="3295" y="1138"/>
            <a:chExt cx="500" cy="568"/>
          </a:xfrm>
        </p:grpSpPr>
        <p:sp>
          <p:nvSpPr>
            <p:cNvPr id="52" name="Line 16"/>
            <p:cNvSpPr>
              <a:spLocks noChangeShapeType="1"/>
            </p:cNvSpPr>
            <p:nvPr/>
          </p:nvSpPr>
          <p:spPr bwMode="auto">
            <a:xfrm>
              <a:off x="3793" y="1322"/>
              <a:ext cx="0" cy="3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17"/>
            <p:cNvSpPr>
              <a:spLocks noChangeShapeType="1"/>
            </p:cNvSpPr>
            <p:nvPr/>
          </p:nvSpPr>
          <p:spPr bwMode="auto">
            <a:xfrm>
              <a:off x="3544" y="1306"/>
              <a:ext cx="251" cy="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Text Box 18"/>
            <p:cNvSpPr txBox="1">
              <a:spLocks noChangeArrowheads="1"/>
            </p:cNvSpPr>
            <p:nvPr/>
          </p:nvSpPr>
          <p:spPr bwMode="auto">
            <a:xfrm>
              <a:off x="3295" y="1138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</a:p>
          </p:txBody>
        </p:sp>
      </p:grpSp>
      <p:grpSp>
        <p:nvGrpSpPr>
          <p:cNvPr id="55" name="Group 19"/>
          <p:cNvGrpSpPr>
            <a:grpSpLocks/>
          </p:cNvGrpSpPr>
          <p:nvPr/>
        </p:nvGrpSpPr>
        <p:grpSpPr bwMode="auto">
          <a:xfrm>
            <a:off x="5580063" y="2408238"/>
            <a:ext cx="2879725" cy="735012"/>
            <a:chOff x="3515" y="1525"/>
            <a:chExt cx="1814" cy="463"/>
          </a:xfrm>
        </p:grpSpPr>
        <p:sp>
          <p:nvSpPr>
            <p:cNvPr id="56" name="Text Box 20"/>
            <p:cNvSpPr txBox="1">
              <a:spLocks noChangeArrowheads="1"/>
            </p:cNvSpPr>
            <p:nvPr/>
          </p:nvSpPr>
          <p:spPr bwMode="auto">
            <a:xfrm>
              <a:off x="5076" y="1661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solidFill>
                    <a:srgbClr val="006600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57" name="Line 21"/>
            <p:cNvSpPr>
              <a:spLocks noChangeShapeType="1"/>
            </p:cNvSpPr>
            <p:nvPr/>
          </p:nvSpPr>
          <p:spPr bwMode="auto">
            <a:xfrm>
              <a:off x="5209" y="1525"/>
              <a:ext cx="0" cy="227"/>
            </a:xfrm>
            <a:prstGeom prst="line">
              <a:avLst/>
            </a:prstGeom>
            <a:noFill/>
            <a:ln w="15875">
              <a:solidFill>
                <a:srgbClr val="0066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22"/>
            <p:cNvSpPr>
              <a:spLocks noChangeShapeType="1"/>
            </p:cNvSpPr>
            <p:nvPr/>
          </p:nvSpPr>
          <p:spPr bwMode="auto">
            <a:xfrm>
              <a:off x="3515" y="1525"/>
              <a:ext cx="1678" cy="0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9" name="Group 23"/>
          <p:cNvGrpSpPr>
            <a:grpSpLocks/>
          </p:cNvGrpSpPr>
          <p:nvPr/>
        </p:nvGrpSpPr>
        <p:grpSpPr bwMode="auto">
          <a:xfrm>
            <a:off x="5219700" y="1374775"/>
            <a:ext cx="3619500" cy="2270125"/>
            <a:chOff x="3288" y="866"/>
            <a:chExt cx="2280" cy="1430"/>
          </a:xfrm>
        </p:grpSpPr>
        <p:sp>
          <p:nvSpPr>
            <p:cNvPr id="60" name="Line 24"/>
            <p:cNvSpPr>
              <a:spLocks noChangeShapeType="1"/>
            </p:cNvSpPr>
            <p:nvPr/>
          </p:nvSpPr>
          <p:spPr bwMode="auto">
            <a:xfrm>
              <a:off x="5260" y="2003"/>
              <a:ext cx="0" cy="25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25"/>
            <p:cNvSpPr>
              <a:spLocks noChangeShapeType="1"/>
            </p:cNvSpPr>
            <p:nvPr/>
          </p:nvSpPr>
          <p:spPr bwMode="auto">
            <a:xfrm>
              <a:off x="3526" y="1703"/>
              <a:ext cx="204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26"/>
            <p:cNvSpPr>
              <a:spLocks noChangeShapeType="1"/>
            </p:cNvSpPr>
            <p:nvPr/>
          </p:nvSpPr>
          <p:spPr bwMode="auto">
            <a:xfrm flipV="1">
              <a:off x="3526" y="1002"/>
              <a:ext cx="0" cy="129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27"/>
            <p:cNvSpPr>
              <a:spLocks/>
            </p:cNvSpPr>
            <p:nvPr/>
          </p:nvSpPr>
          <p:spPr bwMode="auto">
            <a:xfrm>
              <a:off x="3334" y="1314"/>
              <a:ext cx="1876" cy="794"/>
            </a:xfrm>
            <a:custGeom>
              <a:avLst/>
              <a:gdLst>
                <a:gd name="T0" fmla="*/ 0 w 2121"/>
                <a:gd name="T1" fmla="*/ 509 h 991"/>
                <a:gd name="T2" fmla="*/ 506 w 2121"/>
                <a:gd name="T3" fmla="*/ 3 h 991"/>
                <a:gd name="T4" fmla="*/ 985 w 2121"/>
                <a:gd name="T5" fmla="*/ 488 h 991"/>
                <a:gd name="T6" fmla="*/ 1460 w 2121"/>
                <a:gd name="T7" fmla="*/ 989 h 991"/>
                <a:gd name="T8" fmla="*/ 1935 w 2121"/>
                <a:gd name="T9" fmla="*/ 498 h 991"/>
                <a:gd name="T10" fmla="*/ 2121 w 2121"/>
                <a:gd name="T11" fmla="*/ 242 h 9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21" h="991">
                  <a:moveTo>
                    <a:pt x="0" y="509"/>
                  </a:moveTo>
                  <a:cubicBezTo>
                    <a:pt x="84" y="425"/>
                    <a:pt x="342" y="6"/>
                    <a:pt x="506" y="3"/>
                  </a:cubicBezTo>
                  <a:cubicBezTo>
                    <a:pt x="670" y="0"/>
                    <a:pt x="826" y="324"/>
                    <a:pt x="985" y="488"/>
                  </a:cubicBezTo>
                  <a:cubicBezTo>
                    <a:pt x="1144" y="652"/>
                    <a:pt x="1302" y="988"/>
                    <a:pt x="1460" y="989"/>
                  </a:cubicBezTo>
                  <a:cubicBezTo>
                    <a:pt x="1617" y="991"/>
                    <a:pt x="1825" y="622"/>
                    <a:pt x="1935" y="498"/>
                  </a:cubicBezTo>
                  <a:cubicBezTo>
                    <a:pt x="2045" y="374"/>
                    <a:pt x="2090" y="285"/>
                    <a:pt x="2121" y="242"/>
                  </a:cubicBezTo>
                </a:path>
              </a:pathLst>
            </a:custGeom>
            <a:noFill/>
            <a:ln w="349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Text Box 28"/>
            <p:cNvSpPr txBox="1">
              <a:spLocks noChangeArrowheads="1"/>
            </p:cNvSpPr>
            <p:nvPr/>
          </p:nvSpPr>
          <p:spPr bwMode="auto">
            <a:xfrm>
              <a:off x="5387" y="1683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73" name="Text Box 29"/>
            <p:cNvSpPr txBox="1">
              <a:spLocks noChangeArrowheads="1"/>
            </p:cNvSpPr>
            <p:nvPr/>
          </p:nvSpPr>
          <p:spPr bwMode="auto">
            <a:xfrm>
              <a:off x="3288" y="86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74" name="Rectangle 30"/>
            <p:cNvSpPr>
              <a:spLocks noChangeArrowheads="1"/>
            </p:cNvSpPr>
            <p:nvPr/>
          </p:nvSpPr>
          <p:spPr bwMode="auto">
            <a:xfrm>
              <a:off x="3288" y="1434"/>
              <a:ext cx="227" cy="31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bg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Text Box 31"/>
            <p:cNvSpPr txBox="1">
              <a:spLocks noChangeArrowheads="1"/>
            </p:cNvSpPr>
            <p:nvPr/>
          </p:nvSpPr>
          <p:spPr bwMode="auto">
            <a:xfrm>
              <a:off x="3288" y="1570"/>
              <a:ext cx="26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600" b="1" i="1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76" name="Freeform 32"/>
            <p:cNvSpPr>
              <a:spLocks/>
            </p:cNvSpPr>
            <p:nvPr/>
          </p:nvSpPr>
          <p:spPr bwMode="auto">
            <a:xfrm>
              <a:off x="5193" y="1343"/>
              <a:ext cx="227" cy="182"/>
            </a:xfrm>
            <a:custGeom>
              <a:avLst/>
              <a:gdLst>
                <a:gd name="T0" fmla="*/ 0 w 272"/>
                <a:gd name="T1" fmla="*/ 227 h 227"/>
                <a:gd name="T2" fmla="*/ 136 w 272"/>
                <a:gd name="T3" fmla="*/ 46 h 227"/>
                <a:gd name="T4" fmla="*/ 272 w 272"/>
                <a:gd name="T5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2" h="227">
                  <a:moveTo>
                    <a:pt x="0" y="227"/>
                  </a:moveTo>
                  <a:cubicBezTo>
                    <a:pt x="45" y="155"/>
                    <a:pt x="91" y="84"/>
                    <a:pt x="136" y="46"/>
                  </a:cubicBezTo>
                  <a:cubicBezTo>
                    <a:pt x="181" y="8"/>
                    <a:pt x="249" y="8"/>
                    <a:pt x="272" y="0"/>
                  </a:cubicBezTo>
                </a:path>
              </a:pathLst>
            </a:custGeom>
            <a:noFill/>
            <a:ln w="349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" name="Group 15"/>
          <p:cNvGrpSpPr>
            <a:grpSpLocks/>
          </p:cNvGrpSpPr>
          <p:nvPr/>
        </p:nvGrpSpPr>
        <p:grpSpPr bwMode="auto">
          <a:xfrm>
            <a:off x="290314" y="3598868"/>
            <a:ext cx="6459539" cy="522288"/>
            <a:chOff x="111" y="2267"/>
            <a:chExt cx="4069" cy="329"/>
          </a:xfrm>
        </p:grpSpPr>
        <p:sp>
          <p:nvSpPr>
            <p:cNvPr id="34" name="Rectangle 7"/>
            <p:cNvSpPr>
              <a:spLocks noChangeArrowheads="1"/>
            </p:cNvSpPr>
            <p:nvPr/>
          </p:nvSpPr>
          <p:spPr bwMode="auto">
            <a:xfrm>
              <a:off x="111" y="2267"/>
              <a:ext cx="24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zh-CN" altLang="en-US" sz="23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相位</a:t>
              </a:r>
              <a:r>
                <a:rPr kumimoji="1" lang="zh-CN" altLang="en-US" sz="2400" b="1" dirty="0">
                  <a:solidFill>
                    <a:srgbClr val="000092"/>
                  </a:solidFill>
                  <a:latin typeface="华文中宋" pitchFamily="2" charset="-122"/>
                  <a:ea typeface="华文中宋" pitchFamily="2" charset="-122"/>
                </a:rPr>
                <a:t> 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(</a:t>
              </a:r>
              <a:r>
                <a:rPr kumimoji="1" lang="en-US" altLang="zh-CN" sz="2800" b="1" i="1" dirty="0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</a:t>
              </a:r>
              <a:r>
                <a:rPr kumimoji="1" lang="en-US" altLang="zh-CN" sz="1000" b="1" i="1" dirty="0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  </a:t>
              </a:r>
              <a:r>
                <a:rPr kumimoji="1" lang="en-US" altLang="zh-CN" sz="2800" b="1" i="1" dirty="0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t</a:t>
              </a:r>
              <a:r>
                <a:rPr kumimoji="1" lang="en-US" altLang="zh-CN" sz="1500" b="1" i="1" dirty="0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+</a:t>
              </a:r>
              <a:r>
                <a:rPr kumimoji="1" lang="en-US" altLang="zh-CN" sz="1000" b="1" dirty="0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kumimoji="1" lang="en-US" altLang="zh-CN" sz="2800" b="1" i="1" dirty="0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 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)</a:t>
              </a:r>
              <a:r>
                <a:rPr kumimoji="1" lang="en-US" altLang="zh-CN" sz="2800" b="1" dirty="0">
                  <a:solidFill>
                    <a:srgbClr val="000092"/>
                  </a:solidFill>
                  <a:latin typeface="Times New Roman" pitchFamily="18" charset="0"/>
                  <a:ea typeface="华文中宋" pitchFamily="2" charset="-122"/>
                </a:rPr>
                <a:t>            </a:t>
              </a:r>
              <a:endParaRPr kumimoji="1" lang="en-US" altLang="zh-CN" sz="2800" b="1" i="1" dirty="0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40" name="Text Box 8"/>
            <p:cNvSpPr txBox="1">
              <a:spLocks noChangeArrowheads="1"/>
            </p:cNvSpPr>
            <p:nvPr/>
          </p:nvSpPr>
          <p:spPr bwMode="auto">
            <a:xfrm>
              <a:off x="1576" y="2325"/>
              <a:ext cx="2604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200" b="1" dirty="0">
                  <a:solidFill>
                    <a:srgbClr val="000066"/>
                  </a:solidFill>
                  <a:latin typeface="Times New Roman" pitchFamily="18" charset="0"/>
                  <a:ea typeface="华文中宋" pitchFamily="2" charset="-122"/>
                </a:rPr>
                <a:t>不同的相位表示不同的运动状态</a:t>
              </a:r>
            </a:p>
          </p:txBody>
        </p:sp>
      </p:grpSp>
      <p:sp>
        <p:nvSpPr>
          <p:cNvPr id="41" name="Text Box 11"/>
          <p:cNvSpPr txBox="1">
            <a:spLocks noChangeArrowheads="1"/>
          </p:cNvSpPr>
          <p:nvPr/>
        </p:nvSpPr>
        <p:spPr bwMode="auto">
          <a:xfrm>
            <a:off x="323528" y="4293096"/>
            <a:ext cx="54673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3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初相</a:t>
            </a:r>
            <a:r>
              <a:rPr kumimoji="1" lang="zh-CN" altLang="en-US" sz="2400" b="1" dirty="0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φ</a:t>
            </a:r>
            <a:r>
              <a:rPr kumimoji="1" lang="en-US" altLang="zh-CN" sz="2800" b="1" dirty="0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</a:rPr>
              <a:t>  </a:t>
            </a:r>
            <a:r>
              <a:rPr kumimoji="1" lang="en-US" altLang="zh-CN" sz="2800" b="1" dirty="0">
                <a:solidFill>
                  <a:srgbClr val="800000"/>
                </a:solidFill>
                <a:latin typeface="Times New Roman" pitchFamily="18" charset="0"/>
                <a:ea typeface="华文中宋" pitchFamily="2" charset="-122"/>
              </a:rPr>
              <a:t>— </a:t>
            </a:r>
            <a:r>
              <a:rPr kumimoji="1" lang="en-US" altLang="zh-CN" sz="2800" b="1" i="1" dirty="0">
                <a:solidFill>
                  <a:srgbClr val="80000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3000" b="1" i="1" dirty="0">
                <a:solidFill>
                  <a:srgbClr val="800000"/>
                </a:solidFill>
                <a:latin typeface="Times New Roman" pitchFamily="18" charset="0"/>
                <a:ea typeface="华文中宋" pitchFamily="2" charset="-122"/>
              </a:rPr>
              <a:t>t </a:t>
            </a:r>
            <a:r>
              <a:rPr kumimoji="1" lang="en-US" altLang="zh-CN" sz="2800" b="1" dirty="0">
                <a:solidFill>
                  <a:srgbClr val="800000"/>
                </a:solidFill>
                <a:latin typeface="Times New Roman" pitchFamily="18" charset="0"/>
                <a:ea typeface="华文中宋" pitchFamily="2" charset="-122"/>
              </a:rPr>
              <a:t>= 0 </a:t>
            </a:r>
            <a:r>
              <a:rPr kumimoji="1" lang="zh-CN" altLang="en-US" sz="2300" b="1" dirty="0">
                <a:solidFill>
                  <a:srgbClr val="800000"/>
                </a:solidFill>
                <a:latin typeface="Times New Roman" pitchFamily="18" charset="0"/>
                <a:ea typeface="华文中宋" pitchFamily="2" charset="-122"/>
              </a:rPr>
              <a:t>时刻的相位</a:t>
            </a:r>
            <a:r>
              <a:rPr kumimoji="1" lang="zh-CN" altLang="en-US" sz="2400" b="1" dirty="0">
                <a:solidFill>
                  <a:srgbClr val="800000"/>
                </a:solidFill>
                <a:latin typeface="Times New Roman" pitchFamily="18" charset="0"/>
                <a:ea typeface="华文中宋" pitchFamily="2" charset="-122"/>
              </a:rPr>
              <a:t>。       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       </a:t>
            </a:r>
          </a:p>
        </p:txBody>
      </p:sp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323528" y="5013176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宋体" charset="-122"/>
              </a:rPr>
              <a:t>相位差：</a:t>
            </a:r>
            <a:r>
              <a:rPr kumimoji="1" lang="zh-CN" altLang="en-US" sz="2400" dirty="0">
                <a:latin typeface="宋体" charset="-122"/>
              </a:rPr>
              <a:t>两个振动的相位之差。</a:t>
            </a:r>
            <a:r>
              <a:rPr kumimoji="1" lang="zh-CN" altLang="en-US" sz="2400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32700"/>
              </p:ext>
            </p:extLst>
          </p:nvPr>
        </p:nvGraphicFramePr>
        <p:xfrm>
          <a:off x="395536" y="5494978"/>
          <a:ext cx="3171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16" name="Equation" r:id="rId6" imgW="1587240" imgH="228600" progId="Equation.DSMT4">
                  <p:embed/>
                </p:oleObj>
              </mc:Choice>
              <mc:Fallback>
                <p:oleObj name="Equation" r:id="rId6" imgW="1587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494978"/>
                        <a:ext cx="31718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488197"/>
              </p:ext>
            </p:extLst>
          </p:nvPr>
        </p:nvGraphicFramePr>
        <p:xfrm>
          <a:off x="420588" y="6068144"/>
          <a:ext cx="7839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17" name="Equation" r:id="rId8" imgW="3924000" imgH="228600" progId="Equation.DSMT4">
                  <p:embed/>
                </p:oleObj>
              </mc:Choice>
              <mc:Fallback>
                <p:oleObj name="Equation" r:id="rId8" imgW="3924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88" y="6068144"/>
                        <a:ext cx="7839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208632" y="5045552"/>
            <a:ext cx="3240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当我们说相位的超前和落后时，只对同频的振动才有意义。</a:t>
            </a:r>
          </a:p>
        </p:txBody>
      </p:sp>
    </p:spTree>
    <p:extLst>
      <p:ext uri="{BB962C8B-B14F-4D97-AF65-F5344CB8AC3E}">
        <p14:creationId xmlns:p14="http://schemas.microsoft.com/office/powerpoint/2010/main" val="2572550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878138" y="2200548"/>
            <a:ext cx="3997647" cy="24525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1 </a:t>
            </a:r>
            <a:r>
              <a:rPr lang="zh-CN" altLang="en-US" dirty="0"/>
              <a:t>简谐振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322585" y="1418357"/>
            <a:ext cx="6553200" cy="498475"/>
          </a:xfrm>
          <a:prstGeom prst="rect">
            <a:avLst/>
          </a:prstGeom>
          <a:noFill/>
          <a:ln w="9525">
            <a:solidFill>
              <a:srgbClr val="FFFFFF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 dirty="0">
                <a:solidFill>
                  <a:srgbClr val="000066"/>
                </a:solidFill>
                <a:ea typeface="华文中宋" pitchFamily="2" charset="-122"/>
              </a:rPr>
              <a:t>6</a:t>
            </a:r>
            <a:r>
              <a:rPr kumimoji="1" lang="zh-CN" altLang="en-US" sz="2000" b="1" dirty="0">
                <a:solidFill>
                  <a:srgbClr val="000066"/>
                </a:solidFill>
                <a:ea typeface="华文中宋" pitchFamily="2" charset="-122"/>
              </a:rPr>
              <a:t>、</a:t>
            </a:r>
            <a:r>
              <a:rPr kumimoji="1" lang="zh-CN" altLang="en-US" sz="2600" b="1" dirty="0">
                <a:solidFill>
                  <a:srgbClr val="000066"/>
                </a:solidFill>
                <a:ea typeface="华文中宋" pitchFamily="2" charset="-122"/>
              </a:rPr>
              <a:t>简谐振动的特征量</a:t>
            </a: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442913" y="198884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Clr>
                <a:srgbClr val="FF9933"/>
              </a:buClr>
            </a:pPr>
            <a:r>
              <a:rPr kumimoji="1" lang="en-US" altLang="zh-CN" sz="2400" b="1">
                <a:latin typeface="Times New Roman" pitchFamily="18" charset="0"/>
                <a:sym typeface="Wingdings" pitchFamily="2" charset="2"/>
              </a:rPr>
              <a:t>  </a:t>
            </a:r>
            <a:r>
              <a:rPr kumimoji="1" lang="zh-CN" altLang="en-US" sz="2400" b="1">
                <a:latin typeface="宋体" charset="-122"/>
              </a:rPr>
              <a:t>超前和落后</a:t>
            </a:r>
          </a:p>
        </p:txBody>
      </p:sp>
      <p:grpSp>
        <p:nvGrpSpPr>
          <p:cNvPr id="35" name="Group 5"/>
          <p:cNvGrpSpPr>
            <a:grpSpLocks/>
          </p:cNvGrpSpPr>
          <p:nvPr/>
        </p:nvGrpSpPr>
        <p:grpSpPr bwMode="auto">
          <a:xfrm>
            <a:off x="2878138" y="2128540"/>
            <a:ext cx="4070350" cy="2379662"/>
            <a:chOff x="1813" y="327"/>
            <a:chExt cx="2564" cy="1499"/>
          </a:xfrm>
        </p:grpSpPr>
        <p:sp>
          <p:nvSpPr>
            <p:cNvPr id="36" name="Line 6"/>
            <p:cNvSpPr>
              <a:spLocks noChangeShapeType="1"/>
            </p:cNvSpPr>
            <p:nvPr/>
          </p:nvSpPr>
          <p:spPr bwMode="auto">
            <a:xfrm flipH="1">
              <a:off x="2105" y="1131"/>
              <a:ext cx="239" cy="38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Rectangle 7"/>
            <p:cNvSpPr>
              <a:spLocks noChangeArrowheads="1"/>
            </p:cNvSpPr>
            <p:nvPr/>
          </p:nvSpPr>
          <p:spPr bwMode="auto">
            <a:xfrm>
              <a:off x="4058" y="1162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b="1" i="1">
                  <a:latin typeface="Times New Roman" pitchFamily="18" charset="0"/>
                </a:rPr>
                <a:t>   </a:t>
              </a:r>
              <a:r>
                <a:rPr kumimoji="1" lang="en-US" altLang="zh-CN" sz="2400" b="1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38" name="Rectangle 8"/>
            <p:cNvSpPr>
              <a:spLocks noChangeArrowheads="1"/>
            </p:cNvSpPr>
            <p:nvPr/>
          </p:nvSpPr>
          <p:spPr bwMode="auto">
            <a:xfrm>
              <a:off x="2095" y="327"/>
              <a:ext cx="241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r"/>
              <a:r>
                <a:rPr kumimoji="1" lang="en-US" altLang="zh-CN" sz="2800" b="1" i="1">
                  <a:latin typeface="Times New Roman" pitchFamily="18" charset="0"/>
                </a:rPr>
                <a:t>  x</a:t>
              </a:r>
              <a:endParaRPr kumimoji="1" lang="en-US" altLang="zh-CN" sz="1400" b="1" i="1">
                <a:latin typeface="Times New Roman" pitchFamily="18" charset="0"/>
              </a:endParaRPr>
            </a:p>
          </p:txBody>
        </p:sp>
        <p:sp>
          <p:nvSpPr>
            <p:cNvPr id="39" name="Rectangle 9"/>
            <p:cNvSpPr>
              <a:spLocks noChangeArrowheads="1"/>
            </p:cNvSpPr>
            <p:nvPr/>
          </p:nvSpPr>
          <p:spPr bwMode="auto">
            <a:xfrm>
              <a:off x="1927" y="1082"/>
              <a:ext cx="263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b="1" i="1">
                  <a:latin typeface="Times New Roman" pitchFamily="18" charset="0"/>
                </a:rPr>
                <a:t>O</a:t>
              </a:r>
              <a:endParaRPr kumimoji="1" lang="en-US" altLang="zh-CN" sz="1000" b="1" i="1">
                <a:latin typeface="Times New Roman" pitchFamily="18" charset="0"/>
              </a:endParaRPr>
            </a:p>
          </p:txBody>
        </p:sp>
        <p:sp>
          <p:nvSpPr>
            <p:cNvPr id="44" name="Freeform 10"/>
            <p:cNvSpPr>
              <a:spLocks/>
            </p:cNvSpPr>
            <p:nvPr/>
          </p:nvSpPr>
          <p:spPr bwMode="auto">
            <a:xfrm>
              <a:off x="2119" y="932"/>
              <a:ext cx="863" cy="236"/>
            </a:xfrm>
            <a:custGeom>
              <a:avLst/>
              <a:gdLst>
                <a:gd name="T0" fmla="*/ 225 w 20000"/>
                <a:gd name="T1" fmla="*/ 18477 h 20000"/>
                <a:gd name="T2" fmla="*/ 662 w 20000"/>
                <a:gd name="T3" fmla="*/ 17259 h 20000"/>
                <a:gd name="T4" fmla="*/ 1099 w 20000"/>
                <a:gd name="T5" fmla="*/ 16074 h 20000"/>
                <a:gd name="T6" fmla="*/ 1550 w 20000"/>
                <a:gd name="T7" fmla="*/ 14890 h 20000"/>
                <a:gd name="T8" fmla="*/ 1987 w 20000"/>
                <a:gd name="T9" fmla="*/ 13706 h 20000"/>
                <a:gd name="T10" fmla="*/ 2450 w 20000"/>
                <a:gd name="T11" fmla="*/ 12589 h 20000"/>
                <a:gd name="T12" fmla="*/ 2887 w 20000"/>
                <a:gd name="T13" fmla="*/ 11472 h 20000"/>
                <a:gd name="T14" fmla="*/ 3338 w 20000"/>
                <a:gd name="T15" fmla="*/ 10355 h 20000"/>
                <a:gd name="T16" fmla="*/ 3775 w 20000"/>
                <a:gd name="T17" fmla="*/ 9272 h 20000"/>
                <a:gd name="T18" fmla="*/ 4225 w 20000"/>
                <a:gd name="T19" fmla="*/ 8223 h 20000"/>
                <a:gd name="T20" fmla="*/ 4662 w 20000"/>
                <a:gd name="T21" fmla="*/ 7242 h 20000"/>
                <a:gd name="T22" fmla="*/ 5113 w 20000"/>
                <a:gd name="T23" fmla="*/ 6328 h 20000"/>
                <a:gd name="T24" fmla="*/ 5550 w 20000"/>
                <a:gd name="T25" fmla="*/ 5415 h 20000"/>
                <a:gd name="T26" fmla="*/ 5974 w 20000"/>
                <a:gd name="T27" fmla="*/ 4569 h 20000"/>
                <a:gd name="T28" fmla="*/ 6424 w 20000"/>
                <a:gd name="T29" fmla="*/ 3756 h 20000"/>
                <a:gd name="T30" fmla="*/ 6861 w 20000"/>
                <a:gd name="T31" fmla="*/ 3046 h 20000"/>
                <a:gd name="T32" fmla="*/ 7285 w 20000"/>
                <a:gd name="T33" fmla="*/ 2437 h 20000"/>
                <a:gd name="T34" fmla="*/ 7735 w 20000"/>
                <a:gd name="T35" fmla="*/ 1794 h 20000"/>
                <a:gd name="T36" fmla="*/ 8159 w 20000"/>
                <a:gd name="T37" fmla="*/ 1320 h 20000"/>
                <a:gd name="T38" fmla="*/ 8583 w 20000"/>
                <a:gd name="T39" fmla="*/ 846 h 20000"/>
                <a:gd name="T40" fmla="*/ 9020 w 20000"/>
                <a:gd name="T41" fmla="*/ 508 h 20000"/>
                <a:gd name="T42" fmla="*/ 9444 w 20000"/>
                <a:gd name="T43" fmla="*/ 271 h 20000"/>
                <a:gd name="T44" fmla="*/ 9854 w 20000"/>
                <a:gd name="T45" fmla="*/ 102 h 20000"/>
                <a:gd name="T46" fmla="*/ 10291 w 20000"/>
                <a:gd name="T47" fmla="*/ 0 h 20000"/>
                <a:gd name="T48" fmla="*/ 10702 w 20000"/>
                <a:gd name="T49" fmla="*/ 34 h 20000"/>
                <a:gd name="T50" fmla="*/ 11126 w 20000"/>
                <a:gd name="T51" fmla="*/ 203 h 20000"/>
                <a:gd name="T52" fmla="*/ 11563 w 20000"/>
                <a:gd name="T53" fmla="*/ 541 h 20000"/>
                <a:gd name="T54" fmla="*/ 12000 w 20000"/>
                <a:gd name="T55" fmla="*/ 981 h 20000"/>
                <a:gd name="T56" fmla="*/ 12450 w 20000"/>
                <a:gd name="T57" fmla="*/ 1591 h 20000"/>
                <a:gd name="T58" fmla="*/ 12914 w 20000"/>
                <a:gd name="T59" fmla="*/ 2267 h 20000"/>
                <a:gd name="T60" fmla="*/ 13377 w 20000"/>
                <a:gd name="T61" fmla="*/ 3080 h 20000"/>
                <a:gd name="T62" fmla="*/ 13841 w 20000"/>
                <a:gd name="T63" fmla="*/ 3959 h 20000"/>
                <a:gd name="T64" fmla="*/ 14291 w 20000"/>
                <a:gd name="T65" fmla="*/ 4941 h 20000"/>
                <a:gd name="T66" fmla="*/ 14755 w 20000"/>
                <a:gd name="T67" fmla="*/ 5990 h 20000"/>
                <a:gd name="T68" fmla="*/ 15219 w 20000"/>
                <a:gd name="T69" fmla="*/ 7039 h 20000"/>
                <a:gd name="T70" fmla="*/ 15682 w 20000"/>
                <a:gd name="T71" fmla="*/ 8190 h 20000"/>
                <a:gd name="T72" fmla="*/ 16106 w 20000"/>
                <a:gd name="T73" fmla="*/ 9340 h 20000"/>
                <a:gd name="T74" fmla="*/ 16530 w 20000"/>
                <a:gd name="T75" fmla="*/ 10457 h 20000"/>
                <a:gd name="T76" fmla="*/ 16954 w 20000"/>
                <a:gd name="T77" fmla="*/ 11641 h 20000"/>
                <a:gd name="T78" fmla="*/ 17351 w 20000"/>
                <a:gd name="T79" fmla="*/ 12724 h 20000"/>
                <a:gd name="T80" fmla="*/ 17735 w 20000"/>
                <a:gd name="T81" fmla="*/ 13841 h 20000"/>
                <a:gd name="T82" fmla="*/ 18119 w 20000"/>
                <a:gd name="T83" fmla="*/ 14924 h 20000"/>
                <a:gd name="T84" fmla="*/ 18464 w 20000"/>
                <a:gd name="T85" fmla="*/ 15905 h 20000"/>
                <a:gd name="T86" fmla="*/ 18795 w 20000"/>
                <a:gd name="T87" fmla="*/ 16853 h 20000"/>
                <a:gd name="T88" fmla="*/ 19099 w 20000"/>
                <a:gd name="T89" fmla="*/ 17733 h 20000"/>
                <a:gd name="T90" fmla="*/ 19391 w 20000"/>
                <a:gd name="T91" fmla="*/ 18511 h 20000"/>
                <a:gd name="T92" fmla="*/ 19642 w 20000"/>
                <a:gd name="T93" fmla="*/ 19188 h 20000"/>
                <a:gd name="T94" fmla="*/ 19881 w 20000"/>
                <a:gd name="T95" fmla="*/ 19763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19086"/>
                  </a:moveTo>
                  <a:lnTo>
                    <a:pt x="225" y="18477"/>
                  </a:lnTo>
                  <a:lnTo>
                    <a:pt x="437" y="17868"/>
                  </a:lnTo>
                  <a:lnTo>
                    <a:pt x="662" y="17259"/>
                  </a:lnTo>
                  <a:lnTo>
                    <a:pt x="887" y="16684"/>
                  </a:lnTo>
                  <a:lnTo>
                    <a:pt x="1099" y="16074"/>
                  </a:lnTo>
                  <a:lnTo>
                    <a:pt x="1325" y="15465"/>
                  </a:lnTo>
                  <a:lnTo>
                    <a:pt x="1550" y="14890"/>
                  </a:lnTo>
                  <a:lnTo>
                    <a:pt x="1762" y="14281"/>
                  </a:lnTo>
                  <a:lnTo>
                    <a:pt x="1987" y="13706"/>
                  </a:lnTo>
                  <a:lnTo>
                    <a:pt x="2225" y="13164"/>
                  </a:lnTo>
                  <a:lnTo>
                    <a:pt x="2450" y="12589"/>
                  </a:lnTo>
                  <a:lnTo>
                    <a:pt x="2675" y="12014"/>
                  </a:lnTo>
                  <a:lnTo>
                    <a:pt x="2887" y="11472"/>
                  </a:lnTo>
                  <a:lnTo>
                    <a:pt x="3113" y="10863"/>
                  </a:lnTo>
                  <a:lnTo>
                    <a:pt x="3338" y="10355"/>
                  </a:lnTo>
                  <a:lnTo>
                    <a:pt x="3550" y="9780"/>
                  </a:lnTo>
                  <a:lnTo>
                    <a:pt x="3775" y="9272"/>
                  </a:lnTo>
                  <a:lnTo>
                    <a:pt x="4000" y="8731"/>
                  </a:lnTo>
                  <a:lnTo>
                    <a:pt x="4225" y="8223"/>
                  </a:lnTo>
                  <a:lnTo>
                    <a:pt x="4437" y="7716"/>
                  </a:lnTo>
                  <a:lnTo>
                    <a:pt x="4662" y="7242"/>
                  </a:lnTo>
                  <a:lnTo>
                    <a:pt x="4887" y="6802"/>
                  </a:lnTo>
                  <a:lnTo>
                    <a:pt x="5113" y="6328"/>
                  </a:lnTo>
                  <a:lnTo>
                    <a:pt x="5338" y="5888"/>
                  </a:lnTo>
                  <a:lnTo>
                    <a:pt x="5550" y="5415"/>
                  </a:lnTo>
                  <a:lnTo>
                    <a:pt x="5762" y="4975"/>
                  </a:lnTo>
                  <a:lnTo>
                    <a:pt x="5974" y="4569"/>
                  </a:lnTo>
                  <a:lnTo>
                    <a:pt x="6199" y="4162"/>
                  </a:lnTo>
                  <a:lnTo>
                    <a:pt x="6424" y="3756"/>
                  </a:lnTo>
                  <a:lnTo>
                    <a:pt x="6636" y="3418"/>
                  </a:lnTo>
                  <a:lnTo>
                    <a:pt x="6861" y="3046"/>
                  </a:lnTo>
                  <a:lnTo>
                    <a:pt x="7086" y="2707"/>
                  </a:lnTo>
                  <a:lnTo>
                    <a:pt x="7285" y="2437"/>
                  </a:lnTo>
                  <a:lnTo>
                    <a:pt x="7510" y="2098"/>
                  </a:lnTo>
                  <a:lnTo>
                    <a:pt x="7735" y="1794"/>
                  </a:lnTo>
                  <a:lnTo>
                    <a:pt x="7960" y="1591"/>
                  </a:lnTo>
                  <a:lnTo>
                    <a:pt x="8159" y="1320"/>
                  </a:lnTo>
                  <a:lnTo>
                    <a:pt x="8371" y="1083"/>
                  </a:lnTo>
                  <a:lnTo>
                    <a:pt x="8583" y="846"/>
                  </a:lnTo>
                  <a:lnTo>
                    <a:pt x="8808" y="677"/>
                  </a:lnTo>
                  <a:lnTo>
                    <a:pt x="9020" y="508"/>
                  </a:lnTo>
                  <a:lnTo>
                    <a:pt x="9232" y="372"/>
                  </a:lnTo>
                  <a:lnTo>
                    <a:pt x="9444" y="271"/>
                  </a:lnTo>
                  <a:lnTo>
                    <a:pt x="9642" y="135"/>
                  </a:lnTo>
                  <a:lnTo>
                    <a:pt x="9854" y="102"/>
                  </a:lnTo>
                  <a:lnTo>
                    <a:pt x="10079" y="34"/>
                  </a:lnTo>
                  <a:lnTo>
                    <a:pt x="10291" y="0"/>
                  </a:lnTo>
                  <a:lnTo>
                    <a:pt x="10503" y="34"/>
                  </a:lnTo>
                  <a:lnTo>
                    <a:pt x="10702" y="34"/>
                  </a:lnTo>
                  <a:lnTo>
                    <a:pt x="10914" y="102"/>
                  </a:lnTo>
                  <a:lnTo>
                    <a:pt x="11126" y="203"/>
                  </a:lnTo>
                  <a:lnTo>
                    <a:pt x="11338" y="305"/>
                  </a:lnTo>
                  <a:lnTo>
                    <a:pt x="11563" y="541"/>
                  </a:lnTo>
                  <a:lnTo>
                    <a:pt x="11788" y="745"/>
                  </a:lnTo>
                  <a:lnTo>
                    <a:pt x="12000" y="981"/>
                  </a:lnTo>
                  <a:lnTo>
                    <a:pt x="12225" y="1252"/>
                  </a:lnTo>
                  <a:lnTo>
                    <a:pt x="12450" y="1591"/>
                  </a:lnTo>
                  <a:lnTo>
                    <a:pt x="12689" y="1895"/>
                  </a:lnTo>
                  <a:lnTo>
                    <a:pt x="12914" y="2267"/>
                  </a:lnTo>
                  <a:lnTo>
                    <a:pt x="13152" y="2707"/>
                  </a:lnTo>
                  <a:lnTo>
                    <a:pt x="13377" y="3080"/>
                  </a:lnTo>
                  <a:lnTo>
                    <a:pt x="13616" y="3519"/>
                  </a:lnTo>
                  <a:lnTo>
                    <a:pt x="13841" y="3959"/>
                  </a:lnTo>
                  <a:lnTo>
                    <a:pt x="14066" y="4433"/>
                  </a:lnTo>
                  <a:lnTo>
                    <a:pt x="14291" y="4941"/>
                  </a:lnTo>
                  <a:lnTo>
                    <a:pt x="14530" y="5448"/>
                  </a:lnTo>
                  <a:lnTo>
                    <a:pt x="14755" y="5990"/>
                  </a:lnTo>
                  <a:lnTo>
                    <a:pt x="14993" y="6497"/>
                  </a:lnTo>
                  <a:lnTo>
                    <a:pt x="15219" y="7039"/>
                  </a:lnTo>
                  <a:lnTo>
                    <a:pt x="15444" y="7614"/>
                  </a:lnTo>
                  <a:lnTo>
                    <a:pt x="15682" y="8190"/>
                  </a:lnTo>
                  <a:lnTo>
                    <a:pt x="15894" y="8765"/>
                  </a:lnTo>
                  <a:lnTo>
                    <a:pt x="16106" y="9340"/>
                  </a:lnTo>
                  <a:lnTo>
                    <a:pt x="16318" y="9915"/>
                  </a:lnTo>
                  <a:lnTo>
                    <a:pt x="16530" y="10457"/>
                  </a:lnTo>
                  <a:lnTo>
                    <a:pt x="16742" y="11032"/>
                  </a:lnTo>
                  <a:lnTo>
                    <a:pt x="16954" y="11641"/>
                  </a:lnTo>
                  <a:lnTo>
                    <a:pt x="17152" y="12183"/>
                  </a:lnTo>
                  <a:lnTo>
                    <a:pt x="17351" y="12724"/>
                  </a:lnTo>
                  <a:lnTo>
                    <a:pt x="17550" y="13299"/>
                  </a:lnTo>
                  <a:lnTo>
                    <a:pt x="17735" y="13841"/>
                  </a:lnTo>
                  <a:lnTo>
                    <a:pt x="17934" y="14382"/>
                  </a:lnTo>
                  <a:lnTo>
                    <a:pt x="18119" y="14924"/>
                  </a:lnTo>
                  <a:lnTo>
                    <a:pt x="18291" y="15431"/>
                  </a:lnTo>
                  <a:lnTo>
                    <a:pt x="18464" y="15905"/>
                  </a:lnTo>
                  <a:lnTo>
                    <a:pt x="18636" y="16413"/>
                  </a:lnTo>
                  <a:lnTo>
                    <a:pt x="18795" y="16853"/>
                  </a:lnTo>
                  <a:lnTo>
                    <a:pt x="18954" y="17327"/>
                  </a:lnTo>
                  <a:lnTo>
                    <a:pt x="19099" y="17733"/>
                  </a:lnTo>
                  <a:lnTo>
                    <a:pt x="19258" y="18139"/>
                  </a:lnTo>
                  <a:lnTo>
                    <a:pt x="19391" y="18511"/>
                  </a:lnTo>
                  <a:lnTo>
                    <a:pt x="19523" y="18883"/>
                  </a:lnTo>
                  <a:lnTo>
                    <a:pt x="19642" y="19188"/>
                  </a:lnTo>
                  <a:lnTo>
                    <a:pt x="19775" y="19459"/>
                  </a:lnTo>
                  <a:lnTo>
                    <a:pt x="19881" y="19763"/>
                  </a:lnTo>
                  <a:lnTo>
                    <a:pt x="19987" y="19966"/>
                  </a:lnTo>
                </a:path>
              </a:pathLst>
            </a:custGeom>
            <a:noFill/>
            <a:ln w="38100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11"/>
            <p:cNvSpPr>
              <a:spLocks/>
            </p:cNvSpPr>
            <p:nvPr/>
          </p:nvSpPr>
          <p:spPr bwMode="auto">
            <a:xfrm>
              <a:off x="2972" y="1160"/>
              <a:ext cx="917" cy="228"/>
            </a:xfrm>
            <a:custGeom>
              <a:avLst/>
              <a:gdLst>
                <a:gd name="T0" fmla="*/ 199 w 20000"/>
                <a:gd name="T1" fmla="*/ 630 h 20000"/>
                <a:gd name="T2" fmla="*/ 598 w 20000"/>
                <a:gd name="T3" fmla="*/ 1856 h 20000"/>
                <a:gd name="T4" fmla="*/ 984 w 20000"/>
                <a:gd name="T5" fmla="*/ 3152 h 20000"/>
                <a:gd name="T6" fmla="*/ 1383 w 20000"/>
                <a:gd name="T7" fmla="*/ 4343 h 20000"/>
                <a:gd name="T8" fmla="*/ 1782 w 20000"/>
                <a:gd name="T9" fmla="*/ 5569 h 20000"/>
                <a:gd name="T10" fmla="*/ 2181 w 20000"/>
                <a:gd name="T11" fmla="*/ 6725 h 20000"/>
                <a:gd name="T12" fmla="*/ 2567 w 20000"/>
                <a:gd name="T13" fmla="*/ 7881 h 20000"/>
                <a:gd name="T14" fmla="*/ 2966 w 20000"/>
                <a:gd name="T15" fmla="*/ 9037 h 20000"/>
                <a:gd name="T16" fmla="*/ 3364 w 20000"/>
                <a:gd name="T17" fmla="*/ 10123 h 20000"/>
                <a:gd name="T18" fmla="*/ 3763 w 20000"/>
                <a:gd name="T19" fmla="*/ 11208 h 20000"/>
                <a:gd name="T20" fmla="*/ 4162 w 20000"/>
                <a:gd name="T21" fmla="*/ 12224 h 20000"/>
                <a:gd name="T22" fmla="*/ 4573 w 20000"/>
                <a:gd name="T23" fmla="*/ 13170 h 20000"/>
                <a:gd name="T24" fmla="*/ 4972 w 20000"/>
                <a:gd name="T25" fmla="*/ 14116 h 20000"/>
                <a:gd name="T26" fmla="*/ 5371 w 20000"/>
                <a:gd name="T27" fmla="*/ 15026 h 20000"/>
                <a:gd name="T28" fmla="*/ 5782 w 20000"/>
                <a:gd name="T29" fmla="*/ 15832 h 20000"/>
                <a:gd name="T30" fmla="*/ 6181 w 20000"/>
                <a:gd name="T31" fmla="*/ 16602 h 20000"/>
                <a:gd name="T32" fmla="*/ 6579 w 20000"/>
                <a:gd name="T33" fmla="*/ 17268 h 20000"/>
                <a:gd name="T34" fmla="*/ 6991 w 20000"/>
                <a:gd name="T35" fmla="*/ 17933 h 20000"/>
                <a:gd name="T36" fmla="*/ 7402 w 20000"/>
                <a:gd name="T37" fmla="*/ 18459 h 20000"/>
                <a:gd name="T38" fmla="*/ 7813 w 20000"/>
                <a:gd name="T39" fmla="*/ 18949 h 20000"/>
                <a:gd name="T40" fmla="*/ 8237 w 20000"/>
                <a:gd name="T41" fmla="*/ 19335 h 20000"/>
                <a:gd name="T42" fmla="*/ 8648 w 20000"/>
                <a:gd name="T43" fmla="*/ 19650 h 20000"/>
                <a:gd name="T44" fmla="*/ 9059 w 20000"/>
                <a:gd name="T45" fmla="*/ 19860 h 20000"/>
                <a:gd name="T46" fmla="*/ 9483 w 20000"/>
                <a:gd name="T47" fmla="*/ 19965 h 20000"/>
                <a:gd name="T48" fmla="*/ 9907 w 20000"/>
                <a:gd name="T49" fmla="*/ 19965 h 20000"/>
                <a:gd name="T50" fmla="*/ 10330 w 20000"/>
                <a:gd name="T51" fmla="*/ 19825 h 20000"/>
                <a:gd name="T52" fmla="*/ 10791 w 20000"/>
                <a:gd name="T53" fmla="*/ 19545 h 20000"/>
                <a:gd name="T54" fmla="*/ 11240 w 20000"/>
                <a:gd name="T55" fmla="*/ 19124 h 20000"/>
                <a:gd name="T56" fmla="*/ 11713 w 20000"/>
                <a:gd name="T57" fmla="*/ 18564 h 20000"/>
                <a:gd name="T58" fmla="*/ 12212 w 20000"/>
                <a:gd name="T59" fmla="*/ 17898 h 20000"/>
                <a:gd name="T60" fmla="*/ 12710 w 20000"/>
                <a:gd name="T61" fmla="*/ 17128 h 20000"/>
                <a:gd name="T62" fmla="*/ 13196 w 20000"/>
                <a:gd name="T63" fmla="*/ 16252 h 20000"/>
                <a:gd name="T64" fmla="*/ 13707 w 20000"/>
                <a:gd name="T65" fmla="*/ 15342 h 20000"/>
                <a:gd name="T66" fmla="*/ 14206 w 20000"/>
                <a:gd name="T67" fmla="*/ 14361 h 20000"/>
                <a:gd name="T68" fmla="*/ 14692 w 20000"/>
                <a:gd name="T69" fmla="*/ 13310 h 20000"/>
                <a:gd name="T70" fmla="*/ 15202 w 20000"/>
                <a:gd name="T71" fmla="*/ 12224 h 20000"/>
                <a:gd name="T72" fmla="*/ 15688 w 20000"/>
                <a:gd name="T73" fmla="*/ 11103 h 20000"/>
                <a:gd name="T74" fmla="*/ 16150 w 20000"/>
                <a:gd name="T75" fmla="*/ 10053 h 20000"/>
                <a:gd name="T76" fmla="*/ 16611 w 20000"/>
                <a:gd name="T77" fmla="*/ 8897 h 20000"/>
                <a:gd name="T78" fmla="*/ 17072 w 20000"/>
                <a:gd name="T79" fmla="*/ 7811 h 20000"/>
                <a:gd name="T80" fmla="*/ 17495 w 20000"/>
                <a:gd name="T81" fmla="*/ 6760 h 20000"/>
                <a:gd name="T82" fmla="*/ 17919 w 20000"/>
                <a:gd name="T83" fmla="*/ 5744 h 20000"/>
                <a:gd name="T84" fmla="*/ 18305 w 20000"/>
                <a:gd name="T85" fmla="*/ 4729 h 20000"/>
                <a:gd name="T86" fmla="*/ 18679 w 20000"/>
                <a:gd name="T87" fmla="*/ 3853 h 20000"/>
                <a:gd name="T88" fmla="*/ 19016 w 20000"/>
                <a:gd name="T89" fmla="*/ 2977 h 20000"/>
                <a:gd name="T90" fmla="*/ 19340 w 20000"/>
                <a:gd name="T91" fmla="*/ 2277 h 20000"/>
                <a:gd name="T92" fmla="*/ 19614 w 20000"/>
                <a:gd name="T93" fmla="*/ 1646 h 20000"/>
                <a:gd name="T94" fmla="*/ 19875 w 20000"/>
                <a:gd name="T95" fmla="*/ 1051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199" y="630"/>
                  </a:lnTo>
                  <a:lnTo>
                    <a:pt x="399" y="1261"/>
                  </a:lnTo>
                  <a:lnTo>
                    <a:pt x="598" y="1856"/>
                  </a:lnTo>
                  <a:lnTo>
                    <a:pt x="798" y="2487"/>
                  </a:lnTo>
                  <a:lnTo>
                    <a:pt x="984" y="3152"/>
                  </a:lnTo>
                  <a:lnTo>
                    <a:pt x="1184" y="3748"/>
                  </a:lnTo>
                  <a:lnTo>
                    <a:pt x="1383" y="4343"/>
                  </a:lnTo>
                  <a:lnTo>
                    <a:pt x="1583" y="4939"/>
                  </a:lnTo>
                  <a:lnTo>
                    <a:pt x="1782" y="5569"/>
                  </a:lnTo>
                  <a:lnTo>
                    <a:pt x="1981" y="6165"/>
                  </a:lnTo>
                  <a:lnTo>
                    <a:pt x="2181" y="6725"/>
                  </a:lnTo>
                  <a:lnTo>
                    <a:pt x="2380" y="7285"/>
                  </a:lnTo>
                  <a:lnTo>
                    <a:pt x="2567" y="7881"/>
                  </a:lnTo>
                  <a:lnTo>
                    <a:pt x="2766" y="8476"/>
                  </a:lnTo>
                  <a:lnTo>
                    <a:pt x="2966" y="9037"/>
                  </a:lnTo>
                  <a:lnTo>
                    <a:pt x="3165" y="9597"/>
                  </a:lnTo>
                  <a:lnTo>
                    <a:pt x="3364" y="10123"/>
                  </a:lnTo>
                  <a:lnTo>
                    <a:pt x="3564" y="10648"/>
                  </a:lnTo>
                  <a:lnTo>
                    <a:pt x="3763" y="11208"/>
                  </a:lnTo>
                  <a:lnTo>
                    <a:pt x="3963" y="11734"/>
                  </a:lnTo>
                  <a:lnTo>
                    <a:pt x="4162" y="12224"/>
                  </a:lnTo>
                  <a:lnTo>
                    <a:pt x="4361" y="12715"/>
                  </a:lnTo>
                  <a:lnTo>
                    <a:pt x="4573" y="13170"/>
                  </a:lnTo>
                  <a:lnTo>
                    <a:pt x="4785" y="13660"/>
                  </a:lnTo>
                  <a:lnTo>
                    <a:pt x="4972" y="14116"/>
                  </a:lnTo>
                  <a:lnTo>
                    <a:pt x="5171" y="14571"/>
                  </a:lnTo>
                  <a:lnTo>
                    <a:pt x="5371" y="15026"/>
                  </a:lnTo>
                  <a:lnTo>
                    <a:pt x="5570" y="15412"/>
                  </a:lnTo>
                  <a:lnTo>
                    <a:pt x="5782" y="15832"/>
                  </a:lnTo>
                  <a:lnTo>
                    <a:pt x="5981" y="16182"/>
                  </a:lnTo>
                  <a:lnTo>
                    <a:pt x="6181" y="16602"/>
                  </a:lnTo>
                  <a:lnTo>
                    <a:pt x="6380" y="16953"/>
                  </a:lnTo>
                  <a:lnTo>
                    <a:pt x="6579" y="17268"/>
                  </a:lnTo>
                  <a:lnTo>
                    <a:pt x="6791" y="17618"/>
                  </a:lnTo>
                  <a:lnTo>
                    <a:pt x="6991" y="17933"/>
                  </a:lnTo>
                  <a:lnTo>
                    <a:pt x="7202" y="18179"/>
                  </a:lnTo>
                  <a:lnTo>
                    <a:pt x="7402" y="18459"/>
                  </a:lnTo>
                  <a:lnTo>
                    <a:pt x="7614" y="18739"/>
                  </a:lnTo>
                  <a:lnTo>
                    <a:pt x="7813" y="18949"/>
                  </a:lnTo>
                  <a:lnTo>
                    <a:pt x="8025" y="19159"/>
                  </a:lnTo>
                  <a:lnTo>
                    <a:pt x="8237" y="19335"/>
                  </a:lnTo>
                  <a:lnTo>
                    <a:pt x="8436" y="19475"/>
                  </a:lnTo>
                  <a:lnTo>
                    <a:pt x="8648" y="19650"/>
                  </a:lnTo>
                  <a:lnTo>
                    <a:pt x="8860" y="19755"/>
                  </a:lnTo>
                  <a:lnTo>
                    <a:pt x="9059" y="19860"/>
                  </a:lnTo>
                  <a:lnTo>
                    <a:pt x="9271" y="19895"/>
                  </a:lnTo>
                  <a:lnTo>
                    <a:pt x="9483" y="19965"/>
                  </a:lnTo>
                  <a:lnTo>
                    <a:pt x="9695" y="19965"/>
                  </a:lnTo>
                  <a:lnTo>
                    <a:pt x="9907" y="19965"/>
                  </a:lnTo>
                  <a:lnTo>
                    <a:pt x="10118" y="19930"/>
                  </a:lnTo>
                  <a:lnTo>
                    <a:pt x="10330" y="19825"/>
                  </a:lnTo>
                  <a:lnTo>
                    <a:pt x="10555" y="19720"/>
                  </a:lnTo>
                  <a:lnTo>
                    <a:pt x="10791" y="19545"/>
                  </a:lnTo>
                  <a:lnTo>
                    <a:pt x="11016" y="19335"/>
                  </a:lnTo>
                  <a:lnTo>
                    <a:pt x="11240" y="19124"/>
                  </a:lnTo>
                  <a:lnTo>
                    <a:pt x="11477" y="18844"/>
                  </a:lnTo>
                  <a:lnTo>
                    <a:pt x="11713" y="18564"/>
                  </a:lnTo>
                  <a:lnTo>
                    <a:pt x="11963" y="18249"/>
                  </a:lnTo>
                  <a:lnTo>
                    <a:pt x="12212" y="17898"/>
                  </a:lnTo>
                  <a:lnTo>
                    <a:pt x="12461" y="17513"/>
                  </a:lnTo>
                  <a:lnTo>
                    <a:pt x="12710" y="17128"/>
                  </a:lnTo>
                  <a:lnTo>
                    <a:pt x="12960" y="16743"/>
                  </a:lnTo>
                  <a:lnTo>
                    <a:pt x="13196" y="16252"/>
                  </a:lnTo>
                  <a:lnTo>
                    <a:pt x="13445" y="15797"/>
                  </a:lnTo>
                  <a:lnTo>
                    <a:pt x="13707" y="15342"/>
                  </a:lnTo>
                  <a:lnTo>
                    <a:pt x="13956" y="14851"/>
                  </a:lnTo>
                  <a:lnTo>
                    <a:pt x="14206" y="14361"/>
                  </a:lnTo>
                  <a:lnTo>
                    <a:pt x="14442" y="13800"/>
                  </a:lnTo>
                  <a:lnTo>
                    <a:pt x="14692" y="13310"/>
                  </a:lnTo>
                  <a:lnTo>
                    <a:pt x="14953" y="12750"/>
                  </a:lnTo>
                  <a:lnTo>
                    <a:pt x="15202" y="12224"/>
                  </a:lnTo>
                  <a:lnTo>
                    <a:pt x="15452" y="11629"/>
                  </a:lnTo>
                  <a:lnTo>
                    <a:pt x="15688" y="11103"/>
                  </a:lnTo>
                  <a:lnTo>
                    <a:pt x="15925" y="10578"/>
                  </a:lnTo>
                  <a:lnTo>
                    <a:pt x="16150" y="10053"/>
                  </a:lnTo>
                  <a:lnTo>
                    <a:pt x="16386" y="9457"/>
                  </a:lnTo>
                  <a:lnTo>
                    <a:pt x="16611" y="8897"/>
                  </a:lnTo>
                  <a:lnTo>
                    <a:pt x="16847" y="8371"/>
                  </a:lnTo>
                  <a:lnTo>
                    <a:pt x="17072" y="7811"/>
                  </a:lnTo>
                  <a:lnTo>
                    <a:pt x="17283" y="7285"/>
                  </a:lnTo>
                  <a:lnTo>
                    <a:pt x="17495" y="6760"/>
                  </a:lnTo>
                  <a:lnTo>
                    <a:pt x="17720" y="6235"/>
                  </a:lnTo>
                  <a:lnTo>
                    <a:pt x="17919" y="5744"/>
                  </a:lnTo>
                  <a:lnTo>
                    <a:pt x="18118" y="5219"/>
                  </a:lnTo>
                  <a:lnTo>
                    <a:pt x="18305" y="4729"/>
                  </a:lnTo>
                  <a:lnTo>
                    <a:pt x="18492" y="4273"/>
                  </a:lnTo>
                  <a:lnTo>
                    <a:pt x="18679" y="3853"/>
                  </a:lnTo>
                  <a:lnTo>
                    <a:pt x="18854" y="3398"/>
                  </a:lnTo>
                  <a:lnTo>
                    <a:pt x="19016" y="2977"/>
                  </a:lnTo>
                  <a:lnTo>
                    <a:pt x="19178" y="2627"/>
                  </a:lnTo>
                  <a:lnTo>
                    <a:pt x="19340" y="2277"/>
                  </a:lnTo>
                  <a:lnTo>
                    <a:pt x="19489" y="1891"/>
                  </a:lnTo>
                  <a:lnTo>
                    <a:pt x="19614" y="1646"/>
                  </a:lnTo>
                  <a:lnTo>
                    <a:pt x="19751" y="1331"/>
                  </a:lnTo>
                  <a:lnTo>
                    <a:pt x="19875" y="1051"/>
                  </a:lnTo>
                  <a:lnTo>
                    <a:pt x="19988" y="841"/>
                  </a:lnTo>
                </a:path>
              </a:pathLst>
            </a:custGeom>
            <a:noFill/>
            <a:ln w="38100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12"/>
            <p:cNvSpPr>
              <a:spLocks/>
            </p:cNvSpPr>
            <p:nvPr/>
          </p:nvSpPr>
          <p:spPr bwMode="auto">
            <a:xfrm>
              <a:off x="2318" y="642"/>
              <a:ext cx="863" cy="561"/>
            </a:xfrm>
            <a:custGeom>
              <a:avLst/>
              <a:gdLst>
                <a:gd name="T0" fmla="*/ 225 w 20000"/>
                <a:gd name="T1" fmla="*/ 18502 h 20000"/>
                <a:gd name="T2" fmla="*/ 662 w 20000"/>
                <a:gd name="T3" fmla="*/ 17290 h 20000"/>
                <a:gd name="T4" fmla="*/ 1099 w 20000"/>
                <a:gd name="T5" fmla="*/ 16077 h 20000"/>
                <a:gd name="T6" fmla="*/ 1550 w 20000"/>
                <a:gd name="T7" fmla="*/ 14893 h 20000"/>
                <a:gd name="T8" fmla="*/ 1987 w 20000"/>
                <a:gd name="T9" fmla="*/ 13738 h 20000"/>
                <a:gd name="T10" fmla="*/ 2450 w 20000"/>
                <a:gd name="T11" fmla="*/ 12582 h 20000"/>
                <a:gd name="T12" fmla="*/ 2887 w 20000"/>
                <a:gd name="T13" fmla="*/ 11455 h 20000"/>
                <a:gd name="T14" fmla="*/ 3338 w 20000"/>
                <a:gd name="T15" fmla="*/ 10342 h 20000"/>
                <a:gd name="T16" fmla="*/ 3775 w 20000"/>
                <a:gd name="T17" fmla="*/ 9287 h 20000"/>
                <a:gd name="T18" fmla="*/ 4225 w 20000"/>
                <a:gd name="T19" fmla="*/ 8231 h 20000"/>
                <a:gd name="T20" fmla="*/ 4662 w 20000"/>
                <a:gd name="T21" fmla="*/ 7247 h 20000"/>
                <a:gd name="T22" fmla="*/ 5113 w 20000"/>
                <a:gd name="T23" fmla="*/ 6334 h 20000"/>
                <a:gd name="T24" fmla="*/ 5550 w 20000"/>
                <a:gd name="T25" fmla="*/ 5421 h 20000"/>
                <a:gd name="T26" fmla="*/ 5974 w 20000"/>
                <a:gd name="T27" fmla="*/ 4579 h 20000"/>
                <a:gd name="T28" fmla="*/ 6424 w 20000"/>
                <a:gd name="T29" fmla="*/ 3780 h 20000"/>
                <a:gd name="T30" fmla="*/ 6861 w 20000"/>
                <a:gd name="T31" fmla="*/ 3067 h 20000"/>
                <a:gd name="T32" fmla="*/ 7285 w 20000"/>
                <a:gd name="T33" fmla="*/ 2411 h 20000"/>
                <a:gd name="T34" fmla="*/ 7735 w 20000"/>
                <a:gd name="T35" fmla="*/ 1826 h 20000"/>
                <a:gd name="T36" fmla="*/ 8159 w 20000"/>
                <a:gd name="T37" fmla="*/ 1298 h 20000"/>
                <a:gd name="T38" fmla="*/ 8583 w 20000"/>
                <a:gd name="T39" fmla="*/ 842 h 20000"/>
                <a:gd name="T40" fmla="*/ 9020 w 20000"/>
                <a:gd name="T41" fmla="*/ 499 h 20000"/>
                <a:gd name="T42" fmla="*/ 9444 w 20000"/>
                <a:gd name="T43" fmla="*/ 243 h 20000"/>
                <a:gd name="T44" fmla="*/ 9854 w 20000"/>
                <a:gd name="T45" fmla="*/ 86 h 20000"/>
                <a:gd name="T46" fmla="*/ 10291 w 20000"/>
                <a:gd name="T47" fmla="*/ 0 h 20000"/>
                <a:gd name="T48" fmla="*/ 10702 w 20000"/>
                <a:gd name="T49" fmla="*/ 14 h 20000"/>
                <a:gd name="T50" fmla="*/ 11126 w 20000"/>
                <a:gd name="T51" fmla="*/ 214 h 20000"/>
                <a:gd name="T52" fmla="*/ 11563 w 20000"/>
                <a:gd name="T53" fmla="*/ 514 h 20000"/>
                <a:gd name="T54" fmla="*/ 12000 w 20000"/>
                <a:gd name="T55" fmla="*/ 984 h 20000"/>
                <a:gd name="T56" fmla="*/ 12450 w 20000"/>
                <a:gd name="T57" fmla="*/ 1555 h 20000"/>
                <a:gd name="T58" fmla="*/ 12914 w 20000"/>
                <a:gd name="T59" fmla="*/ 2268 h 20000"/>
                <a:gd name="T60" fmla="*/ 13377 w 20000"/>
                <a:gd name="T61" fmla="*/ 3096 h 20000"/>
                <a:gd name="T62" fmla="*/ 13841 w 20000"/>
                <a:gd name="T63" fmla="*/ 3980 h 20000"/>
                <a:gd name="T64" fmla="*/ 14291 w 20000"/>
                <a:gd name="T65" fmla="*/ 4936 h 20000"/>
                <a:gd name="T66" fmla="*/ 14755 w 20000"/>
                <a:gd name="T67" fmla="*/ 6006 h 20000"/>
                <a:gd name="T68" fmla="*/ 15219 w 20000"/>
                <a:gd name="T69" fmla="*/ 7061 h 20000"/>
                <a:gd name="T70" fmla="*/ 15682 w 20000"/>
                <a:gd name="T71" fmla="*/ 8188 h 20000"/>
                <a:gd name="T72" fmla="*/ 16106 w 20000"/>
                <a:gd name="T73" fmla="*/ 9358 h 20000"/>
                <a:gd name="T74" fmla="*/ 16530 w 20000"/>
                <a:gd name="T75" fmla="*/ 10471 h 20000"/>
                <a:gd name="T76" fmla="*/ 16954 w 20000"/>
                <a:gd name="T77" fmla="*/ 11626 h 20000"/>
                <a:gd name="T78" fmla="*/ 17351 w 20000"/>
                <a:gd name="T79" fmla="*/ 12753 h 20000"/>
                <a:gd name="T80" fmla="*/ 17735 w 20000"/>
                <a:gd name="T81" fmla="*/ 13852 h 20000"/>
                <a:gd name="T82" fmla="*/ 18119 w 20000"/>
                <a:gd name="T83" fmla="*/ 14936 h 20000"/>
                <a:gd name="T84" fmla="*/ 18464 w 20000"/>
                <a:gd name="T85" fmla="*/ 15949 h 20000"/>
                <a:gd name="T86" fmla="*/ 18795 w 20000"/>
                <a:gd name="T87" fmla="*/ 16862 h 20000"/>
                <a:gd name="T88" fmla="*/ 19099 w 20000"/>
                <a:gd name="T89" fmla="*/ 17746 h 20000"/>
                <a:gd name="T90" fmla="*/ 19391 w 20000"/>
                <a:gd name="T91" fmla="*/ 18545 h 20000"/>
                <a:gd name="T92" fmla="*/ 19642 w 20000"/>
                <a:gd name="T93" fmla="*/ 19187 h 20000"/>
                <a:gd name="T94" fmla="*/ 19881 w 20000"/>
                <a:gd name="T95" fmla="*/ 19772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19101"/>
                  </a:moveTo>
                  <a:lnTo>
                    <a:pt x="225" y="18502"/>
                  </a:lnTo>
                  <a:lnTo>
                    <a:pt x="437" y="17889"/>
                  </a:lnTo>
                  <a:lnTo>
                    <a:pt x="662" y="17290"/>
                  </a:lnTo>
                  <a:lnTo>
                    <a:pt x="887" y="16662"/>
                  </a:lnTo>
                  <a:lnTo>
                    <a:pt x="1099" y="16077"/>
                  </a:lnTo>
                  <a:lnTo>
                    <a:pt x="1325" y="15492"/>
                  </a:lnTo>
                  <a:lnTo>
                    <a:pt x="1550" y="14893"/>
                  </a:lnTo>
                  <a:lnTo>
                    <a:pt x="1762" y="14308"/>
                  </a:lnTo>
                  <a:lnTo>
                    <a:pt x="1987" y="13738"/>
                  </a:lnTo>
                  <a:lnTo>
                    <a:pt x="2225" y="13153"/>
                  </a:lnTo>
                  <a:lnTo>
                    <a:pt x="2450" y="12582"/>
                  </a:lnTo>
                  <a:lnTo>
                    <a:pt x="2675" y="12026"/>
                  </a:lnTo>
                  <a:lnTo>
                    <a:pt x="2887" y="11455"/>
                  </a:lnTo>
                  <a:lnTo>
                    <a:pt x="3113" y="10884"/>
                  </a:lnTo>
                  <a:lnTo>
                    <a:pt x="3338" y="10342"/>
                  </a:lnTo>
                  <a:lnTo>
                    <a:pt x="3550" y="9815"/>
                  </a:lnTo>
                  <a:lnTo>
                    <a:pt x="3775" y="9287"/>
                  </a:lnTo>
                  <a:lnTo>
                    <a:pt x="4000" y="8759"/>
                  </a:lnTo>
                  <a:lnTo>
                    <a:pt x="4225" y="8231"/>
                  </a:lnTo>
                  <a:lnTo>
                    <a:pt x="4437" y="7732"/>
                  </a:lnTo>
                  <a:lnTo>
                    <a:pt x="4662" y="7247"/>
                  </a:lnTo>
                  <a:lnTo>
                    <a:pt x="4887" y="6805"/>
                  </a:lnTo>
                  <a:lnTo>
                    <a:pt x="5113" y="6334"/>
                  </a:lnTo>
                  <a:lnTo>
                    <a:pt x="5338" y="5892"/>
                  </a:lnTo>
                  <a:lnTo>
                    <a:pt x="5550" y="5421"/>
                  </a:lnTo>
                  <a:lnTo>
                    <a:pt x="5762" y="4993"/>
                  </a:lnTo>
                  <a:lnTo>
                    <a:pt x="5974" y="4579"/>
                  </a:lnTo>
                  <a:lnTo>
                    <a:pt x="6199" y="4165"/>
                  </a:lnTo>
                  <a:lnTo>
                    <a:pt x="6424" y="3780"/>
                  </a:lnTo>
                  <a:lnTo>
                    <a:pt x="6636" y="3409"/>
                  </a:lnTo>
                  <a:lnTo>
                    <a:pt x="6861" y="3067"/>
                  </a:lnTo>
                  <a:lnTo>
                    <a:pt x="7086" y="2725"/>
                  </a:lnTo>
                  <a:lnTo>
                    <a:pt x="7285" y="2411"/>
                  </a:lnTo>
                  <a:lnTo>
                    <a:pt x="7510" y="2097"/>
                  </a:lnTo>
                  <a:lnTo>
                    <a:pt x="7735" y="1826"/>
                  </a:lnTo>
                  <a:lnTo>
                    <a:pt x="7960" y="1555"/>
                  </a:lnTo>
                  <a:lnTo>
                    <a:pt x="8159" y="1298"/>
                  </a:lnTo>
                  <a:lnTo>
                    <a:pt x="8371" y="1056"/>
                  </a:lnTo>
                  <a:lnTo>
                    <a:pt x="8583" y="842"/>
                  </a:lnTo>
                  <a:lnTo>
                    <a:pt x="8808" y="670"/>
                  </a:lnTo>
                  <a:lnTo>
                    <a:pt x="9020" y="499"/>
                  </a:lnTo>
                  <a:lnTo>
                    <a:pt x="9232" y="385"/>
                  </a:lnTo>
                  <a:lnTo>
                    <a:pt x="9444" y="243"/>
                  </a:lnTo>
                  <a:lnTo>
                    <a:pt x="9642" y="128"/>
                  </a:lnTo>
                  <a:lnTo>
                    <a:pt x="9854" y="86"/>
                  </a:lnTo>
                  <a:lnTo>
                    <a:pt x="10079" y="14"/>
                  </a:lnTo>
                  <a:lnTo>
                    <a:pt x="10291" y="0"/>
                  </a:lnTo>
                  <a:lnTo>
                    <a:pt x="10503" y="14"/>
                  </a:lnTo>
                  <a:lnTo>
                    <a:pt x="10702" y="14"/>
                  </a:lnTo>
                  <a:lnTo>
                    <a:pt x="10914" y="86"/>
                  </a:lnTo>
                  <a:lnTo>
                    <a:pt x="11126" y="214"/>
                  </a:lnTo>
                  <a:lnTo>
                    <a:pt x="11338" y="328"/>
                  </a:lnTo>
                  <a:lnTo>
                    <a:pt x="11563" y="514"/>
                  </a:lnTo>
                  <a:lnTo>
                    <a:pt x="11788" y="756"/>
                  </a:lnTo>
                  <a:lnTo>
                    <a:pt x="12000" y="984"/>
                  </a:lnTo>
                  <a:lnTo>
                    <a:pt x="12225" y="1255"/>
                  </a:lnTo>
                  <a:lnTo>
                    <a:pt x="12450" y="1555"/>
                  </a:lnTo>
                  <a:lnTo>
                    <a:pt x="12689" y="1912"/>
                  </a:lnTo>
                  <a:lnTo>
                    <a:pt x="12914" y="2268"/>
                  </a:lnTo>
                  <a:lnTo>
                    <a:pt x="13152" y="2696"/>
                  </a:lnTo>
                  <a:lnTo>
                    <a:pt x="13377" y="3096"/>
                  </a:lnTo>
                  <a:lnTo>
                    <a:pt x="13616" y="3524"/>
                  </a:lnTo>
                  <a:lnTo>
                    <a:pt x="13841" y="3980"/>
                  </a:lnTo>
                  <a:lnTo>
                    <a:pt x="14066" y="4451"/>
                  </a:lnTo>
                  <a:lnTo>
                    <a:pt x="14291" y="4936"/>
                  </a:lnTo>
                  <a:lnTo>
                    <a:pt x="14530" y="5464"/>
                  </a:lnTo>
                  <a:lnTo>
                    <a:pt x="14755" y="6006"/>
                  </a:lnTo>
                  <a:lnTo>
                    <a:pt x="14993" y="6519"/>
                  </a:lnTo>
                  <a:lnTo>
                    <a:pt x="15219" y="7061"/>
                  </a:lnTo>
                  <a:lnTo>
                    <a:pt x="15444" y="7632"/>
                  </a:lnTo>
                  <a:lnTo>
                    <a:pt x="15682" y="8188"/>
                  </a:lnTo>
                  <a:lnTo>
                    <a:pt x="15894" y="8773"/>
                  </a:lnTo>
                  <a:lnTo>
                    <a:pt x="16106" y="9358"/>
                  </a:lnTo>
                  <a:lnTo>
                    <a:pt x="16318" y="9914"/>
                  </a:lnTo>
                  <a:lnTo>
                    <a:pt x="16530" y="10471"/>
                  </a:lnTo>
                  <a:lnTo>
                    <a:pt x="16742" y="11041"/>
                  </a:lnTo>
                  <a:lnTo>
                    <a:pt x="16954" y="11626"/>
                  </a:lnTo>
                  <a:lnTo>
                    <a:pt x="17152" y="12183"/>
                  </a:lnTo>
                  <a:lnTo>
                    <a:pt x="17351" y="12753"/>
                  </a:lnTo>
                  <a:lnTo>
                    <a:pt x="17550" y="13295"/>
                  </a:lnTo>
                  <a:lnTo>
                    <a:pt x="17735" y="13852"/>
                  </a:lnTo>
                  <a:lnTo>
                    <a:pt x="17934" y="14394"/>
                  </a:lnTo>
                  <a:lnTo>
                    <a:pt x="18119" y="14936"/>
                  </a:lnTo>
                  <a:lnTo>
                    <a:pt x="18291" y="15435"/>
                  </a:lnTo>
                  <a:lnTo>
                    <a:pt x="18464" y="15949"/>
                  </a:lnTo>
                  <a:lnTo>
                    <a:pt x="18636" y="16419"/>
                  </a:lnTo>
                  <a:lnTo>
                    <a:pt x="18795" y="16862"/>
                  </a:lnTo>
                  <a:lnTo>
                    <a:pt x="18954" y="17332"/>
                  </a:lnTo>
                  <a:lnTo>
                    <a:pt x="19099" y="17746"/>
                  </a:lnTo>
                  <a:lnTo>
                    <a:pt x="19258" y="18146"/>
                  </a:lnTo>
                  <a:lnTo>
                    <a:pt x="19391" y="18545"/>
                  </a:lnTo>
                  <a:lnTo>
                    <a:pt x="19523" y="18887"/>
                  </a:lnTo>
                  <a:lnTo>
                    <a:pt x="19642" y="19187"/>
                  </a:lnTo>
                  <a:lnTo>
                    <a:pt x="19775" y="19515"/>
                  </a:lnTo>
                  <a:lnTo>
                    <a:pt x="19881" y="19772"/>
                  </a:lnTo>
                  <a:lnTo>
                    <a:pt x="19987" y="19986"/>
                  </a:lnTo>
                </a:path>
              </a:pathLst>
            </a:custGeom>
            <a:noFill/>
            <a:ln w="38100" cap="flat" cmpd="sng">
              <a:solidFill>
                <a:srgbClr val="FF99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13"/>
            <p:cNvSpPr>
              <a:spLocks/>
            </p:cNvSpPr>
            <p:nvPr/>
          </p:nvSpPr>
          <p:spPr bwMode="auto">
            <a:xfrm>
              <a:off x="3159" y="1162"/>
              <a:ext cx="916" cy="542"/>
            </a:xfrm>
            <a:custGeom>
              <a:avLst/>
              <a:gdLst>
                <a:gd name="T0" fmla="*/ 199 w 20000"/>
                <a:gd name="T1" fmla="*/ 620 h 20000"/>
                <a:gd name="T2" fmla="*/ 598 w 20000"/>
                <a:gd name="T3" fmla="*/ 1875 h 20000"/>
                <a:gd name="T4" fmla="*/ 984 w 20000"/>
                <a:gd name="T5" fmla="*/ 3144 h 20000"/>
                <a:gd name="T6" fmla="*/ 1383 w 20000"/>
                <a:gd name="T7" fmla="*/ 4354 h 20000"/>
                <a:gd name="T8" fmla="*/ 1782 w 20000"/>
                <a:gd name="T9" fmla="*/ 5565 h 20000"/>
                <a:gd name="T10" fmla="*/ 2181 w 20000"/>
                <a:gd name="T11" fmla="*/ 6745 h 20000"/>
                <a:gd name="T12" fmla="*/ 2567 w 20000"/>
                <a:gd name="T13" fmla="*/ 7897 h 20000"/>
                <a:gd name="T14" fmla="*/ 2966 w 20000"/>
                <a:gd name="T15" fmla="*/ 9033 h 20000"/>
                <a:gd name="T16" fmla="*/ 3364 w 20000"/>
                <a:gd name="T17" fmla="*/ 10140 h 20000"/>
                <a:gd name="T18" fmla="*/ 3763 w 20000"/>
                <a:gd name="T19" fmla="*/ 11203 h 20000"/>
                <a:gd name="T20" fmla="*/ 4162 w 20000"/>
                <a:gd name="T21" fmla="*/ 12236 h 20000"/>
                <a:gd name="T22" fmla="*/ 4573 w 20000"/>
                <a:gd name="T23" fmla="*/ 13196 h 20000"/>
                <a:gd name="T24" fmla="*/ 4972 w 20000"/>
                <a:gd name="T25" fmla="*/ 14140 h 20000"/>
                <a:gd name="T26" fmla="*/ 5371 w 20000"/>
                <a:gd name="T27" fmla="*/ 15011 h 20000"/>
                <a:gd name="T28" fmla="*/ 5782 w 20000"/>
                <a:gd name="T29" fmla="*/ 15838 h 20000"/>
                <a:gd name="T30" fmla="*/ 6181 w 20000"/>
                <a:gd name="T31" fmla="*/ 16605 h 20000"/>
                <a:gd name="T32" fmla="*/ 6579 w 20000"/>
                <a:gd name="T33" fmla="*/ 17299 h 20000"/>
                <a:gd name="T34" fmla="*/ 6991 w 20000"/>
                <a:gd name="T35" fmla="*/ 17919 h 20000"/>
                <a:gd name="T36" fmla="*/ 7402 w 20000"/>
                <a:gd name="T37" fmla="*/ 18480 h 20000"/>
                <a:gd name="T38" fmla="*/ 7813 w 20000"/>
                <a:gd name="T39" fmla="*/ 18952 h 20000"/>
                <a:gd name="T40" fmla="*/ 8237 w 20000"/>
                <a:gd name="T41" fmla="*/ 19336 h 20000"/>
                <a:gd name="T42" fmla="*/ 8648 w 20000"/>
                <a:gd name="T43" fmla="*/ 19646 h 20000"/>
                <a:gd name="T44" fmla="*/ 9059 w 20000"/>
                <a:gd name="T45" fmla="*/ 19867 h 20000"/>
                <a:gd name="T46" fmla="*/ 9483 w 20000"/>
                <a:gd name="T47" fmla="*/ 19956 h 20000"/>
                <a:gd name="T48" fmla="*/ 9907 w 20000"/>
                <a:gd name="T49" fmla="*/ 19985 h 20000"/>
                <a:gd name="T50" fmla="*/ 10330 w 20000"/>
                <a:gd name="T51" fmla="*/ 19823 h 20000"/>
                <a:gd name="T52" fmla="*/ 10791 w 20000"/>
                <a:gd name="T53" fmla="*/ 19557 h 20000"/>
                <a:gd name="T54" fmla="*/ 11240 w 20000"/>
                <a:gd name="T55" fmla="*/ 19129 h 20000"/>
                <a:gd name="T56" fmla="*/ 11713 w 20000"/>
                <a:gd name="T57" fmla="*/ 18554 h 20000"/>
                <a:gd name="T58" fmla="*/ 12212 w 20000"/>
                <a:gd name="T59" fmla="*/ 17904 h 20000"/>
                <a:gd name="T60" fmla="*/ 12710 w 20000"/>
                <a:gd name="T61" fmla="*/ 17137 h 20000"/>
                <a:gd name="T62" fmla="*/ 13196 w 20000"/>
                <a:gd name="T63" fmla="*/ 16280 h 20000"/>
                <a:gd name="T64" fmla="*/ 13707 w 20000"/>
                <a:gd name="T65" fmla="*/ 15351 h 20000"/>
                <a:gd name="T66" fmla="*/ 14206 w 20000"/>
                <a:gd name="T67" fmla="*/ 14362 h 20000"/>
                <a:gd name="T68" fmla="*/ 14692 w 20000"/>
                <a:gd name="T69" fmla="*/ 13314 h 20000"/>
                <a:gd name="T70" fmla="*/ 15202 w 20000"/>
                <a:gd name="T71" fmla="*/ 12236 h 20000"/>
                <a:gd name="T72" fmla="*/ 15688 w 20000"/>
                <a:gd name="T73" fmla="*/ 11114 h 20000"/>
                <a:gd name="T74" fmla="*/ 16150 w 20000"/>
                <a:gd name="T75" fmla="*/ 10037 h 20000"/>
                <a:gd name="T76" fmla="*/ 16611 w 20000"/>
                <a:gd name="T77" fmla="*/ 8900 h 20000"/>
                <a:gd name="T78" fmla="*/ 17072 w 20000"/>
                <a:gd name="T79" fmla="*/ 7823 h 20000"/>
                <a:gd name="T80" fmla="*/ 17495 w 20000"/>
                <a:gd name="T81" fmla="*/ 6760 h 20000"/>
                <a:gd name="T82" fmla="*/ 17919 w 20000"/>
                <a:gd name="T83" fmla="*/ 5727 h 20000"/>
                <a:gd name="T84" fmla="*/ 18305 w 20000"/>
                <a:gd name="T85" fmla="*/ 4738 h 20000"/>
                <a:gd name="T86" fmla="*/ 18679 w 20000"/>
                <a:gd name="T87" fmla="*/ 3852 h 20000"/>
                <a:gd name="T88" fmla="*/ 19016 w 20000"/>
                <a:gd name="T89" fmla="*/ 2982 h 20000"/>
                <a:gd name="T90" fmla="*/ 19340 w 20000"/>
                <a:gd name="T91" fmla="*/ 2244 h 20000"/>
                <a:gd name="T92" fmla="*/ 19614 w 20000"/>
                <a:gd name="T93" fmla="*/ 1609 h 20000"/>
                <a:gd name="T94" fmla="*/ 19875 w 20000"/>
                <a:gd name="T95" fmla="*/ 104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199" y="620"/>
                  </a:lnTo>
                  <a:lnTo>
                    <a:pt x="399" y="1255"/>
                  </a:lnTo>
                  <a:lnTo>
                    <a:pt x="598" y="1875"/>
                  </a:lnTo>
                  <a:lnTo>
                    <a:pt x="798" y="2524"/>
                  </a:lnTo>
                  <a:lnTo>
                    <a:pt x="984" y="3144"/>
                  </a:lnTo>
                  <a:lnTo>
                    <a:pt x="1184" y="3734"/>
                  </a:lnTo>
                  <a:lnTo>
                    <a:pt x="1383" y="4354"/>
                  </a:lnTo>
                  <a:lnTo>
                    <a:pt x="1583" y="4959"/>
                  </a:lnTo>
                  <a:lnTo>
                    <a:pt x="1782" y="5565"/>
                  </a:lnTo>
                  <a:lnTo>
                    <a:pt x="1981" y="6155"/>
                  </a:lnTo>
                  <a:lnTo>
                    <a:pt x="2181" y="6745"/>
                  </a:lnTo>
                  <a:lnTo>
                    <a:pt x="2380" y="7292"/>
                  </a:lnTo>
                  <a:lnTo>
                    <a:pt x="2567" y="7897"/>
                  </a:lnTo>
                  <a:lnTo>
                    <a:pt x="2766" y="8472"/>
                  </a:lnTo>
                  <a:lnTo>
                    <a:pt x="2966" y="9033"/>
                  </a:lnTo>
                  <a:lnTo>
                    <a:pt x="3165" y="9594"/>
                  </a:lnTo>
                  <a:lnTo>
                    <a:pt x="3364" y="10140"/>
                  </a:lnTo>
                  <a:lnTo>
                    <a:pt x="3564" y="10672"/>
                  </a:lnTo>
                  <a:lnTo>
                    <a:pt x="3763" y="11203"/>
                  </a:lnTo>
                  <a:lnTo>
                    <a:pt x="3963" y="11720"/>
                  </a:lnTo>
                  <a:lnTo>
                    <a:pt x="4162" y="12236"/>
                  </a:lnTo>
                  <a:lnTo>
                    <a:pt x="4361" y="12708"/>
                  </a:lnTo>
                  <a:lnTo>
                    <a:pt x="4573" y="13196"/>
                  </a:lnTo>
                  <a:lnTo>
                    <a:pt x="4785" y="13653"/>
                  </a:lnTo>
                  <a:lnTo>
                    <a:pt x="4972" y="14140"/>
                  </a:lnTo>
                  <a:lnTo>
                    <a:pt x="5171" y="14583"/>
                  </a:lnTo>
                  <a:lnTo>
                    <a:pt x="5371" y="15011"/>
                  </a:lnTo>
                  <a:lnTo>
                    <a:pt x="5570" y="15439"/>
                  </a:lnTo>
                  <a:lnTo>
                    <a:pt x="5782" y="15838"/>
                  </a:lnTo>
                  <a:lnTo>
                    <a:pt x="5981" y="16207"/>
                  </a:lnTo>
                  <a:lnTo>
                    <a:pt x="6181" y="16605"/>
                  </a:lnTo>
                  <a:lnTo>
                    <a:pt x="6380" y="16959"/>
                  </a:lnTo>
                  <a:lnTo>
                    <a:pt x="6579" y="17299"/>
                  </a:lnTo>
                  <a:lnTo>
                    <a:pt x="6791" y="17609"/>
                  </a:lnTo>
                  <a:lnTo>
                    <a:pt x="6991" y="17919"/>
                  </a:lnTo>
                  <a:lnTo>
                    <a:pt x="7202" y="18185"/>
                  </a:lnTo>
                  <a:lnTo>
                    <a:pt x="7402" y="18480"/>
                  </a:lnTo>
                  <a:lnTo>
                    <a:pt x="7614" y="18731"/>
                  </a:lnTo>
                  <a:lnTo>
                    <a:pt x="7813" y="18952"/>
                  </a:lnTo>
                  <a:lnTo>
                    <a:pt x="8025" y="19159"/>
                  </a:lnTo>
                  <a:lnTo>
                    <a:pt x="8237" y="19336"/>
                  </a:lnTo>
                  <a:lnTo>
                    <a:pt x="8436" y="19483"/>
                  </a:lnTo>
                  <a:lnTo>
                    <a:pt x="8648" y="19646"/>
                  </a:lnTo>
                  <a:lnTo>
                    <a:pt x="8860" y="19764"/>
                  </a:lnTo>
                  <a:lnTo>
                    <a:pt x="9059" y="19867"/>
                  </a:lnTo>
                  <a:lnTo>
                    <a:pt x="9271" y="19911"/>
                  </a:lnTo>
                  <a:lnTo>
                    <a:pt x="9483" y="19956"/>
                  </a:lnTo>
                  <a:lnTo>
                    <a:pt x="9695" y="19956"/>
                  </a:lnTo>
                  <a:lnTo>
                    <a:pt x="9907" y="19985"/>
                  </a:lnTo>
                  <a:lnTo>
                    <a:pt x="10118" y="19941"/>
                  </a:lnTo>
                  <a:lnTo>
                    <a:pt x="10330" y="19823"/>
                  </a:lnTo>
                  <a:lnTo>
                    <a:pt x="10555" y="19720"/>
                  </a:lnTo>
                  <a:lnTo>
                    <a:pt x="10791" y="19557"/>
                  </a:lnTo>
                  <a:lnTo>
                    <a:pt x="11016" y="19336"/>
                  </a:lnTo>
                  <a:lnTo>
                    <a:pt x="11240" y="19129"/>
                  </a:lnTo>
                  <a:lnTo>
                    <a:pt x="11477" y="18849"/>
                  </a:lnTo>
                  <a:lnTo>
                    <a:pt x="11713" y="18554"/>
                  </a:lnTo>
                  <a:lnTo>
                    <a:pt x="11963" y="18244"/>
                  </a:lnTo>
                  <a:lnTo>
                    <a:pt x="12212" y="17904"/>
                  </a:lnTo>
                  <a:lnTo>
                    <a:pt x="12461" y="17520"/>
                  </a:lnTo>
                  <a:lnTo>
                    <a:pt x="12710" y="17137"/>
                  </a:lnTo>
                  <a:lnTo>
                    <a:pt x="12960" y="16738"/>
                  </a:lnTo>
                  <a:lnTo>
                    <a:pt x="13196" y="16280"/>
                  </a:lnTo>
                  <a:lnTo>
                    <a:pt x="13445" y="15823"/>
                  </a:lnTo>
                  <a:lnTo>
                    <a:pt x="13707" y="15351"/>
                  </a:lnTo>
                  <a:lnTo>
                    <a:pt x="13956" y="14834"/>
                  </a:lnTo>
                  <a:lnTo>
                    <a:pt x="14206" y="14362"/>
                  </a:lnTo>
                  <a:lnTo>
                    <a:pt x="14442" y="13830"/>
                  </a:lnTo>
                  <a:lnTo>
                    <a:pt x="14692" y="13314"/>
                  </a:lnTo>
                  <a:lnTo>
                    <a:pt x="14953" y="12768"/>
                  </a:lnTo>
                  <a:lnTo>
                    <a:pt x="15202" y="12236"/>
                  </a:lnTo>
                  <a:lnTo>
                    <a:pt x="15452" y="11661"/>
                  </a:lnTo>
                  <a:lnTo>
                    <a:pt x="15688" y="11114"/>
                  </a:lnTo>
                  <a:lnTo>
                    <a:pt x="15925" y="10583"/>
                  </a:lnTo>
                  <a:lnTo>
                    <a:pt x="16150" y="10037"/>
                  </a:lnTo>
                  <a:lnTo>
                    <a:pt x="16386" y="9461"/>
                  </a:lnTo>
                  <a:lnTo>
                    <a:pt x="16611" y="8900"/>
                  </a:lnTo>
                  <a:lnTo>
                    <a:pt x="16847" y="8369"/>
                  </a:lnTo>
                  <a:lnTo>
                    <a:pt x="17072" y="7823"/>
                  </a:lnTo>
                  <a:lnTo>
                    <a:pt x="17283" y="7292"/>
                  </a:lnTo>
                  <a:lnTo>
                    <a:pt x="17495" y="6760"/>
                  </a:lnTo>
                  <a:lnTo>
                    <a:pt x="17720" y="6244"/>
                  </a:lnTo>
                  <a:lnTo>
                    <a:pt x="17919" y="5727"/>
                  </a:lnTo>
                  <a:lnTo>
                    <a:pt x="18118" y="5210"/>
                  </a:lnTo>
                  <a:lnTo>
                    <a:pt x="18305" y="4738"/>
                  </a:lnTo>
                  <a:lnTo>
                    <a:pt x="18492" y="4295"/>
                  </a:lnTo>
                  <a:lnTo>
                    <a:pt x="18679" y="3852"/>
                  </a:lnTo>
                  <a:lnTo>
                    <a:pt x="18854" y="3395"/>
                  </a:lnTo>
                  <a:lnTo>
                    <a:pt x="19016" y="2982"/>
                  </a:lnTo>
                  <a:lnTo>
                    <a:pt x="19178" y="2613"/>
                  </a:lnTo>
                  <a:lnTo>
                    <a:pt x="19340" y="2244"/>
                  </a:lnTo>
                  <a:lnTo>
                    <a:pt x="19489" y="1904"/>
                  </a:lnTo>
                  <a:lnTo>
                    <a:pt x="19614" y="1609"/>
                  </a:lnTo>
                  <a:lnTo>
                    <a:pt x="19751" y="1314"/>
                  </a:lnTo>
                  <a:lnTo>
                    <a:pt x="19875" y="1048"/>
                  </a:lnTo>
                  <a:lnTo>
                    <a:pt x="19988" y="841"/>
                  </a:lnTo>
                </a:path>
              </a:pathLst>
            </a:custGeom>
            <a:noFill/>
            <a:ln w="38100" cap="flat" cmpd="sng">
              <a:solidFill>
                <a:srgbClr val="FF99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14"/>
            <p:cNvSpPr>
              <a:spLocks noChangeShapeType="1"/>
            </p:cNvSpPr>
            <p:nvPr/>
          </p:nvSpPr>
          <p:spPr bwMode="auto">
            <a:xfrm>
              <a:off x="2119" y="1167"/>
              <a:ext cx="2178" cy="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15"/>
            <p:cNvSpPr>
              <a:spLocks noChangeShapeType="1"/>
            </p:cNvSpPr>
            <p:nvPr/>
          </p:nvSpPr>
          <p:spPr bwMode="auto">
            <a:xfrm>
              <a:off x="2110" y="482"/>
              <a:ext cx="1" cy="13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6"/>
            <p:cNvSpPr>
              <a:spLocks noChangeShapeType="1"/>
            </p:cNvSpPr>
            <p:nvPr/>
          </p:nvSpPr>
          <p:spPr bwMode="auto">
            <a:xfrm>
              <a:off x="2122" y="618"/>
              <a:ext cx="620" cy="0"/>
            </a:xfrm>
            <a:prstGeom prst="line">
              <a:avLst/>
            </a:prstGeom>
            <a:noFill/>
            <a:ln w="6350">
              <a:solidFill>
                <a:schemeClr val="bg1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7"/>
            <p:cNvSpPr>
              <a:spLocks noChangeShapeType="1"/>
            </p:cNvSpPr>
            <p:nvPr/>
          </p:nvSpPr>
          <p:spPr bwMode="auto">
            <a:xfrm>
              <a:off x="2122" y="930"/>
              <a:ext cx="457" cy="0"/>
            </a:xfrm>
            <a:prstGeom prst="line">
              <a:avLst/>
            </a:prstGeom>
            <a:noFill/>
            <a:ln w="6350">
              <a:solidFill>
                <a:schemeClr val="bg1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8"/>
            <p:cNvSpPr>
              <a:spLocks noChangeShapeType="1"/>
            </p:cNvSpPr>
            <p:nvPr/>
          </p:nvSpPr>
          <p:spPr bwMode="auto">
            <a:xfrm>
              <a:off x="2110" y="1397"/>
              <a:ext cx="1291" cy="0"/>
            </a:xfrm>
            <a:prstGeom prst="line">
              <a:avLst/>
            </a:prstGeom>
            <a:noFill/>
            <a:ln w="6350">
              <a:solidFill>
                <a:schemeClr val="bg1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19"/>
            <p:cNvSpPr>
              <a:spLocks noChangeShapeType="1"/>
            </p:cNvSpPr>
            <p:nvPr/>
          </p:nvSpPr>
          <p:spPr bwMode="auto">
            <a:xfrm flipV="1">
              <a:off x="2122" y="1698"/>
              <a:ext cx="1458" cy="8"/>
            </a:xfrm>
            <a:prstGeom prst="line">
              <a:avLst/>
            </a:prstGeom>
            <a:noFill/>
            <a:ln w="6350">
              <a:solidFill>
                <a:schemeClr val="bg1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Rectangle 20"/>
            <p:cNvSpPr>
              <a:spLocks noChangeArrowheads="1"/>
            </p:cNvSpPr>
            <p:nvPr/>
          </p:nvSpPr>
          <p:spPr bwMode="auto">
            <a:xfrm>
              <a:off x="1904" y="522"/>
              <a:ext cx="218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b="1" i="1">
                  <a:latin typeface="Times New Roman" pitchFamily="18" charset="0"/>
                </a:rPr>
                <a:t>A</a:t>
              </a:r>
              <a:r>
                <a:rPr kumimoji="1" lang="en-US" altLang="zh-CN" sz="2000" b="1" baseline="-25000">
                  <a:latin typeface="Times New Roman" pitchFamily="18" charset="0"/>
                </a:rPr>
                <a:t>1</a:t>
              </a:r>
              <a:endParaRPr kumimoji="1" lang="en-US" altLang="zh-CN" sz="2000" b="1">
                <a:latin typeface="Times New Roman" pitchFamily="18" charset="0"/>
              </a:endParaRPr>
            </a:p>
          </p:txBody>
        </p:sp>
        <p:sp>
          <p:nvSpPr>
            <p:cNvPr id="70" name="Rectangle 21"/>
            <p:cNvSpPr>
              <a:spLocks noChangeArrowheads="1"/>
            </p:cNvSpPr>
            <p:nvPr/>
          </p:nvSpPr>
          <p:spPr bwMode="auto">
            <a:xfrm>
              <a:off x="1848" y="1626"/>
              <a:ext cx="629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b="1" i="1">
                  <a:latin typeface="Times New Roman" pitchFamily="18" charset="0"/>
                </a:rPr>
                <a:t>-A</a:t>
              </a:r>
              <a:r>
                <a:rPr kumimoji="1" lang="en-US" altLang="zh-CN" sz="2000" b="1" baseline="-25000">
                  <a:latin typeface="Times New Roman" pitchFamily="18" charset="0"/>
                </a:rPr>
                <a:t>1</a:t>
              </a:r>
              <a:endParaRPr kumimoji="1" lang="en-US" altLang="zh-CN" sz="1000" b="1">
                <a:latin typeface="Times New Roman" pitchFamily="18" charset="0"/>
              </a:endParaRPr>
            </a:p>
          </p:txBody>
        </p:sp>
        <p:sp>
          <p:nvSpPr>
            <p:cNvPr id="71" name="Rectangle 22"/>
            <p:cNvSpPr>
              <a:spLocks noChangeArrowheads="1"/>
            </p:cNvSpPr>
            <p:nvPr/>
          </p:nvSpPr>
          <p:spPr bwMode="auto">
            <a:xfrm>
              <a:off x="1904" y="850"/>
              <a:ext cx="252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b="1" i="1">
                  <a:latin typeface="Times New Roman" pitchFamily="18" charset="0"/>
                </a:rPr>
                <a:t>A</a:t>
              </a:r>
              <a:r>
                <a:rPr kumimoji="1" lang="en-US" altLang="zh-CN" sz="2000" b="1" baseline="-25000">
                  <a:latin typeface="Times New Roman" pitchFamily="18" charset="0"/>
                </a:rPr>
                <a:t>2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77" name="Rectangle 23"/>
            <p:cNvSpPr>
              <a:spLocks noChangeArrowheads="1"/>
            </p:cNvSpPr>
            <p:nvPr/>
          </p:nvSpPr>
          <p:spPr bwMode="auto">
            <a:xfrm>
              <a:off x="1813" y="1298"/>
              <a:ext cx="446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b="1" i="1">
                  <a:latin typeface="Times New Roman" pitchFamily="18" charset="0"/>
                </a:rPr>
                <a:t>- A</a:t>
              </a:r>
              <a:r>
                <a:rPr kumimoji="1" lang="en-US" altLang="zh-CN" sz="2000" b="1" baseline="-25000">
                  <a:latin typeface="Times New Roman" pitchFamily="18" charset="0"/>
                </a:rPr>
                <a:t>2</a:t>
              </a:r>
              <a:endParaRPr kumimoji="1" lang="en-US" altLang="zh-CN" sz="1000" b="1">
                <a:latin typeface="Times New Roman" pitchFamily="18" charset="0"/>
              </a:endParaRPr>
            </a:p>
          </p:txBody>
        </p:sp>
        <p:sp>
          <p:nvSpPr>
            <p:cNvPr id="78" name="Rectangle 24"/>
            <p:cNvSpPr>
              <a:spLocks noChangeArrowheads="1"/>
            </p:cNvSpPr>
            <p:nvPr/>
          </p:nvSpPr>
          <p:spPr bwMode="auto">
            <a:xfrm>
              <a:off x="3002" y="527"/>
              <a:ext cx="28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800" b="1" i="1">
                  <a:latin typeface="Times New Roman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itchFamily="18" charset="0"/>
                </a:rPr>
                <a:t>1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79" name="Rectangle 25"/>
            <p:cNvSpPr>
              <a:spLocks noChangeArrowheads="1"/>
            </p:cNvSpPr>
            <p:nvPr/>
          </p:nvSpPr>
          <p:spPr bwMode="auto">
            <a:xfrm>
              <a:off x="2623" y="677"/>
              <a:ext cx="251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itchFamily="18" charset="0"/>
                </a:rPr>
                <a:t>2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</p:grpSp>
      <p:sp>
        <p:nvSpPr>
          <p:cNvPr id="80" name="Text Box 26"/>
          <p:cNvSpPr txBox="1">
            <a:spLocks noChangeArrowheads="1"/>
          </p:cNvSpPr>
          <p:nvPr/>
        </p:nvSpPr>
        <p:spPr bwMode="auto">
          <a:xfrm>
            <a:off x="539750" y="4893965"/>
            <a:ext cx="80645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若 </a:t>
            </a:r>
            <a:r>
              <a:rPr kumimoji="1" lang="zh-CN" altLang="en-US" sz="2400" b="1" dirty="0">
                <a:latin typeface="Times New Roman" pitchFamily="18" charset="0"/>
                <a:sym typeface="Symbol" pitchFamily="18" charset="2"/>
              </a:rPr>
              <a:t></a:t>
            </a:r>
            <a:r>
              <a:rPr kumimoji="1" lang="zh-CN" altLang="en-US" sz="2400" b="1" i="1" dirty="0">
                <a:latin typeface="Times New Roman" pitchFamily="18" charset="0"/>
                <a:sym typeface="Symbol" pitchFamily="18" charset="2"/>
              </a:rPr>
              <a:t> </a:t>
            </a:r>
            <a:r>
              <a:rPr kumimoji="1" lang="zh-CN" altLang="en-US" sz="2400" b="1" dirty="0">
                <a:latin typeface="Times New Roman" pitchFamily="18" charset="0"/>
              </a:rPr>
              <a:t> </a:t>
            </a:r>
            <a:r>
              <a:rPr kumimoji="1" lang="en-US" altLang="zh-CN" sz="2400" b="1" dirty="0">
                <a:latin typeface="Times New Roman" pitchFamily="18" charset="0"/>
              </a:rPr>
              <a:t>= </a:t>
            </a:r>
            <a:r>
              <a:rPr kumimoji="1" lang="en-US" altLang="zh-CN" sz="2400" b="1" i="1" dirty="0">
                <a:latin typeface="Times New Roman" pitchFamily="18" charset="0"/>
                <a:sym typeface="Symbol" pitchFamily="18" charset="2"/>
              </a:rPr>
              <a:t> </a:t>
            </a:r>
            <a:r>
              <a:rPr kumimoji="1" lang="en-US" altLang="zh-CN" sz="2400" b="1" baseline="-25000" dirty="0">
                <a:latin typeface="Times New Roman" pitchFamily="18" charset="0"/>
              </a:rPr>
              <a:t>2</a:t>
            </a:r>
            <a:r>
              <a:rPr kumimoji="1" lang="en-US" altLang="zh-CN" sz="2400" b="1" dirty="0">
                <a:latin typeface="宋体" charset="-122"/>
              </a:rPr>
              <a:t>-</a:t>
            </a:r>
            <a:r>
              <a:rPr kumimoji="1" lang="en-US" altLang="zh-CN" sz="2400" b="1" i="1" dirty="0">
                <a:latin typeface="Times New Roman" pitchFamily="18" charset="0"/>
                <a:sym typeface="Symbol" pitchFamily="18" charset="2"/>
              </a:rPr>
              <a:t> </a:t>
            </a:r>
            <a:r>
              <a:rPr kumimoji="1" lang="en-US" altLang="zh-CN" sz="2400" b="1" baseline="-25000" dirty="0">
                <a:latin typeface="Times New Roman" pitchFamily="18" charset="0"/>
              </a:rPr>
              <a:t>1</a:t>
            </a:r>
            <a:r>
              <a:rPr kumimoji="1" lang="en-US" altLang="zh-CN" sz="2400" b="1" dirty="0">
                <a:latin typeface="Times New Roman" pitchFamily="18" charset="0"/>
              </a:rPr>
              <a:t>&gt; 0 ,  </a:t>
            </a:r>
            <a:r>
              <a:rPr kumimoji="1" lang="zh-CN" altLang="en-US" sz="2400" b="1" dirty="0">
                <a:latin typeface="Times New Roman" pitchFamily="18" charset="0"/>
              </a:rPr>
              <a:t>则 </a:t>
            </a:r>
            <a:r>
              <a:rPr kumimoji="1" lang="en-US" altLang="zh-CN" sz="2400" b="1" i="1" dirty="0">
                <a:latin typeface="Times New Roman" pitchFamily="18" charset="0"/>
              </a:rPr>
              <a:t>x</a:t>
            </a:r>
            <a:r>
              <a:rPr kumimoji="1" lang="en-US" altLang="zh-CN" sz="2400" b="1" baseline="-25000" dirty="0">
                <a:latin typeface="Times New Roman" pitchFamily="18" charset="0"/>
              </a:rPr>
              <a:t>2  </a:t>
            </a:r>
            <a:r>
              <a:rPr kumimoji="1" lang="zh-CN" altLang="en-US" sz="2400" b="1" dirty="0">
                <a:latin typeface="Times New Roman" pitchFamily="18" charset="0"/>
              </a:rPr>
              <a:t>比 </a:t>
            </a:r>
            <a:r>
              <a:rPr kumimoji="1" lang="en-US" altLang="zh-CN" sz="2400" b="1" i="1" dirty="0">
                <a:latin typeface="Times New Roman" pitchFamily="18" charset="0"/>
              </a:rPr>
              <a:t>x</a:t>
            </a:r>
            <a:r>
              <a:rPr kumimoji="1" lang="en-US" altLang="zh-CN" sz="2400" b="1" baseline="-25000" dirty="0">
                <a:latin typeface="Times New Roman" pitchFamily="18" charset="0"/>
              </a:rPr>
              <a:t>1</a:t>
            </a:r>
            <a:r>
              <a:rPr kumimoji="1" lang="zh-CN" altLang="en-US" sz="2400" b="1" dirty="0">
                <a:latin typeface="Times New Roman" pitchFamily="18" charset="0"/>
              </a:rPr>
              <a:t>更早达到正最大 </a:t>
            </a:r>
            <a:r>
              <a:rPr kumimoji="1" lang="en-US" altLang="zh-CN" sz="2400" b="1" dirty="0">
                <a:latin typeface="Times New Roman" pitchFamily="18" charset="0"/>
              </a:rPr>
              <a:t>,  </a:t>
            </a:r>
            <a:r>
              <a:rPr kumimoji="1" lang="zh-CN" altLang="en-US" sz="2400" b="1" dirty="0">
                <a:latin typeface="Times New Roman" pitchFamily="18" charset="0"/>
              </a:rPr>
              <a:t>称 </a:t>
            </a:r>
            <a:r>
              <a:rPr kumimoji="1" lang="en-US" altLang="zh-CN" sz="2400" b="1" i="1" dirty="0">
                <a:latin typeface="Times New Roman" pitchFamily="18" charset="0"/>
              </a:rPr>
              <a:t>x</a:t>
            </a:r>
            <a:r>
              <a:rPr kumimoji="1" lang="en-US" altLang="zh-CN" sz="2400" b="1" baseline="-25000" dirty="0">
                <a:latin typeface="Times New Roman" pitchFamily="18" charset="0"/>
              </a:rPr>
              <a:t>2 </a:t>
            </a:r>
            <a:r>
              <a:rPr kumimoji="1" lang="zh-CN" altLang="en-US" sz="2400" b="1" dirty="0">
                <a:latin typeface="Times New Roman" pitchFamily="18" charset="0"/>
              </a:rPr>
              <a:t>比 </a:t>
            </a:r>
            <a:r>
              <a:rPr kumimoji="1" lang="en-US" altLang="zh-CN" sz="2400" b="1" i="1" dirty="0">
                <a:latin typeface="Times New Roman" pitchFamily="18" charset="0"/>
              </a:rPr>
              <a:t>x</a:t>
            </a:r>
            <a:r>
              <a:rPr kumimoji="1" lang="en-US" altLang="zh-CN" sz="2400" b="1" baseline="-25000" dirty="0">
                <a:latin typeface="Times New Roman" pitchFamily="18" charset="0"/>
              </a:rPr>
              <a:t>1 </a:t>
            </a:r>
            <a:r>
              <a:rPr kumimoji="1" lang="zh-CN" altLang="en-US" sz="2400" b="1" dirty="0">
                <a:latin typeface="宋体" charset="-122"/>
              </a:rPr>
              <a:t>超前</a:t>
            </a:r>
            <a:r>
              <a:rPr kumimoji="1" lang="zh-CN" altLang="en-US" sz="2400" b="1" dirty="0">
                <a:latin typeface="Times New Roman" pitchFamily="18" charset="0"/>
                <a:sym typeface="Symbol" pitchFamily="18" charset="2"/>
              </a:rPr>
              <a:t></a:t>
            </a:r>
            <a:r>
              <a:rPr kumimoji="1" lang="zh-CN" altLang="en-US" sz="2400" b="1" i="1" dirty="0">
                <a:latin typeface="Times New Roman" pitchFamily="18" charset="0"/>
                <a:sym typeface="Symbol" pitchFamily="18" charset="2"/>
              </a:rPr>
              <a:t> </a:t>
            </a:r>
            <a:r>
              <a:rPr kumimoji="1" lang="en-US" altLang="zh-CN" sz="2400" b="1" dirty="0">
                <a:latin typeface="Times New Roman" pitchFamily="18" charset="0"/>
              </a:rPr>
              <a:t>(</a:t>
            </a:r>
            <a:r>
              <a:rPr kumimoji="1" lang="zh-CN" altLang="en-US" sz="2400" b="1" dirty="0">
                <a:latin typeface="Times New Roman" pitchFamily="18" charset="0"/>
              </a:rPr>
              <a:t>或 </a:t>
            </a:r>
            <a:r>
              <a:rPr kumimoji="1" lang="en-US" altLang="zh-CN" sz="2400" b="1" i="1" dirty="0">
                <a:latin typeface="Times New Roman" pitchFamily="18" charset="0"/>
              </a:rPr>
              <a:t>x</a:t>
            </a:r>
            <a:r>
              <a:rPr kumimoji="1" lang="en-US" altLang="zh-CN" sz="2400" b="1" baseline="-25000" dirty="0">
                <a:latin typeface="Times New Roman" pitchFamily="18" charset="0"/>
              </a:rPr>
              <a:t>1 </a:t>
            </a:r>
            <a:r>
              <a:rPr kumimoji="1" lang="zh-CN" altLang="en-US" sz="2400" b="1" dirty="0">
                <a:latin typeface="Times New Roman" pitchFamily="18" charset="0"/>
              </a:rPr>
              <a:t>比 </a:t>
            </a:r>
            <a:r>
              <a:rPr kumimoji="1" lang="en-US" altLang="zh-CN" sz="2400" b="1" i="1" dirty="0">
                <a:latin typeface="Times New Roman" pitchFamily="18" charset="0"/>
              </a:rPr>
              <a:t>x</a:t>
            </a:r>
            <a:r>
              <a:rPr kumimoji="1" lang="en-US" altLang="zh-CN" sz="2400" b="1" baseline="-25000" dirty="0">
                <a:latin typeface="Times New Roman" pitchFamily="18" charset="0"/>
              </a:rPr>
              <a:t>2 </a:t>
            </a:r>
            <a:r>
              <a:rPr kumimoji="1" lang="zh-CN" altLang="en-US" sz="2400" b="1" dirty="0">
                <a:latin typeface="Times New Roman" pitchFamily="18" charset="0"/>
              </a:rPr>
              <a:t>落后 </a:t>
            </a:r>
            <a:r>
              <a:rPr kumimoji="1" lang="zh-CN" altLang="en-US" sz="2400" b="1" dirty="0">
                <a:latin typeface="Times New Roman" pitchFamily="18" charset="0"/>
                <a:sym typeface="Symbol" pitchFamily="18" charset="2"/>
              </a:rPr>
              <a:t></a:t>
            </a:r>
            <a:r>
              <a:rPr kumimoji="1" lang="zh-CN" altLang="en-US" sz="2400" b="1" i="1" dirty="0">
                <a:latin typeface="Times New Roman" pitchFamily="18" charset="0"/>
                <a:sym typeface="Symbol" pitchFamily="18" charset="2"/>
              </a:rPr>
              <a:t> </a:t>
            </a:r>
            <a:r>
              <a:rPr kumimoji="1" lang="en-US" altLang="zh-CN" sz="2400" b="1" dirty="0">
                <a:latin typeface="Times New Roman" pitchFamily="18" charset="0"/>
              </a:rPr>
              <a:t>)</a:t>
            </a:r>
            <a:r>
              <a:rPr kumimoji="1" lang="zh-CN" altLang="en-US" sz="2400" b="1" dirty="0">
                <a:latin typeface="Times New Roman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0279796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292080" y="1556792"/>
            <a:ext cx="3738562" cy="51831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1 </a:t>
            </a:r>
            <a:r>
              <a:rPr lang="zh-CN" altLang="en-US" dirty="0"/>
              <a:t>简谐振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322585" y="1418357"/>
            <a:ext cx="6553200" cy="498475"/>
          </a:xfrm>
          <a:prstGeom prst="rect">
            <a:avLst/>
          </a:prstGeom>
          <a:noFill/>
          <a:ln w="9525">
            <a:solidFill>
              <a:srgbClr val="FFFFFF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 dirty="0">
                <a:solidFill>
                  <a:srgbClr val="000066"/>
                </a:solidFill>
                <a:ea typeface="华文中宋" pitchFamily="2" charset="-122"/>
              </a:rPr>
              <a:t>6</a:t>
            </a:r>
            <a:r>
              <a:rPr kumimoji="1" lang="zh-CN" altLang="en-US" sz="2000" b="1" dirty="0">
                <a:solidFill>
                  <a:srgbClr val="000066"/>
                </a:solidFill>
                <a:ea typeface="华文中宋" pitchFamily="2" charset="-122"/>
              </a:rPr>
              <a:t>、</a:t>
            </a:r>
            <a:r>
              <a:rPr kumimoji="1" lang="zh-CN" altLang="en-US" sz="2600" b="1" dirty="0">
                <a:solidFill>
                  <a:srgbClr val="000066"/>
                </a:solidFill>
                <a:ea typeface="华文中宋" pitchFamily="2" charset="-122"/>
              </a:rPr>
              <a:t>简谐振动的特征量</a:t>
            </a:r>
          </a:p>
        </p:txBody>
      </p:sp>
      <p:sp>
        <p:nvSpPr>
          <p:cNvPr id="29" name="Text Box 18"/>
          <p:cNvSpPr txBox="1">
            <a:spLocks noChangeArrowheads="1"/>
          </p:cNvSpPr>
          <p:nvPr/>
        </p:nvSpPr>
        <p:spPr bwMode="auto">
          <a:xfrm>
            <a:off x="395536" y="1964382"/>
            <a:ext cx="462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buClr>
                <a:srgbClr val="FF9933"/>
              </a:buClr>
              <a:buSzPts val="3200"/>
              <a:buFont typeface="Times New Roman" pitchFamily="18" charset="0"/>
              <a:buNone/>
            </a:pPr>
            <a:r>
              <a:rPr kumimoji="1" lang="en-US" altLang="zh-CN" sz="2400" b="1" dirty="0">
                <a:latin typeface="Times New Roman" pitchFamily="18" charset="0"/>
                <a:sym typeface="Wingdings" pitchFamily="2" charset="2"/>
              </a:rPr>
              <a:t>  </a:t>
            </a:r>
            <a:r>
              <a:rPr lang="zh-CN" altLang="en-US" sz="2400" b="1" dirty="0">
                <a:latin typeface="Times New Roman" pitchFamily="18" charset="0"/>
              </a:rPr>
              <a:t>同相和反相</a:t>
            </a:r>
            <a:endParaRPr lang="en-US" altLang="zh-CN" sz="2400" b="1" dirty="0">
              <a:latin typeface="Times New Roman" pitchFamily="18" charset="0"/>
            </a:endParaRPr>
          </a:p>
        </p:txBody>
      </p:sp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666998" y="2924944"/>
            <a:ext cx="44656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lang="zh-CN" altLang="en-US" sz="2400" b="1">
                <a:latin typeface="宋体" charset="-122"/>
              </a:rPr>
              <a:t>当 </a:t>
            </a:r>
            <a:r>
              <a:rPr lang="zh-CN" altLang="en-US" sz="2400" b="1">
                <a:latin typeface="Times New Roman" pitchFamily="18" charset="0"/>
                <a:sym typeface="Symbol" pitchFamily="18" charset="2"/>
              </a:rPr>
              <a:t></a:t>
            </a:r>
            <a:r>
              <a:rPr lang="zh-CN" altLang="en-US" sz="2400" b="1" i="1">
                <a:latin typeface="Times New Roman" pitchFamily="18" charset="0"/>
                <a:sym typeface="Symbol" pitchFamily="18" charset="2"/>
              </a:rPr>
              <a:t></a:t>
            </a:r>
            <a:r>
              <a:rPr lang="zh-CN" altLang="en-US" sz="2400" b="1" i="1">
                <a:latin typeface="Times New Roman" pitchFamily="18" charset="0"/>
              </a:rPr>
              <a:t>  </a:t>
            </a:r>
            <a:r>
              <a:rPr lang="en-US" altLang="zh-CN" sz="2400" b="1">
                <a:latin typeface="Times New Roman" pitchFamily="18" charset="0"/>
              </a:rPr>
              <a:t>= </a:t>
            </a:r>
            <a:r>
              <a:rPr lang="en-US" altLang="zh-CN" sz="2400" b="1">
                <a:latin typeface="Times New Roman" pitchFamily="18" charset="0"/>
                <a:sym typeface="Symbol" pitchFamily="18" charset="2"/>
              </a:rPr>
              <a:t></a:t>
            </a:r>
            <a:r>
              <a:rPr lang="en-US" altLang="zh-CN" sz="2400" b="1">
                <a:latin typeface="Times New Roman" pitchFamily="18" charset="0"/>
              </a:rPr>
              <a:t>2</a:t>
            </a:r>
            <a:r>
              <a:rPr lang="en-US" altLang="zh-CN" sz="2400" b="1" i="1">
                <a:latin typeface="Times New Roman" pitchFamily="18" charset="0"/>
              </a:rPr>
              <a:t>k</a:t>
            </a:r>
            <a:r>
              <a:rPr lang="en-US" altLang="zh-CN" sz="2400" b="1">
                <a:latin typeface="Times New Roman" pitchFamily="18" charset="0"/>
                <a:sym typeface="Symbol" pitchFamily="18" charset="2"/>
              </a:rPr>
              <a:t></a:t>
            </a:r>
            <a:endParaRPr lang="en-US" altLang="zh-CN" sz="2400" b="1">
              <a:latin typeface="宋体" charset="-122"/>
            </a:endParaRPr>
          </a:p>
          <a:p>
            <a:pPr algn="just" eaLnBrk="0" hangingPunct="0"/>
            <a:r>
              <a:rPr lang="en-US" altLang="zh-CN" sz="2400" b="1">
                <a:latin typeface="宋体" charset="-122"/>
              </a:rPr>
              <a:t>   </a:t>
            </a:r>
            <a:r>
              <a:rPr lang="zh-CN" altLang="en-US" sz="2400" b="1">
                <a:latin typeface="宋体" charset="-122"/>
              </a:rPr>
              <a:t>两振动步调相同</a:t>
            </a:r>
            <a:r>
              <a:rPr lang="en-US" altLang="zh-CN" sz="2400" b="1">
                <a:latin typeface="宋体" charset="-122"/>
              </a:rPr>
              <a:t>,</a:t>
            </a:r>
            <a:r>
              <a:rPr lang="zh-CN" altLang="en-US" sz="2400" b="1">
                <a:latin typeface="宋体" charset="-122"/>
              </a:rPr>
              <a:t>称同相</a:t>
            </a:r>
            <a:r>
              <a:rPr kumimoji="1" lang="zh-CN" altLang="en-US" sz="2400" b="1">
                <a:latin typeface="Times New Roman" pitchFamily="18" charset="0"/>
              </a:rPr>
              <a:t>。</a:t>
            </a:r>
          </a:p>
        </p:txBody>
      </p:sp>
      <p:grpSp>
        <p:nvGrpSpPr>
          <p:cNvPr id="31" name="Group 20"/>
          <p:cNvGrpSpPr>
            <a:grpSpLocks/>
          </p:cNvGrpSpPr>
          <p:nvPr/>
        </p:nvGrpSpPr>
        <p:grpSpPr bwMode="auto">
          <a:xfrm>
            <a:off x="5292080" y="1556792"/>
            <a:ext cx="3600450" cy="2447925"/>
            <a:chOff x="3107" y="255"/>
            <a:chExt cx="2268" cy="1542"/>
          </a:xfrm>
        </p:grpSpPr>
        <p:sp>
          <p:nvSpPr>
            <p:cNvPr id="33" name="Rectangle 21"/>
            <p:cNvSpPr>
              <a:spLocks noChangeArrowheads="1"/>
            </p:cNvSpPr>
            <p:nvPr/>
          </p:nvSpPr>
          <p:spPr bwMode="auto">
            <a:xfrm>
              <a:off x="3504" y="255"/>
              <a:ext cx="238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</a:p>
          </p:txBody>
        </p:sp>
        <p:grpSp>
          <p:nvGrpSpPr>
            <p:cNvPr id="34" name="Group 22"/>
            <p:cNvGrpSpPr>
              <a:grpSpLocks/>
            </p:cNvGrpSpPr>
            <p:nvPr/>
          </p:nvGrpSpPr>
          <p:grpSpPr bwMode="auto">
            <a:xfrm>
              <a:off x="3107" y="346"/>
              <a:ext cx="2268" cy="1451"/>
              <a:chOff x="567" y="527"/>
              <a:chExt cx="2268" cy="1451"/>
            </a:xfrm>
          </p:grpSpPr>
          <p:pic>
            <p:nvPicPr>
              <p:cNvPr id="40" name="Picture 23" descr="120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64" y="763"/>
                <a:ext cx="1749" cy="107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1" name="Rectangle 24"/>
              <p:cNvSpPr>
                <a:spLocks noChangeArrowheads="1"/>
              </p:cNvSpPr>
              <p:nvPr/>
            </p:nvSpPr>
            <p:spPr bwMode="auto">
              <a:xfrm>
                <a:off x="2643" y="1344"/>
                <a:ext cx="192" cy="1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kumimoji="1" lang="en-US" altLang="zh-CN" sz="2400" b="1" i="1">
                    <a:latin typeface="Times New Roman" pitchFamily="18" charset="0"/>
                  </a:rPr>
                  <a:t>t</a:t>
                </a:r>
                <a:endParaRPr kumimoji="1" lang="en-US" altLang="zh-CN" sz="1200" b="1" i="1">
                  <a:latin typeface="Times New Roman" pitchFamily="18" charset="0"/>
                </a:endParaRPr>
              </a:p>
            </p:txBody>
          </p:sp>
          <p:sp>
            <p:nvSpPr>
              <p:cNvPr id="42" name="Rectangle 25"/>
              <p:cNvSpPr>
                <a:spLocks noChangeArrowheads="1"/>
              </p:cNvSpPr>
              <p:nvPr/>
            </p:nvSpPr>
            <p:spPr bwMode="auto">
              <a:xfrm>
                <a:off x="702" y="1218"/>
                <a:ext cx="261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kumimoji="1" lang="en-US" altLang="zh-CN" sz="2800" b="1" i="1">
                    <a:latin typeface="Times New Roman" pitchFamily="18" charset="0"/>
                  </a:rPr>
                  <a:t>o</a:t>
                </a:r>
                <a:endParaRPr kumimoji="1" lang="en-US" altLang="zh-CN" sz="1400" b="1" i="1">
                  <a:latin typeface="Times New Roman" pitchFamily="18" charset="0"/>
                </a:endParaRPr>
              </a:p>
            </p:txBody>
          </p:sp>
          <p:sp>
            <p:nvSpPr>
              <p:cNvPr id="43" name="Line 26"/>
              <p:cNvSpPr>
                <a:spLocks noChangeShapeType="1"/>
              </p:cNvSpPr>
              <p:nvPr/>
            </p:nvSpPr>
            <p:spPr bwMode="auto">
              <a:xfrm>
                <a:off x="870" y="1303"/>
                <a:ext cx="186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27"/>
              <p:cNvSpPr>
                <a:spLocks noChangeShapeType="1"/>
              </p:cNvSpPr>
              <p:nvPr/>
            </p:nvSpPr>
            <p:spPr bwMode="auto">
              <a:xfrm>
                <a:off x="861" y="527"/>
                <a:ext cx="1" cy="145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triangle" w="med" len="lg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Line 28"/>
              <p:cNvSpPr>
                <a:spLocks noChangeShapeType="1"/>
              </p:cNvSpPr>
              <p:nvPr/>
            </p:nvSpPr>
            <p:spPr bwMode="auto">
              <a:xfrm>
                <a:off x="872" y="754"/>
                <a:ext cx="452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prstDash val="sysDot"/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29"/>
              <p:cNvSpPr>
                <a:spLocks noChangeShapeType="1"/>
              </p:cNvSpPr>
              <p:nvPr/>
            </p:nvSpPr>
            <p:spPr bwMode="auto">
              <a:xfrm>
                <a:off x="868" y="1661"/>
                <a:ext cx="1275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prstDash val="sysDot"/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Line 30"/>
              <p:cNvSpPr>
                <a:spLocks noChangeShapeType="1"/>
              </p:cNvSpPr>
              <p:nvPr/>
            </p:nvSpPr>
            <p:spPr bwMode="auto">
              <a:xfrm>
                <a:off x="872" y="1842"/>
                <a:ext cx="1275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prstDash val="sysDot"/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Rectangle 31"/>
              <p:cNvSpPr>
                <a:spLocks noChangeArrowheads="1"/>
              </p:cNvSpPr>
              <p:nvPr/>
            </p:nvSpPr>
            <p:spPr bwMode="auto">
              <a:xfrm>
                <a:off x="657" y="658"/>
                <a:ext cx="215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kumimoji="1" lang="en-US" altLang="zh-CN" sz="2000" b="1" i="1">
                    <a:latin typeface="Times New Roman" pitchFamily="18" charset="0"/>
                  </a:rPr>
                  <a:t>A</a:t>
                </a:r>
                <a:r>
                  <a:rPr kumimoji="1" lang="en-US" altLang="zh-CN" sz="2000" b="1" baseline="-25000">
                    <a:latin typeface="Times New Roman" pitchFamily="18" charset="0"/>
                  </a:rPr>
                  <a:t>1</a:t>
                </a:r>
                <a:endParaRPr kumimoji="1" lang="en-US" altLang="zh-CN" sz="2000" b="1">
                  <a:latin typeface="Times New Roman" pitchFamily="18" charset="0"/>
                </a:endParaRPr>
              </a:p>
            </p:txBody>
          </p:sp>
          <p:sp>
            <p:nvSpPr>
              <p:cNvPr id="54" name="Rectangle 32"/>
              <p:cNvSpPr>
                <a:spLocks noChangeArrowheads="1"/>
              </p:cNvSpPr>
              <p:nvPr/>
            </p:nvSpPr>
            <p:spPr bwMode="auto">
              <a:xfrm>
                <a:off x="601" y="1762"/>
                <a:ext cx="622" cy="1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kumimoji="1" lang="en-US" altLang="zh-CN" sz="2000" b="1" i="1">
                    <a:latin typeface="Times New Roman" pitchFamily="18" charset="0"/>
                  </a:rPr>
                  <a:t>-A</a:t>
                </a:r>
                <a:r>
                  <a:rPr kumimoji="1" lang="en-US" altLang="zh-CN" sz="2000" b="1" baseline="-25000">
                    <a:latin typeface="Times New Roman" pitchFamily="18" charset="0"/>
                  </a:rPr>
                  <a:t>1</a:t>
                </a:r>
                <a:endParaRPr kumimoji="1" lang="en-US" altLang="zh-CN" sz="1000" b="1">
                  <a:latin typeface="Times New Roman" pitchFamily="18" charset="0"/>
                </a:endParaRPr>
              </a:p>
            </p:txBody>
          </p:sp>
          <p:sp>
            <p:nvSpPr>
              <p:cNvPr id="55" name="Rectangle 33"/>
              <p:cNvSpPr>
                <a:spLocks noChangeArrowheads="1"/>
              </p:cNvSpPr>
              <p:nvPr/>
            </p:nvSpPr>
            <p:spPr bwMode="auto">
              <a:xfrm>
                <a:off x="657" y="986"/>
                <a:ext cx="249" cy="1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kumimoji="1" lang="en-US" altLang="zh-CN" sz="2000" b="1" i="1">
                    <a:latin typeface="Times New Roman" pitchFamily="18" charset="0"/>
                  </a:rPr>
                  <a:t>A</a:t>
                </a:r>
                <a:r>
                  <a:rPr kumimoji="1" lang="en-US" altLang="zh-CN" sz="2000" b="1" baseline="-25000">
                    <a:latin typeface="Times New Roman" pitchFamily="18" charset="0"/>
                  </a:rPr>
                  <a:t>2</a:t>
                </a:r>
                <a:endParaRPr kumimoji="1" lang="en-US" altLang="zh-CN" sz="2400" b="1">
                  <a:latin typeface="Times New Roman" pitchFamily="18" charset="0"/>
                </a:endParaRPr>
              </a:p>
            </p:txBody>
          </p:sp>
          <p:sp>
            <p:nvSpPr>
              <p:cNvPr id="56" name="Rectangle 34"/>
              <p:cNvSpPr>
                <a:spLocks noChangeArrowheads="1"/>
              </p:cNvSpPr>
              <p:nvPr/>
            </p:nvSpPr>
            <p:spPr bwMode="auto">
              <a:xfrm>
                <a:off x="567" y="1434"/>
                <a:ext cx="441" cy="1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kumimoji="1" lang="en-US" altLang="zh-CN" sz="2000" b="1" i="1">
                    <a:latin typeface="Times New Roman" pitchFamily="18" charset="0"/>
                  </a:rPr>
                  <a:t>- A</a:t>
                </a:r>
                <a:r>
                  <a:rPr kumimoji="1" lang="en-US" altLang="zh-CN" sz="2000" b="1" baseline="-25000">
                    <a:latin typeface="Times New Roman" pitchFamily="18" charset="0"/>
                  </a:rPr>
                  <a:t>2</a:t>
                </a:r>
                <a:endParaRPr kumimoji="1" lang="en-US" altLang="zh-CN" sz="1000" b="1">
                  <a:latin typeface="Times New Roman" pitchFamily="18" charset="0"/>
                </a:endParaRPr>
              </a:p>
            </p:txBody>
          </p:sp>
          <p:sp>
            <p:nvSpPr>
              <p:cNvPr id="57" name="Rectangle 35"/>
              <p:cNvSpPr>
                <a:spLocks noChangeArrowheads="1"/>
              </p:cNvSpPr>
              <p:nvPr/>
            </p:nvSpPr>
            <p:spPr bwMode="auto">
              <a:xfrm>
                <a:off x="1348" y="527"/>
                <a:ext cx="282" cy="2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kumimoji="1" lang="en-US" altLang="zh-CN" sz="2400" b="1" i="1">
                    <a:latin typeface="Times New Roman" pitchFamily="18" charset="0"/>
                  </a:rPr>
                  <a:t>x</a:t>
                </a:r>
                <a:r>
                  <a:rPr kumimoji="1" lang="en-US" altLang="zh-CN" sz="2400" b="1" baseline="-25000">
                    <a:latin typeface="Times New Roman" pitchFamily="18" charset="0"/>
                  </a:rPr>
                  <a:t>1</a:t>
                </a:r>
                <a:endParaRPr kumimoji="1" lang="en-US" altLang="zh-CN" sz="2400" b="1">
                  <a:latin typeface="Times New Roman" pitchFamily="18" charset="0"/>
                </a:endParaRPr>
              </a:p>
            </p:txBody>
          </p:sp>
          <p:sp>
            <p:nvSpPr>
              <p:cNvPr id="58" name="Rectangle 36"/>
              <p:cNvSpPr>
                <a:spLocks noChangeArrowheads="1"/>
              </p:cNvSpPr>
              <p:nvPr/>
            </p:nvSpPr>
            <p:spPr bwMode="auto">
              <a:xfrm>
                <a:off x="1360" y="948"/>
                <a:ext cx="249" cy="1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kumimoji="1" lang="en-US" altLang="zh-CN" sz="2400" b="1" i="1">
                    <a:latin typeface="Times New Roman" pitchFamily="18" charset="0"/>
                  </a:rPr>
                  <a:t>x</a:t>
                </a:r>
                <a:r>
                  <a:rPr kumimoji="1" lang="en-US" altLang="zh-CN" sz="2400" b="1" baseline="-25000">
                    <a:latin typeface="Times New Roman" pitchFamily="18" charset="0"/>
                  </a:rPr>
                  <a:t>2</a:t>
                </a:r>
                <a:endParaRPr kumimoji="1" lang="en-US" altLang="zh-CN" sz="2400" b="1">
                  <a:latin typeface="Times New Roman" pitchFamily="18" charset="0"/>
                </a:endParaRPr>
              </a:p>
            </p:txBody>
          </p:sp>
          <p:sp>
            <p:nvSpPr>
              <p:cNvPr id="59" name="Rectangle 37"/>
              <p:cNvSpPr>
                <a:spLocks noChangeArrowheads="1"/>
              </p:cNvSpPr>
              <p:nvPr/>
            </p:nvSpPr>
            <p:spPr bwMode="auto">
              <a:xfrm>
                <a:off x="2453" y="1081"/>
                <a:ext cx="293" cy="1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kumimoji="1" lang="en-US" altLang="zh-CN" sz="2000" b="1" i="1">
                    <a:latin typeface="Times New Roman" pitchFamily="18" charset="0"/>
                  </a:rPr>
                  <a:t>T</a:t>
                </a:r>
                <a:endParaRPr kumimoji="1" lang="en-US" altLang="zh-CN" sz="1000" b="1" i="1">
                  <a:latin typeface="Times New Roman" pitchFamily="18" charset="0"/>
                </a:endParaRPr>
              </a:p>
            </p:txBody>
          </p:sp>
          <p:sp>
            <p:nvSpPr>
              <p:cNvPr id="60" name="Rectangle 38"/>
              <p:cNvSpPr>
                <a:spLocks noChangeArrowheads="1"/>
              </p:cNvSpPr>
              <p:nvPr/>
            </p:nvSpPr>
            <p:spPr bwMode="auto">
              <a:xfrm>
                <a:off x="1869" y="821"/>
                <a:ext cx="410" cy="3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kumimoji="1" lang="zh-CN" altLang="en-US" sz="2000" b="1">
                    <a:latin typeface="Times New Roman" pitchFamily="18" charset="0"/>
                    <a:ea typeface="楷体_GB2312" pitchFamily="49" charset="-122"/>
                  </a:rPr>
                  <a:t>同相</a:t>
                </a:r>
              </a:p>
            </p:txBody>
          </p:sp>
          <p:sp>
            <p:nvSpPr>
              <p:cNvPr id="61" name="Line 39"/>
              <p:cNvSpPr>
                <a:spLocks noChangeShapeType="1"/>
              </p:cNvSpPr>
              <p:nvPr/>
            </p:nvSpPr>
            <p:spPr bwMode="auto">
              <a:xfrm>
                <a:off x="860" y="935"/>
                <a:ext cx="451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prstDash val="sysDot"/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2" name="Text Box 40"/>
          <p:cNvSpPr txBox="1">
            <a:spLocks noChangeArrowheads="1"/>
          </p:cNvSpPr>
          <p:nvPr/>
        </p:nvSpPr>
        <p:spPr bwMode="auto">
          <a:xfrm>
            <a:off x="668586" y="4869160"/>
            <a:ext cx="48244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400" b="1">
                <a:latin typeface="Times New Roman" pitchFamily="18" charset="0"/>
              </a:rPr>
              <a:t>当  </a:t>
            </a:r>
            <a:r>
              <a:rPr kumimoji="1" lang="zh-CN" altLang="en-US" sz="2400" b="1">
                <a:latin typeface="Times New Roman" pitchFamily="18" charset="0"/>
                <a:sym typeface="Symbol" pitchFamily="18" charset="2"/>
              </a:rPr>
              <a:t></a:t>
            </a:r>
            <a:r>
              <a:rPr kumimoji="1" lang="zh-CN" altLang="en-US" sz="2400" b="1" i="1">
                <a:latin typeface="Times New Roman" pitchFamily="18" charset="0"/>
                <a:sym typeface="Symbol" pitchFamily="18" charset="2"/>
              </a:rPr>
              <a:t></a:t>
            </a:r>
            <a:r>
              <a:rPr kumimoji="1" lang="zh-CN" altLang="en-US" sz="2400" b="1" i="1">
                <a:latin typeface="Times New Roman" pitchFamily="18" charset="0"/>
              </a:rPr>
              <a:t>  </a:t>
            </a:r>
            <a:r>
              <a:rPr kumimoji="1" lang="en-US" altLang="zh-CN" sz="2400" b="1">
                <a:latin typeface="Times New Roman" pitchFamily="18" charset="0"/>
              </a:rPr>
              <a:t>= 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</a:t>
            </a:r>
            <a:r>
              <a:rPr kumimoji="1" lang="en-US" altLang="zh-CN" sz="2400" b="1">
                <a:latin typeface="Times New Roman" pitchFamily="18" charset="0"/>
              </a:rPr>
              <a:t>(2</a:t>
            </a:r>
            <a:r>
              <a:rPr kumimoji="1" lang="en-US" altLang="zh-CN" sz="2400" b="1" i="1">
                <a:latin typeface="Times New Roman" pitchFamily="18" charset="0"/>
              </a:rPr>
              <a:t>k</a:t>
            </a:r>
            <a:r>
              <a:rPr kumimoji="1" lang="en-US" altLang="zh-CN" sz="2400" b="1">
                <a:latin typeface="Times New Roman" pitchFamily="18" charset="0"/>
              </a:rPr>
              <a:t>+1)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</a:t>
            </a:r>
            <a:endParaRPr kumimoji="1" lang="en-US" altLang="zh-CN" sz="2400" b="1">
              <a:latin typeface="Times New Roman" pitchFamily="18" charset="0"/>
            </a:endParaRPr>
          </a:p>
          <a:p>
            <a:pPr algn="just"/>
            <a:r>
              <a:rPr kumimoji="1" lang="en-US" altLang="zh-CN" sz="2400" b="1">
                <a:latin typeface="Times New Roman" pitchFamily="18" charset="0"/>
              </a:rPr>
              <a:t>      </a:t>
            </a:r>
            <a:r>
              <a:rPr kumimoji="1" lang="zh-CN" altLang="en-US" sz="2400" b="1">
                <a:latin typeface="Times New Roman" pitchFamily="18" charset="0"/>
              </a:rPr>
              <a:t>两振动步调相反 </a:t>
            </a:r>
            <a:r>
              <a:rPr kumimoji="1" lang="en-US" altLang="zh-CN" sz="2400" b="1">
                <a:latin typeface="Times New Roman" pitchFamily="18" charset="0"/>
              </a:rPr>
              <a:t>, </a:t>
            </a:r>
            <a:r>
              <a:rPr kumimoji="1" lang="zh-CN" altLang="en-US" sz="2400" b="1">
                <a:latin typeface="Times New Roman" pitchFamily="18" charset="0"/>
              </a:rPr>
              <a:t>称</a:t>
            </a:r>
            <a:r>
              <a:rPr kumimoji="1" lang="zh-CN" altLang="en-US" sz="2400" b="1">
                <a:latin typeface="宋体" charset="-122"/>
              </a:rPr>
              <a:t>反相。</a:t>
            </a:r>
            <a:endParaRPr kumimoji="1" lang="zh-CN" altLang="en-US" sz="2400" b="1">
              <a:latin typeface="Times New Roman" pitchFamily="18" charset="0"/>
            </a:endParaRPr>
          </a:p>
        </p:txBody>
      </p:sp>
      <p:grpSp>
        <p:nvGrpSpPr>
          <p:cNvPr id="67" name="Group 41"/>
          <p:cNvGrpSpPr>
            <a:grpSpLocks/>
          </p:cNvGrpSpPr>
          <p:nvPr/>
        </p:nvGrpSpPr>
        <p:grpSpPr bwMode="auto">
          <a:xfrm>
            <a:off x="5292080" y="4290467"/>
            <a:ext cx="3744912" cy="2449513"/>
            <a:chOff x="3016" y="436"/>
            <a:chExt cx="2359" cy="1543"/>
          </a:xfrm>
        </p:grpSpPr>
        <p:pic>
          <p:nvPicPr>
            <p:cNvPr id="72" name="Picture 42" descr="2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6" y="782"/>
              <a:ext cx="1767" cy="10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3" name="Rectangle 43"/>
            <p:cNvSpPr>
              <a:spLocks noChangeArrowheads="1"/>
            </p:cNvSpPr>
            <p:nvPr/>
          </p:nvSpPr>
          <p:spPr bwMode="auto">
            <a:xfrm>
              <a:off x="4045" y="1443"/>
              <a:ext cx="255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b="1" i="1">
                  <a:latin typeface="Times New Roman" pitchFamily="18" charset="0"/>
                </a:rPr>
                <a:t>x</a:t>
              </a:r>
              <a:r>
                <a:rPr kumimoji="1" lang="en-US" altLang="zh-CN" sz="2000" b="1" baseline="-25000">
                  <a:latin typeface="Times New Roman" pitchFamily="18" charset="0"/>
                </a:rPr>
                <a:t>2</a:t>
              </a:r>
              <a:endParaRPr kumimoji="1" lang="en-US" altLang="zh-CN" sz="1000" b="1">
                <a:latin typeface="Times New Roman" pitchFamily="18" charset="0"/>
              </a:endParaRPr>
            </a:p>
          </p:txBody>
        </p:sp>
        <p:sp>
          <p:nvSpPr>
            <p:cNvPr id="74" name="Rectangle 44"/>
            <p:cNvSpPr>
              <a:spLocks noChangeArrowheads="1"/>
            </p:cNvSpPr>
            <p:nvPr/>
          </p:nvSpPr>
          <p:spPr bwMode="auto">
            <a:xfrm>
              <a:off x="5070" y="1091"/>
              <a:ext cx="301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b="1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75" name="Rectangle 45"/>
            <p:cNvSpPr>
              <a:spLocks noChangeArrowheads="1"/>
            </p:cNvSpPr>
            <p:nvPr/>
          </p:nvSpPr>
          <p:spPr bwMode="auto">
            <a:xfrm>
              <a:off x="3379" y="436"/>
              <a:ext cx="254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76" name="Rectangle 46"/>
            <p:cNvSpPr>
              <a:spLocks noChangeArrowheads="1"/>
            </p:cNvSpPr>
            <p:nvPr/>
          </p:nvSpPr>
          <p:spPr bwMode="auto">
            <a:xfrm>
              <a:off x="3155" y="1219"/>
              <a:ext cx="266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800" b="1" i="1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81" name="Line 47"/>
            <p:cNvSpPr>
              <a:spLocks noChangeShapeType="1"/>
            </p:cNvSpPr>
            <p:nvPr/>
          </p:nvSpPr>
          <p:spPr bwMode="auto">
            <a:xfrm>
              <a:off x="3314" y="1304"/>
              <a:ext cx="1911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48"/>
            <p:cNvSpPr>
              <a:spLocks noChangeShapeType="1"/>
            </p:cNvSpPr>
            <p:nvPr/>
          </p:nvSpPr>
          <p:spPr bwMode="auto">
            <a:xfrm>
              <a:off x="3304" y="527"/>
              <a:ext cx="2" cy="145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lg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49"/>
            <p:cNvSpPr>
              <a:spLocks noChangeShapeType="1"/>
            </p:cNvSpPr>
            <p:nvPr/>
          </p:nvSpPr>
          <p:spPr bwMode="auto">
            <a:xfrm>
              <a:off x="3305" y="782"/>
              <a:ext cx="46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50"/>
            <p:cNvSpPr>
              <a:spLocks noChangeShapeType="1"/>
            </p:cNvSpPr>
            <p:nvPr/>
          </p:nvSpPr>
          <p:spPr bwMode="auto">
            <a:xfrm>
              <a:off x="3320" y="963"/>
              <a:ext cx="1308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51"/>
            <p:cNvSpPr>
              <a:spLocks noChangeShapeType="1"/>
            </p:cNvSpPr>
            <p:nvPr/>
          </p:nvSpPr>
          <p:spPr bwMode="auto">
            <a:xfrm>
              <a:off x="3300" y="1843"/>
              <a:ext cx="132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Rectangle 52"/>
            <p:cNvSpPr>
              <a:spLocks noChangeArrowheads="1"/>
            </p:cNvSpPr>
            <p:nvPr/>
          </p:nvSpPr>
          <p:spPr bwMode="auto">
            <a:xfrm>
              <a:off x="3108" y="659"/>
              <a:ext cx="220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b="1" i="1">
                  <a:latin typeface="Times New Roman" pitchFamily="18" charset="0"/>
                </a:rPr>
                <a:t>A</a:t>
              </a:r>
              <a:r>
                <a:rPr kumimoji="1" lang="en-US" altLang="zh-CN" sz="2000" b="1" baseline="-25000">
                  <a:latin typeface="Times New Roman" pitchFamily="18" charset="0"/>
                </a:rPr>
                <a:t>1</a:t>
              </a:r>
              <a:endParaRPr kumimoji="1" lang="en-US" altLang="zh-CN" sz="1000" b="1">
                <a:latin typeface="Times New Roman" pitchFamily="18" charset="0"/>
              </a:endParaRPr>
            </a:p>
          </p:txBody>
        </p:sp>
        <p:sp>
          <p:nvSpPr>
            <p:cNvPr id="87" name="Rectangle 53"/>
            <p:cNvSpPr>
              <a:spLocks noChangeArrowheads="1"/>
            </p:cNvSpPr>
            <p:nvPr/>
          </p:nvSpPr>
          <p:spPr bwMode="auto">
            <a:xfrm>
              <a:off x="3050" y="1763"/>
              <a:ext cx="637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b="1" i="1">
                  <a:latin typeface="Times New Roman" pitchFamily="18" charset="0"/>
                </a:rPr>
                <a:t>-A</a:t>
              </a:r>
              <a:r>
                <a:rPr kumimoji="1" lang="en-US" altLang="zh-CN" sz="2000" b="1" baseline="-25000">
                  <a:latin typeface="Times New Roman" pitchFamily="18" charset="0"/>
                </a:rPr>
                <a:t>1</a:t>
              </a:r>
              <a:endParaRPr kumimoji="1" lang="en-US" altLang="zh-CN" sz="1000" b="1">
                <a:latin typeface="Times New Roman" pitchFamily="18" charset="0"/>
              </a:endParaRPr>
            </a:p>
          </p:txBody>
        </p:sp>
        <p:sp>
          <p:nvSpPr>
            <p:cNvPr id="88" name="Rectangle 54"/>
            <p:cNvSpPr>
              <a:spLocks noChangeArrowheads="1"/>
            </p:cNvSpPr>
            <p:nvPr/>
          </p:nvSpPr>
          <p:spPr bwMode="auto">
            <a:xfrm>
              <a:off x="3108" y="987"/>
              <a:ext cx="255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b="1" i="1">
                  <a:latin typeface="Times New Roman" pitchFamily="18" charset="0"/>
                </a:rPr>
                <a:t>A</a:t>
              </a:r>
              <a:r>
                <a:rPr kumimoji="1" lang="en-US" altLang="zh-CN" sz="2000" b="1" baseline="-25000">
                  <a:latin typeface="Times New Roman" pitchFamily="18" charset="0"/>
                </a:rPr>
                <a:t>2</a:t>
              </a:r>
              <a:endParaRPr kumimoji="1" lang="en-US" altLang="zh-CN" sz="1000" b="1">
                <a:latin typeface="Times New Roman" pitchFamily="18" charset="0"/>
              </a:endParaRPr>
            </a:p>
          </p:txBody>
        </p:sp>
        <p:sp>
          <p:nvSpPr>
            <p:cNvPr id="89" name="Rectangle 55"/>
            <p:cNvSpPr>
              <a:spLocks noChangeArrowheads="1"/>
            </p:cNvSpPr>
            <p:nvPr/>
          </p:nvSpPr>
          <p:spPr bwMode="auto">
            <a:xfrm>
              <a:off x="3016" y="1435"/>
              <a:ext cx="451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b="1" i="1">
                  <a:latin typeface="Times New Roman" pitchFamily="18" charset="0"/>
                </a:rPr>
                <a:t>- A</a:t>
              </a:r>
              <a:r>
                <a:rPr kumimoji="1" lang="en-US" altLang="zh-CN" sz="2000" b="1" baseline="-25000">
                  <a:latin typeface="Times New Roman" pitchFamily="18" charset="0"/>
                </a:rPr>
                <a:t>2</a:t>
              </a:r>
              <a:endParaRPr kumimoji="1" lang="en-US" altLang="zh-CN" sz="1000" b="1">
                <a:latin typeface="Times New Roman" pitchFamily="18" charset="0"/>
              </a:endParaRPr>
            </a:p>
          </p:txBody>
        </p:sp>
        <p:sp>
          <p:nvSpPr>
            <p:cNvPr id="90" name="Rectangle 56"/>
            <p:cNvSpPr>
              <a:spLocks noChangeArrowheads="1"/>
            </p:cNvSpPr>
            <p:nvPr/>
          </p:nvSpPr>
          <p:spPr bwMode="auto">
            <a:xfrm>
              <a:off x="4021" y="707"/>
              <a:ext cx="290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  <a:r>
                <a:rPr kumimoji="1" lang="en-US" altLang="zh-CN" sz="2400" b="1" baseline="-25000">
                  <a:latin typeface="Times New Roman" pitchFamily="18" charset="0"/>
                </a:rPr>
                <a:t>1</a:t>
              </a:r>
              <a:endParaRPr kumimoji="1" lang="en-US" altLang="zh-CN" sz="1000" b="1">
                <a:latin typeface="Times New Roman" pitchFamily="18" charset="0"/>
              </a:endParaRPr>
            </a:p>
          </p:txBody>
        </p:sp>
        <p:sp>
          <p:nvSpPr>
            <p:cNvPr id="91" name="Rectangle 57"/>
            <p:cNvSpPr>
              <a:spLocks noChangeArrowheads="1"/>
            </p:cNvSpPr>
            <p:nvPr/>
          </p:nvSpPr>
          <p:spPr bwMode="auto">
            <a:xfrm>
              <a:off x="5178" y="1298"/>
              <a:ext cx="197" cy="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400" b="1" i="1">
                  <a:latin typeface="Times New Roman" pitchFamily="18" charset="0"/>
                </a:rPr>
                <a:t>t</a:t>
              </a:r>
              <a:endParaRPr kumimoji="1" lang="en-US" altLang="zh-CN" sz="1200" b="1" i="1">
                <a:latin typeface="Times New Roman" pitchFamily="18" charset="0"/>
              </a:endParaRPr>
            </a:p>
          </p:txBody>
        </p:sp>
        <p:sp>
          <p:nvSpPr>
            <p:cNvPr id="92" name="Rectangle 58"/>
            <p:cNvSpPr>
              <a:spLocks noChangeArrowheads="1"/>
            </p:cNvSpPr>
            <p:nvPr/>
          </p:nvSpPr>
          <p:spPr bwMode="auto">
            <a:xfrm>
              <a:off x="4285" y="618"/>
              <a:ext cx="670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ctr"/>
              <a:r>
                <a:rPr kumimoji="1" lang="zh-CN" altLang="en-US" sz="2000" b="1">
                  <a:latin typeface="Times New Roman" pitchFamily="18" charset="0"/>
                  <a:ea typeface="楷体_GB2312" pitchFamily="49" charset="-122"/>
                </a:rPr>
                <a:t>反相</a:t>
              </a:r>
            </a:p>
          </p:txBody>
        </p:sp>
        <p:sp>
          <p:nvSpPr>
            <p:cNvPr id="93" name="Line 59"/>
            <p:cNvSpPr>
              <a:spLocks noChangeShapeType="1"/>
            </p:cNvSpPr>
            <p:nvPr/>
          </p:nvSpPr>
          <p:spPr bwMode="auto">
            <a:xfrm>
              <a:off x="3310" y="1680"/>
              <a:ext cx="46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20279" y="5889080"/>
            <a:ext cx="32036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同相、反相、超前、落后，均是针对同频率的振动而言的。</a:t>
            </a:r>
          </a:p>
        </p:txBody>
      </p:sp>
    </p:spTree>
    <p:extLst>
      <p:ext uri="{BB962C8B-B14F-4D97-AF65-F5344CB8AC3E}">
        <p14:creationId xmlns:p14="http://schemas.microsoft.com/office/powerpoint/2010/main" val="261861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30" grpId="0" autoUpdateAnimBg="0"/>
      <p:bldP spid="6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1 </a:t>
            </a:r>
            <a:r>
              <a:rPr lang="zh-CN" altLang="en-US" dirty="0"/>
              <a:t>简谐振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322585" y="1418357"/>
            <a:ext cx="6553200" cy="498475"/>
          </a:xfrm>
          <a:prstGeom prst="rect">
            <a:avLst/>
          </a:prstGeom>
          <a:noFill/>
          <a:ln w="9525">
            <a:solidFill>
              <a:srgbClr val="FFFFFF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 dirty="0">
                <a:solidFill>
                  <a:srgbClr val="000066"/>
                </a:solidFill>
                <a:ea typeface="华文中宋" pitchFamily="2" charset="-122"/>
              </a:rPr>
              <a:t>7</a:t>
            </a:r>
            <a:r>
              <a:rPr kumimoji="1" lang="zh-CN" altLang="en-US" sz="2000" b="1" dirty="0">
                <a:solidFill>
                  <a:srgbClr val="000066"/>
                </a:solidFill>
                <a:ea typeface="华文中宋" pitchFamily="2" charset="-122"/>
              </a:rPr>
              <a:t>、</a:t>
            </a:r>
            <a:r>
              <a:rPr kumimoji="1" lang="zh-CN" altLang="en-US" sz="2600" b="1" dirty="0">
                <a:solidFill>
                  <a:srgbClr val="000066"/>
                </a:solidFill>
                <a:ea typeface="华文中宋" pitchFamily="2" charset="-122"/>
              </a:rPr>
              <a:t>简谐振动的振幅和初相的确定</a:t>
            </a:r>
          </a:p>
        </p:txBody>
      </p:sp>
      <p:sp>
        <p:nvSpPr>
          <p:cNvPr id="50" name="Text Box 4"/>
          <p:cNvSpPr txBox="1">
            <a:spLocks noChangeArrowheads="1"/>
          </p:cNvSpPr>
          <p:nvPr/>
        </p:nvSpPr>
        <p:spPr bwMode="auto">
          <a:xfrm>
            <a:off x="323528" y="2060848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FF0000"/>
                </a:solidFill>
                <a:latin typeface="宋体" charset="-122"/>
              </a:rPr>
              <a:t>由初始条件确定简谐振动的振幅和初相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879768"/>
              </p:ext>
            </p:extLst>
          </p:nvPr>
        </p:nvGraphicFramePr>
        <p:xfrm>
          <a:off x="6057081" y="1412776"/>
          <a:ext cx="25955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488" r:id="rId5" imgW="1143000" imgH="254000" progId="Equation.DSMT4">
                  <p:embed/>
                </p:oleObj>
              </mc:Choice>
              <mc:Fallback>
                <p:oleObj r:id="rId5" imgW="11430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081" y="1412776"/>
                        <a:ext cx="25955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077914"/>
              </p:ext>
            </p:extLst>
          </p:nvPr>
        </p:nvGraphicFramePr>
        <p:xfrm>
          <a:off x="6120581" y="2022376"/>
          <a:ext cx="25558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489" name="Equation" r:id="rId7" imgW="1269449" imgH="253890" progId="Equation.DSMT4">
                  <p:embed/>
                </p:oleObj>
              </mc:Choice>
              <mc:Fallback>
                <p:oleObj name="Equation" r:id="rId7" imgW="1269449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581" y="2022376"/>
                        <a:ext cx="25558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685387"/>
              </p:ext>
            </p:extLst>
          </p:nvPr>
        </p:nvGraphicFramePr>
        <p:xfrm>
          <a:off x="381000" y="2709738"/>
          <a:ext cx="34734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490" name="Equation" r:id="rId9" imgW="1574800" imgH="228600" progId="Equation.DSMT4">
                  <p:embed/>
                </p:oleObj>
              </mc:Choice>
              <mc:Fallback>
                <p:oleObj name="Equation" r:id="rId9" imgW="1574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09738"/>
                        <a:ext cx="34734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68358"/>
              </p:ext>
            </p:extLst>
          </p:nvPr>
        </p:nvGraphicFramePr>
        <p:xfrm>
          <a:off x="683568" y="3573016"/>
          <a:ext cx="33512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491" name="Equation" r:id="rId11" imgW="1524000" imgH="482600" progId="Equation.DSMT4">
                  <p:embed/>
                </p:oleObj>
              </mc:Choice>
              <mc:Fallback>
                <p:oleObj name="Equation" r:id="rId11" imgW="15240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573016"/>
                        <a:ext cx="335121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978540"/>
              </p:ext>
            </p:extLst>
          </p:nvPr>
        </p:nvGraphicFramePr>
        <p:xfrm>
          <a:off x="4591222" y="2852936"/>
          <a:ext cx="4110038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492" name="Equation" r:id="rId13" imgW="1866900" imgH="1041400" progId="Equation.DSMT4">
                  <p:embed/>
                </p:oleObj>
              </mc:Choice>
              <mc:Fallback>
                <p:oleObj name="Equation" r:id="rId13" imgW="1866900" imgH="1041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222" y="2852936"/>
                        <a:ext cx="4110038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261900"/>
              </p:ext>
            </p:extLst>
          </p:nvPr>
        </p:nvGraphicFramePr>
        <p:xfrm>
          <a:off x="771525" y="5561512"/>
          <a:ext cx="75993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493" name="Equation" r:id="rId15" imgW="3797280" imgH="457200" progId="Equation.DSMT4">
                  <p:embed/>
                </p:oleObj>
              </mc:Choice>
              <mc:Fallback>
                <p:oleObj name="Equation" r:id="rId15" imgW="37972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5561512"/>
                        <a:ext cx="7599363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/>
          <p:cNvCxnSpPr/>
          <p:nvPr/>
        </p:nvCxnSpPr>
        <p:spPr>
          <a:xfrm flipH="1" flipV="1">
            <a:off x="2843808" y="5273008"/>
            <a:ext cx="648072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87624" y="4869160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注意初相的计算和取值方法</a:t>
            </a:r>
          </a:p>
        </p:txBody>
      </p:sp>
    </p:spTree>
    <p:extLst>
      <p:ext uri="{BB962C8B-B14F-4D97-AF65-F5344CB8AC3E}">
        <p14:creationId xmlns:p14="http://schemas.microsoft.com/office/powerpoint/2010/main" val="3516489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1 </a:t>
            </a:r>
            <a:r>
              <a:rPr lang="zh-CN" altLang="en-US" dirty="0"/>
              <a:t>简谐振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322585" y="1418357"/>
            <a:ext cx="6553200" cy="498475"/>
          </a:xfrm>
          <a:prstGeom prst="rect">
            <a:avLst/>
          </a:prstGeom>
          <a:noFill/>
          <a:ln w="9525">
            <a:solidFill>
              <a:srgbClr val="FFFFFF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 dirty="0">
                <a:solidFill>
                  <a:srgbClr val="000066"/>
                </a:solidFill>
                <a:ea typeface="华文中宋" pitchFamily="2" charset="-122"/>
              </a:rPr>
              <a:t>8</a:t>
            </a:r>
            <a:r>
              <a:rPr kumimoji="1" lang="zh-CN" altLang="en-US" sz="2000" b="1" dirty="0">
                <a:solidFill>
                  <a:srgbClr val="000066"/>
                </a:solidFill>
                <a:ea typeface="华文中宋" pitchFamily="2" charset="-122"/>
              </a:rPr>
              <a:t>、</a:t>
            </a:r>
            <a:r>
              <a:rPr kumimoji="1" lang="zh-CN" altLang="en-US" sz="2600" b="1" dirty="0">
                <a:solidFill>
                  <a:srgbClr val="000066"/>
                </a:solidFill>
                <a:ea typeface="华文中宋" pitchFamily="2" charset="-122"/>
              </a:rPr>
              <a:t>简谐振动的旋转矢量表示法</a:t>
            </a:r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323974" y="1988840"/>
            <a:ext cx="6049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研究谐振动问题的基本方法</a:t>
            </a:r>
          </a:p>
        </p:txBody>
      </p:sp>
      <p:sp>
        <p:nvSpPr>
          <p:cNvPr id="46" name="Text Box 3"/>
          <p:cNvSpPr txBox="1">
            <a:spLocks noChangeArrowheads="1"/>
          </p:cNvSpPr>
          <p:nvPr/>
        </p:nvSpPr>
        <p:spPr bwMode="auto">
          <a:xfrm>
            <a:off x="192212" y="2564904"/>
            <a:ext cx="3228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(1)  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解析法</a:t>
            </a:r>
          </a:p>
        </p:txBody>
      </p:sp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181099" y="3573016"/>
            <a:ext cx="3086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(2)  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曲线法</a:t>
            </a:r>
          </a:p>
        </p:txBody>
      </p:sp>
      <p:sp>
        <p:nvSpPr>
          <p:cNvPr id="48" name="Text Box 5"/>
          <p:cNvSpPr txBox="1">
            <a:spLocks noChangeArrowheads="1"/>
          </p:cNvSpPr>
          <p:nvPr/>
        </p:nvSpPr>
        <p:spPr bwMode="auto">
          <a:xfrm>
            <a:off x="179512" y="5444679"/>
            <a:ext cx="352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(3)  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旋转矢量法</a:t>
            </a:r>
          </a:p>
        </p:txBody>
      </p:sp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496154"/>
              </p:ext>
            </p:extLst>
          </p:nvPr>
        </p:nvGraphicFramePr>
        <p:xfrm>
          <a:off x="5540499" y="5691535"/>
          <a:ext cx="31369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07" name="公式" r:id="rId4" imgW="2819160" imgH="393480" progId="Equation.3">
                  <p:embed/>
                </p:oleObj>
              </mc:Choice>
              <mc:Fallback>
                <p:oleObj name="公式" r:id="rId4" imgW="2819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499" y="5691535"/>
                        <a:ext cx="31369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27"/>
          <p:cNvGrpSpPr>
            <a:grpSpLocks/>
          </p:cNvGrpSpPr>
          <p:nvPr/>
        </p:nvGrpSpPr>
        <p:grpSpPr bwMode="auto">
          <a:xfrm>
            <a:off x="657349" y="2996704"/>
            <a:ext cx="6219825" cy="549275"/>
            <a:chOff x="504" y="880"/>
            <a:chExt cx="3918" cy="346"/>
          </a:xfrm>
        </p:grpSpPr>
        <p:sp>
          <p:nvSpPr>
            <p:cNvPr id="52" name="Text Box 28"/>
            <p:cNvSpPr txBox="1">
              <a:spLocks noChangeArrowheads="1"/>
            </p:cNvSpPr>
            <p:nvPr/>
          </p:nvSpPr>
          <p:spPr bwMode="auto">
            <a:xfrm>
              <a:off x="504" y="880"/>
              <a:ext cx="391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kumimoji="1" lang="zh-CN" altLang="en-US" sz="2300" b="1" dirty="0">
                  <a:solidFill>
                    <a:srgbClr val="000066"/>
                  </a:solidFill>
                  <a:latin typeface="Times New Roman" pitchFamily="18" charset="0"/>
                  <a:ea typeface="华文中宋" pitchFamily="2" charset="-122"/>
                </a:rPr>
                <a:t>已知动力学方程</a:t>
              </a:r>
              <a:r>
                <a:rPr kumimoji="1" lang="zh-CN" altLang="en-US" sz="2400" b="1" dirty="0">
                  <a:solidFill>
                    <a:srgbClr val="000080"/>
                  </a:solidFill>
                  <a:latin typeface="Times New Roman" pitchFamily="18" charset="0"/>
                  <a:ea typeface="华文中宋" pitchFamily="2" charset="-122"/>
                </a:rPr>
                <a:t>              </a:t>
              </a:r>
              <a:r>
                <a:rPr kumimoji="1" lang="en-US" altLang="zh-CN" sz="3000" b="1" i="1" dirty="0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A</a:t>
              </a:r>
              <a:r>
                <a:rPr kumimoji="1" lang="zh-CN" altLang="en-US" sz="2400" b="1" dirty="0">
                  <a:solidFill>
                    <a:srgbClr val="000080"/>
                  </a:solidFill>
                  <a:latin typeface="Times New Roman" pitchFamily="18" charset="0"/>
                  <a:ea typeface="华文中宋" pitchFamily="2" charset="-122"/>
                </a:rPr>
                <a:t>，</a:t>
              </a:r>
              <a:r>
                <a:rPr kumimoji="1" lang="zh-CN" altLang="en-US" sz="2800" b="1" i="1" dirty="0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</a:t>
              </a:r>
              <a:r>
                <a:rPr kumimoji="1" lang="zh-CN" altLang="en-US" sz="2400" b="1" dirty="0">
                  <a:solidFill>
                    <a:srgbClr val="000080"/>
                  </a:solidFill>
                  <a:latin typeface="Times New Roman" pitchFamily="18" charset="0"/>
                  <a:ea typeface="华文中宋" pitchFamily="2" charset="-122"/>
                </a:rPr>
                <a:t>，</a:t>
              </a:r>
              <a:r>
                <a:rPr kumimoji="1" lang="zh-CN" altLang="en-US" sz="2800" b="1" i="1" dirty="0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</a:t>
              </a:r>
              <a:r>
                <a:rPr kumimoji="1" lang="zh-CN" altLang="en-US" sz="2400" b="1" i="1" dirty="0">
                  <a:solidFill>
                    <a:srgbClr val="000080"/>
                  </a:solidFill>
                  <a:latin typeface="Times New Roman" pitchFamily="18" charset="0"/>
                  <a:ea typeface="华文中宋" pitchFamily="2" charset="-122"/>
                </a:rPr>
                <a:t> 。</a:t>
              </a:r>
              <a:endParaRPr kumimoji="1" lang="zh-CN" altLang="en-US" sz="2400" b="1" dirty="0">
                <a:solidFill>
                  <a:srgbClr val="000080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53" name="AutoShape 29"/>
            <p:cNvSpPr>
              <a:spLocks noChangeArrowheads="1"/>
            </p:cNvSpPr>
            <p:nvPr/>
          </p:nvSpPr>
          <p:spPr bwMode="auto">
            <a:xfrm>
              <a:off x="1972" y="1027"/>
              <a:ext cx="444" cy="90"/>
            </a:xfrm>
            <a:prstGeom prst="rightArrow">
              <a:avLst>
                <a:gd name="adj1" fmla="val 50000"/>
                <a:gd name="adj2" fmla="val 123333"/>
              </a:avLst>
            </a:prstGeom>
            <a:solidFill>
              <a:srgbClr val="FF6699"/>
            </a:solidFill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7" name="Group 33"/>
          <p:cNvGrpSpPr>
            <a:grpSpLocks/>
          </p:cNvGrpSpPr>
          <p:nvPr/>
        </p:nvGrpSpPr>
        <p:grpSpPr bwMode="auto">
          <a:xfrm>
            <a:off x="670049" y="4076254"/>
            <a:ext cx="5310188" cy="549275"/>
            <a:chOff x="488" y="1842"/>
            <a:chExt cx="3345" cy="346"/>
          </a:xfrm>
        </p:grpSpPr>
        <p:sp>
          <p:nvSpPr>
            <p:cNvPr id="58" name="Text Box 34"/>
            <p:cNvSpPr txBox="1">
              <a:spLocks noChangeArrowheads="1"/>
            </p:cNvSpPr>
            <p:nvPr/>
          </p:nvSpPr>
          <p:spPr bwMode="auto">
            <a:xfrm>
              <a:off x="488" y="1842"/>
              <a:ext cx="3345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kumimoji="1" lang="zh-CN" altLang="en-US" sz="2300" b="1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已知振动曲线</a:t>
              </a:r>
              <a:r>
                <a:rPr kumimoji="1" lang="zh-CN" altLang="en-US" sz="2400" b="1">
                  <a:solidFill>
                    <a:srgbClr val="000080"/>
                  </a:solidFill>
                  <a:latin typeface="华文中宋" pitchFamily="2" charset="-122"/>
                  <a:ea typeface="华文中宋" pitchFamily="2" charset="-122"/>
                </a:rPr>
                <a:t>         </a:t>
              </a:r>
              <a:r>
                <a:rPr kumimoji="1" lang="en-US" altLang="zh-CN" sz="3000" b="1" i="1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A</a:t>
              </a:r>
              <a:r>
                <a:rPr kumimoji="1" lang="en-US" altLang="zh-CN" sz="2800" b="1">
                  <a:solidFill>
                    <a:srgbClr val="000080"/>
                  </a:solidFill>
                  <a:latin typeface="Times New Roman" pitchFamily="18" charset="0"/>
                  <a:ea typeface="华文中宋" pitchFamily="2" charset="-122"/>
                </a:rPr>
                <a:t>,  </a:t>
              </a:r>
              <a:r>
                <a:rPr kumimoji="1" lang="en-US" altLang="zh-CN" sz="2800" b="1" i="1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</a:t>
              </a:r>
              <a:r>
                <a:rPr kumimoji="1" lang="en-US" altLang="zh-CN" sz="2800" b="1" i="1">
                  <a:solidFill>
                    <a:srgbClr val="000080"/>
                  </a:solidFill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kumimoji="1" lang="en-US" altLang="zh-CN" sz="2800" b="1">
                  <a:solidFill>
                    <a:srgbClr val="000080"/>
                  </a:solidFill>
                  <a:latin typeface="Times New Roman" pitchFamily="18" charset="0"/>
                  <a:ea typeface="华文中宋" pitchFamily="2" charset="-122"/>
                </a:rPr>
                <a:t>, </a:t>
              </a:r>
              <a:r>
                <a:rPr kumimoji="1" lang="en-US" altLang="zh-CN" sz="2800" b="1" i="1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</a:t>
              </a:r>
              <a:r>
                <a:rPr kumimoji="1" lang="en-US" altLang="zh-CN" sz="2400" b="1" i="1">
                  <a:solidFill>
                    <a:srgbClr val="000080"/>
                  </a:solidFill>
                  <a:latin typeface="华文中宋" pitchFamily="2" charset="-122"/>
                  <a:ea typeface="华文中宋" pitchFamily="2" charset="-122"/>
                  <a:sym typeface="Symbol" pitchFamily="18" charset="2"/>
                </a:rPr>
                <a:t> </a:t>
              </a:r>
              <a:r>
                <a:rPr kumimoji="1" lang="zh-CN" altLang="en-US" sz="2400" b="1">
                  <a:solidFill>
                    <a:srgbClr val="000080"/>
                  </a:solidFill>
                  <a:latin typeface="华文中宋" pitchFamily="2" charset="-122"/>
                  <a:ea typeface="华文中宋" pitchFamily="2" charset="-122"/>
                  <a:sym typeface="Symbol" pitchFamily="18" charset="2"/>
                </a:rPr>
                <a:t>；</a:t>
              </a:r>
              <a:endParaRPr kumimoji="1" lang="zh-CN" altLang="en-US" sz="2400" b="1" i="1">
                <a:solidFill>
                  <a:srgbClr val="000080"/>
                </a:solidFill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59" name="AutoShape 35"/>
            <p:cNvSpPr>
              <a:spLocks noChangeArrowheads="1"/>
            </p:cNvSpPr>
            <p:nvPr/>
          </p:nvSpPr>
          <p:spPr bwMode="auto">
            <a:xfrm>
              <a:off x="1746" y="1978"/>
              <a:ext cx="408" cy="90"/>
            </a:xfrm>
            <a:prstGeom prst="rightArrow">
              <a:avLst>
                <a:gd name="adj1" fmla="val 50000"/>
                <a:gd name="adj2" fmla="val 113333"/>
              </a:avLst>
            </a:prstGeom>
            <a:solidFill>
              <a:srgbClr val="FF6699"/>
            </a:solidFill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0" name="Group 36"/>
          <p:cNvGrpSpPr>
            <a:grpSpLocks/>
          </p:cNvGrpSpPr>
          <p:nvPr/>
        </p:nvGrpSpPr>
        <p:grpSpPr bwMode="auto">
          <a:xfrm>
            <a:off x="5699249" y="3644404"/>
            <a:ext cx="2978150" cy="1751012"/>
            <a:chOff x="3515" y="1298"/>
            <a:chExt cx="1876" cy="1103"/>
          </a:xfrm>
        </p:grpSpPr>
        <p:sp>
          <p:nvSpPr>
            <p:cNvPr id="61" name="Line 37"/>
            <p:cNvSpPr>
              <a:spLocks noChangeShapeType="1"/>
            </p:cNvSpPr>
            <p:nvPr/>
          </p:nvSpPr>
          <p:spPr bwMode="auto">
            <a:xfrm>
              <a:off x="3793" y="1968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38"/>
            <p:cNvSpPr>
              <a:spLocks noChangeShapeType="1"/>
            </p:cNvSpPr>
            <p:nvPr/>
          </p:nvSpPr>
          <p:spPr bwMode="auto">
            <a:xfrm flipV="1">
              <a:off x="3793" y="1493"/>
              <a:ext cx="0" cy="9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39"/>
            <p:cNvSpPr>
              <a:spLocks/>
            </p:cNvSpPr>
            <p:nvPr/>
          </p:nvSpPr>
          <p:spPr bwMode="auto">
            <a:xfrm flipV="1">
              <a:off x="3673" y="1695"/>
              <a:ext cx="1412" cy="558"/>
            </a:xfrm>
            <a:custGeom>
              <a:avLst/>
              <a:gdLst>
                <a:gd name="T0" fmla="*/ 0 w 2121"/>
                <a:gd name="T1" fmla="*/ 509 h 991"/>
                <a:gd name="T2" fmla="*/ 506 w 2121"/>
                <a:gd name="T3" fmla="*/ 3 h 991"/>
                <a:gd name="T4" fmla="*/ 985 w 2121"/>
                <a:gd name="T5" fmla="*/ 488 h 991"/>
                <a:gd name="T6" fmla="*/ 1460 w 2121"/>
                <a:gd name="T7" fmla="*/ 989 h 991"/>
                <a:gd name="T8" fmla="*/ 1935 w 2121"/>
                <a:gd name="T9" fmla="*/ 498 h 991"/>
                <a:gd name="T10" fmla="*/ 2121 w 2121"/>
                <a:gd name="T11" fmla="*/ 242 h 9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21" h="991">
                  <a:moveTo>
                    <a:pt x="0" y="509"/>
                  </a:moveTo>
                  <a:cubicBezTo>
                    <a:pt x="84" y="425"/>
                    <a:pt x="342" y="6"/>
                    <a:pt x="506" y="3"/>
                  </a:cubicBezTo>
                  <a:cubicBezTo>
                    <a:pt x="670" y="0"/>
                    <a:pt x="826" y="324"/>
                    <a:pt x="985" y="488"/>
                  </a:cubicBezTo>
                  <a:cubicBezTo>
                    <a:pt x="1144" y="652"/>
                    <a:pt x="1302" y="988"/>
                    <a:pt x="1460" y="989"/>
                  </a:cubicBezTo>
                  <a:cubicBezTo>
                    <a:pt x="1617" y="991"/>
                    <a:pt x="1825" y="622"/>
                    <a:pt x="1935" y="498"/>
                  </a:cubicBezTo>
                  <a:cubicBezTo>
                    <a:pt x="2045" y="374"/>
                    <a:pt x="2090" y="285"/>
                    <a:pt x="2121" y="242"/>
                  </a:cubicBezTo>
                </a:path>
              </a:pathLst>
            </a:custGeom>
            <a:noFill/>
            <a:ln w="349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Text Box 40"/>
            <p:cNvSpPr txBox="1">
              <a:spLocks noChangeArrowheads="1"/>
            </p:cNvSpPr>
            <p:nvPr/>
          </p:nvSpPr>
          <p:spPr bwMode="auto">
            <a:xfrm>
              <a:off x="5217" y="1953"/>
              <a:ext cx="17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600" b="1" i="1">
                  <a:latin typeface="Times New Roman" pitchFamily="18" charset="0"/>
                  <a:ea typeface="华文中宋" pitchFamily="2" charset="-122"/>
                </a:rPr>
                <a:t>t</a:t>
              </a:r>
            </a:p>
          </p:txBody>
        </p:sp>
        <p:sp>
          <p:nvSpPr>
            <p:cNvPr id="65" name="Line 41"/>
            <p:cNvSpPr>
              <a:spLocks noChangeShapeType="1"/>
            </p:cNvSpPr>
            <p:nvPr/>
          </p:nvSpPr>
          <p:spPr bwMode="auto">
            <a:xfrm>
              <a:off x="3766" y="1690"/>
              <a:ext cx="90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Text Box 42"/>
            <p:cNvSpPr txBox="1">
              <a:spLocks noChangeArrowheads="1"/>
            </p:cNvSpPr>
            <p:nvPr/>
          </p:nvSpPr>
          <p:spPr bwMode="auto">
            <a:xfrm>
              <a:off x="3560" y="1525"/>
              <a:ext cx="255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600" b="1" i="1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A</a:t>
              </a:r>
            </a:p>
          </p:txBody>
        </p:sp>
        <p:sp>
          <p:nvSpPr>
            <p:cNvPr id="67" name="Line 43"/>
            <p:cNvSpPr>
              <a:spLocks noChangeShapeType="1"/>
            </p:cNvSpPr>
            <p:nvPr/>
          </p:nvSpPr>
          <p:spPr bwMode="auto">
            <a:xfrm>
              <a:off x="3725" y="2262"/>
              <a:ext cx="30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Text Box 44"/>
            <p:cNvSpPr txBox="1">
              <a:spLocks noChangeArrowheads="1"/>
            </p:cNvSpPr>
            <p:nvPr/>
          </p:nvSpPr>
          <p:spPr bwMode="auto">
            <a:xfrm>
              <a:off x="3515" y="2079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600" b="1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-</a:t>
              </a:r>
              <a:r>
                <a:rPr kumimoji="1" lang="en-US" altLang="zh-CN" sz="2600" b="1" i="1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A</a:t>
              </a:r>
            </a:p>
          </p:txBody>
        </p:sp>
        <p:sp>
          <p:nvSpPr>
            <p:cNvPr id="69" name="Text Box 45"/>
            <p:cNvSpPr txBox="1">
              <a:spLocks noChangeArrowheads="1"/>
            </p:cNvSpPr>
            <p:nvPr/>
          </p:nvSpPr>
          <p:spPr bwMode="auto">
            <a:xfrm>
              <a:off x="4989" y="1691"/>
              <a:ext cx="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solidFill>
                    <a:srgbClr val="006600"/>
                  </a:solidFill>
                  <a:latin typeface="Times New Roman" pitchFamily="18" charset="0"/>
                  <a:ea typeface="华文中宋" pitchFamily="2" charset="-122"/>
                </a:rPr>
                <a:t>T</a:t>
              </a:r>
            </a:p>
          </p:txBody>
        </p:sp>
        <p:sp>
          <p:nvSpPr>
            <p:cNvPr id="70" name="Text Box 46"/>
            <p:cNvSpPr txBox="1">
              <a:spLocks noChangeArrowheads="1"/>
            </p:cNvSpPr>
            <p:nvPr/>
          </p:nvSpPr>
          <p:spPr bwMode="auto">
            <a:xfrm>
              <a:off x="3606" y="1298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600" b="1" i="1">
                  <a:latin typeface="Times New Roman" pitchFamily="18" charset="0"/>
                  <a:ea typeface="华文中宋" pitchFamily="2" charset="-122"/>
                </a:rPr>
                <a:t>x</a:t>
              </a:r>
            </a:p>
          </p:txBody>
        </p:sp>
        <p:sp>
          <p:nvSpPr>
            <p:cNvPr id="71" name="Rectangle 47"/>
            <p:cNvSpPr>
              <a:spLocks noChangeArrowheads="1"/>
            </p:cNvSpPr>
            <p:nvPr/>
          </p:nvSpPr>
          <p:spPr bwMode="auto">
            <a:xfrm>
              <a:off x="3616" y="1888"/>
              <a:ext cx="164" cy="227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bg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Text Box 48"/>
            <p:cNvSpPr txBox="1">
              <a:spLocks noChangeArrowheads="1"/>
            </p:cNvSpPr>
            <p:nvPr/>
          </p:nvSpPr>
          <p:spPr bwMode="auto">
            <a:xfrm>
              <a:off x="3574" y="1833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latin typeface="Times New Roman" pitchFamily="18" charset="0"/>
                  <a:ea typeface="华文中宋" pitchFamily="2" charset="-122"/>
                </a:rPr>
                <a:t>O</a:t>
              </a:r>
            </a:p>
          </p:txBody>
        </p:sp>
        <p:sp>
          <p:nvSpPr>
            <p:cNvPr id="73" name="Line 49"/>
            <p:cNvSpPr>
              <a:spLocks noChangeShapeType="1"/>
            </p:cNvSpPr>
            <p:nvPr/>
          </p:nvSpPr>
          <p:spPr bwMode="auto">
            <a:xfrm flipV="1">
              <a:off x="5085" y="1933"/>
              <a:ext cx="0" cy="181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4" name="Group 50"/>
          <p:cNvGrpSpPr>
            <a:grpSpLocks/>
          </p:cNvGrpSpPr>
          <p:nvPr/>
        </p:nvGrpSpPr>
        <p:grpSpPr bwMode="auto">
          <a:xfrm>
            <a:off x="681162" y="4703316"/>
            <a:ext cx="5468937" cy="549275"/>
            <a:chOff x="476" y="2465"/>
            <a:chExt cx="3445" cy="346"/>
          </a:xfrm>
        </p:grpSpPr>
        <p:sp>
          <p:nvSpPr>
            <p:cNvPr id="75" name="Rectangle 51"/>
            <p:cNvSpPr>
              <a:spLocks noChangeArrowheads="1"/>
            </p:cNvSpPr>
            <p:nvPr/>
          </p:nvSpPr>
          <p:spPr bwMode="auto">
            <a:xfrm>
              <a:off x="476" y="2465"/>
              <a:ext cx="3445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300" b="1">
                  <a:solidFill>
                    <a:srgbClr val="000066"/>
                  </a:solidFill>
                  <a:latin typeface="Times New Roman" pitchFamily="18" charset="0"/>
                  <a:ea typeface="华文中宋" pitchFamily="2" charset="-122"/>
                </a:rPr>
                <a:t>已知</a:t>
              </a:r>
              <a:r>
                <a:rPr kumimoji="1" lang="zh-CN" altLang="en-US" sz="2400" b="1">
                  <a:solidFill>
                    <a:srgbClr val="000080"/>
                  </a:solidFill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kumimoji="1" lang="en-US" altLang="zh-CN" sz="3000" b="1" i="1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A</a:t>
              </a:r>
              <a:r>
                <a:rPr kumimoji="1" lang="en-US" altLang="zh-CN" sz="2800" b="1">
                  <a:solidFill>
                    <a:srgbClr val="000080"/>
                  </a:solidFill>
                  <a:latin typeface="Times New Roman" pitchFamily="18" charset="0"/>
                  <a:ea typeface="华文中宋" pitchFamily="2" charset="-122"/>
                </a:rPr>
                <a:t>,  </a:t>
              </a:r>
              <a:r>
                <a:rPr kumimoji="1" lang="en-US" altLang="zh-CN" sz="2800" b="1" i="1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</a:t>
              </a:r>
              <a:r>
                <a:rPr kumimoji="1" lang="en-US" altLang="zh-CN" sz="2800" b="1" i="1">
                  <a:solidFill>
                    <a:srgbClr val="000080"/>
                  </a:solidFill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kumimoji="1" lang="en-US" altLang="zh-CN" sz="2800" b="1">
                  <a:solidFill>
                    <a:srgbClr val="000080"/>
                  </a:solidFill>
                  <a:latin typeface="Times New Roman" pitchFamily="18" charset="0"/>
                  <a:ea typeface="华文中宋" pitchFamily="2" charset="-122"/>
                </a:rPr>
                <a:t>, </a:t>
              </a:r>
              <a:r>
                <a:rPr kumimoji="1" lang="en-US" altLang="zh-CN" sz="2800" b="1" i="1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</a:t>
              </a:r>
              <a:r>
                <a:rPr kumimoji="1" lang="en-US" altLang="zh-CN" sz="2400" b="1" i="1">
                  <a:solidFill>
                    <a:srgbClr val="000080"/>
                  </a:solidFill>
                  <a:latin typeface="Times New Roman" pitchFamily="18" charset="0"/>
                  <a:ea typeface="华文中宋" pitchFamily="2" charset="-122"/>
                </a:rPr>
                <a:t>             </a:t>
              </a:r>
              <a:r>
                <a:rPr kumimoji="1" lang="zh-CN" altLang="en-US" sz="2300" b="1">
                  <a:solidFill>
                    <a:srgbClr val="000066"/>
                  </a:solidFill>
                  <a:latin typeface="Times New Roman" pitchFamily="18" charset="0"/>
                  <a:ea typeface="华文中宋" pitchFamily="2" charset="-122"/>
                </a:rPr>
                <a:t>振动曲线</a:t>
              </a:r>
              <a:r>
                <a:rPr kumimoji="1" lang="zh-CN" altLang="en-US" sz="2400" b="1">
                  <a:solidFill>
                    <a:srgbClr val="000066"/>
                  </a:solidFill>
                  <a:latin typeface="Times New Roman" pitchFamily="18" charset="0"/>
                  <a:ea typeface="华文中宋" pitchFamily="2" charset="-122"/>
                </a:rPr>
                <a:t>。            </a:t>
              </a:r>
            </a:p>
          </p:txBody>
        </p:sp>
        <p:sp>
          <p:nvSpPr>
            <p:cNvPr id="76" name="AutoShape 52"/>
            <p:cNvSpPr>
              <a:spLocks noChangeArrowheads="1"/>
            </p:cNvSpPr>
            <p:nvPr/>
          </p:nvSpPr>
          <p:spPr bwMode="auto">
            <a:xfrm>
              <a:off x="1882" y="2614"/>
              <a:ext cx="408" cy="90"/>
            </a:xfrm>
            <a:prstGeom prst="rightArrow">
              <a:avLst>
                <a:gd name="adj1" fmla="val 50000"/>
                <a:gd name="adj2" fmla="val 113333"/>
              </a:avLst>
            </a:prstGeom>
            <a:solidFill>
              <a:srgbClr val="FF6699"/>
            </a:solidFill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5522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utoUpdateAnimBg="0"/>
      <p:bldP spid="46" grpId="0" autoUpdateAnimBg="0"/>
      <p:bldP spid="47" grpId="0" autoUpdateAnimBg="0"/>
      <p:bldP spid="4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1 </a:t>
            </a:r>
            <a:r>
              <a:rPr lang="zh-CN" altLang="en-US" dirty="0"/>
              <a:t>简谐振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322585" y="1418357"/>
            <a:ext cx="6553200" cy="498475"/>
          </a:xfrm>
          <a:prstGeom prst="rect">
            <a:avLst/>
          </a:prstGeom>
          <a:noFill/>
          <a:ln w="9525">
            <a:solidFill>
              <a:srgbClr val="FFFFFF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 dirty="0">
                <a:solidFill>
                  <a:srgbClr val="000066"/>
                </a:solidFill>
                <a:ea typeface="华文中宋" pitchFamily="2" charset="-122"/>
              </a:rPr>
              <a:t>8</a:t>
            </a:r>
            <a:r>
              <a:rPr kumimoji="1" lang="zh-CN" altLang="en-US" sz="2000" b="1" dirty="0">
                <a:solidFill>
                  <a:srgbClr val="000066"/>
                </a:solidFill>
                <a:ea typeface="华文中宋" pitchFamily="2" charset="-122"/>
              </a:rPr>
              <a:t>、</a:t>
            </a:r>
            <a:r>
              <a:rPr kumimoji="1" lang="zh-CN" altLang="en-US" sz="2600" b="1" dirty="0">
                <a:solidFill>
                  <a:srgbClr val="000066"/>
                </a:solidFill>
                <a:ea typeface="华文中宋" pitchFamily="2" charset="-122"/>
              </a:rPr>
              <a:t>简谐振动的旋转矢量表示法</a:t>
            </a:r>
          </a:p>
        </p:txBody>
      </p:sp>
      <p:sp>
        <p:nvSpPr>
          <p:cNvPr id="36" name="Text Box 40"/>
          <p:cNvSpPr txBox="1">
            <a:spLocks noChangeArrowheads="1"/>
          </p:cNvSpPr>
          <p:nvPr/>
        </p:nvSpPr>
        <p:spPr bwMode="auto">
          <a:xfrm>
            <a:off x="539750" y="1973857"/>
            <a:ext cx="67818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3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引入一个以角速度</a:t>
            </a:r>
            <a:r>
              <a:rPr kumimoji="1" lang="zh-CN" altLang="en-US" sz="1000" b="1" dirty="0">
                <a:solidFill>
                  <a:srgbClr val="000099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3000" b="1" i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ω</a:t>
            </a:r>
            <a:r>
              <a:rPr kumimoji="1" lang="en-US" altLang="zh-CN" sz="2600" b="1" dirty="0">
                <a:solidFill>
                  <a:srgbClr val="000099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zh-CN" altLang="en-US" sz="23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绕</a:t>
            </a:r>
            <a:r>
              <a:rPr kumimoji="1" lang="zh-CN" altLang="en-US" sz="2300" b="1" dirty="0">
                <a:solidFill>
                  <a:srgbClr val="000099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O</a:t>
            </a:r>
            <a:r>
              <a:rPr kumimoji="1" lang="en-US" altLang="zh-CN" sz="1000" b="1" dirty="0">
                <a:solidFill>
                  <a:srgbClr val="000099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zh-CN" altLang="en-US" sz="23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点</a:t>
            </a:r>
            <a:r>
              <a:rPr kumimoji="1" lang="zh-CN" altLang="en-US" sz="2300" b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逆时针</a:t>
            </a:r>
            <a:r>
              <a:rPr kumimoji="1" lang="zh-CN" altLang="en-US" sz="23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旋转的旋转矢量： </a:t>
            </a:r>
          </a:p>
        </p:txBody>
      </p:sp>
      <p:grpSp>
        <p:nvGrpSpPr>
          <p:cNvPr id="37" name="Group 41"/>
          <p:cNvGrpSpPr>
            <a:grpSpLocks/>
          </p:cNvGrpSpPr>
          <p:nvPr/>
        </p:nvGrpSpPr>
        <p:grpSpPr bwMode="auto">
          <a:xfrm>
            <a:off x="1171575" y="2626048"/>
            <a:ext cx="3171825" cy="442912"/>
            <a:chOff x="703" y="1635"/>
            <a:chExt cx="1998" cy="279"/>
          </a:xfrm>
        </p:grpSpPr>
        <p:graphicFrame>
          <p:nvGraphicFramePr>
            <p:cNvPr id="38" name="Object 42"/>
            <p:cNvGraphicFramePr>
              <a:graphicFrameLocks noChangeAspect="1"/>
            </p:cNvGraphicFramePr>
            <p:nvPr/>
          </p:nvGraphicFramePr>
          <p:xfrm>
            <a:off x="703" y="1641"/>
            <a:ext cx="2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506" name="公式" r:id="rId4" imgW="406080" imgH="393480" progId="Equation.3">
                    <p:embed/>
                  </p:oleObj>
                </mc:Choice>
                <mc:Fallback>
                  <p:oleObj name="公式" r:id="rId4" imgW="4060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641"/>
                          <a:ext cx="255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 Box 43"/>
            <p:cNvSpPr txBox="1">
              <a:spLocks noChangeArrowheads="1"/>
            </p:cNvSpPr>
            <p:nvPr/>
          </p:nvSpPr>
          <p:spPr bwMode="auto">
            <a:xfrm>
              <a:off x="975" y="1635"/>
              <a:ext cx="1726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300" b="1" dirty="0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— </a:t>
              </a:r>
              <a:r>
                <a:rPr kumimoji="1" lang="zh-CN" altLang="en-US" sz="2300" b="1" dirty="0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旋转矢量</a:t>
              </a:r>
              <a:r>
                <a:rPr kumimoji="1" lang="zh-CN" altLang="en-US" sz="2300" b="1" dirty="0">
                  <a:solidFill>
                    <a:srgbClr val="000099"/>
                  </a:solidFill>
                  <a:latin typeface="Times New Roman" pitchFamily="18" charset="0"/>
                  <a:ea typeface="华文中宋" pitchFamily="2" charset="-122"/>
                </a:rPr>
                <a:t>              </a:t>
              </a:r>
            </a:p>
          </p:txBody>
        </p:sp>
      </p:grpSp>
      <p:sp>
        <p:nvSpPr>
          <p:cNvPr id="40" name="Rectangle 44"/>
          <p:cNvSpPr>
            <a:spLocks noChangeArrowheads="1"/>
          </p:cNvSpPr>
          <p:nvPr/>
        </p:nvSpPr>
        <p:spPr bwMode="auto">
          <a:xfrm>
            <a:off x="592138" y="4639270"/>
            <a:ext cx="4124527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P</a:t>
            </a:r>
            <a:r>
              <a:rPr kumimoji="1" lang="en-US" altLang="zh-CN" sz="1000" b="1" i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zh-CN" altLang="en-US" sz="23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点的位置随时间的变化：</a:t>
            </a:r>
            <a:r>
              <a:rPr kumimoji="1" lang="zh-CN" altLang="en-US" sz="2300" b="1" dirty="0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</a:rPr>
              <a:t>      </a:t>
            </a:r>
          </a:p>
        </p:txBody>
      </p:sp>
      <p:graphicFrame>
        <p:nvGraphicFramePr>
          <p:cNvPr id="4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323771"/>
              </p:ext>
            </p:extLst>
          </p:nvPr>
        </p:nvGraphicFramePr>
        <p:xfrm>
          <a:off x="928688" y="5264745"/>
          <a:ext cx="309403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07" name="公式" r:id="rId6" imgW="2819160" imgH="393480" progId="Equation.3">
                  <p:embed/>
                </p:oleObj>
              </mc:Choice>
              <mc:Fallback>
                <p:oleObj name="公式" r:id="rId6" imgW="2819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264745"/>
                        <a:ext cx="309403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46"/>
          <p:cNvSpPr txBox="1">
            <a:spLocks noChangeArrowheads="1"/>
          </p:cNvSpPr>
          <p:nvPr/>
        </p:nvSpPr>
        <p:spPr bwMode="auto">
          <a:xfrm>
            <a:off x="569913" y="4134445"/>
            <a:ext cx="460533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3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其末端</a:t>
            </a:r>
            <a:r>
              <a:rPr kumimoji="1" lang="zh-CN" altLang="en-US" sz="2300" b="1" dirty="0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M</a:t>
            </a:r>
            <a:r>
              <a:rPr kumimoji="1" lang="en-US" altLang="zh-CN" sz="2300" b="1" i="1" dirty="0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zh-CN" altLang="en-US" sz="23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在</a:t>
            </a:r>
            <a:r>
              <a:rPr kumimoji="1" lang="zh-CN" altLang="en-US" sz="2300" b="1" dirty="0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3000" b="1" i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x</a:t>
            </a:r>
            <a:r>
              <a:rPr kumimoji="1" lang="en-US" altLang="zh-CN" sz="2300" b="1" i="1" dirty="0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zh-CN" altLang="en-US" sz="23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轴上的投影为</a:t>
            </a:r>
            <a:r>
              <a:rPr kumimoji="1" lang="en-US" altLang="zh-CN" sz="23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P</a:t>
            </a:r>
            <a:r>
              <a:rPr kumimoji="1" lang="zh-CN" altLang="en-US" sz="23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 </a:t>
            </a:r>
          </a:p>
        </p:txBody>
      </p:sp>
      <p:sp>
        <p:nvSpPr>
          <p:cNvPr id="43" name="Text Box 47"/>
          <p:cNvSpPr txBox="1">
            <a:spLocks noChangeArrowheads="1"/>
          </p:cNvSpPr>
          <p:nvPr/>
        </p:nvSpPr>
        <p:spPr bwMode="auto">
          <a:xfrm>
            <a:off x="638175" y="3126382"/>
            <a:ext cx="45370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初始时与</a:t>
            </a:r>
            <a:r>
              <a:rPr kumimoji="1" lang="zh-CN" altLang="en-US" sz="2600" b="1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30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x</a:t>
            </a:r>
            <a:r>
              <a:rPr kumimoji="1" lang="en-US" altLang="zh-CN" sz="2300" b="1" i="1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轴夹角为</a:t>
            </a:r>
            <a:r>
              <a:rPr kumimoji="1" lang="zh-CN" altLang="en-US" sz="2300" b="1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zh-CN" altLang="en-US" sz="30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  <a:sym typeface="Symbol" pitchFamily="18" charset="2"/>
              </a:rPr>
              <a:t></a:t>
            </a:r>
            <a:r>
              <a:rPr kumimoji="1" lang="zh-CN" altLang="en-US" sz="2300" b="1" i="1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  <a:sym typeface="Symbol" pitchFamily="18" charset="2"/>
              </a:rPr>
              <a:t> </a:t>
            </a:r>
            <a:r>
              <a:rPr kumimoji="1" lang="zh-CN" altLang="en-US" sz="2300" b="1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  <a:sym typeface="Symbol" pitchFamily="18" charset="2"/>
              </a:rPr>
              <a:t>，</a:t>
            </a:r>
            <a:endParaRPr kumimoji="1" lang="zh-CN" altLang="en-US" sz="2300" b="1">
              <a:solidFill>
                <a:srgbClr val="000092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44" name="Rectangle 48"/>
          <p:cNvSpPr>
            <a:spLocks noChangeArrowheads="1"/>
          </p:cNvSpPr>
          <p:nvPr/>
        </p:nvSpPr>
        <p:spPr bwMode="auto">
          <a:xfrm>
            <a:off x="630238" y="3629620"/>
            <a:ext cx="51927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lang="en-US" altLang="zh-CN" sz="30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t</a:t>
            </a:r>
            <a:r>
              <a:rPr lang="en-US" altLang="zh-CN" sz="2300" b="1" i="1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时刻与</a:t>
            </a:r>
            <a:r>
              <a:rPr kumimoji="1" lang="zh-CN" altLang="en-US" sz="23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30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x</a:t>
            </a:r>
            <a:r>
              <a:rPr kumimoji="1" lang="en-US" altLang="zh-CN" sz="2300" b="1" i="1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轴夹角为</a:t>
            </a:r>
            <a:r>
              <a:rPr kumimoji="1" lang="zh-CN" altLang="en-US" sz="2300" b="1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zh-CN" altLang="en-US" sz="30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  <a:sym typeface="Symbol" pitchFamily="18" charset="2"/>
              </a:rPr>
              <a:t></a:t>
            </a:r>
            <a:r>
              <a:rPr kumimoji="1" lang="zh-CN" altLang="en-US" sz="16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  <a:sym typeface="Symbol" pitchFamily="18" charset="2"/>
              </a:rPr>
              <a:t> </a:t>
            </a:r>
            <a:r>
              <a:rPr kumimoji="1" lang="en-US" altLang="zh-CN" sz="30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t</a:t>
            </a:r>
            <a:r>
              <a:rPr kumimoji="1" lang="en-US" altLang="zh-CN" sz="14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+</a:t>
            </a:r>
            <a:r>
              <a:rPr kumimoji="1" lang="en-US" altLang="zh-CN" sz="9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30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  <a:sym typeface="Symbol" pitchFamily="18" charset="2"/>
              </a:rPr>
              <a:t></a:t>
            </a:r>
            <a:r>
              <a:rPr kumimoji="1" lang="en-US" altLang="zh-CN" sz="2300" b="1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</a:rPr>
              <a:t>  </a:t>
            </a:r>
            <a:r>
              <a:rPr kumimoji="1" lang="zh-CN" altLang="en-US" sz="2300" b="1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</a:rPr>
              <a:t>。</a:t>
            </a:r>
          </a:p>
        </p:txBody>
      </p:sp>
      <p:sp>
        <p:nvSpPr>
          <p:cNvPr id="50" name="Text Box 49"/>
          <p:cNvSpPr txBox="1">
            <a:spLocks noChangeArrowheads="1"/>
          </p:cNvSpPr>
          <p:nvPr/>
        </p:nvSpPr>
        <p:spPr bwMode="auto">
          <a:xfrm>
            <a:off x="638175" y="5790207"/>
            <a:ext cx="4752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P</a:t>
            </a:r>
            <a:r>
              <a:rPr kumimoji="1" lang="en-US" altLang="zh-CN" sz="10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zh-CN" altLang="en-US" sz="2300" b="1">
                <a:solidFill>
                  <a:srgbClr val="800000"/>
                </a:solidFill>
                <a:latin typeface="Times New Roman" pitchFamily="18" charset="0"/>
                <a:ea typeface="华文中宋" pitchFamily="2" charset="-122"/>
              </a:rPr>
              <a:t>点的运动规律 </a:t>
            </a:r>
            <a:r>
              <a:rPr kumimoji="1" lang="en-US" altLang="zh-CN" sz="2800" b="1">
                <a:solidFill>
                  <a:srgbClr val="800000"/>
                </a:solidFill>
                <a:latin typeface="Times New Roman" pitchFamily="18" charset="0"/>
                <a:ea typeface="华文中宋" pitchFamily="2" charset="-122"/>
              </a:rPr>
              <a:t>—</a:t>
            </a:r>
            <a:r>
              <a:rPr kumimoji="1" lang="en-US" altLang="zh-CN" sz="2300" b="1">
                <a:solidFill>
                  <a:srgbClr val="80000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zh-CN" altLang="en-US" sz="23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简谐振动。       </a:t>
            </a:r>
          </a:p>
        </p:txBody>
      </p:sp>
      <p:grpSp>
        <p:nvGrpSpPr>
          <p:cNvPr id="77" name="Group 50"/>
          <p:cNvGrpSpPr>
            <a:grpSpLocks/>
          </p:cNvGrpSpPr>
          <p:nvPr/>
        </p:nvGrpSpPr>
        <p:grpSpPr bwMode="auto">
          <a:xfrm>
            <a:off x="4814888" y="4267795"/>
            <a:ext cx="3527425" cy="468312"/>
            <a:chOff x="3243" y="2863"/>
            <a:chExt cx="2222" cy="295"/>
          </a:xfrm>
        </p:grpSpPr>
        <p:sp>
          <p:nvSpPr>
            <p:cNvPr id="78" name="Line 51"/>
            <p:cNvSpPr>
              <a:spLocks noChangeShapeType="1"/>
            </p:cNvSpPr>
            <p:nvPr/>
          </p:nvSpPr>
          <p:spPr bwMode="auto">
            <a:xfrm>
              <a:off x="3243" y="2901"/>
              <a:ext cx="2152" cy="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none" w="med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Rectangle 52"/>
            <p:cNvSpPr>
              <a:spLocks noChangeArrowheads="1"/>
            </p:cNvSpPr>
            <p:nvPr/>
          </p:nvSpPr>
          <p:spPr bwMode="auto">
            <a:xfrm>
              <a:off x="3988" y="2871"/>
              <a:ext cx="25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800" b="1" i="1">
                  <a:latin typeface="Times New Roman" pitchFamily="18" charset="0"/>
                  <a:ea typeface="华文中宋" pitchFamily="2" charset="-122"/>
                </a:rPr>
                <a:t>O</a:t>
              </a:r>
            </a:p>
          </p:txBody>
        </p:sp>
        <p:sp>
          <p:nvSpPr>
            <p:cNvPr id="80" name="Rectangle 53"/>
            <p:cNvSpPr>
              <a:spLocks noChangeArrowheads="1"/>
            </p:cNvSpPr>
            <p:nvPr/>
          </p:nvSpPr>
          <p:spPr bwMode="auto">
            <a:xfrm>
              <a:off x="5247" y="2863"/>
              <a:ext cx="218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3000" b="1" i="1">
                  <a:latin typeface="Times New Roman" pitchFamily="18" charset="0"/>
                  <a:ea typeface="华文中宋" pitchFamily="2" charset="-122"/>
                </a:rPr>
                <a:t>x</a:t>
              </a:r>
            </a:p>
          </p:txBody>
        </p:sp>
      </p:grpSp>
      <p:grpSp>
        <p:nvGrpSpPr>
          <p:cNvPr id="81" name="Group 54"/>
          <p:cNvGrpSpPr>
            <a:grpSpLocks/>
          </p:cNvGrpSpPr>
          <p:nvPr/>
        </p:nvGrpSpPr>
        <p:grpSpPr bwMode="auto">
          <a:xfrm>
            <a:off x="6310313" y="3702645"/>
            <a:ext cx="1457325" cy="639762"/>
            <a:chOff x="4185" y="1888"/>
            <a:chExt cx="918" cy="403"/>
          </a:xfrm>
        </p:grpSpPr>
        <p:grpSp>
          <p:nvGrpSpPr>
            <p:cNvPr id="82" name="Group 55"/>
            <p:cNvGrpSpPr>
              <a:grpSpLocks/>
            </p:cNvGrpSpPr>
            <p:nvPr/>
          </p:nvGrpSpPr>
          <p:grpSpPr bwMode="auto">
            <a:xfrm>
              <a:off x="4185" y="1888"/>
              <a:ext cx="918" cy="379"/>
              <a:chOff x="4185" y="1888"/>
              <a:chExt cx="918" cy="379"/>
            </a:xfrm>
          </p:grpSpPr>
          <p:sp>
            <p:nvSpPr>
              <p:cNvPr id="86" name="Line 56"/>
              <p:cNvSpPr>
                <a:spLocks noChangeShapeType="1"/>
              </p:cNvSpPr>
              <p:nvPr/>
            </p:nvSpPr>
            <p:spPr bwMode="auto">
              <a:xfrm flipV="1">
                <a:off x="4185" y="1888"/>
                <a:ext cx="896" cy="379"/>
              </a:xfrm>
              <a:prstGeom prst="line">
                <a:avLst/>
              </a:prstGeom>
              <a:noFill/>
              <a:ln w="34925">
                <a:solidFill>
                  <a:srgbClr val="990000"/>
                </a:solidFill>
                <a:round/>
                <a:headEnd type="none" w="med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7" name="Object 57"/>
              <p:cNvGraphicFramePr>
                <a:graphicFrameLocks noChangeAspect="1"/>
              </p:cNvGraphicFramePr>
              <p:nvPr/>
            </p:nvGraphicFramePr>
            <p:xfrm>
              <a:off x="4899" y="1933"/>
              <a:ext cx="20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508" name="公式" r:id="rId8" imgW="317160" imgH="393480" progId="Equation.3">
                      <p:embed/>
                    </p:oleObj>
                  </mc:Choice>
                  <mc:Fallback>
                    <p:oleObj name="公式" r:id="rId8" imgW="31716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9" y="1933"/>
                            <a:ext cx="204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3" name="Group 58"/>
            <p:cNvGrpSpPr>
              <a:grpSpLocks/>
            </p:cNvGrpSpPr>
            <p:nvPr/>
          </p:nvGrpSpPr>
          <p:grpSpPr bwMode="auto">
            <a:xfrm>
              <a:off x="4435" y="2024"/>
              <a:ext cx="378" cy="267"/>
              <a:chOff x="4435" y="979"/>
              <a:chExt cx="378" cy="267"/>
            </a:xfrm>
          </p:grpSpPr>
          <p:sp>
            <p:nvSpPr>
              <p:cNvPr id="84" name="Rectangle 59"/>
              <p:cNvSpPr>
                <a:spLocks noChangeArrowheads="1"/>
              </p:cNvSpPr>
              <p:nvPr/>
            </p:nvSpPr>
            <p:spPr bwMode="auto">
              <a:xfrm>
                <a:off x="4519" y="979"/>
                <a:ext cx="29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kumimoji="1" lang="en-US" altLang="zh-CN" sz="2500" b="1" i="1">
                    <a:latin typeface="Times New Roman" pitchFamily="18" charset="0"/>
                    <a:ea typeface="华文中宋" pitchFamily="2" charset="-122"/>
                    <a:sym typeface="Symbol" pitchFamily="18" charset="2"/>
                  </a:rPr>
                  <a:t></a:t>
                </a:r>
                <a:endParaRPr kumimoji="1" lang="en-US" altLang="zh-CN" sz="2500" b="1" i="1"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85" name="Freeform 60"/>
              <p:cNvSpPr>
                <a:spLocks/>
              </p:cNvSpPr>
              <p:nvPr/>
            </p:nvSpPr>
            <p:spPr bwMode="auto">
              <a:xfrm>
                <a:off x="4435" y="1144"/>
                <a:ext cx="33" cy="102"/>
              </a:xfrm>
              <a:custGeom>
                <a:avLst/>
                <a:gdLst>
                  <a:gd name="T0" fmla="*/ 0 w 50"/>
                  <a:gd name="T1" fmla="*/ 0 h 144"/>
                  <a:gd name="T2" fmla="*/ 42 w 50"/>
                  <a:gd name="T3" fmla="*/ 72 h 144"/>
                  <a:gd name="T4" fmla="*/ 48 w 50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0" h="144">
                    <a:moveTo>
                      <a:pt x="0" y="0"/>
                    </a:moveTo>
                    <a:cubicBezTo>
                      <a:pt x="7" y="12"/>
                      <a:pt x="34" y="48"/>
                      <a:pt x="42" y="72"/>
                    </a:cubicBezTo>
                    <a:cubicBezTo>
                      <a:pt x="50" y="96"/>
                      <a:pt x="47" y="129"/>
                      <a:pt x="48" y="144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8" name="Group 61"/>
          <p:cNvGrpSpPr>
            <a:grpSpLocks/>
          </p:cNvGrpSpPr>
          <p:nvPr/>
        </p:nvGrpSpPr>
        <p:grpSpPr bwMode="auto">
          <a:xfrm>
            <a:off x="6281738" y="3054945"/>
            <a:ext cx="1074737" cy="1249362"/>
            <a:chOff x="4167" y="1480"/>
            <a:chExt cx="677" cy="787"/>
          </a:xfrm>
        </p:grpSpPr>
        <p:sp>
          <p:nvSpPr>
            <p:cNvPr id="89" name="Line 62"/>
            <p:cNvSpPr>
              <a:spLocks noChangeShapeType="1"/>
            </p:cNvSpPr>
            <p:nvPr/>
          </p:nvSpPr>
          <p:spPr bwMode="auto">
            <a:xfrm flipV="1">
              <a:off x="4167" y="1578"/>
              <a:ext cx="677" cy="689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 type="none" w="med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0" name="Object 63"/>
            <p:cNvGraphicFramePr>
              <a:graphicFrameLocks noChangeAspect="1"/>
            </p:cNvGraphicFramePr>
            <p:nvPr/>
          </p:nvGraphicFramePr>
          <p:xfrm>
            <a:off x="4444" y="1480"/>
            <a:ext cx="20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509" name="公式" r:id="rId10" imgW="317160" imgH="393480" progId="Equation.3">
                    <p:embed/>
                  </p:oleObj>
                </mc:Choice>
                <mc:Fallback>
                  <p:oleObj name="公式" r:id="rId10" imgW="3171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4" y="1480"/>
                          <a:ext cx="205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1" name="Group 64"/>
            <p:cNvGrpSpPr>
              <a:grpSpLocks/>
            </p:cNvGrpSpPr>
            <p:nvPr/>
          </p:nvGrpSpPr>
          <p:grpSpPr bwMode="auto">
            <a:xfrm>
              <a:off x="4189" y="1845"/>
              <a:ext cx="596" cy="422"/>
              <a:chOff x="4179" y="819"/>
              <a:chExt cx="596" cy="422"/>
            </a:xfrm>
          </p:grpSpPr>
          <p:sp>
            <p:nvSpPr>
              <p:cNvPr id="92" name="Rectangle 65"/>
              <p:cNvSpPr>
                <a:spLocks noChangeArrowheads="1"/>
              </p:cNvSpPr>
              <p:nvPr/>
            </p:nvSpPr>
            <p:spPr bwMode="auto">
              <a:xfrm>
                <a:off x="4179" y="819"/>
                <a:ext cx="596" cy="2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808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kumimoji="1" lang="en-US" altLang="zh-CN" sz="2500" b="1" i="1">
                    <a:latin typeface="Times New Roman" pitchFamily="18" charset="0"/>
                    <a:ea typeface="华文中宋" pitchFamily="2" charset="-122"/>
                    <a:sym typeface="Symbol" pitchFamily="18" charset="2"/>
                  </a:rPr>
                  <a:t></a:t>
                </a:r>
                <a:r>
                  <a:rPr kumimoji="1" lang="en-US" altLang="zh-CN" sz="500" b="1" i="1">
                    <a:latin typeface="Times New Roman" pitchFamily="18" charset="0"/>
                    <a:ea typeface="华文中宋" pitchFamily="2" charset="-122"/>
                    <a:sym typeface="Symbol" pitchFamily="18" charset="2"/>
                  </a:rPr>
                  <a:t> </a:t>
                </a:r>
                <a:r>
                  <a:rPr kumimoji="1" lang="en-US" altLang="zh-CN" sz="2500" b="1" i="1">
                    <a:latin typeface="Times New Roman" pitchFamily="18" charset="0"/>
                    <a:ea typeface="华文中宋" pitchFamily="2" charset="-122"/>
                  </a:rPr>
                  <a:t>t</a:t>
                </a:r>
                <a:r>
                  <a:rPr kumimoji="1" lang="en-US" altLang="zh-CN" sz="2500" b="1">
                    <a:latin typeface="Times New Roman" pitchFamily="18" charset="0"/>
                    <a:ea typeface="华文中宋" pitchFamily="2" charset="-122"/>
                  </a:rPr>
                  <a:t>+</a:t>
                </a:r>
                <a:r>
                  <a:rPr kumimoji="1" lang="en-US" altLang="zh-CN" sz="2500" b="1" i="1">
                    <a:latin typeface="Times New Roman" pitchFamily="18" charset="0"/>
                    <a:ea typeface="华文中宋" pitchFamily="2" charset="-122"/>
                    <a:sym typeface="Symbol" pitchFamily="18" charset="2"/>
                  </a:rPr>
                  <a:t>  </a:t>
                </a:r>
                <a:endParaRPr kumimoji="1" lang="en-US" altLang="zh-CN" sz="2500" b="1" i="1"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93" name="Freeform 66"/>
              <p:cNvSpPr>
                <a:spLocks/>
              </p:cNvSpPr>
              <p:nvPr/>
            </p:nvSpPr>
            <p:spPr bwMode="auto">
              <a:xfrm>
                <a:off x="4310" y="1106"/>
                <a:ext cx="62" cy="135"/>
              </a:xfrm>
              <a:custGeom>
                <a:avLst/>
                <a:gdLst>
                  <a:gd name="T0" fmla="*/ 0 w 96"/>
                  <a:gd name="T1" fmla="*/ 0 h 192"/>
                  <a:gd name="T2" fmla="*/ 60 w 96"/>
                  <a:gd name="T3" fmla="*/ 66 h 192"/>
                  <a:gd name="T4" fmla="*/ 96 w 96"/>
                  <a:gd name="T5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6" h="192">
                    <a:moveTo>
                      <a:pt x="0" y="0"/>
                    </a:moveTo>
                    <a:cubicBezTo>
                      <a:pt x="10" y="11"/>
                      <a:pt x="44" y="34"/>
                      <a:pt x="60" y="66"/>
                    </a:cubicBezTo>
                    <a:cubicBezTo>
                      <a:pt x="76" y="98"/>
                      <a:pt x="89" y="166"/>
                      <a:pt x="96" y="192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4" name="Group 67"/>
          <p:cNvGrpSpPr>
            <a:grpSpLocks/>
          </p:cNvGrpSpPr>
          <p:nvPr/>
        </p:nvGrpSpPr>
        <p:grpSpPr bwMode="auto">
          <a:xfrm>
            <a:off x="7531100" y="2966045"/>
            <a:ext cx="765175" cy="546100"/>
            <a:chOff x="4983" y="1317"/>
            <a:chExt cx="482" cy="344"/>
          </a:xfrm>
        </p:grpSpPr>
        <p:sp>
          <p:nvSpPr>
            <p:cNvPr id="95" name="Rectangle 68"/>
            <p:cNvSpPr>
              <a:spLocks noChangeArrowheads="1"/>
            </p:cNvSpPr>
            <p:nvPr/>
          </p:nvSpPr>
          <p:spPr bwMode="auto">
            <a:xfrm>
              <a:off x="5172" y="1317"/>
              <a:ext cx="293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3000" b="1" i="1">
                  <a:solidFill>
                    <a:srgbClr val="006600"/>
                  </a:solidFill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</a:t>
              </a:r>
              <a:endParaRPr kumimoji="1" lang="en-US" altLang="zh-CN" sz="3000" b="1" i="1">
                <a:solidFill>
                  <a:srgbClr val="006600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96" name="Freeform 69"/>
            <p:cNvSpPr>
              <a:spLocks/>
            </p:cNvSpPr>
            <p:nvPr/>
          </p:nvSpPr>
          <p:spPr bwMode="auto">
            <a:xfrm rot="1306599">
              <a:off x="4983" y="1481"/>
              <a:ext cx="282" cy="180"/>
            </a:xfrm>
            <a:custGeom>
              <a:avLst/>
              <a:gdLst>
                <a:gd name="T0" fmla="*/ 282 w 282"/>
                <a:gd name="T1" fmla="*/ 180 h 180"/>
                <a:gd name="T2" fmla="*/ 150 w 282"/>
                <a:gd name="T3" fmla="*/ 78 h 180"/>
                <a:gd name="T4" fmla="*/ 0 w 282"/>
                <a:gd name="T5" fmla="*/ 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2" h="180">
                  <a:moveTo>
                    <a:pt x="282" y="180"/>
                  </a:moveTo>
                  <a:cubicBezTo>
                    <a:pt x="260" y="163"/>
                    <a:pt x="197" y="108"/>
                    <a:pt x="150" y="78"/>
                  </a:cubicBezTo>
                  <a:cubicBezTo>
                    <a:pt x="103" y="48"/>
                    <a:pt x="31" y="16"/>
                    <a:pt x="0" y="0"/>
                  </a:cubicBezTo>
                </a:path>
              </a:pathLst>
            </a:custGeom>
            <a:noFill/>
            <a:ln w="31750">
              <a:solidFill>
                <a:srgbClr val="008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7" name="Group 70"/>
          <p:cNvGrpSpPr>
            <a:grpSpLocks/>
          </p:cNvGrpSpPr>
          <p:nvPr/>
        </p:nvGrpSpPr>
        <p:grpSpPr bwMode="auto">
          <a:xfrm>
            <a:off x="7212013" y="2751732"/>
            <a:ext cx="554037" cy="2055813"/>
            <a:chOff x="4753" y="255"/>
            <a:chExt cx="349" cy="1295"/>
          </a:xfrm>
        </p:grpSpPr>
        <p:sp>
          <p:nvSpPr>
            <p:cNvPr id="98" name="Line 71"/>
            <p:cNvSpPr>
              <a:spLocks noChangeShapeType="1"/>
            </p:cNvSpPr>
            <p:nvPr/>
          </p:nvSpPr>
          <p:spPr bwMode="auto">
            <a:xfrm>
              <a:off x="4842" y="562"/>
              <a:ext cx="2" cy="68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9" name="Group 72"/>
            <p:cNvGrpSpPr>
              <a:grpSpLocks/>
            </p:cNvGrpSpPr>
            <p:nvPr/>
          </p:nvGrpSpPr>
          <p:grpSpPr bwMode="auto">
            <a:xfrm>
              <a:off x="4753" y="1224"/>
              <a:ext cx="260" cy="326"/>
              <a:chOff x="4753" y="1224"/>
              <a:chExt cx="260" cy="326"/>
            </a:xfrm>
          </p:grpSpPr>
          <p:sp>
            <p:nvSpPr>
              <p:cNvPr id="101" name="Rectangle 73"/>
              <p:cNvSpPr>
                <a:spLocks noChangeArrowheads="1"/>
              </p:cNvSpPr>
              <p:nvPr/>
            </p:nvSpPr>
            <p:spPr bwMode="auto">
              <a:xfrm>
                <a:off x="4753" y="1255"/>
                <a:ext cx="260" cy="2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808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kumimoji="1" lang="en-US" altLang="zh-CN" sz="2800" b="1" i="1">
                    <a:solidFill>
                      <a:srgbClr val="5C07B9"/>
                    </a:solidFill>
                    <a:latin typeface="Times New Roman" pitchFamily="18" charset="0"/>
                    <a:ea typeface="华文中宋" pitchFamily="2" charset="-122"/>
                  </a:rPr>
                  <a:t>P</a:t>
                </a:r>
              </a:p>
            </p:txBody>
          </p:sp>
          <p:sp>
            <p:nvSpPr>
              <p:cNvPr id="102" name="Oval 74"/>
              <p:cNvSpPr>
                <a:spLocks noChangeArrowheads="1"/>
              </p:cNvSpPr>
              <p:nvPr/>
            </p:nvSpPr>
            <p:spPr bwMode="auto">
              <a:xfrm>
                <a:off x="4824" y="122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" name="Rectangle 75"/>
            <p:cNvSpPr>
              <a:spLocks noChangeArrowheads="1"/>
            </p:cNvSpPr>
            <p:nvPr/>
          </p:nvSpPr>
          <p:spPr bwMode="auto">
            <a:xfrm>
              <a:off x="4809" y="255"/>
              <a:ext cx="293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600" b="1" i="1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M</a:t>
              </a:r>
            </a:p>
          </p:txBody>
        </p:sp>
      </p:grpSp>
      <p:grpSp>
        <p:nvGrpSpPr>
          <p:cNvPr id="103" name="Group 76"/>
          <p:cNvGrpSpPr>
            <a:grpSpLocks/>
          </p:cNvGrpSpPr>
          <p:nvPr/>
        </p:nvGrpSpPr>
        <p:grpSpPr bwMode="auto">
          <a:xfrm>
            <a:off x="4865688" y="2802532"/>
            <a:ext cx="3694112" cy="3060700"/>
            <a:chOff x="793" y="1213"/>
            <a:chExt cx="2327" cy="1928"/>
          </a:xfrm>
        </p:grpSpPr>
        <p:sp>
          <p:nvSpPr>
            <p:cNvPr id="104" name="Oval 77"/>
            <p:cNvSpPr>
              <a:spLocks noChangeArrowheads="1"/>
            </p:cNvSpPr>
            <p:nvPr/>
          </p:nvSpPr>
          <p:spPr bwMode="auto">
            <a:xfrm>
              <a:off x="793" y="1213"/>
              <a:ext cx="1872" cy="187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400" b="1">
                <a:solidFill>
                  <a:srgbClr val="008000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5" name="Text Box 78"/>
            <p:cNvSpPr txBox="1">
              <a:spLocks noChangeArrowheads="1"/>
            </p:cNvSpPr>
            <p:nvPr/>
          </p:nvSpPr>
          <p:spPr bwMode="auto">
            <a:xfrm>
              <a:off x="2245" y="2853"/>
              <a:ext cx="8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 b="1">
                  <a:solidFill>
                    <a:srgbClr val="FF0000"/>
                  </a:solidFill>
                  <a:latin typeface="华文中宋" pitchFamily="2" charset="-122"/>
                  <a:ea typeface="华文中宋" pitchFamily="2" charset="-122"/>
                </a:rPr>
                <a:t>参考圆     </a:t>
              </a:r>
            </a:p>
          </p:txBody>
        </p:sp>
      </p:grpSp>
      <p:grpSp>
        <p:nvGrpSpPr>
          <p:cNvPr id="106" name="Group 79"/>
          <p:cNvGrpSpPr>
            <a:grpSpLocks/>
          </p:cNvGrpSpPr>
          <p:nvPr/>
        </p:nvGrpSpPr>
        <p:grpSpPr bwMode="auto">
          <a:xfrm>
            <a:off x="6313488" y="4196357"/>
            <a:ext cx="1008062" cy="468313"/>
            <a:chOff x="4187" y="2818"/>
            <a:chExt cx="635" cy="295"/>
          </a:xfrm>
        </p:grpSpPr>
        <p:sp>
          <p:nvSpPr>
            <p:cNvPr id="107" name="Rectangle 80"/>
            <p:cNvSpPr>
              <a:spLocks noChangeArrowheads="1"/>
            </p:cNvSpPr>
            <p:nvPr/>
          </p:nvSpPr>
          <p:spPr bwMode="auto">
            <a:xfrm>
              <a:off x="4457" y="2818"/>
              <a:ext cx="218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3000" b="1" i="1">
                  <a:solidFill>
                    <a:srgbClr val="5C07B9"/>
                  </a:solidFill>
                  <a:latin typeface="Times New Roman" pitchFamily="18" charset="0"/>
                  <a:ea typeface="华文中宋" pitchFamily="2" charset="-122"/>
                </a:rPr>
                <a:t>x</a:t>
              </a:r>
            </a:p>
          </p:txBody>
        </p:sp>
        <p:sp>
          <p:nvSpPr>
            <p:cNvPr id="108" name="Line 81"/>
            <p:cNvSpPr>
              <a:spLocks noChangeShapeType="1"/>
            </p:cNvSpPr>
            <p:nvPr/>
          </p:nvSpPr>
          <p:spPr bwMode="auto">
            <a:xfrm>
              <a:off x="4187" y="2894"/>
              <a:ext cx="635" cy="0"/>
            </a:xfrm>
            <a:prstGeom prst="line">
              <a:avLst/>
            </a:prstGeom>
            <a:noFill/>
            <a:ln w="25400">
              <a:solidFill>
                <a:srgbClr val="7B0CF6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5822950" y="6165304"/>
            <a:ext cx="20423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称为角频率的原因</a:t>
            </a:r>
          </a:p>
        </p:txBody>
      </p:sp>
      <p:cxnSp>
        <p:nvCxnSpPr>
          <p:cNvPr id="6" name="直接箭头连接符 5"/>
          <p:cNvCxnSpPr/>
          <p:nvPr/>
        </p:nvCxnSpPr>
        <p:spPr>
          <a:xfrm flipH="1">
            <a:off x="6200776" y="4003476"/>
            <a:ext cx="203200" cy="20462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635160" y="6450364"/>
            <a:ext cx="4543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每一个简谐振动对应一个旋转矢量。</a:t>
            </a:r>
          </a:p>
        </p:txBody>
      </p:sp>
    </p:spTree>
    <p:extLst>
      <p:ext uri="{BB962C8B-B14F-4D97-AF65-F5344CB8AC3E}">
        <p14:creationId xmlns:p14="http://schemas.microsoft.com/office/powerpoint/2010/main" val="2785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utoUpdateAnimBg="0"/>
      <p:bldP spid="40" grpId="0" autoUpdateAnimBg="0"/>
      <p:bldP spid="42" grpId="0" autoUpdateAnimBg="0"/>
      <p:bldP spid="43" grpId="0" autoUpdateAnimBg="0"/>
      <p:bldP spid="44" grpId="0" autoUpdateAnimBg="0"/>
      <p:bldP spid="5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335733" y="2132856"/>
            <a:ext cx="6120680" cy="20162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1 </a:t>
            </a:r>
            <a:r>
              <a:rPr lang="zh-CN" altLang="en-US" dirty="0"/>
              <a:t>简谐振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322585" y="1418357"/>
            <a:ext cx="6553200" cy="498475"/>
          </a:xfrm>
          <a:prstGeom prst="rect">
            <a:avLst/>
          </a:prstGeom>
          <a:noFill/>
          <a:ln w="9525">
            <a:solidFill>
              <a:srgbClr val="FFFFFF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 dirty="0">
                <a:solidFill>
                  <a:srgbClr val="000066"/>
                </a:solidFill>
                <a:ea typeface="华文中宋" pitchFamily="2" charset="-122"/>
              </a:rPr>
              <a:t>8</a:t>
            </a:r>
            <a:r>
              <a:rPr kumimoji="1" lang="zh-CN" altLang="en-US" sz="2000" b="1" dirty="0">
                <a:solidFill>
                  <a:srgbClr val="000066"/>
                </a:solidFill>
                <a:ea typeface="华文中宋" pitchFamily="2" charset="-122"/>
              </a:rPr>
              <a:t>、</a:t>
            </a:r>
            <a:r>
              <a:rPr kumimoji="1" lang="zh-CN" altLang="en-US" sz="2600" b="1" dirty="0">
                <a:solidFill>
                  <a:srgbClr val="000066"/>
                </a:solidFill>
                <a:ea typeface="华文中宋" pitchFamily="2" charset="-122"/>
              </a:rPr>
              <a:t>简谐振动的旋转矢量表示法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134285"/>
              </p:ext>
            </p:extLst>
          </p:nvPr>
        </p:nvGraphicFramePr>
        <p:xfrm>
          <a:off x="1294848" y="4509120"/>
          <a:ext cx="25887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47" name="Equation" r:id="rId4" imgW="1244520" imgH="203040" progId="Equation.DSMT4">
                  <p:embed/>
                </p:oleObj>
              </mc:Choice>
              <mc:Fallback>
                <p:oleObj name="Equation" r:id="rId4" imgW="1244520" imgH="203040" progId="Equation.DSMT4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848" y="4509120"/>
                        <a:ext cx="2588700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6"/>
          <p:cNvSpPr>
            <a:spLocks noChangeArrowheads="1"/>
          </p:cNvSpPr>
          <p:nvPr/>
        </p:nvSpPr>
        <p:spPr bwMode="auto">
          <a:xfrm>
            <a:off x="4983337" y="3226742"/>
            <a:ext cx="711200" cy="63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just"/>
            <a:r>
              <a:rPr kumimoji="1" lang="en-US" altLang="zh-CN" sz="2400" b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</a:t>
            </a:r>
            <a:endParaRPr kumimoji="1" lang="en-US" altLang="zh-CN" sz="2400" b="1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9" name="Line 8"/>
          <p:cNvSpPr>
            <a:spLocks noChangeShapeType="1"/>
          </p:cNvSpPr>
          <p:nvPr/>
        </p:nvSpPr>
        <p:spPr bwMode="auto">
          <a:xfrm>
            <a:off x="1187624" y="3710929"/>
            <a:ext cx="5897563" cy="158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" name="Line 9"/>
          <p:cNvSpPr>
            <a:spLocks noChangeShapeType="1"/>
          </p:cNvSpPr>
          <p:nvPr/>
        </p:nvSpPr>
        <p:spPr bwMode="auto">
          <a:xfrm flipV="1">
            <a:off x="3813349" y="2867967"/>
            <a:ext cx="2174875" cy="8540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none" w="med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Arc 12"/>
          <p:cNvSpPr>
            <a:spLocks/>
          </p:cNvSpPr>
          <p:nvPr/>
        </p:nvSpPr>
        <p:spPr bwMode="auto">
          <a:xfrm>
            <a:off x="4732512" y="3409304"/>
            <a:ext cx="92075" cy="2667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9405"/>
              <a:gd name="T2" fmla="*/ 20140 w 21600"/>
              <a:gd name="T3" fmla="*/ 29405 h 29405"/>
              <a:gd name="T4" fmla="*/ 0 w 21600"/>
              <a:gd name="T5" fmla="*/ 21600 h 294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9405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269"/>
                  <a:pt x="21105" y="26916"/>
                  <a:pt x="20140" y="29405"/>
                </a:cubicBezTo>
              </a:path>
              <a:path w="21600" h="29405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269"/>
                  <a:pt x="21105" y="26916"/>
                  <a:pt x="20140" y="29405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Rectangle 14"/>
          <p:cNvSpPr>
            <a:spLocks noChangeArrowheads="1"/>
          </p:cNvSpPr>
          <p:nvPr/>
        </p:nvSpPr>
        <p:spPr bwMode="auto">
          <a:xfrm>
            <a:off x="3706987" y="3696642"/>
            <a:ext cx="238125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just"/>
            <a:r>
              <a:rPr kumimoji="1" lang="en-US" altLang="zh-CN" sz="2800" b="1" i="1">
                <a:solidFill>
                  <a:schemeClr val="bg1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54" name="Rectangle 15"/>
          <p:cNvSpPr>
            <a:spLocks noChangeArrowheads="1"/>
          </p:cNvSpPr>
          <p:nvPr/>
        </p:nvSpPr>
        <p:spPr bwMode="auto">
          <a:xfrm>
            <a:off x="5872337" y="3752204"/>
            <a:ext cx="712787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just"/>
            <a:r>
              <a:rPr kumimoji="1" lang="en-US" altLang="zh-CN" sz="2400" b="1" i="1">
                <a:solidFill>
                  <a:schemeClr val="bg1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55" name="Rectangle 16"/>
          <p:cNvSpPr>
            <a:spLocks noChangeArrowheads="1"/>
          </p:cNvSpPr>
          <p:nvPr/>
        </p:nvSpPr>
        <p:spPr bwMode="auto">
          <a:xfrm>
            <a:off x="6948662" y="3625204"/>
            <a:ext cx="795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just"/>
            <a:r>
              <a:rPr kumimoji="1" lang="en-US" altLang="zh-CN" sz="2400" b="1" i="1">
                <a:solidFill>
                  <a:schemeClr val="bg1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56" name="Rectangle 18"/>
          <p:cNvSpPr>
            <a:spLocks noChangeArrowheads="1"/>
          </p:cNvSpPr>
          <p:nvPr/>
        </p:nvSpPr>
        <p:spPr bwMode="auto">
          <a:xfrm>
            <a:off x="6681962" y="2704454"/>
            <a:ext cx="9794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just"/>
            <a:r>
              <a:rPr kumimoji="1" lang="en-US" altLang="zh-CN" sz="2400" b="1" i="1">
                <a:solidFill>
                  <a:schemeClr val="bg1"/>
                </a:solidFill>
                <a:latin typeface="Times New Roman" pitchFamily="18" charset="0"/>
              </a:rPr>
              <a:t>t = 0</a:t>
            </a:r>
          </a:p>
        </p:txBody>
      </p:sp>
      <p:sp>
        <p:nvSpPr>
          <p:cNvPr id="57" name="Rectangle 19"/>
          <p:cNvSpPr>
            <a:spLocks noChangeArrowheads="1"/>
          </p:cNvSpPr>
          <p:nvPr/>
        </p:nvSpPr>
        <p:spPr bwMode="auto">
          <a:xfrm>
            <a:off x="6232699" y="2023417"/>
            <a:ext cx="7112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just"/>
            <a:r>
              <a:rPr kumimoji="1" lang="en-US" altLang="zh-CN" sz="2400" b="1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</a:t>
            </a:r>
            <a:endParaRPr kumimoji="1" lang="en-US" altLang="zh-CN" sz="1000" b="1" i="1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8" name="Line 20"/>
          <p:cNvSpPr>
            <a:spLocks noChangeShapeType="1"/>
          </p:cNvSpPr>
          <p:nvPr/>
        </p:nvSpPr>
        <p:spPr bwMode="auto">
          <a:xfrm flipV="1">
            <a:off x="3932535" y="3717032"/>
            <a:ext cx="2079625" cy="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564049"/>
              </p:ext>
            </p:extLst>
          </p:nvPr>
        </p:nvGraphicFramePr>
        <p:xfrm>
          <a:off x="5945362" y="2818754"/>
          <a:ext cx="3571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48" name="公式" r:id="rId6" imgW="291960" imgH="368280" progId="Equation.3">
                  <p:embed/>
                </p:oleObj>
              </mc:Choice>
              <mc:Fallback>
                <p:oleObj name="公式" r:id="rId6" imgW="2919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362" y="2818754"/>
                        <a:ext cx="3571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48"/>
          <p:cNvGrpSpPr>
            <a:grpSpLocks/>
          </p:cNvGrpSpPr>
          <p:nvPr/>
        </p:nvGrpSpPr>
        <p:grpSpPr bwMode="auto">
          <a:xfrm>
            <a:off x="3237096" y="3020368"/>
            <a:ext cx="568326" cy="725488"/>
            <a:chOff x="2853" y="1019"/>
            <a:chExt cx="358" cy="457"/>
          </a:xfrm>
        </p:grpSpPr>
        <p:sp>
          <p:nvSpPr>
            <p:cNvPr id="61" name="Line 24"/>
            <p:cNvSpPr>
              <a:spLocks noChangeShapeType="1"/>
            </p:cNvSpPr>
            <p:nvPr/>
          </p:nvSpPr>
          <p:spPr bwMode="auto">
            <a:xfrm flipH="1" flipV="1">
              <a:off x="2875" y="1019"/>
              <a:ext cx="336" cy="43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Text Box 25"/>
            <p:cNvSpPr txBox="1">
              <a:spLocks noChangeArrowheads="1"/>
            </p:cNvSpPr>
            <p:nvPr/>
          </p:nvSpPr>
          <p:spPr bwMode="auto">
            <a:xfrm>
              <a:off x="2853" y="1149"/>
              <a:ext cx="2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i="1" dirty="0">
                  <a:solidFill>
                    <a:schemeClr val="bg1"/>
                  </a:solidFill>
                  <a:latin typeface="Bookman Old Style" pitchFamily="18" charset="0"/>
                </a:rPr>
                <a:t>v</a:t>
              </a:r>
            </a:p>
          </p:txBody>
        </p:sp>
        <p:sp>
          <p:nvSpPr>
            <p:cNvPr id="63" name="Line 26"/>
            <p:cNvSpPr>
              <a:spLocks noChangeShapeType="1"/>
            </p:cNvSpPr>
            <p:nvPr/>
          </p:nvSpPr>
          <p:spPr bwMode="auto">
            <a:xfrm>
              <a:off x="2866" y="1058"/>
              <a:ext cx="9" cy="39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4" name="Text Box 33"/>
          <p:cNvSpPr txBox="1">
            <a:spLocks noChangeArrowheads="1"/>
          </p:cNvSpPr>
          <p:nvPr/>
        </p:nvSpPr>
        <p:spPr bwMode="auto">
          <a:xfrm>
            <a:off x="5474394" y="1459632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</a:rPr>
              <a:t>特点</a:t>
            </a:r>
            <a:r>
              <a:rPr kumimoji="1" lang="en-US" altLang="zh-CN" sz="2400" b="1" dirty="0">
                <a:latin typeface="Times New Roman" pitchFamily="18" charset="0"/>
              </a:rPr>
              <a:t>:</a:t>
            </a:r>
            <a:r>
              <a:rPr kumimoji="1" lang="zh-CN" altLang="en-US" sz="2400" b="1" dirty="0">
                <a:latin typeface="Times New Roman" pitchFamily="18" charset="0"/>
              </a:rPr>
              <a:t>直观方便</a:t>
            </a:r>
            <a:r>
              <a:rPr kumimoji="1" lang="en-US" altLang="zh-CN" sz="2400" b="1" dirty="0">
                <a:latin typeface="Times New Roman" pitchFamily="18" charset="0"/>
              </a:rPr>
              <a:t>.</a:t>
            </a:r>
          </a:p>
        </p:txBody>
      </p:sp>
      <p:sp>
        <p:nvSpPr>
          <p:cNvPr id="65" name="Rectangle 34"/>
          <p:cNvSpPr>
            <a:spLocks noChangeArrowheads="1"/>
          </p:cNvSpPr>
          <p:nvPr/>
        </p:nvSpPr>
        <p:spPr bwMode="auto">
          <a:xfrm>
            <a:off x="5910437" y="3307704"/>
            <a:ext cx="609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just"/>
            <a:r>
              <a:rPr kumimoji="1" lang="en-US" altLang="zh-CN" sz="4800" b="1">
                <a:solidFill>
                  <a:schemeClr val="bg1"/>
                </a:solidFill>
                <a:latin typeface="Times New Roman" pitchFamily="18" charset="0"/>
              </a:rPr>
              <a:t>·</a:t>
            </a:r>
            <a:endParaRPr kumimoji="1" lang="en-US" altLang="zh-CN" sz="4400" b="1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66" name="Rectangle 35"/>
          <p:cNvSpPr>
            <a:spLocks noChangeArrowheads="1"/>
          </p:cNvSpPr>
          <p:nvPr/>
        </p:nvSpPr>
        <p:spPr bwMode="auto">
          <a:xfrm>
            <a:off x="3729212" y="3310879"/>
            <a:ext cx="609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just"/>
            <a:r>
              <a:rPr kumimoji="1" lang="en-US" altLang="zh-CN" sz="4800" b="1">
                <a:solidFill>
                  <a:schemeClr val="bg1"/>
                </a:solidFill>
                <a:latin typeface="Times New Roman" pitchFamily="18" charset="0"/>
              </a:rPr>
              <a:t>·</a:t>
            </a:r>
            <a:endParaRPr kumimoji="1" lang="en-US" altLang="zh-CN" sz="4400" b="1">
              <a:solidFill>
                <a:schemeClr val="bg1"/>
              </a:solidFill>
              <a:latin typeface="Times New Roman" pitchFamily="18" charset="0"/>
            </a:endParaRPr>
          </a:p>
        </p:txBody>
      </p:sp>
      <p:grpSp>
        <p:nvGrpSpPr>
          <p:cNvPr id="67" name="Group 50"/>
          <p:cNvGrpSpPr>
            <a:grpSpLocks/>
          </p:cNvGrpSpPr>
          <p:nvPr/>
        </p:nvGrpSpPr>
        <p:grpSpPr bwMode="auto">
          <a:xfrm>
            <a:off x="2694162" y="3248967"/>
            <a:ext cx="1055687" cy="862012"/>
            <a:chOff x="2511" y="1163"/>
            <a:chExt cx="665" cy="543"/>
          </a:xfrm>
        </p:grpSpPr>
        <p:sp>
          <p:nvSpPr>
            <p:cNvPr id="68" name="Line 4"/>
            <p:cNvSpPr>
              <a:spLocks noChangeShapeType="1"/>
            </p:cNvSpPr>
            <p:nvPr/>
          </p:nvSpPr>
          <p:spPr bwMode="auto">
            <a:xfrm flipH="1">
              <a:off x="2608" y="1480"/>
              <a:ext cx="568" cy="226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Text Box 27"/>
            <p:cNvSpPr txBox="1">
              <a:spLocks noChangeArrowheads="1"/>
            </p:cNvSpPr>
            <p:nvPr/>
          </p:nvSpPr>
          <p:spPr bwMode="auto">
            <a:xfrm>
              <a:off x="2511" y="1163"/>
              <a:ext cx="2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i="1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70" name="Line 37"/>
            <p:cNvSpPr>
              <a:spLocks noChangeShapeType="1"/>
            </p:cNvSpPr>
            <p:nvPr/>
          </p:nvSpPr>
          <p:spPr bwMode="auto">
            <a:xfrm flipH="1">
              <a:off x="2653" y="1451"/>
              <a:ext cx="30" cy="25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" name="Arc 45"/>
          <p:cNvSpPr>
            <a:spLocks/>
          </p:cNvSpPr>
          <p:nvPr/>
        </p:nvSpPr>
        <p:spPr bwMode="auto">
          <a:xfrm>
            <a:off x="5440537" y="2239317"/>
            <a:ext cx="847725" cy="644525"/>
          </a:xfrm>
          <a:custGeom>
            <a:avLst/>
            <a:gdLst>
              <a:gd name="G0" fmla="+- 0 0 0"/>
              <a:gd name="G1" fmla="+- 16681 0 0"/>
              <a:gd name="G2" fmla="+- 21600 0 0"/>
              <a:gd name="T0" fmla="*/ 13723 w 21214"/>
              <a:gd name="T1" fmla="*/ 0 h 16681"/>
              <a:gd name="T2" fmla="*/ 21214 w 21214"/>
              <a:gd name="T3" fmla="*/ 12617 h 16681"/>
              <a:gd name="T4" fmla="*/ 0 w 21214"/>
              <a:gd name="T5" fmla="*/ 16681 h 166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214" h="16681" fill="none" extrusionOk="0">
                <a:moveTo>
                  <a:pt x="13722" y="0"/>
                </a:moveTo>
                <a:cubicBezTo>
                  <a:pt x="17615" y="3202"/>
                  <a:pt x="20265" y="7666"/>
                  <a:pt x="21214" y="12616"/>
                </a:cubicBezTo>
              </a:path>
              <a:path w="21214" h="16681" stroke="0" extrusionOk="0">
                <a:moveTo>
                  <a:pt x="13722" y="0"/>
                </a:moveTo>
                <a:cubicBezTo>
                  <a:pt x="17615" y="3202"/>
                  <a:pt x="20265" y="7666"/>
                  <a:pt x="21214" y="12616"/>
                </a:cubicBezTo>
                <a:lnTo>
                  <a:pt x="0" y="16681"/>
                </a:lnTo>
                <a:close/>
              </a:path>
            </a:pathLst>
          </a:custGeom>
          <a:noFill/>
          <a:ln w="38100">
            <a:solidFill>
              <a:srgbClr val="FF99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" name="Line 47"/>
          <p:cNvSpPr>
            <a:spLocks noChangeShapeType="1"/>
          </p:cNvSpPr>
          <p:nvPr/>
        </p:nvSpPr>
        <p:spPr bwMode="auto">
          <a:xfrm>
            <a:off x="5943774" y="2887017"/>
            <a:ext cx="0" cy="792162"/>
          </a:xfrm>
          <a:prstGeom prst="line">
            <a:avLst/>
          </a:prstGeom>
          <a:noFill/>
          <a:ln w="28575">
            <a:solidFill>
              <a:srgbClr val="00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81852"/>
              </p:ext>
            </p:extLst>
          </p:nvPr>
        </p:nvGraphicFramePr>
        <p:xfrm>
          <a:off x="1270350" y="5229200"/>
          <a:ext cx="259854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49" name="Equation" r:id="rId8" imgW="1257120" imgH="203040" progId="Equation.DSMT4">
                  <p:embed/>
                </p:oleObj>
              </mc:Choice>
              <mc:Fallback>
                <p:oleObj name="Equation" r:id="rId8" imgW="1257120" imgH="203040" progId="Equation.DSMT4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350" y="5229200"/>
                        <a:ext cx="2598540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341681"/>
              </p:ext>
            </p:extLst>
          </p:nvPr>
        </p:nvGraphicFramePr>
        <p:xfrm>
          <a:off x="3857744" y="5013176"/>
          <a:ext cx="2692800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50" name="Equation" r:id="rId10" imgW="1346040" imgH="393480" progId="Equation.DSMT4">
                  <p:embed/>
                </p:oleObj>
              </mc:Choice>
              <mc:Fallback>
                <p:oleObj name="Equation" r:id="rId10" imgW="1346040" imgH="393480" progId="Equation.DSMT4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744" y="5013176"/>
                        <a:ext cx="2692800" cy="79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156348"/>
              </p:ext>
            </p:extLst>
          </p:nvPr>
        </p:nvGraphicFramePr>
        <p:xfrm>
          <a:off x="1305752" y="5949280"/>
          <a:ext cx="272826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51" name="Equation" r:id="rId12" imgW="1485720" imgH="228600" progId="Equation.DSMT4">
                  <p:embed/>
                </p:oleObj>
              </mc:Choice>
              <mc:Fallback>
                <p:oleObj name="Equation" r:id="rId12" imgW="1485720" imgH="228600" progId="Equation.DSMT4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752" y="5949280"/>
                        <a:ext cx="2728260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566534"/>
              </p:ext>
            </p:extLst>
          </p:nvPr>
        </p:nvGraphicFramePr>
        <p:xfrm>
          <a:off x="6520037" y="5229200"/>
          <a:ext cx="1968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52" name="Equation" r:id="rId14" imgW="1104840" imgH="228600" progId="Equation.DSMT4">
                  <p:embed/>
                </p:oleObj>
              </mc:Choice>
              <mc:Fallback>
                <p:oleObj name="Equation" r:id="rId14" imgW="1104840" imgH="228600" progId="Equation.DSMT4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0037" y="5229200"/>
                        <a:ext cx="1968000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45564"/>
              </p:ext>
            </p:extLst>
          </p:nvPr>
        </p:nvGraphicFramePr>
        <p:xfrm>
          <a:off x="4041733" y="5949280"/>
          <a:ext cx="2028648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53" name="Equation" r:id="rId16" imgW="1104840" imgH="228600" progId="Equation.DSMT4">
                  <p:embed/>
                </p:oleObj>
              </mc:Choice>
              <mc:Fallback>
                <p:oleObj name="Equation" r:id="rId16" imgW="1104840" imgH="228600" progId="Equation.DSMT4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33" y="5949280"/>
                        <a:ext cx="2028648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2835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1 </a:t>
            </a:r>
            <a:r>
              <a:rPr lang="zh-CN" altLang="en-US" dirty="0"/>
              <a:t>简谐振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322585" y="1418357"/>
            <a:ext cx="6553200" cy="498475"/>
          </a:xfrm>
          <a:prstGeom prst="rect">
            <a:avLst/>
          </a:prstGeom>
          <a:noFill/>
          <a:ln w="9525">
            <a:solidFill>
              <a:srgbClr val="FFFFFF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 dirty="0">
                <a:solidFill>
                  <a:srgbClr val="000066"/>
                </a:solidFill>
                <a:ea typeface="华文中宋" pitchFamily="2" charset="-122"/>
              </a:rPr>
              <a:t>9</a:t>
            </a:r>
            <a:r>
              <a:rPr kumimoji="1" lang="zh-CN" altLang="en-US" sz="2000" b="1" dirty="0">
                <a:solidFill>
                  <a:srgbClr val="000066"/>
                </a:solidFill>
                <a:ea typeface="华文中宋" pitchFamily="2" charset="-122"/>
              </a:rPr>
              <a:t>、</a:t>
            </a:r>
            <a:r>
              <a:rPr kumimoji="1" lang="zh-CN" altLang="en-US" sz="2600" b="1" dirty="0">
                <a:solidFill>
                  <a:srgbClr val="000066"/>
                </a:solidFill>
                <a:ea typeface="华文中宋" pitchFamily="2" charset="-122"/>
              </a:rPr>
              <a:t>简谐振动的能量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539750" y="5444951"/>
            <a:ext cx="1868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3. </a:t>
            </a:r>
            <a:r>
              <a:rPr kumimoji="1" lang="zh-CN" altLang="en-US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总能       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931990"/>
              </p:ext>
            </p:extLst>
          </p:nvPr>
        </p:nvGraphicFramePr>
        <p:xfrm>
          <a:off x="1928813" y="2077864"/>
          <a:ext cx="61722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35" name="公式" r:id="rId4" imgW="5892480" imgH="850680" progId="Equation.3">
                  <p:embed/>
                </p:oleObj>
              </mc:Choice>
              <mc:Fallback>
                <p:oleObj name="公式" r:id="rId4" imgW="589248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077864"/>
                        <a:ext cx="61722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32606"/>
              </p:ext>
            </p:extLst>
          </p:nvPr>
        </p:nvGraphicFramePr>
        <p:xfrm>
          <a:off x="2022475" y="4206701"/>
          <a:ext cx="54292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36" name="公式" r:id="rId6" imgW="4991040" imgH="825480" progId="Equation.3">
                  <p:embed/>
                </p:oleObj>
              </mc:Choice>
              <mc:Fallback>
                <p:oleObj name="公式" r:id="rId6" imgW="499104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4206701"/>
                        <a:ext cx="54292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023476"/>
              </p:ext>
            </p:extLst>
          </p:nvPr>
        </p:nvGraphicFramePr>
        <p:xfrm>
          <a:off x="2154238" y="5303664"/>
          <a:ext cx="39306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37" name="公式" r:id="rId8" imgW="3340080" imgH="825480" progId="Equation.3">
                  <p:embed/>
                </p:oleObj>
              </mc:Choice>
              <mc:Fallback>
                <p:oleObj name="公式" r:id="rId8" imgW="334008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5303664"/>
                        <a:ext cx="393065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931966"/>
              </p:ext>
            </p:extLst>
          </p:nvPr>
        </p:nvGraphicFramePr>
        <p:xfrm>
          <a:off x="2381250" y="3068464"/>
          <a:ext cx="42783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38" name="公式" r:id="rId10" imgW="3797280" imgH="825480" progId="Equation.3">
                  <p:embed/>
                </p:oleObj>
              </mc:Choice>
              <mc:Fallback>
                <p:oleObj name="公式" r:id="rId10" imgW="379728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068464"/>
                        <a:ext cx="427831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539750" y="2081039"/>
            <a:ext cx="227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1</a:t>
            </a:r>
            <a:r>
              <a:rPr kumimoji="1" lang="en-US" altLang="zh-CN" sz="24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. 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动能               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539750" y="4005089"/>
            <a:ext cx="2354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2</a:t>
            </a:r>
            <a:r>
              <a:rPr kumimoji="1" lang="en-US" altLang="zh-CN" sz="24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. 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势能                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498475" y="6343476"/>
            <a:ext cx="8177213" cy="469900"/>
          </a:xfrm>
          <a:prstGeom prst="rect">
            <a:avLst/>
          </a:prstGeom>
          <a:noFill/>
          <a:ln w="12700">
            <a:solidFill>
              <a:srgbClr val="FFFFFF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21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★</a:t>
            </a:r>
            <a:r>
              <a:rPr kumimoji="1" lang="en-US" altLang="zh-CN" sz="2400" b="1">
                <a:solidFill>
                  <a:srgbClr val="000092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结论：</a:t>
            </a:r>
            <a:r>
              <a:rPr kumimoji="1" lang="zh-CN" altLang="en-US" sz="2300" b="1">
                <a:solidFill>
                  <a:srgbClr val="800000"/>
                </a:solidFill>
                <a:latin typeface="华文中宋" pitchFamily="2" charset="-122"/>
                <a:ea typeface="华文中宋" pitchFamily="2" charset="-122"/>
              </a:rPr>
              <a:t>简谐振动的总能量与振幅的平方成正比且</a:t>
            </a:r>
            <a:r>
              <a:rPr kumimoji="1" lang="zh-CN" altLang="en-US" sz="23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守恒</a:t>
            </a:r>
            <a:r>
              <a:rPr kumimoji="1" lang="zh-CN" altLang="en-US" sz="2300" b="1">
                <a:solidFill>
                  <a:srgbClr val="800000"/>
                </a:solidFill>
                <a:latin typeface="华文中宋" pitchFamily="2" charset="-122"/>
                <a:ea typeface="华文中宋" pitchFamily="2" charset="-122"/>
              </a:rPr>
              <a:t>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596936" y="2924944"/>
            <a:ext cx="24482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solidFill>
                  <a:srgbClr val="FF0000"/>
                </a:solidFill>
              </a:rPr>
              <a:t>以弹簧振子为例</a:t>
            </a:r>
            <a:endParaRPr lang="en-US" altLang="zh-CN" dirty="0">
              <a:solidFill>
                <a:srgbClr val="FF0000"/>
              </a:solidFill>
            </a:endParaRPr>
          </a:p>
          <a:p>
            <a:pPr marL="342900" indent="-342900">
              <a:buAutoNum type="arabicPeriod"/>
            </a:pPr>
            <a:r>
              <a:rPr lang="zh-CN" altLang="en-US" dirty="0">
                <a:solidFill>
                  <a:srgbClr val="FF0000"/>
                </a:solidFill>
              </a:rPr>
              <a:t>当不是弹簧振子时也有类似的表达式只不过</a:t>
            </a:r>
            <a:r>
              <a:rPr lang="en-US" altLang="zh-CN" dirty="0">
                <a:solidFill>
                  <a:srgbClr val="FF0000"/>
                </a:solidFill>
              </a:rPr>
              <a:t>k</a:t>
            </a:r>
            <a:r>
              <a:rPr lang="zh-CN" altLang="en-US" dirty="0">
                <a:solidFill>
                  <a:srgbClr val="FF0000"/>
                </a:solidFill>
              </a:rPr>
              <a:t>的意义会发生变化。</a:t>
            </a:r>
          </a:p>
        </p:txBody>
      </p:sp>
    </p:spTree>
    <p:extLst>
      <p:ext uri="{BB962C8B-B14F-4D97-AF65-F5344CB8AC3E}">
        <p14:creationId xmlns:p14="http://schemas.microsoft.com/office/powerpoint/2010/main" val="3134278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1" grpId="0" autoUpdateAnimBg="0"/>
      <p:bldP spid="12" grpId="0" autoUpdateAnimBg="0"/>
      <p:bldP spid="13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六章 机械振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2">
            <a:extLst>
              <a:ext uri="{FF2B5EF4-FFF2-40B4-BE49-F238E27FC236}">
                <a16:creationId xmlns:a16="http://schemas.microsoft.com/office/drawing/2014/main" id="{D7386FA2-70B2-43D7-AB7A-5C6A582A56B9}"/>
              </a:ext>
            </a:extLst>
          </p:cNvPr>
          <p:cNvSpPr txBox="1"/>
          <p:nvPr/>
        </p:nvSpPr>
        <p:spPr>
          <a:xfrm>
            <a:off x="467544" y="1884888"/>
            <a:ext cx="8136904" cy="2868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本章内容：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简谐振动；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谐振动的合成；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阻尼振动和受迫振动；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傅里叶分解和频谱。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31348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1 </a:t>
            </a:r>
            <a:r>
              <a:rPr lang="zh-CN" altLang="en-US" dirty="0"/>
              <a:t>简谐振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322585" y="1418357"/>
            <a:ext cx="6553200" cy="498475"/>
          </a:xfrm>
          <a:prstGeom prst="rect">
            <a:avLst/>
          </a:prstGeom>
          <a:noFill/>
          <a:ln w="9525">
            <a:solidFill>
              <a:srgbClr val="FFFFFF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 dirty="0">
                <a:solidFill>
                  <a:srgbClr val="000066"/>
                </a:solidFill>
                <a:ea typeface="华文中宋" pitchFamily="2" charset="-122"/>
              </a:rPr>
              <a:t>9</a:t>
            </a:r>
            <a:r>
              <a:rPr kumimoji="1" lang="zh-CN" altLang="en-US" sz="2000" b="1" dirty="0">
                <a:solidFill>
                  <a:srgbClr val="000066"/>
                </a:solidFill>
                <a:ea typeface="华文中宋" pitchFamily="2" charset="-122"/>
              </a:rPr>
              <a:t>、</a:t>
            </a:r>
            <a:r>
              <a:rPr kumimoji="1" lang="zh-CN" altLang="en-US" sz="2600" b="1" dirty="0">
                <a:solidFill>
                  <a:srgbClr val="000066"/>
                </a:solidFill>
                <a:ea typeface="华文中宋" pitchFamily="2" charset="-122"/>
              </a:rPr>
              <a:t>简谐振动的能量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755650" y="5362401"/>
            <a:ext cx="6840538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buClr>
                <a:srgbClr val="FF3300"/>
              </a:buClr>
              <a:buFont typeface="Wingdings" pitchFamily="2" charset="2"/>
              <a:buNone/>
            </a:pPr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（</a:t>
            </a:r>
            <a:r>
              <a:rPr kumimoji="1" lang="en-US" altLang="zh-CN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</a:t>
            </a:r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）</a:t>
            </a:r>
            <a:r>
              <a:rPr kumimoji="1" lang="zh-CN" altLang="en-US" sz="23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在运动过程中，动能和势能相互转换。</a:t>
            </a:r>
          </a:p>
        </p:txBody>
      </p:sp>
      <p:grpSp>
        <p:nvGrpSpPr>
          <p:cNvPr id="15" name="Group 3"/>
          <p:cNvGrpSpPr>
            <a:grpSpLocks/>
          </p:cNvGrpSpPr>
          <p:nvPr/>
        </p:nvGrpSpPr>
        <p:grpSpPr bwMode="auto">
          <a:xfrm>
            <a:off x="1231900" y="2482676"/>
            <a:ext cx="7264400" cy="1857375"/>
            <a:chOff x="685" y="1034"/>
            <a:chExt cx="4576" cy="1170"/>
          </a:xfrm>
        </p:grpSpPr>
        <p:graphicFrame>
          <p:nvGraphicFramePr>
            <p:cNvPr id="1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3693492"/>
                </p:ext>
              </p:extLst>
            </p:nvPr>
          </p:nvGraphicFramePr>
          <p:xfrm>
            <a:off x="3861" y="1208"/>
            <a:ext cx="1400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587" name="Equation" r:id="rId4" imgW="1523880" imgH="393480" progId="Equation.DSMT4">
                    <p:embed/>
                  </p:oleObj>
                </mc:Choice>
                <mc:Fallback>
                  <p:oleObj name="Equation" r:id="rId4" imgW="1523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1" y="1208"/>
                          <a:ext cx="1400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Freeform 5"/>
            <p:cNvSpPr>
              <a:spLocks/>
            </p:cNvSpPr>
            <p:nvPr/>
          </p:nvSpPr>
          <p:spPr bwMode="auto">
            <a:xfrm>
              <a:off x="685" y="1034"/>
              <a:ext cx="3004" cy="1170"/>
            </a:xfrm>
            <a:custGeom>
              <a:avLst/>
              <a:gdLst>
                <a:gd name="T0" fmla="*/ 0 w 3451"/>
                <a:gd name="T1" fmla="*/ 0 h 1226"/>
                <a:gd name="T2" fmla="*/ 257 w 3451"/>
                <a:gd name="T3" fmla="*/ 586 h 1226"/>
                <a:gd name="T4" fmla="*/ 529 w 3451"/>
                <a:gd name="T5" fmla="*/ 1222 h 1226"/>
                <a:gd name="T6" fmla="*/ 802 w 3451"/>
                <a:gd name="T7" fmla="*/ 598 h 1226"/>
                <a:gd name="T8" fmla="*/ 1082 w 3451"/>
                <a:gd name="T9" fmla="*/ 23 h 1226"/>
                <a:gd name="T10" fmla="*/ 1356 w 3451"/>
                <a:gd name="T11" fmla="*/ 624 h 1226"/>
                <a:gd name="T12" fmla="*/ 1634 w 3451"/>
                <a:gd name="T13" fmla="*/ 1222 h 1226"/>
                <a:gd name="T14" fmla="*/ 1921 w 3451"/>
                <a:gd name="T15" fmla="*/ 598 h 1226"/>
                <a:gd name="T16" fmla="*/ 2207 w 3451"/>
                <a:gd name="T17" fmla="*/ 25 h 1226"/>
                <a:gd name="T18" fmla="*/ 2469 w 3451"/>
                <a:gd name="T19" fmla="*/ 607 h 1226"/>
                <a:gd name="T20" fmla="*/ 2784 w 3451"/>
                <a:gd name="T21" fmla="*/ 1224 h 1226"/>
                <a:gd name="T22" fmla="*/ 3084 w 3451"/>
                <a:gd name="T23" fmla="*/ 607 h 1226"/>
                <a:gd name="T24" fmla="*/ 3281 w 3451"/>
                <a:gd name="T25" fmla="*/ 175 h 1226"/>
                <a:gd name="T26" fmla="*/ 3451 w 3451"/>
                <a:gd name="T27" fmla="*/ 25 h 1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451" h="1226">
                  <a:moveTo>
                    <a:pt x="0" y="0"/>
                  </a:moveTo>
                  <a:cubicBezTo>
                    <a:pt x="43" y="98"/>
                    <a:pt x="169" y="381"/>
                    <a:pt x="257" y="586"/>
                  </a:cubicBezTo>
                  <a:cubicBezTo>
                    <a:pt x="346" y="789"/>
                    <a:pt x="439" y="1221"/>
                    <a:pt x="529" y="1222"/>
                  </a:cubicBezTo>
                  <a:cubicBezTo>
                    <a:pt x="620" y="1225"/>
                    <a:pt x="710" y="798"/>
                    <a:pt x="802" y="598"/>
                  </a:cubicBezTo>
                  <a:cubicBezTo>
                    <a:pt x="894" y="398"/>
                    <a:pt x="990" y="19"/>
                    <a:pt x="1082" y="23"/>
                  </a:cubicBezTo>
                  <a:cubicBezTo>
                    <a:pt x="1174" y="27"/>
                    <a:pt x="1264" y="424"/>
                    <a:pt x="1356" y="624"/>
                  </a:cubicBezTo>
                  <a:cubicBezTo>
                    <a:pt x="1448" y="824"/>
                    <a:pt x="1540" y="1226"/>
                    <a:pt x="1634" y="1222"/>
                  </a:cubicBezTo>
                  <a:cubicBezTo>
                    <a:pt x="1728" y="1218"/>
                    <a:pt x="1826" y="798"/>
                    <a:pt x="1921" y="598"/>
                  </a:cubicBezTo>
                  <a:cubicBezTo>
                    <a:pt x="2016" y="399"/>
                    <a:pt x="2116" y="24"/>
                    <a:pt x="2207" y="25"/>
                  </a:cubicBezTo>
                  <a:cubicBezTo>
                    <a:pt x="2298" y="26"/>
                    <a:pt x="2373" y="407"/>
                    <a:pt x="2469" y="607"/>
                  </a:cubicBezTo>
                  <a:cubicBezTo>
                    <a:pt x="2565" y="807"/>
                    <a:pt x="2682" y="1224"/>
                    <a:pt x="2784" y="1224"/>
                  </a:cubicBezTo>
                  <a:cubicBezTo>
                    <a:pt x="2886" y="1224"/>
                    <a:pt x="3001" y="782"/>
                    <a:pt x="3084" y="607"/>
                  </a:cubicBezTo>
                  <a:cubicBezTo>
                    <a:pt x="3167" y="432"/>
                    <a:pt x="3220" y="272"/>
                    <a:pt x="3281" y="175"/>
                  </a:cubicBezTo>
                  <a:cubicBezTo>
                    <a:pt x="3342" y="79"/>
                    <a:pt x="3416" y="57"/>
                    <a:pt x="3451" y="25"/>
                  </a:cubicBezTo>
                </a:path>
              </a:pathLst>
            </a:custGeom>
            <a:noFill/>
            <a:ln w="3492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" name="Group 6"/>
          <p:cNvGrpSpPr>
            <a:grpSpLocks/>
          </p:cNvGrpSpPr>
          <p:nvPr/>
        </p:nvGrpSpPr>
        <p:grpSpPr bwMode="auto">
          <a:xfrm>
            <a:off x="1231900" y="2539826"/>
            <a:ext cx="7394575" cy="1835150"/>
            <a:chOff x="685" y="1071"/>
            <a:chExt cx="4658" cy="1156"/>
          </a:xfrm>
        </p:grpSpPr>
        <p:graphicFrame>
          <p:nvGraphicFramePr>
            <p:cNvPr id="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644835"/>
                </p:ext>
              </p:extLst>
            </p:nvPr>
          </p:nvGraphicFramePr>
          <p:xfrm>
            <a:off x="3861" y="1762"/>
            <a:ext cx="1482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588" name="Equation" r:id="rId6" imgW="1612800" imgH="393480" progId="Equation.DSMT4">
                    <p:embed/>
                  </p:oleObj>
                </mc:Choice>
                <mc:Fallback>
                  <p:oleObj name="Equation" r:id="rId6" imgW="16128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1" y="1762"/>
                          <a:ext cx="1482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Freeform 8"/>
            <p:cNvSpPr>
              <a:spLocks/>
            </p:cNvSpPr>
            <p:nvPr/>
          </p:nvSpPr>
          <p:spPr bwMode="auto">
            <a:xfrm>
              <a:off x="685" y="1071"/>
              <a:ext cx="3004" cy="1156"/>
            </a:xfrm>
            <a:custGeom>
              <a:avLst/>
              <a:gdLst>
                <a:gd name="T0" fmla="*/ 0 w 3451"/>
                <a:gd name="T1" fmla="*/ 1208 h 1212"/>
                <a:gd name="T2" fmla="*/ 232 w 3451"/>
                <a:gd name="T3" fmla="*/ 632 h 1212"/>
                <a:gd name="T4" fmla="*/ 536 w 3451"/>
                <a:gd name="T5" fmla="*/ 8 h 1212"/>
                <a:gd name="T6" fmla="*/ 802 w 3451"/>
                <a:gd name="T7" fmla="*/ 610 h 1212"/>
                <a:gd name="T8" fmla="*/ 1082 w 3451"/>
                <a:gd name="T9" fmla="*/ 1208 h 1212"/>
                <a:gd name="T10" fmla="*/ 1356 w 3451"/>
                <a:gd name="T11" fmla="*/ 584 h 1212"/>
                <a:gd name="T12" fmla="*/ 1632 w 3451"/>
                <a:gd name="T13" fmla="*/ 16 h 1212"/>
                <a:gd name="T14" fmla="*/ 1921 w 3451"/>
                <a:gd name="T15" fmla="*/ 610 h 1212"/>
                <a:gd name="T16" fmla="*/ 2207 w 3451"/>
                <a:gd name="T17" fmla="*/ 1183 h 1212"/>
                <a:gd name="T18" fmla="*/ 2469 w 3451"/>
                <a:gd name="T19" fmla="*/ 601 h 1212"/>
                <a:gd name="T20" fmla="*/ 2816 w 3451"/>
                <a:gd name="T21" fmla="*/ 0 h 1212"/>
                <a:gd name="T22" fmla="*/ 3084 w 3451"/>
                <a:gd name="T23" fmla="*/ 601 h 1212"/>
                <a:gd name="T24" fmla="*/ 3281 w 3451"/>
                <a:gd name="T25" fmla="*/ 1033 h 1212"/>
                <a:gd name="T26" fmla="*/ 3451 w 3451"/>
                <a:gd name="T27" fmla="*/ 1183 h 1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451" h="1212">
                  <a:moveTo>
                    <a:pt x="0" y="1208"/>
                  </a:moveTo>
                  <a:cubicBezTo>
                    <a:pt x="39" y="1112"/>
                    <a:pt x="143" y="832"/>
                    <a:pt x="232" y="632"/>
                  </a:cubicBezTo>
                  <a:cubicBezTo>
                    <a:pt x="321" y="432"/>
                    <a:pt x="441" y="12"/>
                    <a:pt x="536" y="8"/>
                  </a:cubicBezTo>
                  <a:cubicBezTo>
                    <a:pt x="631" y="4"/>
                    <a:pt x="711" y="410"/>
                    <a:pt x="802" y="610"/>
                  </a:cubicBezTo>
                  <a:cubicBezTo>
                    <a:pt x="893" y="810"/>
                    <a:pt x="990" y="1212"/>
                    <a:pt x="1082" y="1208"/>
                  </a:cubicBezTo>
                  <a:cubicBezTo>
                    <a:pt x="1174" y="1204"/>
                    <a:pt x="1264" y="782"/>
                    <a:pt x="1356" y="584"/>
                  </a:cubicBezTo>
                  <a:cubicBezTo>
                    <a:pt x="1448" y="386"/>
                    <a:pt x="1538" y="12"/>
                    <a:pt x="1632" y="16"/>
                  </a:cubicBezTo>
                  <a:cubicBezTo>
                    <a:pt x="1726" y="20"/>
                    <a:pt x="1825" y="416"/>
                    <a:pt x="1921" y="610"/>
                  </a:cubicBezTo>
                  <a:cubicBezTo>
                    <a:pt x="2017" y="804"/>
                    <a:pt x="2116" y="1184"/>
                    <a:pt x="2207" y="1183"/>
                  </a:cubicBezTo>
                  <a:cubicBezTo>
                    <a:pt x="2298" y="1182"/>
                    <a:pt x="2368" y="798"/>
                    <a:pt x="2469" y="601"/>
                  </a:cubicBezTo>
                  <a:cubicBezTo>
                    <a:pt x="2570" y="404"/>
                    <a:pt x="2714" y="0"/>
                    <a:pt x="2816" y="0"/>
                  </a:cubicBezTo>
                  <a:cubicBezTo>
                    <a:pt x="2918" y="0"/>
                    <a:pt x="3007" y="429"/>
                    <a:pt x="3084" y="601"/>
                  </a:cubicBezTo>
                  <a:cubicBezTo>
                    <a:pt x="3161" y="773"/>
                    <a:pt x="3220" y="936"/>
                    <a:pt x="3281" y="1033"/>
                  </a:cubicBezTo>
                  <a:cubicBezTo>
                    <a:pt x="3342" y="1129"/>
                    <a:pt x="3416" y="1151"/>
                    <a:pt x="3451" y="1183"/>
                  </a:cubicBezTo>
                </a:path>
              </a:pathLst>
            </a:custGeom>
            <a:noFill/>
            <a:ln w="34925" cap="flat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" name="Group 9"/>
          <p:cNvGrpSpPr>
            <a:grpSpLocks/>
          </p:cNvGrpSpPr>
          <p:nvPr/>
        </p:nvGrpSpPr>
        <p:grpSpPr bwMode="auto">
          <a:xfrm>
            <a:off x="1227137" y="1917526"/>
            <a:ext cx="5607050" cy="2941638"/>
            <a:chOff x="682" y="679"/>
            <a:chExt cx="3532" cy="1853"/>
          </a:xfrm>
        </p:grpSpPr>
        <p:sp>
          <p:nvSpPr>
            <p:cNvPr id="22" name="Line 10"/>
            <p:cNvSpPr>
              <a:spLocks noChangeShapeType="1"/>
            </p:cNvSpPr>
            <p:nvPr/>
          </p:nvSpPr>
          <p:spPr bwMode="auto">
            <a:xfrm>
              <a:off x="682" y="2215"/>
              <a:ext cx="3513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 flipV="1">
              <a:off x="839" y="680"/>
              <a:ext cx="0" cy="154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4027" y="2164"/>
              <a:ext cx="1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1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26" name="Text Box 13"/>
            <p:cNvSpPr txBox="1">
              <a:spLocks noChangeArrowheads="1"/>
            </p:cNvSpPr>
            <p:nvPr/>
          </p:nvSpPr>
          <p:spPr bwMode="auto">
            <a:xfrm>
              <a:off x="697" y="2151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 dirty="0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27" name="Text Box 14"/>
            <p:cNvSpPr txBox="1">
              <a:spLocks noChangeArrowheads="1"/>
            </p:cNvSpPr>
            <p:nvPr/>
          </p:nvSpPr>
          <p:spPr bwMode="auto">
            <a:xfrm>
              <a:off x="882" y="679"/>
              <a:ext cx="1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 dirty="0">
                  <a:latin typeface="Times New Roman" pitchFamily="18" charset="0"/>
                </a:rPr>
                <a:t>E</a:t>
              </a:r>
              <a:r>
                <a:rPr kumimoji="1" lang="en-US" altLang="zh-CN" sz="1000" b="1" i="1" dirty="0">
                  <a:latin typeface="Times New Roman" pitchFamily="18" charset="0"/>
                </a:rPr>
                <a:t> </a:t>
              </a:r>
              <a:r>
                <a:rPr kumimoji="1" lang="en-US" altLang="zh-CN" sz="2800" b="1" i="1" dirty="0">
                  <a:latin typeface="Times New Roman" pitchFamily="18" charset="0"/>
                </a:rPr>
                <a:t>/</a:t>
              </a:r>
              <a:r>
                <a:rPr kumimoji="1" lang="en-US" altLang="zh-CN" sz="1000" b="1" i="1" dirty="0">
                  <a:latin typeface="Times New Roman" pitchFamily="18" charset="0"/>
                </a:rPr>
                <a:t> </a:t>
              </a:r>
              <a:r>
                <a:rPr kumimoji="1" lang="en-US" altLang="zh-CN" sz="2800" b="1" i="1" dirty="0">
                  <a:latin typeface="Times New Roman" pitchFamily="18" charset="0"/>
                </a:rPr>
                <a:t>E</a:t>
              </a:r>
              <a:r>
                <a:rPr kumimoji="1" lang="en-US" altLang="zh-CN" sz="500" b="1" dirty="0">
                  <a:latin typeface="Times New Roman" pitchFamily="18" charset="0"/>
                </a:rPr>
                <a:t> </a:t>
              </a:r>
              <a:r>
                <a:rPr kumimoji="1" lang="en-US" altLang="zh-CN" sz="2800" b="1" baseline="-25000" dirty="0">
                  <a:latin typeface="Times New Roman" pitchFamily="18" charset="0"/>
                </a:rPr>
                <a:t>k</a:t>
              </a:r>
              <a:r>
                <a:rPr kumimoji="1" lang="en-US" altLang="zh-CN" sz="2800" b="1" i="1" baseline="-25000" dirty="0">
                  <a:latin typeface="Times New Roman" pitchFamily="18" charset="0"/>
                </a:rPr>
                <a:t> </a:t>
              </a:r>
              <a:r>
                <a:rPr kumimoji="1" lang="en-US" altLang="zh-CN" sz="2800" b="1" i="1" dirty="0">
                  <a:latin typeface="Times New Roman" pitchFamily="18" charset="0"/>
                </a:rPr>
                <a:t>/</a:t>
              </a:r>
              <a:r>
                <a:rPr kumimoji="1" lang="en-US" altLang="zh-CN" sz="1000" b="1" i="1" dirty="0">
                  <a:latin typeface="Times New Roman" pitchFamily="18" charset="0"/>
                </a:rPr>
                <a:t> </a:t>
              </a:r>
              <a:r>
                <a:rPr kumimoji="1" lang="en-US" altLang="zh-CN" sz="2800" b="1" i="1" dirty="0">
                  <a:latin typeface="Times New Roman" pitchFamily="18" charset="0"/>
                </a:rPr>
                <a:t>E</a:t>
              </a:r>
              <a:r>
                <a:rPr kumimoji="1" lang="en-US" altLang="zh-CN" sz="500" b="1" i="1" dirty="0">
                  <a:latin typeface="Times New Roman" pitchFamily="18" charset="0"/>
                </a:rPr>
                <a:t> </a:t>
              </a:r>
              <a:r>
                <a:rPr kumimoji="1" lang="en-US" altLang="zh-CN" sz="2800" b="1" baseline="-25000" dirty="0">
                  <a:latin typeface="Times New Roman" pitchFamily="18" charset="0"/>
                </a:rPr>
                <a:t>p</a:t>
              </a:r>
              <a:r>
                <a:rPr kumimoji="1" lang="en-US" altLang="zh-CN" sz="2800" b="1" i="1" baseline="-25000" dirty="0">
                  <a:latin typeface="Times New Roman" pitchFamily="18" charset="0"/>
                </a:rPr>
                <a:t>         </a:t>
              </a:r>
            </a:p>
          </p:txBody>
        </p:sp>
        <p:sp>
          <p:nvSpPr>
            <p:cNvPr id="28" name="Text Box 15"/>
            <p:cNvSpPr txBox="1">
              <a:spLocks noChangeArrowheads="1"/>
            </p:cNvSpPr>
            <p:nvPr/>
          </p:nvSpPr>
          <p:spPr bwMode="auto">
            <a:xfrm>
              <a:off x="2488" y="2205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solidFill>
                    <a:srgbClr val="000092"/>
                  </a:solidFill>
                  <a:latin typeface="Times New Roman" pitchFamily="18" charset="0"/>
                </a:rPr>
                <a:t>T</a:t>
              </a:r>
              <a:endParaRPr kumimoji="1" lang="en-US" altLang="zh-CN" sz="2800" b="1">
                <a:solidFill>
                  <a:srgbClr val="000092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9" name="Group 16"/>
          <p:cNvGrpSpPr>
            <a:grpSpLocks/>
          </p:cNvGrpSpPr>
          <p:nvPr/>
        </p:nvGrpSpPr>
        <p:grpSpPr bwMode="auto">
          <a:xfrm>
            <a:off x="1231900" y="1592088"/>
            <a:ext cx="5697538" cy="922338"/>
            <a:chOff x="685" y="482"/>
            <a:chExt cx="3589" cy="581"/>
          </a:xfrm>
        </p:grpSpPr>
        <p:sp>
          <p:nvSpPr>
            <p:cNvPr id="30" name="Line 17"/>
            <p:cNvSpPr>
              <a:spLocks noChangeShapeType="1"/>
            </p:cNvSpPr>
            <p:nvPr/>
          </p:nvSpPr>
          <p:spPr bwMode="auto">
            <a:xfrm>
              <a:off x="685" y="1063"/>
              <a:ext cx="3176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" name="Object 18"/>
            <p:cNvGraphicFramePr>
              <a:graphicFrameLocks noChangeAspect="1"/>
            </p:cNvGraphicFramePr>
            <p:nvPr/>
          </p:nvGraphicFramePr>
          <p:xfrm>
            <a:off x="3334" y="482"/>
            <a:ext cx="940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589" name="公式" r:id="rId8" imgW="1485720" imgH="825480" progId="Equation.3">
                    <p:embed/>
                  </p:oleObj>
                </mc:Choice>
                <mc:Fallback>
                  <p:oleObj name="公式" r:id="rId8" imgW="1485720" imgH="825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482"/>
                          <a:ext cx="940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Rectangle 19"/>
          <p:cNvSpPr>
            <a:spLocks noChangeArrowheads="1"/>
          </p:cNvSpPr>
          <p:nvPr/>
        </p:nvSpPr>
        <p:spPr bwMode="auto">
          <a:xfrm>
            <a:off x="539750" y="4859163"/>
            <a:ext cx="225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1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★</a:t>
            </a:r>
            <a:r>
              <a:rPr kumimoji="1" lang="en-US" altLang="zh-CN" sz="2400" b="1">
                <a:solidFill>
                  <a:srgbClr val="000092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说明：        </a:t>
            </a:r>
          </a:p>
        </p:txBody>
      </p:sp>
      <p:sp>
        <p:nvSpPr>
          <p:cNvPr id="33" name="Rectangle 20"/>
          <p:cNvSpPr>
            <a:spLocks noChangeArrowheads="1"/>
          </p:cNvSpPr>
          <p:nvPr/>
        </p:nvSpPr>
        <p:spPr bwMode="auto">
          <a:xfrm>
            <a:off x="755650" y="5867226"/>
            <a:ext cx="7416800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（</a:t>
            </a:r>
            <a:r>
              <a:rPr kumimoji="1" lang="en-US" altLang="zh-CN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2</a:t>
            </a:r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）总机械能保持不变，且与振幅的平方成正比。  </a:t>
            </a:r>
          </a:p>
        </p:txBody>
      </p:sp>
      <p:sp>
        <p:nvSpPr>
          <p:cNvPr id="34" name="Rectangle 21"/>
          <p:cNvSpPr>
            <a:spLocks noChangeArrowheads="1"/>
          </p:cNvSpPr>
          <p:nvPr/>
        </p:nvSpPr>
        <p:spPr bwMode="auto">
          <a:xfrm>
            <a:off x="755650" y="6370463"/>
            <a:ext cx="5184775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（</a:t>
            </a:r>
            <a:r>
              <a:rPr kumimoji="1" lang="en-US" altLang="zh-CN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3</a:t>
            </a:r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）动能和势能的极大值相等。                   </a:t>
            </a:r>
          </a:p>
        </p:txBody>
      </p:sp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627819"/>
              </p:ext>
            </p:extLst>
          </p:nvPr>
        </p:nvGraphicFramePr>
        <p:xfrm>
          <a:off x="1918493" y="4795663"/>
          <a:ext cx="41941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90" name="Equation" r:id="rId10" imgW="3136680" imgH="393480" progId="Equation.DSMT4">
                  <p:embed/>
                </p:oleObj>
              </mc:Choice>
              <mc:Fallback>
                <p:oleObj name="Equation" r:id="rId10" imgW="313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493" y="4795663"/>
                        <a:ext cx="41941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378844"/>
              </p:ext>
            </p:extLst>
          </p:nvPr>
        </p:nvGraphicFramePr>
        <p:xfrm>
          <a:off x="6838207" y="4542814"/>
          <a:ext cx="2324100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91" name="Equation" r:id="rId12" imgW="1612800" imgH="812520" progId="Equation.DSMT4">
                  <p:embed/>
                </p:oleObj>
              </mc:Choice>
              <mc:Fallback>
                <p:oleObj name="Equation" r:id="rId12" imgW="16128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207" y="4542814"/>
                        <a:ext cx="2324100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箭头连接符 3"/>
          <p:cNvCxnSpPr/>
          <p:nvPr/>
        </p:nvCxnSpPr>
        <p:spPr>
          <a:xfrm>
            <a:off x="5818944" y="2852936"/>
            <a:ext cx="454856" cy="290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>
            <a:off x="5818944" y="4005064"/>
            <a:ext cx="4548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7615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32" grpId="0" autoUpdateAnimBg="0"/>
      <p:bldP spid="33" grpId="0" autoUpdateAnimBg="0"/>
      <p:bldP spid="3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1 </a:t>
            </a:r>
            <a:r>
              <a:rPr lang="zh-CN" altLang="en-US" dirty="0"/>
              <a:t>简谐振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322585" y="1418357"/>
            <a:ext cx="6553200" cy="498475"/>
          </a:xfrm>
          <a:prstGeom prst="rect">
            <a:avLst/>
          </a:prstGeom>
          <a:noFill/>
          <a:ln w="9525">
            <a:solidFill>
              <a:srgbClr val="FFFFFF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 dirty="0">
                <a:solidFill>
                  <a:srgbClr val="000066"/>
                </a:solidFill>
                <a:ea typeface="华文中宋" pitchFamily="2" charset="-122"/>
              </a:rPr>
              <a:t>9</a:t>
            </a:r>
            <a:r>
              <a:rPr kumimoji="1" lang="zh-CN" altLang="en-US" sz="2000" b="1" dirty="0">
                <a:solidFill>
                  <a:srgbClr val="000066"/>
                </a:solidFill>
                <a:ea typeface="华文中宋" pitchFamily="2" charset="-122"/>
              </a:rPr>
              <a:t>、</a:t>
            </a:r>
            <a:r>
              <a:rPr kumimoji="1" lang="zh-CN" altLang="en-US" sz="2600" b="1" dirty="0">
                <a:solidFill>
                  <a:srgbClr val="000066"/>
                </a:solidFill>
                <a:ea typeface="华文中宋" pitchFamily="2" charset="-122"/>
              </a:rPr>
              <a:t>简谐振动的能量</a:t>
            </a:r>
          </a:p>
        </p:txBody>
      </p:sp>
      <p:graphicFrame>
        <p:nvGraphicFramePr>
          <p:cNvPr id="3" name="对象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3991265"/>
              </p:ext>
            </p:extLst>
          </p:nvPr>
        </p:nvGraphicFramePr>
        <p:xfrm>
          <a:off x="611560" y="2204864"/>
          <a:ext cx="68548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5" name="Equation" r:id="rId4" imgW="3340080" imgH="393480" progId="Equation.DSMT4">
                  <p:embed/>
                </p:oleObj>
              </mc:Choice>
              <mc:Fallback>
                <p:oleObj name="Equation" r:id="rId4" imgW="3340080" imgH="39348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204864"/>
                        <a:ext cx="68548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WordArt 4"/>
          <p:cNvSpPr>
            <a:spLocks noChangeArrowheads="1" noChangeShapeType="1" noTextEdit="1"/>
          </p:cNvSpPr>
          <p:nvPr/>
        </p:nvSpPr>
        <p:spPr bwMode="auto">
          <a:xfrm>
            <a:off x="395536" y="3648496"/>
            <a:ext cx="8505825" cy="3524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仿宋_GB2312"/>
              </a:rPr>
              <a:t>从振动系统机械能守恒出发，建立运动微分方程。</a:t>
            </a: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507135"/>
              </p:ext>
            </p:extLst>
          </p:nvPr>
        </p:nvGraphicFramePr>
        <p:xfrm>
          <a:off x="2699792" y="4221088"/>
          <a:ext cx="32766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6" name="公式" r:id="rId6" imgW="3454200" imgH="761760" progId="Equation.3">
                  <p:embed/>
                </p:oleObj>
              </mc:Choice>
              <mc:Fallback>
                <p:oleObj name="公式" r:id="rId6" imgW="345420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221088"/>
                        <a:ext cx="32766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693576"/>
              </p:ext>
            </p:extLst>
          </p:nvPr>
        </p:nvGraphicFramePr>
        <p:xfrm>
          <a:off x="467544" y="5035598"/>
          <a:ext cx="53832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7" name="Equation" r:id="rId8" imgW="2412720" imgH="393480" progId="Equation.DSMT4">
                  <p:embed/>
                </p:oleObj>
              </mc:Choice>
              <mc:Fallback>
                <p:oleObj name="Equation" r:id="rId8" imgW="241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035598"/>
                        <a:ext cx="538321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714725"/>
              </p:ext>
            </p:extLst>
          </p:nvPr>
        </p:nvGraphicFramePr>
        <p:xfrm>
          <a:off x="6191250" y="5013176"/>
          <a:ext cx="26590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8" name="Equation" r:id="rId10" imgW="1307880" imgH="419040" progId="Equation.DSMT4">
                  <p:embed/>
                </p:oleObj>
              </mc:Choice>
              <mc:Fallback>
                <p:oleObj name="Equation" r:id="rId10" imgW="13078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5013176"/>
                        <a:ext cx="265906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497240"/>
              </p:ext>
            </p:extLst>
          </p:nvPr>
        </p:nvGraphicFramePr>
        <p:xfrm>
          <a:off x="2805113" y="5886450"/>
          <a:ext cx="26527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9" name="Equation" r:id="rId12" imgW="1193760" imgH="419040" progId="Equation.DSMT4">
                  <p:embed/>
                </p:oleObj>
              </mc:Choice>
              <mc:Fallback>
                <p:oleObj name="Equation" r:id="rId12" imgW="11937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5886450"/>
                        <a:ext cx="26527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23928" y="1667594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动能和势能的平均值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88224" y="4221088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种方法很有用</a:t>
            </a:r>
          </a:p>
        </p:txBody>
      </p:sp>
      <p:cxnSp>
        <p:nvCxnSpPr>
          <p:cNvPr id="10" name="直接箭头连接符 9"/>
          <p:cNvCxnSpPr/>
          <p:nvPr/>
        </p:nvCxnSpPr>
        <p:spPr>
          <a:xfrm>
            <a:off x="5652120" y="4000921"/>
            <a:ext cx="1080120" cy="22016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5652120" y="6381328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331473" y="6206030"/>
            <a:ext cx="2699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简谐振动的动力学方程</a:t>
            </a:r>
          </a:p>
        </p:txBody>
      </p:sp>
    </p:spTree>
    <p:extLst>
      <p:ext uri="{BB962C8B-B14F-4D97-AF65-F5344CB8AC3E}">
        <p14:creationId xmlns:p14="http://schemas.microsoft.com/office/powerpoint/2010/main" val="3039599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250825" y="307975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</a:rPr>
              <a:t>例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717550" y="276225"/>
            <a:ext cx="4824413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</a:rPr>
              <a:t>如图所示，一直角均质细杆，水平部分杆长为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itchFamily="18" charset="0"/>
              </a:rPr>
              <a:t>l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</a:rPr>
              <a:t>，质量为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itchFamily="18" charset="0"/>
              </a:rPr>
              <a:t>m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</a:rPr>
              <a:t>，竖直部分杆长为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itchFamily="18" charset="0"/>
              </a:rPr>
              <a:t>l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</a:rPr>
              <a:t>，质量为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itchFamily="18" charset="0"/>
              </a:rPr>
              <a:t>m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</a:rPr>
              <a:t>，细杆可绕直角顶点处的固定轴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itchFamily="18" charset="0"/>
              </a:rPr>
              <a:t>O</a:t>
            </a:r>
            <a:r>
              <a:rPr kumimoji="1" lang="en-US" altLang="zh-CN" sz="2400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</a:rPr>
              <a:t>无摩擦地转动，水平杆的未端与劲度系数为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itchFamily="18" charset="0"/>
              </a:rPr>
              <a:t>k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</a:rPr>
              <a:t>的弹簧相连，平衡时水平杆处于水平位置。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250825" y="2898775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400" b="1">
                <a:solidFill>
                  <a:srgbClr val="FFFF00"/>
                </a:solidFill>
                <a:latin typeface="Times New Roman" pitchFamily="18" charset="0"/>
              </a:rPr>
              <a:t>求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728663" y="2924175"/>
            <a:ext cx="405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</a:rPr>
              <a:t>杆作微小摆动时的周期。</a:t>
            </a:r>
          </a:p>
        </p:txBody>
      </p:sp>
      <p:pic>
        <p:nvPicPr>
          <p:cNvPr id="22534" name="Picture 6" descr="art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6F89F"/>
              </a:clrFrom>
              <a:clrTo>
                <a:srgbClr val="F6F89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7063" y="619125"/>
            <a:ext cx="3041650" cy="4897438"/>
          </a:xfrm>
          <a:prstGeom prst="rect">
            <a:avLst/>
          </a:prstGeom>
          <a:gradFill rotWithShape="1">
            <a:gsLst>
              <a:gs pos="0">
                <a:srgbClr val="66FFFF">
                  <a:alpha val="42000"/>
                </a:srgbClr>
              </a:gs>
              <a:gs pos="100000">
                <a:srgbClr val="66FFFF">
                  <a:gamma/>
                  <a:tint val="33725"/>
                  <a:invGamma/>
                </a:srgbClr>
              </a:gs>
            </a:gsLst>
            <a:lin ang="5400000" scaled="1"/>
          </a:gradFill>
          <a:ln w="38100">
            <a:solidFill>
              <a:schemeClr val="bg2"/>
            </a:solidFill>
            <a:miter lim="800000"/>
            <a:headEnd/>
            <a:tailEnd/>
          </a:ln>
        </p:spPr>
      </p:pic>
      <p:pic>
        <p:nvPicPr>
          <p:cNvPr id="22535" name="Picture 7" descr="art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AE79F"/>
              </a:clrFrom>
              <a:clrTo>
                <a:srgbClr val="FAE79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563" y="657225"/>
            <a:ext cx="2908300" cy="4787900"/>
          </a:xfrm>
          <a:prstGeom prst="rect">
            <a:avLst/>
          </a:prstGeom>
          <a:gradFill rotWithShape="1">
            <a:gsLst>
              <a:gs pos="0">
                <a:srgbClr val="00CCFF"/>
              </a:gs>
              <a:gs pos="100000">
                <a:srgbClr val="00CCFF">
                  <a:gamma/>
                  <a:tint val="33725"/>
                  <a:invGamma/>
                </a:srgbClr>
              </a:gs>
            </a:gsLst>
            <a:lin ang="5400000" scaled="1"/>
          </a:gradFill>
        </p:spPr>
      </p:pic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250825" y="360838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FFFF00"/>
                </a:solidFill>
                <a:latin typeface="Times New Roman" pitchFamily="18" charset="0"/>
              </a:rPr>
              <a:t>解</a:t>
            </a:r>
          </a:p>
        </p:txBody>
      </p:sp>
      <p:graphicFrame>
        <p:nvGraphicFramePr>
          <p:cNvPr id="22537" name="Object 9"/>
          <p:cNvGraphicFramePr>
            <a:graphicFrameLocks/>
          </p:cNvGraphicFramePr>
          <p:nvPr/>
        </p:nvGraphicFramePr>
        <p:xfrm>
          <a:off x="1116013" y="3429000"/>
          <a:ext cx="16224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4" name="公式" r:id="rId5" imgW="1625600" imgH="825500" progId="Equation.3">
                  <p:embed/>
                </p:oleObj>
              </mc:Choice>
              <mc:Fallback>
                <p:oleObj name="公式" r:id="rId5" imgW="1625600" imgH="8255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429000"/>
                        <a:ext cx="1622425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/>
          </p:cNvGraphicFramePr>
          <p:nvPr/>
        </p:nvGraphicFramePr>
        <p:xfrm>
          <a:off x="1200150" y="4437063"/>
          <a:ext cx="394176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5" name="公式" r:id="rId7" imgW="3949700" imgH="1371600" progId="Equation.3">
                  <p:embed/>
                </p:oleObj>
              </mc:Choice>
              <mc:Fallback>
                <p:oleObj name="公式" r:id="rId7" imgW="3949700" imgH="1371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437063"/>
                        <a:ext cx="3941763" cy="1368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FFFF">
                            <a:alpha val="50000"/>
                          </a:srgbClr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/>
          </p:cNvGraphicFramePr>
          <p:nvPr/>
        </p:nvGraphicFramePr>
        <p:xfrm>
          <a:off x="1231900" y="6021388"/>
          <a:ext cx="35560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6" name="公式" r:id="rId9" imgW="3556000" imgH="368300" progId="Equation.3">
                  <p:embed/>
                </p:oleObj>
              </mc:Choice>
              <mc:Fallback>
                <p:oleObj name="公式" r:id="rId9" imgW="3556000" imgH="3683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6021388"/>
                        <a:ext cx="355600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/>
          </p:cNvGraphicFramePr>
          <p:nvPr/>
        </p:nvGraphicFramePr>
        <p:xfrm>
          <a:off x="5473700" y="5981700"/>
          <a:ext cx="29146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7" name="公式" r:id="rId11" imgW="2921000" imgH="469900" progId="Equation.3">
                  <p:embed/>
                </p:oleObj>
              </mc:Choice>
              <mc:Fallback>
                <p:oleObj name="公式" r:id="rId11" imgW="2921000" imgH="469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5981700"/>
                        <a:ext cx="29146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32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1" grpId="0"/>
      <p:bldP spid="22532" grpId="0"/>
      <p:bldP spid="22533" grpId="0"/>
      <p:bldP spid="2253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/>
          </p:cNvGraphicFramePr>
          <p:nvPr/>
        </p:nvGraphicFramePr>
        <p:xfrm>
          <a:off x="638175" y="328613"/>
          <a:ext cx="32861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10" name="公式" r:id="rId3" imgW="3352800" imgH="812800" progId="Equation.3">
                  <p:embed/>
                </p:oleObj>
              </mc:Choice>
              <mc:Fallback>
                <p:oleObj name="公式" r:id="rId3" imgW="3352800" imgH="812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328613"/>
                        <a:ext cx="3286125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Line 3"/>
          <p:cNvSpPr>
            <a:spLocks noChangeShapeType="1"/>
          </p:cNvSpPr>
          <p:nvPr/>
        </p:nvSpPr>
        <p:spPr bwMode="auto">
          <a:xfrm flipH="1">
            <a:off x="3938588" y="765175"/>
            <a:ext cx="374650" cy="0"/>
          </a:xfrm>
          <a:prstGeom prst="line">
            <a:avLst/>
          </a:prstGeom>
          <a:noFill/>
          <a:ln w="76200">
            <a:solidFill>
              <a:srgbClr val="FFCCFF">
                <a:alpha val="50000"/>
              </a:srgb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556" name="Object 4"/>
          <p:cNvGraphicFramePr>
            <a:graphicFrameLocks/>
          </p:cNvGraphicFramePr>
          <p:nvPr/>
        </p:nvGraphicFramePr>
        <p:xfrm>
          <a:off x="4356100" y="369888"/>
          <a:ext cx="435451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11" name="公式" r:id="rId5" imgW="4356100" imgH="825500" progId="Equation.3">
                  <p:embed/>
                </p:oleObj>
              </mc:Choice>
              <mc:Fallback>
                <p:oleObj name="公式" r:id="rId5" imgW="4356100" imgH="8255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69888"/>
                        <a:ext cx="4354513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Line 5"/>
          <p:cNvSpPr>
            <a:spLocks noChangeShapeType="1"/>
          </p:cNvSpPr>
          <p:nvPr/>
        </p:nvSpPr>
        <p:spPr bwMode="auto">
          <a:xfrm>
            <a:off x="2195513" y="981075"/>
            <a:ext cx="0" cy="385763"/>
          </a:xfrm>
          <a:prstGeom prst="line">
            <a:avLst/>
          </a:prstGeom>
          <a:noFill/>
          <a:ln w="76200">
            <a:solidFill>
              <a:srgbClr val="FFCCFF">
                <a:alpha val="50000"/>
              </a:srgb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558" name="Object 6"/>
          <p:cNvGraphicFramePr>
            <a:graphicFrameLocks/>
          </p:cNvGraphicFramePr>
          <p:nvPr/>
        </p:nvGraphicFramePr>
        <p:xfrm>
          <a:off x="676275" y="1268413"/>
          <a:ext cx="2952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12" name="公式" r:id="rId7" imgW="2946400" imgH="876300" progId="Equation.3">
                  <p:embed/>
                </p:oleObj>
              </mc:Choice>
              <mc:Fallback>
                <p:oleObj name="公式" r:id="rId7" imgW="2946400" imgH="8763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1268413"/>
                        <a:ext cx="29527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3995738" y="1700213"/>
            <a:ext cx="504825" cy="0"/>
          </a:xfrm>
          <a:prstGeom prst="line">
            <a:avLst/>
          </a:prstGeom>
          <a:noFill/>
          <a:ln w="76200">
            <a:solidFill>
              <a:srgbClr val="FFCCFF">
                <a:alpha val="50000"/>
              </a:srgb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560" name="Object 8"/>
          <p:cNvGraphicFramePr>
            <a:graphicFrameLocks/>
          </p:cNvGraphicFramePr>
          <p:nvPr/>
        </p:nvGraphicFramePr>
        <p:xfrm>
          <a:off x="4787900" y="1268413"/>
          <a:ext cx="21653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13" name="公式" r:id="rId9" imgW="2171700" imgH="876300" progId="Equation.3">
                  <p:embed/>
                </p:oleObj>
              </mc:Choice>
              <mc:Fallback>
                <p:oleObj name="公式" r:id="rId9" imgW="2171700" imgH="8763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268413"/>
                        <a:ext cx="21653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AutoShape 9"/>
          <p:cNvSpPr>
            <a:spLocks noChangeArrowheads="1"/>
          </p:cNvSpPr>
          <p:nvPr/>
        </p:nvSpPr>
        <p:spPr bwMode="auto">
          <a:xfrm>
            <a:off x="6948488" y="1916113"/>
            <a:ext cx="792162" cy="792162"/>
          </a:xfrm>
          <a:prstGeom prst="curvedLeftArrow">
            <a:avLst>
              <a:gd name="adj1" fmla="val 20000"/>
              <a:gd name="adj2" fmla="val 40000"/>
              <a:gd name="adj3" fmla="val 30042"/>
            </a:avLst>
          </a:prstGeom>
          <a:solidFill>
            <a:srgbClr val="FFCCFF">
              <a:alpha val="50000"/>
            </a:srgbClr>
          </a:solidFill>
          <a:ln w="9525">
            <a:solidFill>
              <a:srgbClr val="0066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562" name="Object 10"/>
          <p:cNvGraphicFramePr>
            <a:graphicFrameLocks/>
          </p:cNvGraphicFramePr>
          <p:nvPr/>
        </p:nvGraphicFramePr>
        <p:xfrm>
          <a:off x="3779838" y="2349500"/>
          <a:ext cx="25304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14" name="公式" r:id="rId11" imgW="2527300" imgH="952500" progId="Equation.3">
                  <p:embed/>
                </p:oleObj>
              </mc:Choice>
              <mc:Fallback>
                <p:oleObj name="公式" r:id="rId11" imgW="2527300" imgH="9525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349500"/>
                        <a:ext cx="2530475" cy="9540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Line 11"/>
          <p:cNvSpPr>
            <a:spLocks noChangeShapeType="1"/>
          </p:cNvSpPr>
          <p:nvPr/>
        </p:nvSpPr>
        <p:spPr bwMode="auto">
          <a:xfrm>
            <a:off x="2195513" y="2276475"/>
            <a:ext cx="0" cy="385763"/>
          </a:xfrm>
          <a:prstGeom prst="line">
            <a:avLst/>
          </a:prstGeom>
          <a:noFill/>
          <a:ln w="76200">
            <a:solidFill>
              <a:srgbClr val="FFCCFF">
                <a:alpha val="50000"/>
              </a:srgb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564" name="Object 12"/>
          <p:cNvGraphicFramePr>
            <a:graphicFrameLocks/>
          </p:cNvGraphicFramePr>
          <p:nvPr/>
        </p:nvGraphicFramePr>
        <p:xfrm>
          <a:off x="812800" y="2779713"/>
          <a:ext cx="25828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15" name="公式" r:id="rId13" imgW="2590800" imgH="431800" progId="Equation.3">
                  <p:embed/>
                </p:oleObj>
              </mc:Choice>
              <mc:Fallback>
                <p:oleObj name="公式" r:id="rId13" imgW="2590800" imgH="431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779713"/>
                        <a:ext cx="2582863" cy="4333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395288" y="3292475"/>
            <a:ext cx="172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66FFFF"/>
                </a:solidFill>
                <a:latin typeface="Times New Roman" pitchFamily="18" charset="0"/>
              </a:rPr>
              <a:t>能量的方法</a:t>
            </a: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1947863" y="3284538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itchFamily="18" charset="0"/>
              </a:rPr>
              <a:t>t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</a:rPr>
              <a:t>时刻系统的能量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23567" name="Object 15"/>
          <p:cNvGraphicFramePr>
            <a:graphicFrameLocks/>
          </p:cNvGraphicFramePr>
          <p:nvPr/>
        </p:nvGraphicFramePr>
        <p:xfrm>
          <a:off x="568325" y="3789363"/>
          <a:ext cx="55165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16" name="公式" r:id="rId15" imgW="5537200" imgH="825500" progId="Equation.3">
                  <p:embed/>
                </p:oleObj>
              </mc:Choice>
              <mc:Fallback>
                <p:oleObj name="公式" r:id="rId15" imgW="5537200" imgH="8255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3789363"/>
                        <a:ext cx="5516563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/>
          </p:cNvGraphicFramePr>
          <p:nvPr/>
        </p:nvGraphicFramePr>
        <p:xfrm>
          <a:off x="3011488" y="4581525"/>
          <a:ext cx="30654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17" name="公式" r:id="rId17" imgW="3060700" imgH="393700" progId="Equation.3">
                  <p:embed/>
                </p:oleObj>
              </mc:Choice>
              <mc:Fallback>
                <p:oleObj name="公式" r:id="rId17" imgW="3060700" imgH="3937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4581525"/>
                        <a:ext cx="3065462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9" name="Picture 17" descr="art7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FAE79F"/>
              </a:clrFrom>
              <a:clrTo>
                <a:srgbClr val="FAE79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0050" y="3141663"/>
            <a:ext cx="2009775" cy="2808287"/>
          </a:xfrm>
          <a:prstGeom prst="rect">
            <a:avLst/>
          </a:prstGeom>
          <a:gradFill rotWithShape="1">
            <a:gsLst>
              <a:gs pos="0">
                <a:srgbClr val="66CCFF"/>
              </a:gs>
              <a:gs pos="100000">
                <a:srgbClr val="66CCFF">
                  <a:gamma/>
                  <a:tint val="53725"/>
                  <a:invGamma/>
                </a:srgbClr>
              </a:gs>
            </a:gsLst>
            <a:lin ang="5400000" scaled="1"/>
          </a:gradFill>
          <a:ln w="38100">
            <a:solidFill>
              <a:schemeClr val="bg2"/>
            </a:solidFill>
            <a:miter lim="800000"/>
            <a:headEnd/>
            <a:tailEnd/>
          </a:ln>
        </p:spPr>
      </p:pic>
      <p:graphicFrame>
        <p:nvGraphicFramePr>
          <p:cNvPr id="23570" name="Object 18"/>
          <p:cNvGraphicFramePr>
            <a:graphicFrameLocks/>
          </p:cNvGraphicFramePr>
          <p:nvPr/>
        </p:nvGraphicFramePr>
        <p:xfrm>
          <a:off x="611188" y="5084763"/>
          <a:ext cx="59753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18" name="公式" r:id="rId20" imgW="6578600" imgH="825500" progId="Equation.3">
                  <p:embed/>
                </p:oleObj>
              </mc:Choice>
              <mc:Fallback>
                <p:oleObj name="公式" r:id="rId20" imgW="6578600" imgH="8255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84763"/>
                        <a:ext cx="5975350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9"/>
          <p:cNvGraphicFramePr>
            <a:graphicFrameLocks/>
          </p:cNvGraphicFramePr>
          <p:nvPr/>
        </p:nvGraphicFramePr>
        <p:xfrm>
          <a:off x="598488" y="5961063"/>
          <a:ext cx="33972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19" name="公式" r:id="rId22" imgW="3416300" imgH="469900" progId="Equation.3">
                  <p:embed/>
                </p:oleObj>
              </mc:Choice>
              <mc:Fallback>
                <p:oleObj name="公式" r:id="rId22" imgW="3416300" imgH="469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5961063"/>
                        <a:ext cx="33972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2" name="Rectangle 20"/>
          <p:cNvSpPr>
            <a:spLocks noChangeArrowheads="1"/>
          </p:cNvSpPr>
          <p:nvPr/>
        </p:nvSpPr>
        <p:spPr bwMode="auto">
          <a:xfrm>
            <a:off x="4140200" y="5984875"/>
            <a:ext cx="3095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000" b="1">
                <a:solidFill>
                  <a:schemeClr val="bg1"/>
                </a:solidFill>
                <a:latin typeface="Times New Roman" pitchFamily="18" charset="0"/>
              </a:rPr>
              <a:t>（</a:t>
            </a:r>
            <a:r>
              <a:rPr kumimoji="1" lang="zh-CN" altLang="en-US" sz="20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其它步骤同上</a:t>
            </a:r>
            <a:r>
              <a:rPr kumimoji="1" lang="zh-CN" altLang="en-US" sz="2000" b="1">
                <a:solidFill>
                  <a:schemeClr val="bg1"/>
                </a:solidFill>
                <a:latin typeface="Times New Roman" pitchFamily="18" charset="0"/>
              </a:rPr>
              <a:t>）</a:t>
            </a:r>
          </a:p>
        </p:txBody>
      </p:sp>
      <p:sp>
        <p:nvSpPr>
          <p:cNvPr id="23573" name="AutoShape 21"/>
          <p:cNvSpPr>
            <a:spLocks noChangeArrowheads="1"/>
          </p:cNvSpPr>
          <p:nvPr/>
        </p:nvSpPr>
        <p:spPr bwMode="auto">
          <a:xfrm>
            <a:off x="7451725" y="6165850"/>
            <a:ext cx="1152525" cy="360363"/>
          </a:xfrm>
          <a:prstGeom prst="roundRect">
            <a:avLst>
              <a:gd name="adj" fmla="val 50000"/>
            </a:avLst>
          </a:prstGeom>
          <a:solidFill>
            <a:srgbClr val="E1C663">
              <a:alpha val="33000"/>
            </a:srgbClr>
          </a:solidFill>
          <a:ln w="38100">
            <a:solidFill>
              <a:srgbClr val="663300">
                <a:alpha val="30000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b="1">
                <a:solidFill>
                  <a:srgbClr val="FFCC00"/>
                </a:solidFill>
                <a:ea typeface="方正舒体_GBK" pitchFamily="65" charset="-122"/>
              </a:rPr>
              <a:t>  </a:t>
            </a:r>
            <a:r>
              <a:rPr lang="zh-CN" altLang="en-US" sz="2000" b="1">
                <a:solidFill>
                  <a:srgbClr val="FFCC00"/>
                </a:solidFill>
                <a:ea typeface="方正舒体_GBK" pitchFamily="65" charset="-122"/>
              </a:rPr>
              <a:t>返回  </a:t>
            </a:r>
          </a:p>
        </p:txBody>
      </p:sp>
      <p:sp>
        <p:nvSpPr>
          <p:cNvPr id="23574" name="AutoShape 22">
            <a:hlinkClick r:id="rId24"/>
          </p:cNvPr>
          <p:cNvSpPr>
            <a:spLocks noChangeArrowheads="1"/>
          </p:cNvSpPr>
          <p:nvPr/>
        </p:nvSpPr>
        <p:spPr bwMode="auto">
          <a:xfrm>
            <a:off x="7451725" y="6164263"/>
            <a:ext cx="1152525" cy="360362"/>
          </a:xfrm>
          <a:prstGeom prst="roundRect">
            <a:avLst>
              <a:gd name="adj" fmla="val 50000"/>
            </a:avLst>
          </a:prstGeom>
          <a:solidFill>
            <a:srgbClr val="E1C663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663300">
                    <a:alpha val="30000"/>
                  </a:srgbClr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000" b="1">
              <a:solidFill>
                <a:srgbClr val="FFCC00"/>
              </a:solidFill>
              <a:ea typeface="方正舒体_GBK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25066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nimBg="1"/>
      <p:bldP spid="23557" grpId="0" animBg="1"/>
      <p:bldP spid="23559" grpId="0" animBg="1"/>
      <p:bldP spid="23561" grpId="0" animBg="1"/>
      <p:bldP spid="23563" grpId="0" animBg="1"/>
      <p:bldP spid="23565" grpId="0" autoUpdateAnimBg="0"/>
      <p:bldP spid="23566" grpId="0" autoUpdateAnimBg="0"/>
      <p:bldP spid="2357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38" name="Rectangle 130"/>
          <p:cNvSpPr>
            <a:spLocks noChangeArrowheads="1"/>
          </p:cNvSpPr>
          <p:nvPr/>
        </p:nvSpPr>
        <p:spPr bwMode="auto">
          <a:xfrm>
            <a:off x="0" y="27384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304800" y="2259013"/>
          <a:ext cx="533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78" name="公式" r:id="rId3" imgW="533160" imgH="406080" progId="Equation.3">
                  <p:embed/>
                </p:oleObj>
              </mc:Choice>
              <mc:Fallback>
                <p:oleObj name="公式" r:id="rId3" imgW="5331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59013"/>
                        <a:ext cx="533400" cy="4048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1" name="Group 3"/>
          <p:cNvGrpSpPr>
            <a:grpSpLocks/>
          </p:cNvGrpSpPr>
          <p:nvPr/>
        </p:nvGrpSpPr>
        <p:grpSpPr bwMode="auto">
          <a:xfrm>
            <a:off x="125413" y="152400"/>
            <a:ext cx="9018587" cy="6345238"/>
            <a:chOff x="79" y="96"/>
            <a:chExt cx="5681" cy="3997"/>
          </a:xfrm>
        </p:grpSpPr>
        <p:grpSp>
          <p:nvGrpSpPr>
            <p:cNvPr id="17412" name="Group 4"/>
            <p:cNvGrpSpPr>
              <a:grpSpLocks/>
            </p:cNvGrpSpPr>
            <p:nvPr/>
          </p:nvGrpSpPr>
          <p:grpSpPr bwMode="auto">
            <a:xfrm>
              <a:off x="79" y="96"/>
              <a:ext cx="5564" cy="1220"/>
              <a:chOff x="79" y="96"/>
              <a:chExt cx="5564" cy="1220"/>
            </a:xfrm>
          </p:grpSpPr>
          <p:sp>
            <p:nvSpPr>
              <p:cNvPr id="17413" name="Rectangle 5"/>
              <p:cNvSpPr>
                <a:spLocks noChangeArrowheads="1"/>
              </p:cNvSpPr>
              <p:nvPr/>
            </p:nvSpPr>
            <p:spPr bwMode="auto">
              <a:xfrm>
                <a:off x="79" y="96"/>
                <a:ext cx="5564" cy="1220"/>
              </a:xfrm>
              <a:prstGeom prst="rect">
                <a:avLst/>
              </a:prstGeom>
              <a:solidFill>
                <a:srgbClr val="0000FF"/>
              </a:solidFill>
              <a:ln w="76200">
                <a:solidFill>
                  <a:srgbClr val="00CC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3200" b="1">
                    <a:solidFill>
                      <a:schemeClr val="bg1"/>
                    </a:solidFill>
                    <a:latin typeface="Times New Roman" pitchFamily="18" charset="0"/>
                    <a:sym typeface="Wingdings" pitchFamily="2" charset="2"/>
                  </a:rPr>
                  <a:t>例</a:t>
                </a:r>
                <a:r>
                  <a:rPr kumimoji="1" lang="en-US" altLang="zh-CN" sz="3200" b="1">
                    <a:solidFill>
                      <a:schemeClr val="bg1"/>
                    </a:solidFill>
                    <a:latin typeface="Times New Roman" pitchFamily="18" charset="0"/>
                    <a:sym typeface="Wingdings" pitchFamily="2" charset="2"/>
                  </a:rPr>
                  <a:t>. </a:t>
                </a:r>
                <a:r>
                  <a:rPr kumimoji="1" lang="zh-CN" altLang="en-US" sz="2800" b="1">
                    <a:solidFill>
                      <a:schemeClr val="bg1"/>
                    </a:solidFill>
                    <a:latin typeface="Times New Roman" pitchFamily="18" charset="0"/>
                    <a:sym typeface="Wingdings" pitchFamily="2" charset="2"/>
                  </a:rPr>
                  <a:t>一轻弹簧的下端挂一重物，上端固定在支架上，</a:t>
                </a:r>
              </a:p>
              <a:p>
                <a:r>
                  <a:rPr kumimoji="1" lang="zh-CN" altLang="en-US" sz="2800" b="1">
                    <a:solidFill>
                      <a:schemeClr val="bg1"/>
                    </a:solidFill>
                    <a:latin typeface="Times New Roman" pitchFamily="18" charset="0"/>
                    <a:sym typeface="Wingdings" pitchFamily="2" charset="2"/>
                  </a:rPr>
                  <a:t>弹簧伸长量</a:t>
                </a:r>
                <a:r>
                  <a:rPr kumimoji="1" lang="en-US" altLang="zh-CN" sz="2800" b="1" i="1">
                    <a:solidFill>
                      <a:schemeClr val="bg1"/>
                    </a:solidFill>
                    <a:latin typeface="Times New Roman" pitchFamily="18" charset="0"/>
                    <a:sym typeface="Wingdings" pitchFamily="2" charset="2"/>
                  </a:rPr>
                  <a:t>l</a:t>
                </a:r>
                <a:r>
                  <a:rPr kumimoji="1" lang="en-US" altLang="zh-CN" sz="2800" b="1">
                    <a:solidFill>
                      <a:schemeClr val="bg1"/>
                    </a:solidFill>
                    <a:latin typeface="Times New Roman" pitchFamily="18" charset="0"/>
                    <a:sym typeface="Wingdings" pitchFamily="2" charset="2"/>
                  </a:rPr>
                  <a:t>=9.8cm</a:t>
                </a:r>
                <a:r>
                  <a:rPr kumimoji="1" lang="zh-CN" altLang="en-US" sz="2800" b="1">
                    <a:solidFill>
                      <a:schemeClr val="bg1"/>
                    </a:solidFill>
                    <a:latin typeface="Times New Roman" pitchFamily="18" charset="0"/>
                    <a:sym typeface="Wingdings" pitchFamily="2" charset="2"/>
                  </a:rPr>
                  <a:t>。如果给物体一个向下的瞬时冲击</a:t>
                </a:r>
              </a:p>
              <a:p>
                <a:r>
                  <a:rPr kumimoji="1" lang="zh-CN" altLang="en-US" sz="2800" b="1">
                    <a:solidFill>
                      <a:schemeClr val="bg1"/>
                    </a:solidFill>
                    <a:latin typeface="Times New Roman" pitchFamily="18" charset="0"/>
                    <a:sym typeface="Wingdings" pitchFamily="2" charset="2"/>
                  </a:rPr>
                  <a:t>力，使它具有             的向下的速度，它就上下振动起</a:t>
                </a:r>
              </a:p>
              <a:p>
                <a:r>
                  <a:rPr kumimoji="1" lang="zh-CN" altLang="en-US" sz="2800" b="1">
                    <a:solidFill>
                      <a:schemeClr val="bg1"/>
                    </a:solidFill>
                    <a:latin typeface="Times New Roman" pitchFamily="18" charset="0"/>
                    <a:sym typeface="Wingdings" pitchFamily="2" charset="2"/>
                  </a:rPr>
                  <a:t>来。试证明物体是作简谐振动，并写出其振动方程式。</a:t>
                </a:r>
              </a:p>
            </p:txBody>
          </p:sp>
          <p:graphicFrame>
            <p:nvGraphicFramePr>
              <p:cNvPr id="17414" name="Object 6"/>
              <p:cNvGraphicFramePr>
                <a:graphicFrameLocks noChangeAspect="1"/>
              </p:cNvGraphicFramePr>
              <p:nvPr/>
            </p:nvGraphicFramePr>
            <p:xfrm>
              <a:off x="1606" y="720"/>
              <a:ext cx="60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979" name="公式" r:id="rId5" imgW="901440" imgH="368280" progId="Equation.3">
                      <p:embed/>
                    </p:oleObj>
                  </mc:Choice>
                  <mc:Fallback>
                    <p:oleObj name="公式" r:id="rId5" imgW="901440" imgH="368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6" y="720"/>
                            <a:ext cx="602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hlink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6600CC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415" name="Group 7"/>
            <p:cNvGrpSpPr>
              <a:grpSpLocks/>
            </p:cNvGrpSpPr>
            <p:nvPr/>
          </p:nvGrpSpPr>
          <p:grpSpPr bwMode="auto">
            <a:xfrm>
              <a:off x="3600" y="1536"/>
              <a:ext cx="2160" cy="2557"/>
              <a:chOff x="3600" y="1536"/>
              <a:chExt cx="2160" cy="2557"/>
            </a:xfrm>
          </p:grpSpPr>
          <p:grpSp>
            <p:nvGrpSpPr>
              <p:cNvPr id="17416" name="Group 8"/>
              <p:cNvGrpSpPr>
                <a:grpSpLocks/>
              </p:cNvGrpSpPr>
              <p:nvPr/>
            </p:nvGrpSpPr>
            <p:grpSpPr bwMode="auto">
              <a:xfrm>
                <a:off x="4856" y="1632"/>
                <a:ext cx="196" cy="1716"/>
                <a:chOff x="3609" y="1644"/>
                <a:chExt cx="196" cy="1716"/>
              </a:xfrm>
            </p:grpSpPr>
            <p:sp>
              <p:nvSpPr>
                <p:cNvPr id="17417" name="Line 9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1731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18" name="Line 10"/>
                <p:cNvSpPr>
                  <a:spLocks noChangeShapeType="1"/>
                </p:cNvSpPr>
                <p:nvPr/>
              </p:nvSpPr>
              <p:spPr bwMode="auto">
                <a:xfrm rot="5400000">
                  <a:off x="3683" y="1803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19" name="Line 11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1867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20" name="Line 12"/>
                <p:cNvSpPr>
                  <a:spLocks noChangeShapeType="1"/>
                </p:cNvSpPr>
                <p:nvPr/>
              </p:nvSpPr>
              <p:spPr bwMode="auto">
                <a:xfrm rot="5400000">
                  <a:off x="3683" y="1939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21" name="Line 13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2003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22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3683" y="2075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23" name="Line 15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2145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24" name="Line 16"/>
                <p:cNvSpPr>
                  <a:spLocks noChangeShapeType="1"/>
                </p:cNvSpPr>
                <p:nvPr/>
              </p:nvSpPr>
              <p:spPr bwMode="auto">
                <a:xfrm rot="5400000">
                  <a:off x="3683" y="2217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25" name="Line 17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2279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26" name="Line 18"/>
                <p:cNvSpPr>
                  <a:spLocks noChangeShapeType="1"/>
                </p:cNvSpPr>
                <p:nvPr/>
              </p:nvSpPr>
              <p:spPr bwMode="auto">
                <a:xfrm rot="5400000">
                  <a:off x="3683" y="2351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27" name="Line 19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2421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28" name="Line 20"/>
                <p:cNvSpPr>
                  <a:spLocks noChangeShapeType="1"/>
                </p:cNvSpPr>
                <p:nvPr/>
              </p:nvSpPr>
              <p:spPr bwMode="auto">
                <a:xfrm rot="5400000">
                  <a:off x="3683" y="2493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29" name="Line 21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2555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30" name="Line 22"/>
                <p:cNvSpPr>
                  <a:spLocks noChangeShapeType="1"/>
                </p:cNvSpPr>
                <p:nvPr/>
              </p:nvSpPr>
              <p:spPr bwMode="auto">
                <a:xfrm rot="5400000">
                  <a:off x="3683" y="2627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31" name="Line 23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2697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32" name="Line 24"/>
                <p:cNvSpPr>
                  <a:spLocks noChangeShapeType="1"/>
                </p:cNvSpPr>
                <p:nvPr/>
              </p:nvSpPr>
              <p:spPr bwMode="auto">
                <a:xfrm rot="5400000">
                  <a:off x="3683" y="2769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33" name="Line 25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2837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34" name="Line 26"/>
                <p:cNvSpPr>
                  <a:spLocks noChangeShapeType="1"/>
                </p:cNvSpPr>
                <p:nvPr/>
              </p:nvSpPr>
              <p:spPr bwMode="auto">
                <a:xfrm rot="5400000">
                  <a:off x="3683" y="2909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35" name="Line 27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2976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36" name="Line 28"/>
                <p:cNvSpPr>
                  <a:spLocks noChangeShapeType="1"/>
                </p:cNvSpPr>
                <p:nvPr/>
              </p:nvSpPr>
              <p:spPr bwMode="auto">
                <a:xfrm rot="5400000">
                  <a:off x="3683" y="3048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37" name="Line 29"/>
                <p:cNvSpPr>
                  <a:spLocks noChangeShapeType="1"/>
                </p:cNvSpPr>
                <p:nvPr/>
              </p:nvSpPr>
              <p:spPr bwMode="auto">
                <a:xfrm rot="3625846" flipV="1">
                  <a:off x="3668" y="1699"/>
                  <a:ext cx="31" cy="124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38" name="Line 30"/>
                <p:cNvSpPr>
                  <a:spLocks noChangeShapeType="1"/>
                </p:cNvSpPr>
                <p:nvPr/>
              </p:nvSpPr>
              <p:spPr bwMode="auto">
                <a:xfrm rot="6975736">
                  <a:off x="3666" y="3121"/>
                  <a:ext cx="24" cy="138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39" name="Line 31"/>
                <p:cNvSpPr>
                  <a:spLocks noChangeShapeType="1"/>
                </p:cNvSpPr>
                <p:nvPr/>
              </p:nvSpPr>
              <p:spPr bwMode="auto">
                <a:xfrm rot="5400000">
                  <a:off x="3672" y="3288"/>
                  <a:ext cx="144" cy="0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40" name="Line 32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78" y="1692"/>
                  <a:ext cx="96" cy="0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7441" name="Object 33"/>
              <p:cNvGraphicFramePr>
                <a:graphicFrameLocks noChangeAspect="1"/>
              </p:cNvGraphicFramePr>
              <p:nvPr/>
            </p:nvGraphicFramePr>
            <p:xfrm>
              <a:off x="5424" y="3792"/>
              <a:ext cx="336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980" name="公式" r:id="rId7" imgW="317160" imgH="279360" progId="Equation.3">
                      <p:embed/>
                    </p:oleObj>
                  </mc:Choice>
                  <mc:Fallback>
                    <p:oleObj name="公式" r:id="rId7" imgW="317160" imgH="2793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3792"/>
                            <a:ext cx="336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42" name="Object 34"/>
              <p:cNvGraphicFramePr>
                <a:graphicFrameLocks noChangeAspect="1"/>
              </p:cNvGraphicFramePr>
              <p:nvPr/>
            </p:nvGraphicFramePr>
            <p:xfrm>
              <a:off x="5402" y="2745"/>
              <a:ext cx="214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981" name="公式" r:id="rId9" imgW="203040" imgH="215640" progId="Equation.3">
                      <p:embed/>
                    </p:oleObj>
                  </mc:Choice>
                  <mc:Fallback>
                    <p:oleObj name="公式" r:id="rId9" imgW="20304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2" y="2745"/>
                            <a:ext cx="214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7443" name="Group 35"/>
              <p:cNvGrpSpPr>
                <a:grpSpLocks/>
              </p:cNvGrpSpPr>
              <p:nvPr/>
            </p:nvGrpSpPr>
            <p:grpSpPr bwMode="auto">
              <a:xfrm>
                <a:off x="3600" y="1536"/>
                <a:ext cx="1644" cy="96"/>
                <a:chOff x="3360" y="1536"/>
                <a:chExt cx="1644" cy="96"/>
              </a:xfrm>
            </p:grpSpPr>
            <p:grpSp>
              <p:nvGrpSpPr>
                <p:cNvPr id="17444" name="Group 36"/>
                <p:cNvGrpSpPr>
                  <a:grpSpLocks/>
                </p:cNvGrpSpPr>
                <p:nvPr/>
              </p:nvGrpSpPr>
              <p:grpSpPr bwMode="auto">
                <a:xfrm rot="16200000" flipH="1">
                  <a:off x="3612" y="1284"/>
                  <a:ext cx="96" cy="600"/>
                  <a:chOff x="3467" y="2208"/>
                  <a:chExt cx="96" cy="600"/>
                </a:xfrm>
              </p:grpSpPr>
              <p:sp>
                <p:nvSpPr>
                  <p:cNvPr id="17445" name="Line 37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286" y="2483"/>
                    <a:ext cx="549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46" name="Line 38"/>
                  <p:cNvSpPr>
                    <a:spLocks noChangeShapeType="1"/>
                  </p:cNvSpPr>
                  <p:nvPr/>
                </p:nvSpPr>
                <p:spPr bwMode="auto">
                  <a:xfrm rot="-16200000">
                    <a:off x="3467" y="2232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47" name="Line 39"/>
                  <p:cNvSpPr>
                    <a:spLocks noChangeShapeType="1"/>
                  </p:cNvSpPr>
                  <p:nvPr/>
                </p:nvSpPr>
                <p:spPr bwMode="auto">
                  <a:xfrm rot="-16200000">
                    <a:off x="3467" y="2328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48" name="Line 40"/>
                  <p:cNvSpPr>
                    <a:spLocks noChangeShapeType="1"/>
                  </p:cNvSpPr>
                  <p:nvPr/>
                </p:nvSpPr>
                <p:spPr bwMode="auto">
                  <a:xfrm rot="-16200000">
                    <a:off x="3467" y="2424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49" name="Line 41"/>
                  <p:cNvSpPr>
                    <a:spLocks noChangeShapeType="1"/>
                  </p:cNvSpPr>
                  <p:nvPr/>
                </p:nvSpPr>
                <p:spPr bwMode="auto">
                  <a:xfrm rot="-16200000">
                    <a:off x="3467" y="2520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0" name="Line 42"/>
                  <p:cNvSpPr>
                    <a:spLocks noChangeShapeType="1"/>
                  </p:cNvSpPr>
                  <p:nvPr/>
                </p:nvSpPr>
                <p:spPr bwMode="auto">
                  <a:xfrm rot="-16200000">
                    <a:off x="3467" y="2616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1" name="Line 43"/>
                  <p:cNvSpPr>
                    <a:spLocks noChangeShapeType="1"/>
                  </p:cNvSpPr>
                  <p:nvPr/>
                </p:nvSpPr>
                <p:spPr bwMode="auto">
                  <a:xfrm rot="-16200000">
                    <a:off x="3467" y="2712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7452" name="Group 44"/>
                <p:cNvGrpSpPr>
                  <a:grpSpLocks/>
                </p:cNvGrpSpPr>
                <p:nvPr/>
              </p:nvGrpSpPr>
              <p:grpSpPr bwMode="auto">
                <a:xfrm rot="16200000" flipH="1">
                  <a:off x="4656" y="1284"/>
                  <a:ext cx="96" cy="600"/>
                  <a:chOff x="3467" y="2208"/>
                  <a:chExt cx="96" cy="600"/>
                </a:xfrm>
              </p:grpSpPr>
              <p:sp>
                <p:nvSpPr>
                  <p:cNvPr id="17453" name="Line 45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286" y="2483"/>
                    <a:ext cx="549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4" name="Line 46"/>
                  <p:cNvSpPr>
                    <a:spLocks noChangeShapeType="1"/>
                  </p:cNvSpPr>
                  <p:nvPr/>
                </p:nvSpPr>
                <p:spPr bwMode="auto">
                  <a:xfrm rot="-16200000">
                    <a:off x="3467" y="2232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5" name="Line 47"/>
                  <p:cNvSpPr>
                    <a:spLocks noChangeShapeType="1"/>
                  </p:cNvSpPr>
                  <p:nvPr/>
                </p:nvSpPr>
                <p:spPr bwMode="auto">
                  <a:xfrm rot="-16200000">
                    <a:off x="3467" y="2328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6" name="Line 48"/>
                  <p:cNvSpPr>
                    <a:spLocks noChangeShapeType="1"/>
                  </p:cNvSpPr>
                  <p:nvPr/>
                </p:nvSpPr>
                <p:spPr bwMode="auto">
                  <a:xfrm rot="-16200000">
                    <a:off x="3467" y="2424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7" name="Line 49"/>
                  <p:cNvSpPr>
                    <a:spLocks noChangeShapeType="1"/>
                  </p:cNvSpPr>
                  <p:nvPr/>
                </p:nvSpPr>
                <p:spPr bwMode="auto">
                  <a:xfrm rot="-16200000">
                    <a:off x="3467" y="2520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8" name="Line 50"/>
                  <p:cNvSpPr>
                    <a:spLocks noChangeShapeType="1"/>
                  </p:cNvSpPr>
                  <p:nvPr/>
                </p:nvSpPr>
                <p:spPr bwMode="auto">
                  <a:xfrm rot="-16200000">
                    <a:off x="3467" y="2616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9" name="Line 51"/>
                  <p:cNvSpPr>
                    <a:spLocks noChangeShapeType="1"/>
                  </p:cNvSpPr>
                  <p:nvPr/>
                </p:nvSpPr>
                <p:spPr bwMode="auto">
                  <a:xfrm rot="-16200000">
                    <a:off x="3467" y="2712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7460" name="Group 52"/>
                <p:cNvGrpSpPr>
                  <a:grpSpLocks/>
                </p:cNvGrpSpPr>
                <p:nvPr/>
              </p:nvGrpSpPr>
              <p:grpSpPr bwMode="auto">
                <a:xfrm rot="16200000" flipH="1">
                  <a:off x="4176" y="1284"/>
                  <a:ext cx="96" cy="600"/>
                  <a:chOff x="3467" y="2208"/>
                  <a:chExt cx="96" cy="600"/>
                </a:xfrm>
              </p:grpSpPr>
              <p:sp>
                <p:nvSpPr>
                  <p:cNvPr id="17461" name="Line 53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3286" y="2483"/>
                    <a:ext cx="549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62" name="Line 54"/>
                  <p:cNvSpPr>
                    <a:spLocks noChangeShapeType="1"/>
                  </p:cNvSpPr>
                  <p:nvPr/>
                </p:nvSpPr>
                <p:spPr bwMode="auto">
                  <a:xfrm rot="-16200000">
                    <a:off x="3467" y="2232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63" name="Line 55"/>
                  <p:cNvSpPr>
                    <a:spLocks noChangeShapeType="1"/>
                  </p:cNvSpPr>
                  <p:nvPr/>
                </p:nvSpPr>
                <p:spPr bwMode="auto">
                  <a:xfrm rot="-16200000">
                    <a:off x="3467" y="2328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64" name="Line 56"/>
                  <p:cNvSpPr>
                    <a:spLocks noChangeShapeType="1"/>
                  </p:cNvSpPr>
                  <p:nvPr/>
                </p:nvSpPr>
                <p:spPr bwMode="auto">
                  <a:xfrm rot="-16200000">
                    <a:off x="3467" y="2424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65" name="Line 57"/>
                  <p:cNvSpPr>
                    <a:spLocks noChangeShapeType="1"/>
                  </p:cNvSpPr>
                  <p:nvPr/>
                </p:nvSpPr>
                <p:spPr bwMode="auto">
                  <a:xfrm rot="-16200000">
                    <a:off x="3467" y="2520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66" name="Line 58"/>
                  <p:cNvSpPr>
                    <a:spLocks noChangeShapeType="1"/>
                  </p:cNvSpPr>
                  <p:nvPr/>
                </p:nvSpPr>
                <p:spPr bwMode="auto">
                  <a:xfrm rot="-16200000">
                    <a:off x="3467" y="2616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67" name="Line 59"/>
                  <p:cNvSpPr>
                    <a:spLocks noChangeShapeType="1"/>
                  </p:cNvSpPr>
                  <p:nvPr/>
                </p:nvSpPr>
                <p:spPr bwMode="auto">
                  <a:xfrm rot="-16200000">
                    <a:off x="3467" y="2712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7468" name="Group 60"/>
              <p:cNvGrpSpPr>
                <a:grpSpLocks/>
              </p:cNvGrpSpPr>
              <p:nvPr/>
            </p:nvGrpSpPr>
            <p:grpSpPr bwMode="auto">
              <a:xfrm>
                <a:off x="4332" y="1632"/>
                <a:ext cx="196" cy="1172"/>
                <a:chOff x="3609" y="1644"/>
                <a:chExt cx="196" cy="1716"/>
              </a:xfrm>
            </p:grpSpPr>
            <p:sp>
              <p:nvSpPr>
                <p:cNvPr id="17469" name="Line 61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1731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70" name="Line 62"/>
                <p:cNvSpPr>
                  <a:spLocks noChangeShapeType="1"/>
                </p:cNvSpPr>
                <p:nvPr/>
              </p:nvSpPr>
              <p:spPr bwMode="auto">
                <a:xfrm rot="5400000">
                  <a:off x="3683" y="1803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71" name="Line 63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1867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72" name="Line 64"/>
                <p:cNvSpPr>
                  <a:spLocks noChangeShapeType="1"/>
                </p:cNvSpPr>
                <p:nvPr/>
              </p:nvSpPr>
              <p:spPr bwMode="auto">
                <a:xfrm rot="5400000">
                  <a:off x="3683" y="1939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73" name="Line 65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2003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74" name="Line 66"/>
                <p:cNvSpPr>
                  <a:spLocks noChangeShapeType="1"/>
                </p:cNvSpPr>
                <p:nvPr/>
              </p:nvSpPr>
              <p:spPr bwMode="auto">
                <a:xfrm rot="5400000">
                  <a:off x="3683" y="2075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75" name="Line 67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2145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76" name="Line 68"/>
                <p:cNvSpPr>
                  <a:spLocks noChangeShapeType="1"/>
                </p:cNvSpPr>
                <p:nvPr/>
              </p:nvSpPr>
              <p:spPr bwMode="auto">
                <a:xfrm rot="5400000">
                  <a:off x="3683" y="2217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77" name="Line 69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2279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78" name="Line 70"/>
                <p:cNvSpPr>
                  <a:spLocks noChangeShapeType="1"/>
                </p:cNvSpPr>
                <p:nvPr/>
              </p:nvSpPr>
              <p:spPr bwMode="auto">
                <a:xfrm rot="5400000">
                  <a:off x="3683" y="2351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79" name="Line 71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2421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80" name="Line 72"/>
                <p:cNvSpPr>
                  <a:spLocks noChangeShapeType="1"/>
                </p:cNvSpPr>
                <p:nvPr/>
              </p:nvSpPr>
              <p:spPr bwMode="auto">
                <a:xfrm rot="5400000">
                  <a:off x="3683" y="2493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81" name="Line 73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2555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82" name="Line 74"/>
                <p:cNvSpPr>
                  <a:spLocks noChangeShapeType="1"/>
                </p:cNvSpPr>
                <p:nvPr/>
              </p:nvSpPr>
              <p:spPr bwMode="auto">
                <a:xfrm rot="5400000">
                  <a:off x="3683" y="2627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83" name="Line 75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2697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84" name="Line 76"/>
                <p:cNvSpPr>
                  <a:spLocks noChangeShapeType="1"/>
                </p:cNvSpPr>
                <p:nvPr/>
              </p:nvSpPr>
              <p:spPr bwMode="auto">
                <a:xfrm rot="5400000">
                  <a:off x="3683" y="2769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85" name="Line 77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2837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86" name="Line 78"/>
                <p:cNvSpPr>
                  <a:spLocks noChangeShapeType="1"/>
                </p:cNvSpPr>
                <p:nvPr/>
              </p:nvSpPr>
              <p:spPr bwMode="auto">
                <a:xfrm rot="5400000">
                  <a:off x="3683" y="2909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87" name="Line 79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2976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88" name="Line 80"/>
                <p:cNvSpPr>
                  <a:spLocks noChangeShapeType="1"/>
                </p:cNvSpPr>
                <p:nvPr/>
              </p:nvSpPr>
              <p:spPr bwMode="auto">
                <a:xfrm rot="5400000">
                  <a:off x="3683" y="3048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89" name="Line 81"/>
                <p:cNvSpPr>
                  <a:spLocks noChangeShapeType="1"/>
                </p:cNvSpPr>
                <p:nvPr/>
              </p:nvSpPr>
              <p:spPr bwMode="auto">
                <a:xfrm rot="3625846" flipV="1">
                  <a:off x="3668" y="1699"/>
                  <a:ext cx="31" cy="124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90" name="Line 82"/>
                <p:cNvSpPr>
                  <a:spLocks noChangeShapeType="1"/>
                </p:cNvSpPr>
                <p:nvPr/>
              </p:nvSpPr>
              <p:spPr bwMode="auto">
                <a:xfrm rot="6975736">
                  <a:off x="3666" y="3121"/>
                  <a:ext cx="24" cy="138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91" name="Line 83"/>
                <p:cNvSpPr>
                  <a:spLocks noChangeShapeType="1"/>
                </p:cNvSpPr>
                <p:nvPr/>
              </p:nvSpPr>
              <p:spPr bwMode="auto">
                <a:xfrm rot="5400000">
                  <a:off x="3672" y="3288"/>
                  <a:ext cx="144" cy="0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92" name="Line 84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78" y="1692"/>
                  <a:ext cx="96" cy="0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93" name="Group 85"/>
              <p:cNvGrpSpPr>
                <a:grpSpLocks/>
              </p:cNvGrpSpPr>
              <p:nvPr/>
            </p:nvGrpSpPr>
            <p:grpSpPr bwMode="auto">
              <a:xfrm>
                <a:off x="3776" y="1632"/>
                <a:ext cx="196" cy="764"/>
                <a:chOff x="3609" y="1644"/>
                <a:chExt cx="196" cy="1716"/>
              </a:xfrm>
            </p:grpSpPr>
            <p:sp>
              <p:nvSpPr>
                <p:cNvPr id="17494" name="Line 86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1731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95" name="Line 87"/>
                <p:cNvSpPr>
                  <a:spLocks noChangeShapeType="1"/>
                </p:cNvSpPr>
                <p:nvPr/>
              </p:nvSpPr>
              <p:spPr bwMode="auto">
                <a:xfrm rot="5400000">
                  <a:off x="3683" y="1803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96" name="Line 88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1867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97" name="Line 89"/>
                <p:cNvSpPr>
                  <a:spLocks noChangeShapeType="1"/>
                </p:cNvSpPr>
                <p:nvPr/>
              </p:nvSpPr>
              <p:spPr bwMode="auto">
                <a:xfrm rot="5400000">
                  <a:off x="3683" y="1939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98" name="Line 90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2003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99" name="Line 91"/>
                <p:cNvSpPr>
                  <a:spLocks noChangeShapeType="1"/>
                </p:cNvSpPr>
                <p:nvPr/>
              </p:nvSpPr>
              <p:spPr bwMode="auto">
                <a:xfrm rot="5400000">
                  <a:off x="3683" y="2075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00" name="Line 92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2145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01" name="Line 93"/>
                <p:cNvSpPr>
                  <a:spLocks noChangeShapeType="1"/>
                </p:cNvSpPr>
                <p:nvPr/>
              </p:nvSpPr>
              <p:spPr bwMode="auto">
                <a:xfrm rot="5400000">
                  <a:off x="3683" y="2217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02" name="Line 94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2279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03" name="Line 95"/>
                <p:cNvSpPr>
                  <a:spLocks noChangeShapeType="1"/>
                </p:cNvSpPr>
                <p:nvPr/>
              </p:nvSpPr>
              <p:spPr bwMode="auto">
                <a:xfrm rot="5400000">
                  <a:off x="3683" y="2351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04" name="Line 96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2421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05" name="Line 97"/>
                <p:cNvSpPr>
                  <a:spLocks noChangeShapeType="1"/>
                </p:cNvSpPr>
                <p:nvPr/>
              </p:nvSpPr>
              <p:spPr bwMode="auto">
                <a:xfrm rot="5400000">
                  <a:off x="3683" y="2493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06" name="Line 98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2555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07" name="Line 99"/>
                <p:cNvSpPr>
                  <a:spLocks noChangeShapeType="1"/>
                </p:cNvSpPr>
                <p:nvPr/>
              </p:nvSpPr>
              <p:spPr bwMode="auto">
                <a:xfrm rot="5400000">
                  <a:off x="3683" y="2627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08" name="Line 100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2697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09" name="Line 101"/>
                <p:cNvSpPr>
                  <a:spLocks noChangeShapeType="1"/>
                </p:cNvSpPr>
                <p:nvPr/>
              </p:nvSpPr>
              <p:spPr bwMode="auto">
                <a:xfrm rot="5400000">
                  <a:off x="3683" y="2769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10" name="Line 102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2837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11" name="Line 103"/>
                <p:cNvSpPr>
                  <a:spLocks noChangeShapeType="1"/>
                </p:cNvSpPr>
                <p:nvPr/>
              </p:nvSpPr>
              <p:spPr bwMode="auto">
                <a:xfrm rot="5400000">
                  <a:off x="3683" y="2909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12" name="Line 104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61" y="2976"/>
                  <a:ext cx="96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13" name="Line 105"/>
                <p:cNvSpPr>
                  <a:spLocks noChangeShapeType="1"/>
                </p:cNvSpPr>
                <p:nvPr/>
              </p:nvSpPr>
              <p:spPr bwMode="auto">
                <a:xfrm rot="5400000">
                  <a:off x="3683" y="3048"/>
                  <a:ext cx="48" cy="192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14" name="Line 106"/>
                <p:cNvSpPr>
                  <a:spLocks noChangeShapeType="1"/>
                </p:cNvSpPr>
                <p:nvPr/>
              </p:nvSpPr>
              <p:spPr bwMode="auto">
                <a:xfrm rot="3625846" flipV="1">
                  <a:off x="3668" y="1699"/>
                  <a:ext cx="31" cy="124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15" name="Line 107"/>
                <p:cNvSpPr>
                  <a:spLocks noChangeShapeType="1"/>
                </p:cNvSpPr>
                <p:nvPr/>
              </p:nvSpPr>
              <p:spPr bwMode="auto">
                <a:xfrm rot="6975736">
                  <a:off x="3666" y="3121"/>
                  <a:ext cx="24" cy="138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16" name="Line 108"/>
                <p:cNvSpPr>
                  <a:spLocks noChangeShapeType="1"/>
                </p:cNvSpPr>
                <p:nvPr/>
              </p:nvSpPr>
              <p:spPr bwMode="auto">
                <a:xfrm rot="5400000">
                  <a:off x="3672" y="3288"/>
                  <a:ext cx="144" cy="0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517" name="Line 109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678" y="1692"/>
                  <a:ext cx="96" cy="0"/>
                </a:xfrm>
                <a:prstGeom prst="line">
                  <a:avLst/>
                </a:prstGeom>
                <a:noFill/>
                <a:ln w="158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7518" name="Rectangle 110"/>
              <p:cNvSpPr>
                <a:spLocks noChangeArrowheads="1"/>
              </p:cNvSpPr>
              <p:nvPr/>
            </p:nvSpPr>
            <p:spPr bwMode="auto">
              <a:xfrm>
                <a:off x="4296" y="2832"/>
                <a:ext cx="336" cy="240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519" name="Object 111"/>
              <p:cNvGraphicFramePr>
                <a:graphicFrameLocks noChangeAspect="1"/>
              </p:cNvGraphicFramePr>
              <p:nvPr/>
            </p:nvGraphicFramePr>
            <p:xfrm>
              <a:off x="3648" y="1908"/>
              <a:ext cx="134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982" name="公式" r:id="rId11" imgW="215640" imgH="304560" progId="Equation.3">
                      <p:embed/>
                    </p:oleObj>
                  </mc:Choice>
                  <mc:Fallback>
                    <p:oleObj name="公式" r:id="rId11" imgW="215640" imgH="304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1908"/>
                            <a:ext cx="134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20" name="Object 112"/>
              <p:cNvGraphicFramePr>
                <a:graphicFrameLocks noChangeAspect="1"/>
              </p:cNvGraphicFramePr>
              <p:nvPr/>
            </p:nvGraphicFramePr>
            <p:xfrm>
              <a:off x="4380" y="2892"/>
              <a:ext cx="175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983" name="公式" r:id="rId13" imgW="279360" imgH="215640" progId="Equation.3">
                      <p:embed/>
                    </p:oleObj>
                  </mc:Choice>
                  <mc:Fallback>
                    <p:oleObj name="公式" r:id="rId13" imgW="27936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0" y="2892"/>
                            <a:ext cx="175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521" name="Rectangle 113"/>
              <p:cNvSpPr>
                <a:spLocks noChangeArrowheads="1"/>
              </p:cNvSpPr>
              <p:nvPr/>
            </p:nvSpPr>
            <p:spPr bwMode="auto">
              <a:xfrm>
                <a:off x="4824" y="3348"/>
                <a:ext cx="336" cy="240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522" name="Object 114"/>
              <p:cNvGraphicFramePr>
                <a:graphicFrameLocks noChangeAspect="1"/>
              </p:cNvGraphicFramePr>
              <p:nvPr/>
            </p:nvGraphicFramePr>
            <p:xfrm>
              <a:off x="4908" y="3408"/>
              <a:ext cx="175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984" name="公式" r:id="rId15" imgW="279360" imgH="215640" progId="Equation.3">
                      <p:embed/>
                    </p:oleObj>
                  </mc:Choice>
                  <mc:Fallback>
                    <p:oleObj name="公式" r:id="rId15" imgW="27936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8" y="3408"/>
                            <a:ext cx="175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523" name="Line 115"/>
              <p:cNvSpPr>
                <a:spLocks noChangeShapeType="1"/>
              </p:cNvSpPr>
              <p:nvPr/>
            </p:nvSpPr>
            <p:spPr bwMode="auto">
              <a:xfrm>
                <a:off x="4176" y="2784"/>
                <a:ext cx="0" cy="384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524" name="Object 116"/>
              <p:cNvGraphicFramePr>
                <a:graphicFrameLocks noChangeAspect="1"/>
              </p:cNvGraphicFramePr>
              <p:nvPr/>
            </p:nvGraphicFramePr>
            <p:xfrm>
              <a:off x="3996" y="2808"/>
              <a:ext cx="168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985" name="公式" r:id="rId17" imgW="279360" imgH="393480" progId="Equation.3">
                      <p:embed/>
                    </p:oleObj>
                  </mc:Choice>
                  <mc:Fallback>
                    <p:oleObj name="公式" r:id="rId17" imgW="27936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6" y="2808"/>
                            <a:ext cx="168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hlink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6600CC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525" name="Line 117"/>
              <p:cNvSpPr>
                <a:spLocks noChangeShapeType="1"/>
              </p:cNvSpPr>
              <p:nvPr/>
            </p:nvSpPr>
            <p:spPr bwMode="auto">
              <a:xfrm>
                <a:off x="5376" y="2928"/>
                <a:ext cx="0" cy="1008"/>
              </a:xfrm>
              <a:prstGeom prst="line">
                <a:avLst/>
              </a:prstGeom>
              <a:noFill/>
              <a:ln w="12700">
                <a:solidFill>
                  <a:srgbClr val="FF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26" name="Line 118"/>
              <p:cNvSpPr>
                <a:spLocks noChangeShapeType="1"/>
              </p:cNvSpPr>
              <p:nvPr/>
            </p:nvSpPr>
            <p:spPr bwMode="auto">
              <a:xfrm flipH="1">
                <a:off x="4608" y="2928"/>
                <a:ext cx="768" cy="0"/>
              </a:xfrm>
              <a:prstGeom prst="line">
                <a:avLst/>
              </a:prstGeom>
              <a:noFill/>
              <a:ln w="12700">
                <a:solidFill>
                  <a:srgbClr val="FF6600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7527" name="Object 119"/>
          <p:cNvGraphicFramePr>
            <a:graphicFrameLocks noChangeAspect="1"/>
          </p:cNvGraphicFramePr>
          <p:nvPr/>
        </p:nvGraphicFramePr>
        <p:xfrm>
          <a:off x="1143000" y="2286000"/>
          <a:ext cx="40687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86" name="Equation" r:id="rId19" imgW="2006280" imgH="431640" progId="Equation.DSMT4">
                  <p:embed/>
                </p:oleObj>
              </mc:Choice>
              <mc:Fallback>
                <p:oleObj name="Equation" r:id="rId19" imgW="2006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40687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28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614708"/>
              </p:ext>
            </p:extLst>
          </p:nvPr>
        </p:nvGraphicFramePr>
        <p:xfrm>
          <a:off x="1085850" y="3738563"/>
          <a:ext cx="3219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87" name="Equation" r:id="rId21" imgW="1600200" imgH="215640" progId="Equation.DSMT4">
                  <p:embed/>
                </p:oleObj>
              </mc:Choice>
              <mc:Fallback>
                <p:oleObj name="Equation" r:id="rId21" imgW="1600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3738563"/>
                        <a:ext cx="32194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29" name="Object 121"/>
          <p:cNvGraphicFramePr>
            <a:graphicFrameLocks noChangeAspect="1"/>
          </p:cNvGraphicFramePr>
          <p:nvPr/>
        </p:nvGraphicFramePr>
        <p:xfrm>
          <a:off x="914400" y="5181600"/>
          <a:ext cx="34083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88" name="公式" r:id="rId23" imgW="3555720" imgH="825480" progId="Equation.3">
                  <p:embed/>
                </p:oleObj>
              </mc:Choice>
              <mc:Fallback>
                <p:oleObj name="公式" r:id="rId23" imgW="355572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81600"/>
                        <a:ext cx="34083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30" name="Object 122"/>
          <p:cNvGraphicFramePr>
            <a:graphicFrameLocks noChangeAspect="1"/>
          </p:cNvGraphicFramePr>
          <p:nvPr/>
        </p:nvGraphicFramePr>
        <p:xfrm>
          <a:off x="990600" y="6172200"/>
          <a:ext cx="3886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89" name="公式" r:id="rId25" imgW="1803240" imgH="203040" progId="Equation.3">
                  <p:embed/>
                </p:oleObj>
              </mc:Choice>
              <mc:Fallback>
                <p:oleObj name="公式" r:id="rId25" imgW="1803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172200"/>
                        <a:ext cx="38862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31" name="Object 123"/>
          <p:cNvGraphicFramePr>
            <a:graphicFrameLocks noChangeAspect="1"/>
          </p:cNvGraphicFramePr>
          <p:nvPr/>
        </p:nvGraphicFramePr>
        <p:xfrm>
          <a:off x="1905000" y="3200400"/>
          <a:ext cx="15875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90" name="Equation" r:id="rId27" imgW="723600" imgH="203040" progId="Equation.DSMT4">
                  <p:embed/>
                </p:oleObj>
              </mc:Choice>
              <mc:Fallback>
                <p:oleObj name="Equation" r:id="rId27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00400"/>
                        <a:ext cx="15875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32" name="Line 124"/>
          <p:cNvSpPr>
            <a:spLocks noChangeShapeType="1"/>
          </p:cNvSpPr>
          <p:nvPr/>
        </p:nvSpPr>
        <p:spPr bwMode="auto">
          <a:xfrm>
            <a:off x="6172200" y="3810000"/>
            <a:ext cx="2743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533" name="Object 125"/>
          <p:cNvGraphicFramePr>
            <a:graphicFrameLocks noChangeAspect="1"/>
          </p:cNvGraphicFramePr>
          <p:nvPr/>
        </p:nvGraphicFramePr>
        <p:xfrm>
          <a:off x="8229600" y="4038600"/>
          <a:ext cx="1984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91" name="Equation" r:id="rId29" imgW="88560" imgH="177480" progId="Equation.DSMT4">
                  <p:embed/>
                </p:oleObj>
              </mc:Choice>
              <mc:Fallback>
                <p:oleObj name="Equation" r:id="rId29" imgW="88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4038600"/>
                        <a:ext cx="1984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34" name="Object 126"/>
          <p:cNvGraphicFramePr>
            <a:graphicFrameLocks noChangeAspect="1"/>
          </p:cNvGraphicFramePr>
          <p:nvPr/>
        </p:nvGraphicFramePr>
        <p:xfrm>
          <a:off x="1066800" y="4267200"/>
          <a:ext cx="30702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92" name="Equation" r:id="rId31" imgW="1396800" imgH="419040" progId="Equation.DSMT4">
                  <p:embed/>
                </p:oleObj>
              </mc:Choice>
              <mc:Fallback>
                <p:oleObj name="Equation" r:id="rId31" imgW="1396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67200"/>
                        <a:ext cx="30702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35" name="Group 127"/>
          <p:cNvGrpSpPr>
            <a:grpSpLocks/>
          </p:cNvGrpSpPr>
          <p:nvPr/>
        </p:nvGrpSpPr>
        <p:grpSpPr bwMode="auto">
          <a:xfrm>
            <a:off x="8229600" y="5334000"/>
            <a:ext cx="557213" cy="277813"/>
            <a:chOff x="5184" y="3360"/>
            <a:chExt cx="351" cy="175"/>
          </a:xfrm>
        </p:grpSpPr>
        <p:sp>
          <p:nvSpPr>
            <p:cNvPr id="17536" name="Line 128"/>
            <p:cNvSpPr>
              <a:spLocks noChangeShapeType="1"/>
            </p:cNvSpPr>
            <p:nvPr/>
          </p:nvSpPr>
          <p:spPr bwMode="auto">
            <a:xfrm>
              <a:off x="5184" y="345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537" name="Object 129"/>
            <p:cNvGraphicFramePr>
              <a:graphicFrameLocks noChangeAspect="1"/>
            </p:cNvGraphicFramePr>
            <p:nvPr/>
          </p:nvGraphicFramePr>
          <p:xfrm>
            <a:off x="5376" y="3360"/>
            <a:ext cx="159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993" name="Equation" r:id="rId33" imgW="126720" imgH="139680" progId="Equation.DSMT4">
                    <p:embed/>
                  </p:oleObj>
                </mc:Choice>
                <mc:Fallback>
                  <p:oleObj name="Equation" r:id="rId33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3360"/>
                          <a:ext cx="159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26488492"/>
      </p:ext>
    </p:extLst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3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4800600" y="0"/>
          <a:ext cx="31305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54" name="Equation" r:id="rId4" imgW="1422360" imgH="444240" progId="Equation.DSMT4">
                  <p:embed/>
                </p:oleObj>
              </mc:Choice>
              <mc:Fallback>
                <p:oleObj name="Equation" r:id="rId4" imgW="1422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0"/>
                        <a:ext cx="31305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04800" y="914400"/>
          <a:ext cx="40417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55" name="Equation" r:id="rId6" imgW="2019240" imgH="253800" progId="Equation.DSMT4">
                  <p:embed/>
                </p:oleObj>
              </mc:Choice>
              <mc:Fallback>
                <p:oleObj name="Equation" r:id="rId6" imgW="2019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40417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04800" y="1447800"/>
          <a:ext cx="51816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56" name="公式" r:id="rId8" imgW="5511600" imgH="444240" progId="Equation.3">
                  <p:embed/>
                </p:oleObj>
              </mc:Choice>
              <mc:Fallback>
                <p:oleObj name="公式" r:id="rId8" imgW="5511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7800"/>
                        <a:ext cx="51816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81000" y="2057400"/>
          <a:ext cx="44958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57" name="公式" r:id="rId10" imgW="5029200" imgH="965160" progId="Equation.3">
                  <p:embed/>
                </p:oleObj>
              </mc:Choice>
              <mc:Fallback>
                <p:oleObj name="公式" r:id="rId10" imgW="50292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57400"/>
                        <a:ext cx="44958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81000" y="3048000"/>
          <a:ext cx="28495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58" name="Equation" r:id="rId12" imgW="1485720" imgH="431640" progId="Equation.DSMT4">
                  <p:embed/>
                </p:oleObj>
              </mc:Choice>
              <mc:Fallback>
                <p:oleObj name="Equation" r:id="rId12" imgW="1485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284956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381000" y="4191000"/>
          <a:ext cx="22145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59" name="Equation" r:id="rId14" imgW="1155600" imgH="228600" progId="Equation.DSMT4">
                  <p:embed/>
                </p:oleObj>
              </mc:Choice>
              <mc:Fallback>
                <p:oleObj name="Equation" r:id="rId14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1000"/>
                        <a:ext cx="22145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457200" y="4876800"/>
          <a:ext cx="60960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60" name="公式" r:id="rId16" imgW="6045120" imgH="825480" progId="Equation.3">
                  <p:embed/>
                </p:oleObj>
              </mc:Choice>
              <mc:Fallback>
                <p:oleObj name="公式" r:id="rId16" imgW="604512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76800"/>
                        <a:ext cx="60960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6248400" y="1981200"/>
            <a:ext cx="2438400" cy="307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990000"/>
                </a:solidFill>
                <a:latin typeface="Times New Roman" pitchFamily="18" charset="0"/>
              </a:rPr>
              <a:t>注意：</a:t>
            </a:r>
          </a:p>
          <a:p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</a:rPr>
              <a:t>）解题中</a:t>
            </a:r>
            <a:r>
              <a:rPr lang="en-US" altLang="zh-CN" sz="2400">
                <a:solidFill>
                  <a:srgbClr val="0000FF"/>
                </a:solidFill>
                <a:latin typeface="Times New Roman" pitchFamily="18" charset="0"/>
              </a:rPr>
              <a:t>O</a:t>
            </a: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</a:rPr>
              <a:t>点的确定原则：物体保持平衡的位置。</a:t>
            </a:r>
          </a:p>
          <a:p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</a:rPr>
              <a:t>）解得的初相要结合初始速度作正确取舍。</a:t>
            </a: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4419600" y="990600"/>
          <a:ext cx="4391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61" name="Equation" r:id="rId18" imgW="2197080" imgH="253800" progId="Equation.DSMT4">
                  <p:embed/>
                </p:oleObj>
              </mc:Choice>
              <mc:Fallback>
                <p:oleObj name="Equation" r:id="rId18" imgW="2197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990600"/>
                        <a:ext cx="43910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3276600" y="3048000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62" name="Equation" r:id="rId20" imgW="1054080" imgH="393480" progId="Equation.DSMT4">
                  <p:embed/>
                </p:oleObj>
              </mc:Choice>
              <mc:Fallback>
                <p:oleObj name="Equation" r:id="rId20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48000"/>
                        <a:ext cx="2108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4191000" y="3962400"/>
          <a:ext cx="1397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63" name="Equation" r:id="rId22" imgW="698400" imgH="393480" progId="Equation.DSMT4">
                  <p:embed/>
                </p:oleObj>
              </mc:Choice>
              <mc:Fallback>
                <p:oleObj name="Equation" r:id="rId22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962400"/>
                        <a:ext cx="1397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2667000" y="4191000"/>
          <a:ext cx="1497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64" name="Equation" r:id="rId24" imgW="749160" imgH="203040" progId="Equation.DSMT4">
                  <p:embed/>
                </p:oleObj>
              </mc:Choice>
              <mc:Fallback>
                <p:oleObj name="Equation" r:id="rId24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14970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685800" y="0"/>
          <a:ext cx="18494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65" name="Equation" r:id="rId26" imgW="965160" imgH="419040" progId="Equation.DSMT4">
                  <p:embed/>
                </p:oleObj>
              </mc:Choice>
              <mc:Fallback>
                <p:oleObj name="Equation" r:id="rId26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0"/>
                        <a:ext cx="184943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5658477"/>
      </p:ext>
    </p:extLst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4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4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4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4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2" name="Rectangle 46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6659563" y="3246438"/>
            <a:ext cx="2116137" cy="2846387"/>
            <a:chOff x="4006" y="936"/>
            <a:chExt cx="1537" cy="2208"/>
          </a:xfrm>
        </p:grpSpPr>
        <p:sp>
          <p:nvSpPr>
            <p:cNvPr id="19459" name="Arc 3"/>
            <p:cNvSpPr>
              <a:spLocks/>
            </p:cNvSpPr>
            <p:nvPr/>
          </p:nvSpPr>
          <p:spPr bwMode="auto">
            <a:xfrm flipV="1">
              <a:off x="4006" y="1192"/>
              <a:ext cx="1393" cy="1248"/>
            </a:xfrm>
            <a:custGeom>
              <a:avLst/>
              <a:gdLst>
                <a:gd name="G0" fmla="+- 11085 0 0"/>
                <a:gd name="G1" fmla="+- 21600 0 0"/>
                <a:gd name="G2" fmla="+- 21600 0 0"/>
                <a:gd name="T0" fmla="*/ 0 w 24109"/>
                <a:gd name="T1" fmla="*/ 3061 h 21600"/>
                <a:gd name="T2" fmla="*/ 24109 w 24109"/>
                <a:gd name="T3" fmla="*/ 4368 h 21600"/>
                <a:gd name="T4" fmla="*/ 11085 w 2410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109" h="21600" fill="none" extrusionOk="0">
                  <a:moveTo>
                    <a:pt x="0" y="3061"/>
                  </a:moveTo>
                  <a:cubicBezTo>
                    <a:pt x="3350" y="1057"/>
                    <a:pt x="7181" y="-1"/>
                    <a:pt x="11085" y="0"/>
                  </a:cubicBezTo>
                  <a:cubicBezTo>
                    <a:pt x="15785" y="0"/>
                    <a:pt x="20358" y="1533"/>
                    <a:pt x="24108" y="4368"/>
                  </a:cubicBezTo>
                </a:path>
                <a:path w="24109" h="21600" stroke="0" extrusionOk="0">
                  <a:moveTo>
                    <a:pt x="0" y="3061"/>
                  </a:moveTo>
                  <a:cubicBezTo>
                    <a:pt x="3350" y="1057"/>
                    <a:pt x="7181" y="-1"/>
                    <a:pt x="11085" y="0"/>
                  </a:cubicBezTo>
                  <a:cubicBezTo>
                    <a:pt x="15785" y="0"/>
                    <a:pt x="20358" y="1533"/>
                    <a:pt x="24108" y="4368"/>
                  </a:cubicBezTo>
                  <a:lnTo>
                    <a:pt x="11085" y="21600"/>
                  </a:lnTo>
                  <a:close/>
                </a:path>
              </a:pathLst>
            </a:custGeom>
            <a:noFill/>
            <a:ln w="222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0" name="Line 4"/>
            <p:cNvSpPr>
              <a:spLocks noChangeShapeType="1"/>
            </p:cNvSpPr>
            <p:nvPr/>
          </p:nvSpPr>
          <p:spPr bwMode="auto">
            <a:xfrm>
              <a:off x="4663" y="1073"/>
              <a:ext cx="0" cy="13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" name="Line 5"/>
            <p:cNvSpPr>
              <a:spLocks noChangeShapeType="1"/>
            </p:cNvSpPr>
            <p:nvPr/>
          </p:nvSpPr>
          <p:spPr bwMode="auto">
            <a:xfrm>
              <a:off x="4670" y="1026"/>
              <a:ext cx="521" cy="1315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" name="Oval 6"/>
            <p:cNvSpPr>
              <a:spLocks noChangeArrowheads="1"/>
            </p:cNvSpPr>
            <p:nvPr/>
          </p:nvSpPr>
          <p:spPr bwMode="auto">
            <a:xfrm>
              <a:off x="5115" y="2245"/>
              <a:ext cx="113" cy="113"/>
            </a:xfrm>
            <a:prstGeom prst="ellipse">
              <a:avLst/>
            </a:prstGeom>
            <a:solidFill>
              <a:srgbClr val="00CC00"/>
            </a:solidFill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" name="Rectangle 7"/>
            <p:cNvSpPr>
              <a:spLocks noChangeArrowheads="1"/>
            </p:cNvSpPr>
            <p:nvPr/>
          </p:nvSpPr>
          <p:spPr bwMode="auto">
            <a:xfrm>
              <a:off x="4429" y="972"/>
              <a:ext cx="306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en-US" altLang="zh-CN" sz="2800" b="1" i="1">
                  <a:latin typeface="Times New Roman" pitchFamily="18" charset="0"/>
                  <a:ea typeface="华文中宋" pitchFamily="2" charset="-122"/>
                </a:rPr>
                <a:t>A</a:t>
              </a:r>
            </a:p>
          </p:txBody>
        </p:sp>
        <p:sp>
          <p:nvSpPr>
            <p:cNvPr id="19464" name="Rectangle 8"/>
            <p:cNvSpPr>
              <a:spLocks noChangeArrowheads="1"/>
            </p:cNvSpPr>
            <p:nvPr/>
          </p:nvSpPr>
          <p:spPr bwMode="auto">
            <a:xfrm>
              <a:off x="4941" y="1450"/>
              <a:ext cx="128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endParaRPr lang="zh-CN" altLang="zh-CN" sz="2800" b="1" i="1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9465" name="Rectangle 9"/>
            <p:cNvSpPr>
              <a:spLocks noChangeArrowheads="1"/>
            </p:cNvSpPr>
            <p:nvPr/>
          </p:nvSpPr>
          <p:spPr bwMode="auto">
            <a:xfrm>
              <a:off x="5148" y="2220"/>
              <a:ext cx="33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en-US" altLang="zh-CN" sz="2800" b="1" i="1">
                  <a:solidFill>
                    <a:srgbClr val="000092"/>
                  </a:solidFill>
                  <a:latin typeface="Times New Roman" pitchFamily="18" charset="0"/>
                  <a:ea typeface="华文中宋" pitchFamily="2" charset="-122"/>
                </a:rPr>
                <a:t>m</a:t>
              </a:r>
            </a:p>
          </p:txBody>
        </p:sp>
        <p:sp>
          <p:nvSpPr>
            <p:cNvPr id="19466" name="Line 10"/>
            <p:cNvSpPr>
              <a:spLocks noChangeShapeType="1"/>
            </p:cNvSpPr>
            <p:nvPr/>
          </p:nvSpPr>
          <p:spPr bwMode="auto">
            <a:xfrm>
              <a:off x="5173" y="2340"/>
              <a:ext cx="1" cy="512"/>
            </a:xfrm>
            <a:prstGeom prst="line">
              <a:avLst/>
            </a:prstGeom>
            <a:noFill/>
            <a:ln w="34925">
              <a:solidFill>
                <a:srgbClr val="FF3300"/>
              </a:solidFill>
              <a:round/>
              <a:headEnd type="none" w="sm" len="sm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7" name="Rectangle 11"/>
            <p:cNvSpPr>
              <a:spLocks noChangeArrowheads="1"/>
            </p:cNvSpPr>
            <p:nvPr/>
          </p:nvSpPr>
          <p:spPr bwMode="auto">
            <a:xfrm>
              <a:off x="4950" y="2742"/>
              <a:ext cx="593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en-US" altLang="zh-CN" sz="2800" b="1" i="1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mg  </a:t>
              </a:r>
            </a:p>
          </p:txBody>
        </p:sp>
        <p:sp>
          <p:nvSpPr>
            <p:cNvPr id="19468" name="Rectangle 12"/>
            <p:cNvSpPr>
              <a:spLocks noChangeArrowheads="1"/>
            </p:cNvSpPr>
            <p:nvPr/>
          </p:nvSpPr>
          <p:spPr bwMode="auto">
            <a:xfrm>
              <a:off x="4527" y="2408"/>
              <a:ext cx="300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en-US" altLang="zh-CN" sz="2500" b="1" i="1">
                  <a:latin typeface="Times New Roman" pitchFamily="18" charset="0"/>
                  <a:ea typeface="华文中宋" pitchFamily="2" charset="-122"/>
                </a:rPr>
                <a:t>O</a:t>
              </a:r>
            </a:p>
          </p:txBody>
        </p:sp>
        <p:sp>
          <p:nvSpPr>
            <p:cNvPr id="19469" name="Line 13"/>
            <p:cNvSpPr>
              <a:spLocks noChangeShapeType="1"/>
            </p:cNvSpPr>
            <p:nvPr/>
          </p:nvSpPr>
          <p:spPr bwMode="auto">
            <a:xfrm>
              <a:off x="4391" y="1032"/>
              <a:ext cx="53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0" name="Rectangle 14"/>
            <p:cNvSpPr>
              <a:spLocks noChangeArrowheads="1"/>
            </p:cNvSpPr>
            <p:nvPr/>
          </p:nvSpPr>
          <p:spPr bwMode="auto">
            <a:xfrm>
              <a:off x="4597" y="1269"/>
              <a:ext cx="269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en-US" altLang="zh-CN" sz="2800" b="1" i="1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</a:t>
              </a:r>
              <a:endPara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9471" name="Freeform 15"/>
            <p:cNvSpPr>
              <a:spLocks/>
            </p:cNvSpPr>
            <p:nvPr/>
          </p:nvSpPr>
          <p:spPr bwMode="auto">
            <a:xfrm>
              <a:off x="4669" y="1301"/>
              <a:ext cx="100" cy="47"/>
            </a:xfrm>
            <a:custGeom>
              <a:avLst/>
              <a:gdLst>
                <a:gd name="T0" fmla="*/ 0 w 144"/>
                <a:gd name="T1" fmla="*/ 48 h 48"/>
                <a:gd name="T2" fmla="*/ 72 w 144"/>
                <a:gd name="T3" fmla="*/ 36 h 48"/>
                <a:gd name="T4" fmla="*/ 144 w 144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48">
                  <a:moveTo>
                    <a:pt x="0" y="48"/>
                  </a:moveTo>
                  <a:cubicBezTo>
                    <a:pt x="12" y="46"/>
                    <a:pt x="48" y="44"/>
                    <a:pt x="72" y="36"/>
                  </a:cubicBezTo>
                  <a:cubicBezTo>
                    <a:pt x="96" y="28"/>
                    <a:pt x="129" y="7"/>
                    <a:pt x="144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2" name="Line 16"/>
            <p:cNvSpPr>
              <a:spLocks noChangeShapeType="1"/>
            </p:cNvSpPr>
            <p:nvPr/>
          </p:nvSpPr>
          <p:spPr bwMode="auto">
            <a:xfrm flipH="1">
              <a:off x="4445" y="936"/>
              <a:ext cx="96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3" name="Line 17"/>
            <p:cNvSpPr>
              <a:spLocks noChangeShapeType="1"/>
            </p:cNvSpPr>
            <p:nvPr/>
          </p:nvSpPr>
          <p:spPr bwMode="auto">
            <a:xfrm flipH="1">
              <a:off x="4541" y="936"/>
              <a:ext cx="96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4" name="Line 18"/>
            <p:cNvSpPr>
              <a:spLocks noChangeShapeType="1"/>
            </p:cNvSpPr>
            <p:nvPr/>
          </p:nvSpPr>
          <p:spPr bwMode="auto">
            <a:xfrm flipH="1">
              <a:off x="4637" y="936"/>
              <a:ext cx="96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5" name="Line 19"/>
            <p:cNvSpPr>
              <a:spLocks noChangeShapeType="1"/>
            </p:cNvSpPr>
            <p:nvPr/>
          </p:nvSpPr>
          <p:spPr bwMode="auto">
            <a:xfrm flipH="1">
              <a:off x="4733" y="936"/>
              <a:ext cx="96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6" name="Line 20"/>
            <p:cNvSpPr>
              <a:spLocks noChangeShapeType="1"/>
            </p:cNvSpPr>
            <p:nvPr/>
          </p:nvSpPr>
          <p:spPr bwMode="auto">
            <a:xfrm flipH="1">
              <a:off x="4829" y="936"/>
              <a:ext cx="96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7" name="Rectangle 21"/>
            <p:cNvSpPr>
              <a:spLocks noChangeArrowheads="1"/>
            </p:cNvSpPr>
            <p:nvPr/>
          </p:nvSpPr>
          <p:spPr bwMode="auto">
            <a:xfrm>
              <a:off x="4930" y="1484"/>
              <a:ext cx="211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en-US" altLang="zh-CN" sz="3000" b="1" i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l</a:t>
              </a:r>
            </a:p>
          </p:txBody>
        </p:sp>
      </p:grpSp>
      <p:sp>
        <p:nvSpPr>
          <p:cNvPr id="19478" name="Rectangle 22"/>
          <p:cNvSpPr>
            <a:spLocks noChangeArrowheads="1"/>
          </p:cNvSpPr>
          <p:nvPr/>
        </p:nvSpPr>
        <p:spPr bwMode="auto">
          <a:xfrm>
            <a:off x="374650" y="908050"/>
            <a:ext cx="2613025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3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系统受力矩</a:t>
            </a:r>
            <a:r>
              <a:rPr kumimoji="1" lang="en-US" altLang="zh-CN" sz="23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:</a:t>
            </a:r>
          </a:p>
        </p:txBody>
      </p:sp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2268538" y="992188"/>
          <a:ext cx="25908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31" name="公式" r:id="rId3" imgW="2654280" imgH="406080" progId="Equation.3">
                  <p:embed/>
                </p:oleObj>
              </mc:Choice>
              <mc:Fallback>
                <p:oleObj name="公式" r:id="rId3" imgW="2654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992188"/>
                        <a:ext cx="25908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0" name="Rectangle 24"/>
          <p:cNvSpPr>
            <a:spLocks noChangeArrowheads="1"/>
          </p:cNvSpPr>
          <p:nvPr/>
        </p:nvSpPr>
        <p:spPr bwMode="auto">
          <a:xfrm>
            <a:off x="346075" y="1727200"/>
            <a:ext cx="264160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3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由转动定律：     </a:t>
            </a:r>
          </a:p>
        </p:txBody>
      </p:sp>
      <p:graphicFrame>
        <p:nvGraphicFramePr>
          <p:cNvPr id="19481" name="Object 25"/>
          <p:cNvGraphicFramePr>
            <a:graphicFrameLocks noChangeAspect="1"/>
          </p:cNvGraphicFramePr>
          <p:nvPr/>
        </p:nvGraphicFramePr>
        <p:xfrm>
          <a:off x="2268538" y="1446213"/>
          <a:ext cx="1727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32" name="公式" r:id="rId5" imgW="1942920" imgH="1054080" progId="Equation.3">
                  <p:embed/>
                </p:oleObj>
              </mc:Choice>
              <mc:Fallback>
                <p:oleObj name="公式" r:id="rId5" imgW="194292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446213"/>
                        <a:ext cx="17272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2" name="Rectangle 26"/>
          <p:cNvSpPr>
            <a:spLocks noChangeArrowheads="1"/>
          </p:cNvSpPr>
          <p:nvPr/>
        </p:nvSpPr>
        <p:spPr bwMode="auto">
          <a:xfrm>
            <a:off x="395288" y="4667250"/>
            <a:ext cx="446405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3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单摆的运动是谐振动。</a:t>
            </a:r>
          </a:p>
        </p:txBody>
      </p:sp>
      <p:grpSp>
        <p:nvGrpSpPr>
          <p:cNvPr id="19483" name="Group 27"/>
          <p:cNvGrpSpPr>
            <a:grpSpLocks/>
          </p:cNvGrpSpPr>
          <p:nvPr/>
        </p:nvGrpSpPr>
        <p:grpSpPr bwMode="auto">
          <a:xfrm>
            <a:off x="395288" y="347663"/>
            <a:ext cx="3816350" cy="506412"/>
            <a:chOff x="158" y="219"/>
            <a:chExt cx="2404" cy="319"/>
          </a:xfrm>
        </p:grpSpPr>
        <p:sp>
          <p:nvSpPr>
            <p:cNvPr id="19484" name="Rectangle 28"/>
            <p:cNvSpPr>
              <a:spLocks noChangeArrowheads="1"/>
            </p:cNvSpPr>
            <p:nvPr/>
          </p:nvSpPr>
          <p:spPr bwMode="auto">
            <a:xfrm>
              <a:off x="158" y="239"/>
              <a:ext cx="2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zh-CN" altLang="en-US" sz="2400" b="1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例：单摆</a:t>
              </a:r>
            </a:p>
          </p:txBody>
        </p:sp>
        <p:graphicFrame>
          <p:nvGraphicFramePr>
            <p:cNvPr id="19485" name="Object 29"/>
            <p:cNvGraphicFramePr>
              <a:graphicFrameLocks noChangeAspect="1"/>
            </p:cNvGraphicFramePr>
            <p:nvPr/>
          </p:nvGraphicFramePr>
          <p:xfrm>
            <a:off x="1307" y="219"/>
            <a:ext cx="80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733" name="公式" r:id="rId7" imgW="1346040" imgH="533160" progId="Equation.3">
                    <p:embed/>
                  </p:oleObj>
                </mc:Choice>
                <mc:Fallback>
                  <p:oleObj name="公式" r:id="rId7" imgW="1346040" imgH="533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" y="219"/>
                          <a:ext cx="80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486" name="Picture 30" descr="danb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260350"/>
            <a:ext cx="1584325" cy="2808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9487" name="Object 31"/>
          <p:cNvGraphicFramePr>
            <a:graphicFrameLocks noChangeAspect="1"/>
          </p:cNvGraphicFramePr>
          <p:nvPr/>
        </p:nvGraphicFramePr>
        <p:xfrm>
          <a:off x="4716463" y="955675"/>
          <a:ext cx="1727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34" name="公式" r:id="rId10" imgW="1625400" imgH="406080" progId="Equation.3">
                  <p:embed/>
                </p:oleObj>
              </mc:Choice>
              <mc:Fallback>
                <p:oleObj name="公式" r:id="rId10" imgW="16254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955675"/>
                        <a:ext cx="1727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8" name="Object 32"/>
          <p:cNvGraphicFramePr>
            <a:graphicFrameLocks noChangeAspect="1"/>
          </p:cNvGraphicFramePr>
          <p:nvPr/>
        </p:nvGraphicFramePr>
        <p:xfrm>
          <a:off x="4030663" y="1755775"/>
          <a:ext cx="16208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35" name="公式" r:id="rId12" imgW="1625400" imgH="406080" progId="Equation.3">
                  <p:embed/>
                </p:oleObj>
              </mc:Choice>
              <mc:Fallback>
                <p:oleObj name="公式" r:id="rId12" imgW="16254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1755775"/>
                        <a:ext cx="162083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309841"/>
              </p:ext>
            </p:extLst>
          </p:nvPr>
        </p:nvGraphicFramePr>
        <p:xfrm>
          <a:off x="1142653" y="2476103"/>
          <a:ext cx="2105190" cy="770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36" name="Equation" r:id="rId14" imgW="1143000" imgH="419040" progId="Equation.DSMT4">
                  <p:embed/>
                </p:oleObj>
              </mc:Choice>
              <mc:Fallback>
                <p:oleObj name="Equation" r:id="rId14" imgW="1143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653" y="2476103"/>
                        <a:ext cx="2105190" cy="770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0" name="Object 34"/>
          <p:cNvGraphicFramePr>
            <a:graphicFrameLocks noChangeAspect="1"/>
          </p:cNvGraphicFramePr>
          <p:nvPr/>
        </p:nvGraphicFramePr>
        <p:xfrm>
          <a:off x="3995738" y="2282825"/>
          <a:ext cx="237648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37" name="公式" r:id="rId16" imgW="2209680" imgH="1028520" progId="Equation.3">
                  <p:embed/>
                </p:oleObj>
              </mc:Choice>
              <mc:Fallback>
                <p:oleObj name="公式" r:id="rId16" imgW="220968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282825"/>
                        <a:ext cx="2376487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91" name="Group 35"/>
          <p:cNvGrpSpPr>
            <a:grpSpLocks/>
          </p:cNvGrpSpPr>
          <p:nvPr/>
        </p:nvGrpSpPr>
        <p:grpSpPr bwMode="auto">
          <a:xfrm>
            <a:off x="468313" y="3500438"/>
            <a:ext cx="2087562" cy="955675"/>
            <a:chOff x="295" y="2272"/>
            <a:chExt cx="1336" cy="626"/>
          </a:xfrm>
        </p:grpSpPr>
        <p:graphicFrame>
          <p:nvGraphicFramePr>
            <p:cNvPr id="19492" name="Object 36"/>
            <p:cNvGraphicFramePr>
              <a:graphicFrameLocks noChangeAspect="1"/>
            </p:cNvGraphicFramePr>
            <p:nvPr/>
          </p:nvGraphicFramePr>
          <p:xfrm>
            <a:off x="657" y="2272"/>
            <a:ext cx="974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738" name="公式" r:id="rId18" imgW="1511280" imgH="990360" progId="Equation.3">
                    <p:embed/>
                  </p:oleObj>
                </mc:Choice>
                <mc:Fallback>
                  <p:oleObj name="公式" r:id="rId18" imgW="1511280" imgH="990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272"/>
                          <a:ext cx="974" cy="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762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3" name="Rectangle 37"/>
            <p:cNvSpPr>
              <a:spLocks noChangeArrowheads="1"/>
            </p:cNvSpPr>
            <p:nvPr/>
          </p:nvSpPr>
          <p:spPr bwMode="auto">
            <a:xfrm>
              <a:off x="295" y="2461"/>
              <a:ext cx="935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zh-CN" altLang="en-US" sz="2300" b="1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令</a:t>
              </a:r>
              <a:r>
                <a:rPr kumimoji="1" lang="zh-CN" altLang="en-US" sz="2400" b="1">
                  <a:solidFill>
                    <a:srgbClr val="000080"/>
                  </a:solidFill>
                  <a:latin typeface="华文中宋" pitchFamily="2" charset="-122"/>
                  <a:ea typeface="华文中宋" pitchFamily="2" charset="-122"/>
                </a:rPr>
                <a:t>          </a:t>
              </a:r>
            </a:p>
          </p:txBody>
        </p:sp>
      </p:grpSp>
      <p:grpSp>
        <p:nvGrpSpPr>
          <p:cNvPr id="19494" name="Group 38"/>
          <p:cNvGrpSpPr>
            <a:grpSpLocks/>
          </p:cNvGrpSpPr>
          <p:nvPr/>
        </p:nvGrpSpPr>
        <p:grpSpPr bwMode="auto">
          <a:xfrm>
            <a:off x="2895600" y="3429000"/>
            <a:ext cx="3332163" cy="1022350"/>
            <a:chOff x="1824" y="2240"/>
            <a:chExt cx="2099" cy="655"/>
          </a:xfrm>
        </p:grpSpPr>
        <p:graphicFrame>
          <p:nvGraphicFramePr>
            <p:cNvPr id="19495" name="Object 39"/>
            <p:cNvGraphicFramePr>
              <a:graphicFrameLocks noChangeAspect="1"/>
            </p:cNvGraphicFramePr>
            <p:nvPr/>
          </p:nvGraphicFramePr>
          <p:xfrm>
            <a:off x="2381" y="2240"/>
            <a:ext cx="1542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739" name="公式" r:id="rId20" imgW="2489040" imgH="1054080" progId="Equation.3">
                    <p:embed/>
                  </p:oleObj>
                </mc:Choice>
                <mc:Fallback>
                  <p:oleObj name="公式" r:id="rId20" imgW="2489040" imgH="1054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240"/>
                          <a:ext cx="1542" cy="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6" name="Text Box 40"/>
            <p:cNvSpPr txBox="1">
              <a:spLocks noChangeArrowheads="1"/>
            </p:cNvSpPr>
            <p:nvPr/>
          </p:nvSpPr>
          <p:spPr bwMode="auto">
            <a:xfrm>
              <a:off x="1824" y="2454"/>
              <a:ext cx="724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300" b="1">
                  <a:solidFill>
                    <a:srgbClr val="000066"/>
                  </a:solidFill>
                  <a:latin typeface="Times New Roman" pitchFamily="18" charset="0"/>
                  <a:ea typeface="华文中宋" pitchFamily="2" charset="-122"/>
                </a:rPr>
                <a:t>得</a:t>
              </a:r>
              <a:r>
                <a:rPr kumimoji="1" lang="zh-CN" altLang="en-US" sz="2300" b="1">
                  <a:solidFill>
                    <a:srgbClr val="00007C"/>
                  </a:solidFill>
                  <a:latin typeface="Times New Roman" pitchFamily="18" charset="0"/>
                  <a:ea typeface="华文中宋" pitchFamily="2" charset="-122"/>
                </a:rPr>
                <a:t>：</a:t>
              </a:r>
              <a:r>
                <a:rPr kumimoji="1" lang="zh-CN" altLang="en-US" sz="2400" b="1">
                  <a:solidFill>
                    <a:srgbClr val="00007C"/>
                  </a:solidFill>
                  <a:latin typeface="Times New Roman" pitchFamily="18" charset="0"/>
                  <a:ea typeface="华文中宋" pitchFamily="2" charset="-122"/>
                </a:rPr>
                <a:t>     </a:t>
              </a:r>
            </a:p>
          </p:txBody>
        </p:sp>
      </p:grpSp>
      <p:grpSp>
        <p:nvGrpSpPr>
          <p:cNvPr id="19497" name="Group 41"/>
          <p:cNvGrpSpPr>
            <a:grpSpLocks/>
          </p:cNvGrpSpPr>
          <p:nvPr/>
        </p:nvGrpSpPr>
        <p:grpSpPr bwMode="auto">
          <a:xfrm>
            <a:off x="3443288" y="4437063"/>
            <a:ext cx="2713037" cy="963612"/>
            <a:chOff x="2169" y="2916"/>
            <a:chExt cx="1709" cy="667"/>
          </a:xfrm>
        </p:grpSpPr>
        <p:graphicFrame>
          <p:nvGraphicFramePr>
            <p:cNvPr id="19498" name="Object 42"/>
            <p:cNvGraphicFramePr>
              <a:graphicFrameLocks noChangeAspect="1"/>
            </p:cNvGraphicFramePr>
            <p:nvPr/>
          </p:nvGraphicFramePr>
          <p:xfrm>
            <a:off x="2746" y="2916"/>
            <a:ext cx="1132" cy="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740" name="公式" r:id="rId22" imgW="1968480" imgH="1066680" progId="Equation.3">
                    <p:embed/>
                  </p:oleObj>
                </mc:Choice>
                <mc:Fallback>
                  <p:oleObj name="公式" r:id="rId22" imgW="1968480" imgH="1066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6" y="2916"/>
                          <a:ext cx="1132" cy="6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762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9" name="Rectangle 43"/>
            <p:cNvSpPr>
              <a:spLocks noChangeArrowheads="1"/>
            </p:cNvSpPr>
            <p:nvPr/>
          </p:nvSpPr>
          <p:spPr bwMode="auto">
            <a:xfrm>
              <a:off x="2169" y="3076"/>
              <a:ext cx="791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zh-CN" altLang="en-US" sz="2300" b="1">
                  <a:solidFill>
                    <a:srgbClr val="000080"/>
                  </a:solidFill>
                  <a:latin typeface="华文中宋" pitchFamily="2" charset="-122"/>
                  <a:ea typeface="华文中宋" pitchFamily="2" charset="-122"/>
                </a:rPr>
                <a:t>周期 </a:t>
              </a:r>
              <a:r>
                <a:rPr kumimoji="1" lang="zh-CN" altLang="en-US" sz="2400" b="1">
                  <a:solidFill>
                    <a:srgbClr val="000080"/>
                  </a:solidFill>
                  <a:latin typeface="华文中宋" pitchFamily="2" charset="-122"/>
                  <a:ea typeface="华文中宋" pitchFamily="2" charset="-122"/>
                </a:rPr>
                <a:t>    </a:t>
              </a:r>
            </a:p>
          </p:txBody>
        </p:sp>
      </p:grpSp>
      <p:sp>
        <p:nvSpPr>
          <p:cNvPr id="19500" name="Rectangle 44"/>
          <p:cNvSpPr>
            <a:spLocks noChangeArrowheads="1"/>
          </p:cNvSpPr>
          <p:nvPr/>
        </p:nvSpPr>
        <p:spPr bwMode="auto">
          <a:xfrm>
            <a:off x="395288" y="5445125"/>
            <a:ext cx="247650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3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振动方程</a:t>
            </a:r>
            <a:r>
              <a:rPr kumimoji="1" lang="en-US" altLang="zh-CN" sz="23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:           </a:t>
            </a:r>
          </a:p>
        </p:txBody>
      </p:sp>
      <p:graphicFrame>
        <p:nvGraphicFramePr>
          <p:cNvPr id="19501" name="Object 45"/>
          <p:cNvGraphicFramePr>
            <a:graphicFrameLocks noChangeAspect="1"/>
          </p:cNvGraphicFramePr>
          <p:nvPr/>
        </p:nvGraphicFramePr>
        <p:xfrm>
          <a:off x="2209800" y="5470525"/>
          <a:ext cx="30099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41" name="公式" r:id="rId24" imgW="3060360" imgH="457200" progId="Equation.3">
                  <p:embed/>
                </p:oleObj>
              </mc:Choice>
              <mc:Fallback>
                <p:oleObj name="公式" r:id="rId24" imgW="3060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70525"/>
                        <a:ext cx="30099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14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8" grpId="0" autoUpdateAnimBg="0"/>
      <p:bldP spid="19480" grpId="0" autoUpdateAnimBg="0"/>
      <p:bldP spid="19482" grpId="0" autoUpdateAnimBg="0"/>
      <p:bldP spid="1950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7" name="Rectangle 3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287338" y="2106984"/>
            <a:ext cx="224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21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★</a:t>
            </a:r>
            <a:r>
              <a:rPr kumimoji="1" lang="en-US" altLang="zh-CN" sz="2400" b="1">
                <a:solidFill>
                  <a:srgbClr val="00008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说明</a:t>
            </a:r>
            <a:r>
              <a:rPr kumimoji="1" lang="en-US" altLang="zh-CN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:</a:t>
            </a:r>
            <a:r>
              <a:rPr kumimoji="1" lang="en-US" altLang="zh-CN" sz="2400" b="1">
                <a:solidFill>
                  <a:srgbClr val="000080"/>
                </a:solidFill>
                <a:latin typeface="华文中宋" pitchFamily="2" charset="-122"/>
                <a:ea typeface="华文中宋" pitchFamily="2" charset="-122"/>
              </a:rPr>
              <a:t>          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755650" y="2499097"/>
            <a:ext cx="5761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>
              <a:buClr>
                <a:srgbClr val="FF3300"/>
              </a:buClr>
              <a:buFont typeface="Wingdings" pitchFamily="2" charset="2"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(1) </a:t>
            </a:r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单摆周期</a:t>
            </a:r>
            <a:r>
              <a:rPr kumimoji="1" lang="zh-CN" altLang="en-US" sz="1500" b="1">
                <a:solidFill>
                  <a:srgbClr val="00008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T</a:t>
            </a:r>
            <a:r>
              <a:rPr kumimoji="1" lang="en-US" altLang="zh-CN" sz="1500" b="1" i="1">
                <a:solidFill>
                  <a:srgbClr val="00008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与摆锤的质量</a:t>
            </a:r>
            <a:r>
              <a:rPr kumimoji="1" lang="zh-CN" altLang="en-US" sz="1500" b="1">
                <a:solidFill>
                  <a:srgbClr val="00008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m</a:t>
            </a:r>
            <a:r>
              <a:rPr kumimoji="1" lang="en-US" altLang="zh-CN" sz="1500" b="1" i="1">
                <a:solidFill>
                  <a:srgbClr val="00008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无关。</a:t>
            </a:r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>
            <a:off x="250825" y="3705597"/>
            <a:ext cx="8382000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0489" name="Group 9"/>
          <p:cNvGrpSpPr>
            <a:grpSpLocks/>
          </p:cNvGrpSpPr>
          <p:nvPr/>
        </p:nvGrpSpPr>
        <p:grpSpPr bwMode="auto">
          <a:xfrm>
            <a:off x="6443663" y="1059234"/>
            <a:ext cx="2168525" cy="3017838"/>
            <a:chOff x="4006" y="936"/>
            <a:chExt cx="1516" cy="2179"/>
          </a:xfrm>
        </p:grpSpPr>
        <p:sp>
          <p:nvSpPr>
            <p:cNvPr id="20490" name="Arc 10"/>
            <p:cNvSpPr>
              <a:spLocks/>
            </p:cNvSpPr>
            <p:nvPr/>
          </p:nvSpPr>
          <p:spPr bwMode="auto">
            <a:xfrm flipV="1">
              <a:off x="4006" y="1192"/>
              <a:ext cx="1393" cy="1248"/>
            </a:xfrm>
            <a:custGeom>
              <a:avLst/>
              <a:gdLst>
                <a:gd name="G0" fmla="+- 11085 0 0"/>
                <a:gd name="G1" fmla="+- 21600 0 0"/>
                <a:gd name="G2" fmla="+- 21600 0 0"/>
                <a:gd name="T0" fmla="*/ 0 w 24109"/>
                <a:gd name="T1" fmla="*/ 3061 h 21600"/>
                <a:gd name="T2" fmla="*/ 24109 w 24109"/>
                <a:gd name="T3" fmla="*/ 4368 h 21600"/>
                <a:gd name="T4" fmla="*/ 11085 w 2410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109" h="21600" fill="none" extrusionOk="0">
                  <a:moveTo>
                    <a:pt x="0" y="3061"/>
                  </a:moveTo>
                  <a:cubicBezTo>
                    <a:pt x="3350" y="1057"/>
                    <a:pt x="7181" y="-1"/>
                    <a:pt x="11085" y="0"/>
                  </a:cubicBezTo>
                  <a:cubicBezTo>
                    <a:pt x="15785" y="0"/>
                    <a:pt x="20358" y="1533"/>
                    <a:pt x="24108" y="4368"/>
                  </a:cubicBezTo>
                </a:path>
                <a:path w="24109" h="21600" stroke="0" extrusionOk="0">
                  <a:moveTo>
                    <a:pt x="0" y="3061"/>
                  </a:moveTo>
                  <a:cubicBezTo>
                    <a:pt x="3350" y="1057"/>
                    <a:pt x="7181" y="-1"/>
                    <a:pt x="11085" y="0"/>
                  </a:cubicBezTo>
                  <a:cubicBezTo>
                    <a:pt x="15785" y="0"/>
                    <a:pt x="20358" y="1533"/>
                    <a:pt x="24108" y="4368"/>
                  </a:cubicBezTo>
                  <a:lnTo>
                    <a:pt x="11085" y="21600"/>
                  </a:lnTo>
                  <a:close/>
                </a:path>
              </a:pathLst>
            </a:custGeom>
            <a:noFill/>
            <a:ln w="222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>
              <a:off x="4663" y="1073"/>
              <a:ext cx="0" cy="13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>
              <a:off x="4670" y="1026"/>
              <a:ext cx="521" cy="1315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3" name="Oval 13"/>
            <p:cNvSpPr>
              <a:spLocks noChangeArrowheads="1"/>
            </p:cNvSpPr>
            <p:nvPr/>
          </p:nvSpPr>
          <p:spPr bwMode="auto">
            <a:xfrm>
              <a:off x="5115" y="2245"/>
              <a:ext cx="113" cy="113"/>
            </a:xfrm>
            <a:prstGeom prst="ellipse">
              <a:avLst/>
            </a:prstGeom>
            <a:solidFill>
              <a:srgbClr val="00CC00"/>
            </a:solidFill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4" name="Rectangle 14"/>
            <p:cNvSpPr>
              <a:spLocks noChangeArrowheads="1"/>
            </p:cNvSpPr>
            <p:nvPr/>
          </p:nvSpPr>
          <p:spPr bwMode="auto">
            <a:xfrm>
              <a:off x="4429" y="972"/>
              <a:ext cx="294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en-US" altLang="zh-CN" sz="2800" b="1" i="1">
                  <a:latin typeface="Times New Roman" pitchFamily="18" charset="0"/>
                  <a:ea typeface="华文中宋" pitchFamily="2" charset="-122"/>
                </a:rPr>
                <a:t>A</a:t>
              </a:r>
            </a:p>
          </p:txBody>
        </p:sp>
        <p:sp>
          <p:nvSpPr>
            <p:cNvPr id="20495" name="Rectangle 15"/>
            <p:cNvSpPr>
              <a:spLocks noChangeArrowheads="1"/>
            </p:cNvSpPr>
            <p:nvPr/>
          </p:nvSpPr>
          <p:spPr bwMode="auto">
            <a:xfrm>
              <a:off x="4940" y="1450"/>
              <a:ext cx="129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endParaRPr lang="zh-CN" altLang="zh-CN" sz="2800" b="1" i="1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0496" name="Rectangle 16"/>
            <p:cNvSpPr>
              <a:spLocks noChangeArrowheads="1"/>
            </p:cNvSpPr>
            <p:nvPr/>
          </p:nvSpPr>
          <p:spPr bwMode="auto">
            <a:xfrm>
              <a:off x="5148" y="2220"/>
              <a:ext cx="32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en-US" altLang="zh-CN" sz="2800" b="1" i="1">
                  <a:solidFill>
                    <a:srgbClr val="000092"/>
                  </a:solidFill>
                  <a:latin typeface="Times New Roman" pitchFamily="18" charset="0"/>
                  <a:ea typeface="华文中宋" pitchFamily="2" charset="-122"/>
                </a:rPr>
                <a:t>m</a:t>
              </a:r>
            </a:p>
          </p:txBody>
        </p:sp>
        <p:sp>
          <p:nvSpPr>
            <p:cNvPr id="20497" name="Line 17"/>
            <p:cNvSpPr>
              <a:spLocks noChangeShapeType="1"/>
            </p:cNvSpPr>
            <p:nvPr/>
          </p:nvSpPr>
          <p:spPr bwMode="auto">
            <a:xfrm>
              <a:off x="5173" y="2340"/>
              <a:ext cx="1" cy="512"/>
            </a:xfrm>
            <a:prstGeom prst="line">
              <a:avLst/>
            </a:prstGeom>
            <a:noFill/>
            <a:ln w="34925">
              <a:solidFill>
                <a:srgbClr val="FF3300"/>
              </a:solidFill>
              <a:round/>
              <a:headEnd type="none" w="sm" len="sm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8" name="Rectangle 18"/>
            <p:cNvSpPr>
              <a:spLocks noChangeArrowheads="1"/>
            </p:cNvSpPr>
            <p:nvPr/>
          </p:nvSpPr>
          <p:spPr bwMode="auto">
            <a:xfrm>
              <a:off x="4951" y="2740"/>
              <a:ext cx="57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en-US" altLang="zh-CN" sz="2800" b="1" i="1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mg  </a:t>
              </a:r>
            </a:p>
          </p:txBody>
        </p:sp>
        <p:sp>
          <p:nvSpPr>
            <p:cNvPr id="20499" name="Rectangle 19"/>
            <p:cNvSpPr>
              <a:spLocks noChangeArrowheads="1"/>
            </p:cNvSpPr>
            <p:nvPr/>
          </p:nvSpPr>
          <p:spPr bwMode="auto">
            <a:xfrm>
              <a:off x="4527" y="2408"/>
              <a:ext cx="289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en-US" altLang="zh-CN" sz="2500" b="1" i="1">
                  <a:latin typeface="Times New Roman" pitchFamily="18" charset="0"/>
                  <a:ea typeface="华文中宋" pitchFamily="2" charset="-122"/>
                </a:rPr>
                <a:t>O</a:t>
              </a:r>
            </a:p>
          </p:txBody>
        </p:sp>
        <p:sp>
          <p:nvSpPr>
            <p:cNvPr id="20500" name="Line 20"/>
            <p:cNvSpPr>
              <a:spLocks noChangeShapeType="1"/>
            </p:cNvSpPr>
            <p:nvPr/>
          </p:nvSpPr>
          <p:spPr bwMode="auto">
            <a:xfrm>
              <a:off x="4391" y="1032"/>
              <a:ext cx="53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1" name="Rectangle 21"/>
            <p:cNvSpPr>
              <a:spLocks noChangeArrowheads="1"/>
            </p:cNvSpPr>
            <p:nvPr/>
          </p:nvSpPr>
          <p:spPr bwMode="auto">
            <a:xfrm>
              <a:off x="4598" y="1268"/>
              <a:ext cx="259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en-US" altLang="zh-CN" sz="2800" b="1" i="1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</a:t>
              </a:r>
              <a:endPara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0502" name="Freeform 22"/>
            <p:cNvSpPr>
              <a:spLocks/>
            </p:cNvSpPr>
            <p:nvPr/>
          </p:nvSpPr>
          <p:spPr bwMode="auto">
            <a:xfrm>
              <a:off x="4669" y="1301"/>
              <a:ext cx="100" cy="47"/>
            </a:xfrm>
            <a:custGeom>
              <a:avLst/>
              <a:gdLst>
                <a:gd name="T0" fmla="*/ 0 w 144"/>
                <a:gd name="T1" fmla="*/ 48 h 48"/>
                <a:gd name="T2" fmla="*/ 72 w 144"/>
                <a:gd name="T3" fmla="*/ 36 h 48"/>
                <a:gd name="T4" fmla="*/ 144 w 144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48">
                  <a:moveTo>
                    <a:pt x="0" y="48"/>
                  </a:moveTo>
                  <a:cubicBezTo>
                    <a:pt x="12" y="46"/>
                    <a:pt x="48" y="44"/>
                    <a:pt x="72" y="36"/>
                  </a:cubicBezTo>
                  <a:cubicBezTo>
                    <a:pt x="96" y="28"/>
                    <a:pt x="129" y="7"/>
                    <a:pt x="144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3" name="Line 23"/>
            <p:cNvSpPr>
              <a:spLocks noChangeShapeType="1"/>
            </p:cNvSpPr>
            <p:nvPr/>
          </p:nvSpPr>
          <p:spPr bwMode="auto">
            <a:xfrm flipH="1">
              <a:off x="4445" y="936"/>
              <a:ext cx="96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4" name="Line 24"/>
            <p:cNvSpPr>
              <a:spLocks noChangeShapeType="1"/>
            </p:cNvSpPr>
            <p:nvPr/>
          </p:nvSpPr>
          <p:spPr bwMode="auto">
            <a:xfrm flipH="1">
              <a:off x="4541" y="936"/>
              <a:ext cx="96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5" name="Line 25"/>
            <p:cNvSpPr>
              <a:spLocks noChangeShapeType="1"/>
            </p:cNvSpPr>
            <p:nvPr/>
          </p:nvSpPr>
          <p:spPr bwMode="auto">
            <a:xfrm flipH="1">
              <a:off x="4637" y="936"/>
              <a:ext cx="96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6" name="Line 26"/>
            <p:cNvSpPr>
              <a:spLocks noChangeShapeType="1"/>
            </p:cNvSpPr>
            <p:nvPr/>
          </p:nvSpPr>
          <p:spPr bwMode="auto">
            <a:xfrm flipH="1">
              <a:off x="4733" y="936"/>
              <a:ext cx="96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7" name="Line 27"/>
            <p:cNvSpPr>
              <a:spLocks noChangeShapeType="1"/>
            </p:cNvSpPr>
            <p:nvPr/>
          </p:nvSpPr>
          <p:spPr bwMode="auto">
            <a:xfrm flipH="1">
              <a:off x="4829" y="936"/>
              <a:ext cx="96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8" name="Rectangle 28"/>
            <p:cNvSpPr>
              <a:spLocks noChangeArrowheads="1"/>
            </p:cNvSpPr>
            <p:nvPr/>
          </p:nvSpPr>
          <p:spPr bwMode="auto">
            <a:xfrm>
              <a:off x="4929" y="1484"/>
              <a:ext cx="198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en-US" altLang="zh-CN" sz="2800" b="1" i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l</a:t>
              </a:r>
            </a:p>
          </p:txBody>
        </p:sp>
      </p:grpSp>
      <p:grpSp>
        <p:nvGrpSpPr>
          <p:cNvPr id="20509" name="Group 29"/>
          <p:cNvGrpSpPr>
            <a:grpSpLocks/>
          </p:cNvGrpSpPr>
          <p:nvPr/>
        </p:nvGrpSpPr>
        <p:grpSpPr bwMode="auto">
          <a:xfrm>
            <a:off x="319088" y="1562472"/>
            <a:ext cx="6197600" cy="519112"/>
            <a:chOff x="181" y="546"/>
            <a:chExt cx="3904" cy="327"/>
          </a:xfrm>
        </p:grpSpPr>
        <p:sp>
          <p:nvSpPr>
            <p:cNvPr id="20510" name="Rectangle 30"/>
            <p:cNvSpPr>
              <a:spLocks noChangeArrowheads="1"/>
            </p:cNvSpPr>
            <p:nvPr/>
          </p:nvSpPr>
          <p:spPr bwMode="auto">
            <a:xfrm>
              <a:off x="181" y="572"/>
              <a:ext cx="17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en-US" altLang="zh-CN" sz="2100" b="1">
                  <a:solidFill>
                    <a:srgbClr val="FF0000"/>
                  </a:solidFill>
                  <a:latin typeface="华文中宋" pitchFamily="2" charset="-122"/>
                  <a:ea typeface="华文中宋" pitchFamily="2" charset="-122"/>
                </a:rPr>
                <a:t>★</a:t>
              </a:r>
              <a:r>
                <a:rPr kumimoji="1" lang="en-US" altLang="zh-CN" sz="2400" b="1">
                  <a:solidFill>
                    <a:srgbClr val="000080"/>
                  </a:solidFill>
                  <a:latin typeface="华文中宋" pitchFamily="2" charset="-122"/>
                  <a:ea typeface="华文中宋" pitchFamily="2" charset="-122"/>
                </a:rPr>
                <a:t> </a:t>
              </a:r>
              <a:r>
                <a:rPr kumimoji="1" lang="zh-CN" altLang="en-US" sz="2400" b="1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注意</a:t>
              </a:r>
              <a:r>
                <a:rPr kumimoji="1" lang="en-US" altLang="zh-CN" sz="2400" b="1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:</a:t>
              </a:r>
              <a:r>
                <a:rPr kumimoji="1" lang="en-US" altLang="zh-CN" sz="2400" b="1">
                  <a:solidFill>
                    <a:srgbClr val="000080"/>
                  </a:solidFill>
                  <a:latin typeface="华文中宋" pitchFamily="2" charset="-122"/>
                  <a:ea typeface="华文中宋" pitchFamily="2" charset="-122"/>
                </a:rPr>
                <a:t>               </a:t>
              </a:r>
            </a:p>
          </p:txBody>
        </p:sp>
        <p:sp>
          <p:nvSpPr>
            <p:cNvPr id="20511" name="Text Box 31"/>
            <p:cNvSpPr txBox="1">
              <a:spLocks noChangeArrowheads="1"/>
            </p:cNvSpPr>
            <p:nvPr/>
          </p:nvSpPr>
          <p:spPr bwMode="auto">
            <a:xfrm>
              <a:off x="1020" y="546"/>
              <a:ext cx="30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300" b="1">
                  <a:solidFill>
                    <a:srgbClr val="00007C"/>
                  </a:solidFill>
                  <a:latin typeface="Times New Roman" pitchFamily="18" charset="0"/>
                  <a:ea typeface="华文中宋" pitchFamily="2" charset="-122"/>
                </a:rPr>
                <a:t>初相</a:t>
              </a:r>
              <a:r>
                <a:rPr kumimoji="1" lang="zh-CN" altLang="en-US" sz="1500" b="1">
                  <a:solidFill>
                    <a:srgbClr val="00007C"/>
                  </a:solidFill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kumimoji="1" lang="en-US" altLang="zh-CN" sz="2600" b="1" i="1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φ</a:t>
              </a:r>
              <a:r>
                <a:rPr kumimoji="1" lang="en-US" altLang="zh-CN" sz="2600" b="1" i="1">
                  <a:solidFill>
                    <a:srgbClr val="00007C"/>
                  </a:solidFill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kumimoji="1" lang="zh-CN" altLang="en-US" sz="2300" b="1">
                  <a:solidFill>
                    <a:srgbClr val="000066"/>
                  </a:solidFill>
                  <a:latin typeface="Times New Roman" pitchFamily="18" charset="0"/>
                  <a:ea typeface="华文中宋" pitchFamily="2" charset="-122"/>
                </a:rPr>
                <a:t>与角位移</a:t>
              </a:r>
              <a:r>
                <a:rPr kumimoji="1" lang="zh-CN" altLang="en-US" sz="1500" b="1">
                  <a:solidFill>
                    <a:srgbClr val="00007C"/>
                  </a:solidFill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kumimoji="1" lang="en-US" altLang="zh-CN" sz="2800" b="1" i="1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θ</a:t>
              </a:r>
              <a:r>
                <a:rPr kumimoji="1" lang="en-US" altLang="zh-CN" sz="2800" b="1" i="1">
                  <a:solidFill>
                    <a:srgbClr val="00007C"/>
                  </a:solidFill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kumimoji="1" lang="zh-CN" altLang="en-US" sz="2300" b="1">
                  <a:solidFill>
                    <a:srgbClr val="000066"/>
                  </a:solidFill>
                  <a:latin typeface="Times New Roman" pitchFamily="18" charset="0"/>
                  <a:ea typeface="华文中宋" pitchFamily="2" charset="-122"/>
                </a:rPr>
                <a:t>的区别 ！</a:t>
              </a:r>
              <a:r>
                <a:rPr kumimoji="1" lang="zh-CN" altLang="en-US" sz="2400" b="1">
                  <a:solidFill>
                    <a:srgbClr val="00007C"/>
                  </a:solidFill>
                  <a:latin typeface="Times New Roman" pitchFamily="18" charset="0"/>
                  <a:ea typeface="华文中宋" pitchFamily="2" charset="-122"/>
                </a:rPr>
                <a:t>             </a:t>
              </a:r>
            </a:p>
          </p:txBody>
        </p:sp>
      </p:grpSp>
      <p:sp>
        <p:nvSpPr>
          <p:cNvPr id="20512" name="Rectangle 32"/>
          <p:cNvSpPr>
            <a:spLocks noChangeArrowheads="1"/>
          </p:cNvSpPr>
          <p:nvPr/>
        </p:nvSpPr>
        <p:spPr bwMode="auto">
          <a:xfrm>
            <a:off x="755650" y="3018209"/>
            <a:ext cx="610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(2) </a:t>
            </a:r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由</a:t>
            </a:r>
            <a:r>
              <a:rPr kumimoji="1" lang="zh-CN" altLang="en-US" sz="2400" b="1">
                <a:solidFill>
                  <a:srgbClr val="00008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T</a:t>
            </a:r>
            <a:r>
              <a:rPr kumimoji="1" lang="zh-CN" altLang="en-US" sz="2400" b="1">
                <a:solidFill>
                  <a:srgbClr val="000080"/>
                </a:solidFill>
                <a:latin typeface="Times New Roman" pitchFamily="18" charset="0"/>
                <a:ea typeface="华文中宋" pitchFamily="2" charset="-122"/>
              </a:rPr>
              <a:t>，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l</a:t>
            </a:r>
            <a:r>
              <a:rPr kumimoji="1" lang="en-US" altLang="zh-CN" sz="15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1500" b="1" i="1">
                <a:solidFill>
                  <a:srgbClr val="00008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可测量该地的重力加速度</a:t>
            </a:r>
            <a:r>
              <a:rPr kumimoji="1" lang="zh-CN" altLang="en-US" sz="2400" b="1">
                <a:solidFill>
                  <a:srgbClr val="00008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27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g</a:t>
            </a:r>
            <a:r>
              <a:rPr kumimoji="1" lang="en-US" altLang="zh-CN" sz="2700" b="1" i="1">
                <a:solidFill>
                  <a:srgbClr val="00008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zh-CN" altLang="en-US" sz="2400" b="1">
                <a:solidFill>
                  <a:srgbClr val="000080"/>
                </a:solidFill>
                <a:latin typeface="Times New Roman" pitchFamily="18" charset="0"/>
                <a:ea typeface="华文中宋" pitchFamily="2" charset="-122"/>
              </a:rPr>
              <a:t>。</a:t>
            </a:r>
          </a:p>
        </p:txBody>
      </p:sp>
      <p:sp>
        <p:nvSpPr>
          <p:cNvPr id="20513" name="Rectangle 33"/>
          <p:cNvSpPr>
            <a:spLocks noChangeArrowheads="1"/>
          </p:cNvSpPr>
          <p:nvPr/>
        </p:nvSpPr>
        <p:spPr bwMode="auto">
          <a:xfrm>
            <a:off x="765175" y="3507159"/>
            <a:ext cx="5391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(3) </a:t>
            </a:r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单摆在小角度近似下为谐振动。</a:t>
            </a:r>
          </a:p>
        </p:txBody>
      </p:sp>
      <p:grpSp>
        <p:nvGrpSpPr>
          <p:cNvPr id="20514" name="Group 34"/>
          <p:cNvGrpSpPr>
            <a:grpSpLocks/>
          </p:cNvGrpSpPr>
          <p:nvPr/>
        </p:nvGrpSpPr>
        <p:grpSpPr bwMode="auto">
          <a:xfrm>
            <a:off x="692150" y="914772"/>
            <a:ext cx="4743450" cy="528637"/>
            <a:chOff x="436" y="346"/>
            <a:chExt cx="3100" cy="334"/>
          </a:xfrm>
        </p:grpSpPr>
        <p:graphicFrame>
          <p:nvGraphicFramePr>
            <p:cNvPr id="20515" name="Object 35"/>
            <p:cNvGraphicFramePr>
              <a:graphicFrameLocks noChangeAspect="1"/>
            </p:cNvGraphicFramePr>
            <p:nvPr/>
          </p:nvGraphicFramePr>
          <p:xfrm>
            <a:off x="1465" y="363"/>
            <a:ext cx="207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327" name="公式" r:id="rId3" imgW="3263760" imgH="482400" progId="Equation.3">
                    <p:embed/>
                  </p:oleObj>
                </mc:Choice>
                <mc:Fallback>
                  <p:oleObj name="公式" r:id="rId3" imgW="326376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5" y="363"/>
                          <a:ext cx="207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6" name="Rectangle 36"/>
            <p:cNvSpPr>
              <a:spLocks noChangeArrowheads="1"/>
            </p:cNvSpPr>
            <p:nvPr/>
          </p:nvSpPr>
          <p:spPr bwMode="auto">
            <a:xfrm>
              <a:off x="436" y="346"/>
              <a:ext cx="1618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zh-CN" altLang="en-US" sz="2300" b="1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振动方程</a:t>
              </a:r>
              <a:r>
                <a:rPr kumimoji="1" lang="en-US" altLang="zh-CN" sz="2300" b="1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:         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20822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3" grpId="0" autoUpdateAnimBg="0"/>
      <p:bldP spid="20485" grpId="0" animBg="1"/>
      <p:bldP spid="20512" grpId="0" autoUpdateAnimBg="0"/>
      <p:bldP spid="2051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41" name="Rectangle 3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152400"/>
            <a:ext cx="6705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例</a:t>
            </a:r>
            <a:r>
              <a:rPr kumimoji="1" lang="en-US" altLang="zh-CN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.</a:t>
            </a:r>
            <a:r>
              <a:rPr kumimoji="1" lang="zh-CN" altLang="en-US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复摆</a:t>
            </a:r>
            <a:r>
              <a:rPr kumimoji="1" lang="en-US" altLang="zh-CN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-</a:t>
            </a:r>
            <a:r>
              <a:rPr kumimoji="1" lang="zh-CN" altLang="en-US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任意形状刚体</a:t>
            </a:r>
            <a:r>
              <a:rPr kumimoji="1" lang="en-US" altLang="zh-CN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,</a:t>
            </a:r>
            <a:r>
              <a:rPr kumimoji="1" lang="zh-CN" altLang="en-US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质量</a:t>
            </a:r>
            <a:r>
              <a:rPr kumimoji="1" lang="en-US" altLang="zh-CN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m,</a:t>
            </a:r>
            <a:r>
              <a:rPr kumimoji="1" lang="zh-CN" altLang="en-US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质心</a:t>
            </a:r>
            <a:r>
              <a:rPr kumimoji="1" lang="en-US" altLang="zh-CN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C,</a:t>
            </a:r>
            <a:r>
              <a:rPr kumimoji="1" lang="zh-CN" altLang="en-US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求</a:t>
            </a:r>
            <a:r>
              <a:rPr kumimoji="1" lang="en-US" altLang="zh-CN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:</a:t>
            </a:r>
            <a:r>
              <a:rPr kumimoji="1" lang="zh-CN" altLang="en-US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小角      度摆动周期。</a:t>
            </a:r>
            <a:endParaRPr kumimoji="1" lang="zh-CN" altLang="en-US" sz="2400" b="1">
              <a:solidFill>
                <a:srgbClr val="000066"/>
              </a:solidFill>
              <a:latin typeface="Times New Roman" pitchFamily="18" charset="0"/>
              <a:ea typeface="华文中宋" pitchFamily="2" charset="-122"/>
            </a:endParaRPr>
          </a:p>
        </p:txBody>
      </p:sp>
      <p:grpSp>
        <p:nvGrpSpPr>
          <p:cNvPr id="21507" name="Group 3"/>
          <p:cNvGrpSpPr>
            <a:grpSpLocks/>
          </p:cNvGrpSpPr>
          <p:nvPr/>
        </p:nvGrpSpPr>
        <p:grpSpPr bwMode="auto">
          <a:xfrm>
            <a:off x="6715125" y="3357563"/>
            <a:ext cx="2105025" cy="2520950"/>
            <a:chOff x="3969" y="754"/>
            <a:chExt cx="1507" cy="1624"/>
          </a:xfrm>
        </p:grpSpPr>
        <p:sp>
          <p:nvSpPr>
            <p:cNvPr id="21508" name="Freeform 4"/>
            <p:cNvSpPr>
              <a:spLocks/>
            </p:cNvSpPr>
            <p:nvPr/>
          </p:nvSpPr>
          <p:spPr bwMode="auto">
            <a:xfrm rot="1216975">
              <a:off x="3969" y="754"/>
              <a:ext cx="1507" cy="1520"/>
            </a:xfrm>
            <a:custGeom>
              <a:avLst/>
              <a:gdLst>
                <a:gd name="T0" fmla="*/ 273 w 946"/>
                <a:gd name="T1" fmla="*/ 0 h 1087"/>
                <a:gd name="T2" fmla="*/ 360 w 946"/>
                <a:gd name="T3" fmla="*/ 21 h 1087"/>
                <a:gd name="T4" fmla="*/ 405 w 946"/>
                <a:gd name="T5" fmla="*/ 36 h 1087"/>
                <a:gd name="T6" fmla="*/ 480 w 946"/>
                <a:gd name="T7" fmla="*/ 96 h 1087"/>
                <a:gd name="T8" fmla="*/ 525 w 946"/>
                <a:gd name="T9" fmla="*/ 126 h 1087"/>
                <a:gd name="T10" fmla="*/ 570 w 946"/>
                <a:gd name="T11" fmla="*/ 141 h 1087"/>
                <a:gd name="T12" fmla="*/ 615 w 946"/>
                <a:gd name="T13" fmla="*/ 186 h 1087"/>
                <a:gd name="T14" fmla="*/ 660 w 946"/>
                <a:gd name="T15" fmla="*/ 216 h 1087"/>
                <a:gd name="T16" fmla="*/ 705 w 946"/>
                <a:gd name="T17" fmla="*/ 261 h 1087"/>
                <a:gd name="T18" fmla="*/ 750 w 946"/>
                <a:gd name="T19" fmla="*/ 321 h 1087"/>
                <a:gd name="T20" fmla="*/ 795 w 946"/>
                <a:gd name="T21" fmla="*/ 351 h 1087"/>
                <a:gd name="T22" fmla="*/ 825 w 946"/>
                <a:gd name="T23" fmla="*/ 396 h 1087"/>
                <a:gd name="T24" fmla="*/ 840 w 946"/>
                <a:gd name="T25" fmla="*/ 441 h 1087"/>
                <a:gd name="T26" fmla="*/ 870 w 946"/>
                <a:gd name="T27" fmla="*/ 486 h 1087"/>
                <a:gd name="T28" fmla="*/ 885 w 946"/>
                <a:gd name="T29" fmla="*/ 531 h 1087"/>
                <a:gd name="T30" fmla="*/ 915 w 946"/>
                <a:gd name="T31" fmla="*/ 591 h 1087"/>
                <a:gd name="T32" fmla="*/ 930 w 946"/>
                <a:gd name="T33" fmla="*/ 651 h 1087"/>
                <a:gd name="T34" fmla="*/ 930 w 946"/>
                <a:gd name="T35" fmla="*/ 711 h 1087"/>
                <a:gd name="T36" fmla="*/ 945 w 946"/>
                <a:gd name="T37" fmla="*/ 756 h 1087"/>
                <a:gd name="T38" fmla="*/ 945 w 946"/>
                <a:gd name="T39" fmla="*/ 801 h 1087"/>
                <a:gd name="T40" fmla="*/ 945 w 946"/>
                <a:gd name="T41" fmla="*/ 861 h 1087"/>
                <a:gd name="T42" fmla="*/ 945 w 946"/>
                <a:gd name="T43" fmla="*/ 906 h 1087"/>
                <a:gd name="T44" fmla="*/ 930 w 946"/>
                <a:gd name="T45" fmla="*/ 951 h 1087"/>
                <a:gd name="T46" fmla="*/ 930 w 946"/>
                <a:gd name="T47" fmla="*/ 996 h 1087"/>
                <a:gd name="T48" fmla="*/ 900 w 946"/>
                <a:gd name="T49" fmla="*/ 1041 h 1087"/>
                <a:gd name="T50" fmla="*/ 855 w 946"/>
                <a:gd name="T51" fmla="*/ 1056 h 1087"/>
                <a:gd name="T52" fmla="*/ 810 w 946"/>
                <a:gd name="T53" fmla="*/ 1071 h 1087"/>
                <a:gd name="T54" fmla="*/ 765 w 946"/>
                <a:gd name="T55" fmla="*/ 1086 h 1087"/>
                <a:gd name="T56" fmla="*/ 720 w 946"/>
                <a:gd name="T57" fmla="*/ 1056 h 1087"/>
                <a:gd name="T58" fmla="*/ 675 w 946"/>
                <a:gd name="T59" fmla="*/ 1011 h 1087"/>
                <a:gd name="T60" fmla="*/ 630 w 946"/>
                <a:gd name="T61" fmla="*/ 981 h 1087"/>
                <a:gd name="T62" fmla="*/ 585 w 946"/>
                <a:gd name="T63" fmla="*/ 921 h 1087"/>
                <a:gd name="T64" fmla="*/ 540 w 946"/>
                <a:gd name="T65" fmla="*/ 891 h 1087"/>
                <a:gd name="T66" fmla="*/ 495 w 946"/>
                <a:gd name="T67" fmla="*/ 846 h 1087"/>
                <a:gd name="T68" fmla="*/ 465 w 946"/>
                <a:gd name="T69" fmla="*/ 801 h 1087"/>
                <a:gd name="T70" fmla="*/ 420 w 946"/>
                <a:gd name="T71" fmla="*/ 771 h 1087"/>
                <a:gd name="T72" fmla="*/ 375 w 946"/>
                <a:gd name="T73" fmla="*/ 726 h 1087"/>
                <a:gd name="T74" fmla="*/ 330 w 946"/>
                <a:gd name="T75" fmla="*/ 681 h 1087"/>
                <a:gd name="T76" fmla="*/ 285 w 946"/>
                <a:gd name="T77" fmla="*/ 651 h 1087"/>
                <a:gd name="T78" fmla="*/ 240 w 946"/>
                <a:gd name="T79" fmla="*/ 621 h 1087"/>
                <a:gd name="T80" fmla="*/ 195 w 946"/>
                <a:gd name="T81" fmla="*/ 576 h 1087"/>
                <a:gd name="T82" fmla="*/ 150 w 946"/>
                <a:gd name="T83" fmla="*/ 531 h 1087"/>
                <a:gd name="T84" fmla="*/ 105 w 946"/>
                <a:gd name="T85" fmla="*/ 486 h 1087"/>
                <a:gd name="T86" fmla="*/ 60 w 946"/>
                <a:gd name="T87" fmla="*/ 441 h 1087"/>
                <a:gd name="T88" fmla="*/ 45 w 946"/>
                <a:gd name="T89" fmla="*/ 396 h 1087"/>
                <a:gd name="T90" fmla="*/ 15 w 946"/>
                <a:gd name="T91" fmla="*/ 351 h 1087"/>
                <a:gd name="T92" fmla="*/ 0 w 946"/>
                <a:gd name="T93" fmla="*/ 306 h 1087"/>
                <a:gd name="T94" fmla="*/ 15 w 946"/>
                <a:gd name="T95" fmla="*/ 261 h 1087"/>
                <a:gd name="T96" fmla="*/ 45 w 946"/>
                <a:gd name="T97" fmla="*/ 216 h 1087"/>
                <a:gd name="T98" fmla="*/ 60 w 946"/>
                <a:gd name="T99" fmla="*/ 171 h 1087"/>
                <a:gd name="T100" fmla="*/ 105 w 946"/>
                <a:gd name="T101" fmla="*/ 141 h 1087"/>
                <a:gd name="T102" fmla="*/ 150 w 946"/>
                <a:gd name="T103" fmla="*/ 111 h 1087"/>
                <a:gd name="T104" fmla="*/ 195 w 946"/>
                <a:gd name="T105" fmla="*/ 81 h 1087"/>
                <a:gd name="T106" fmla="*/ 273 w 946"/>
                <a:gd name="T107" fmla="*/ 0 h 1087"/>
                <a:gd name="T108" fmla="*/ 273 w 946"/>
                <a:gd name="T109" fmla="*/ 0 h 10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946" h="1087">
                  <a:moveTo>
                    <a:pt x="273" y="0"/>
                  </a:moveTo>
                  <a:lnTo>
                    <a:pt x="360" y="21"/>
                  </a:lnTo>
                  <a:lnTo>
                    <a:pt x="405" y="36"/>
                  </a:lnTo>
                  <a:lnTo>
                    <a:pt x="480" y="96"/>
                  </a:lnTo>
                  <a:lnTo>
                    <a:pt x="525" y="126"/>
                  </a:lnTo>
                  <a:lnTo>
                    <a:pt x="570" y="141"/>
                  </a:lnTo>
                  <a:lnTo>
                    <a:pt x="615" y="186"/>
                  </a:lnTo>
                  <a:lnTo>
                    <a:pt x="660" y="216"/>
                  </a:lnTo>
                  <a:lnTo>
                    <a:pt x="705" y="261"/>
                  </a:lnTo>
                  <a:lnTo>
                    <a:pt x="750" y="321"/>
                  </a:lnTo>
                  <a:lnTo>
                    <a:pt x="795" y="351"/>
                  </a:lnTo>
                  <a:lnTo>
                    <a:pt x="825" y="396"/>
                  </a:lnTo>
                  <a:lnTo>
                    <a:pt x="840" y="441"/>
                  </a:lnTo>
                  <a:lnTo>
                    <a:pt x="870" y="486"/>
                  </a:lnTo>
                  <a:lnTo>
                    <a:pt x="885" y="531"/>
                  </a:lnTo>
                  <a:lnTo>
                    <a:pt x="915" y="591"/>
                  </a:lnTo>
                  <a:lnTo>
                    <a:pt x="930" y="651"/>
                  </a:lnTo>
                  <a:lnTo>
                    <a:pt x="930" y="711"/>
                  </a:lnTo>
                  <a:lnTo>
                    <a:pt x="945" y="756"/>
                  </a:lnTo>
                  <a:lnTo>
                    <a:pt x="945" y="801"/>
                  </a:lnTo>
                  <a:lnTo>
                    <a:pt x="945" y="861"/>
                  </a:lnTo>
                  <a:lnTo>
                    <a:pt x="945" y="906"/>
                  </a:lnTo>
                  <a:lnTo>
                    <a:pt x="930" y="951"/>
                  </a:lnTo>
                  <a:lnTo>
                    <a:pt x="930" y="996"/>
                  </a:lnTo>
                  <a:lnTo>
                    <a:pt x="900" y="1041"/>
                  </a:lnTo>
                  <a:lnTo>
                    <a:pt x="855" y="1056"/>
                  </a:lnTo>
                  <a:lnTo>
                    <a:pt x="810" y="1071"/>
                  </a:lnTo>
                  <a:lnTo>
                    <a:pt x="765" y="1086"/>
                  </a:lnTo>
                  <a:lnTo>
                    <a:pt x="720" y="1056"/>
                  </a:lnTo>
                  <a:lnTo>
                    <a:pt x="675" y="1011"/>
                  </a:lnTo>
                  <a:lnTo>
                    <a:pt x="630" y="981"/>
                  </a:lnTo>
                  <a:lnTo>
                    <a:pt x="585" y="921"/>
                  </a:lnTo>
                  <a:lnTo>
                    <a:pt x="540" y="891"/>
                  </a:lnTo>
                  <a:lnTo>
                    <a:pt x="495" y="846"/>
                  </a:lnTo>
                  <a:lnTo>
                    <a:pt x="465" y="801"/>
                  </a:lnTo>
                  <a:lnTo>
                    <a:pt x="420" y="771"/>
                  </a:lnTo>
                  <a:lnTo>
                    <a:pt x="375" y="726"/>
                  </a:lnTo>
                  <a:lnTo>
                    <a:pt x="330" y="681"/>
                  </a:lnTo>
                  <a:lnTo>
                    <a:pt x="285" y="651"/>
                  </a:lnTo>
                  <a:lnTo>
                    <a:pt x="240" y="621"/>
                  </a:lnTo>
                  <a:lnTo>
                    <a:pt x="195" y="576"/>
                  </a:lnTo>
                  <a:lnTo>
                    <a:pt x="150" y="531"/>
                  </a:lnTo>
                  <a:lnTo>
                    <a:pt x="105" y="486"/>
                  </a:lnTo>
                  <a:lnTo>
                    <a:pt x="60" y="441"/>
                  </a:lnTo>
                  <a:lnTo>
                    <a:pt x="45" y="396"/>
                  </a:lnTo>
                  <a:lnTo>
                    <a:pt x="15" y="351"/>
                  </a:lnTo>
                  <a:lnTo>
                    <a:pt x="0" y="306"/>
                  </a:lnTo>
                  <a:lnTo>
                    <a:pt x="15" y="261"/>
                  </a:lnTo>
                  <a:lnTo>
                    <a:pt x="45" y="216"/>
                  </a:lnTo>
                  <a:lnTo>
                    <a:pt x="60" y="171"/>
                  </a:lnTo>
                  <a:lnTo>
                    <a:pt x="105" y="141"/>
                  </a:lnTo>
                  <a:lnTo>
                    <a:pt x="150" y="111"/>
                  </a:lnTo>
                  <a:lnTo>
                    <a:pt x="195" y="81"/>
                  </a:lnTo>
                  <a:lnTo>
                    <a:pt x="273" y="0"/>
                  </a:lnTo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100000">
                  <a:schemeClr val="hlink"/>
                </a:gs>
              </a:gsLst>
              <a:lin ang="18900000" scaled="1"/>
            </a:gradFill>
            <a:ln w="15875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4332" y="799"/>
              <a:ext cx="31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en-US" altLang="zh-CN" sz="2800" b="1" i="1">
                  <a:solidFill>
                    <a:schemeClr val="tx2"/>
                  </a:solidFill>
                  <a:latin typeface="Times New Roman" pitchFamily="18" charset="0"/>
                  <a:ea typeface="华文中宋" pitchFamily="2" charset="-122"/>
                </a:rPr>
                <a:t>O</a:t>
              </a:r>
            </a:p>
          </p:txBody>
        </p:sp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>
              <a:off x="4880" y="1551"/>
              <a:ext cx="316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zh-CN" altLang="en-US" sz="2500" b="1" i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Ｃ</a:t>
              </a:r>
            </a:p>
          </p:txBody>
        </p:sp>
        <p:sp>
          <p:nvSpPr>
            <p:cNvPr id="21511" name="Line 7"/>
            <p:cNvSpPr>
              <a:spLocks noChangeShapeType="1"/>
            </p:cNvSpPr>
            <p:nvPr/>
          </p:nvSpPr>
          <p:spPr bwMode="auto">
            <a:xfrm rot="1119812">
              <a:off x="4436" y="1112"/>
              <a:ext cx="607" cy="5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2" name="Rectangle 8"/>
            <p:cNvSpPr>
              <a:spLocks noChangeArrowheads="1"/>
            </p:cNvSpPr>
            <p:nvPr/>
          </p:nvSpPr>
          <p:spPr bwMode="auto">
            <a:xfrm>
              <a:off x="4436" y="1347"/>
              <a:ext cx="132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endParaRPr kumimoji="1" lang="zh-CN" altLang="zh-CN" sz="2800" b="1" i="1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1513" name="Line 9"/>
            <p:cNvSpPr>
              <a:spLocks noChangeShapeType="1"/>
            </p:cNvSpPr>
            <p:nvPr/>
          </p:nvSpPr>
          <p:spPr bwMode="auto">
            <a:xfrm>
              <a:off x="4540" y="1045"/>
              <a:ext cx="0" cy="13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4" name="Line 10"/>
            <p:cNvSpPr>
              <a:spLocks noChangeShapeType="1"/>
            </p:cNvSpPr>
            <p:nvPr/>
          </p:nvSpPr>
          <p:spPr bwMode="auto">
            <a:xfrm>
              <a:off x="4928" y="1722"/>
              <a:ext cx="0" cy="566"/>
            </a:xfrm>
            <a:prstGeom prst="line">
              <a:avLst/>
            </a:prstGeom>
            <a:noFill/>
            <a:ln w="34925">
              <a:solidFill>
                <a:srgbClr val="FF3300"/>
              </a:solidFill>
              <a:round/>
              <a:headEnd type="none" w="sm" len="sm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5" name="Text Box 11"/>
            <p:cNvSpPr txBox="1">
              <a:spLocks noChangeArrowheads="1"/>
            </p:cNvSpPr>
            <p:nvPr/>
          </p:nvSpPr>
          <p:spPr bwMode="auto">
            <a:xfrm>
              <a:off x="4921" y="1878"/>
              <a:ext cx="529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mg</a:t>
              </a:r>
            </a:p>
          </p:txBody>
        </p:sp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4743" y="1117"/>
              <a:ext cx="20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en-US" altLang="zh-CN" sz="2800" b="1" i="1">
                  <a:solidFill>
                    <a:schemeClr val="tx2"/>
                  </a:solidFill>
                  <a:latin typeface="Times New Roman" pitchFamily="18" charset="0"/>
                  <a:ea typeface="华文中宋" pitchFamily="2" charset="-122"/>
                </a:rPr>
                <a:t>l</a:t>
              </a:r>
            </a:p>
          </p:txBody>
        </p:sp>
        <p:sp>
          <p:nvSpPr>
            <p:cNvPr id="21517" name="Rectangle 13"/>
            <p:cNvSpPr>
              <a:spLocks noChangeArrowheads="1"/>
            </p:cNvSpPr>
            <p:nvPr/>
          </p:nvSpPr>
          <p:spPr bwMode="auto">
            <a:xfrm>
              <a:off x="4500" y="1236"/>
              <a:ext cx="26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en-US" altLang="zh-CN" sz="2800" b="1" i="1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</a:t>
              </a:r>
              <a:endPara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1518" name="Freeform 14"/>
            <p:cNvSpPr>
              <a:spLocks/>
            </p:cNvSpPr>
            <p:nvPr/>
          </p:nvSpPr>
          <p:spPr bwMode="auto">
            <a:xfrm>
              <a:off x="4548" y="1249"/>
              <a:ext cx="115" cy="41"/>
            </a:xfrm>
            <a:custGeom>
              <a:avLst/>
              <a:gdLst>
                <a:gd name="T0" fmla="*/ 0 w 144"/>
                <a:gd name="T1" fmla="*/ 48 h 48"/>
                <a:gd name="T2" fmla="*/ 72 w 144"/>
                <a:gd name="T3" fmla="*/ 36 h 48"/>
                <a:gd name="T4" fmla="*/ 144 w 144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48">
                  <a:moveTo>
                    <a:pt x="0" y="48"/>
                  </a:moveTo>
                  <a:cubicBezTo>
                    <a:pt x="12" y="46"/>
                    <a:pt x="48" y="44"/>
                    <a:pt x="72" y="36"/>
                  </a:cubicBezTo>
                  <a:cubicBezTo>
                    <a:pt x="96" y="28"/>
                    <a:pt x="129" y="7"/>
                    <a:pt x="144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452438" y="5157788"/>
            <a:ext cx="2390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21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★</a:t>
            </a:r>
            <a:r>
              <a:rPr kumimoji="1" lang="en-US" altLang="zh-CN" sz="2400" b="1">
                <a:solidFill>
                  <a:srgbClr val="00008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说明</a:t>
            </a:r>
            <a:r>
              <a:rPr kumimoji="1" lang="en-US" altLang="zh-CN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:                 </a:t>
            </a:r>
          </a:p>
        </p:txBody>
      </p:sp>
      <p:sp>
        <p:nvSpPr>
          <p:cNvPr id="21520" name="Rectangle 16"/>
          <p:cNvSpPr>
            <a:spLocks noChangeArrowheads="1"/>
          </p:cNvSpPr>
          <p:nvPr/>
        </p:nvSpPr>
        <p:spPr bwMode="auto">
          <a:xfrm>
            <a:off x="1763713" y="5162550"/>
            <a:ext cx="467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>
              <a:buClr>
                <a:srgbClr val="FF3300"/>
              </a:buClr>
              <a:buFont typeface="Wingdings" pitchFamily="2" charset="2"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(1)</a:t>
            </a:r>
            <a:r>
              <a:rPr kumimoji="1" lang="en-US" altLang="zh-CN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3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小角度近似下为谐振动</a:t>
            </a:r>
            <a:r>
              <a:rPr kumimoji="1" lang="zh-CN" altLang="en-US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。</a:t>
            </a:r>
          </a:p>
        </p:txBody>
      </p:sp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842963" y="2282825"/>
          <a:ext cx="25765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94" name="公式" r:id="rId3" imgW="2869920" imgH="1028520" progId="Equation.3">
                  <p:embed/>
                </p:oleObj>
              </mc:Choice>
              <mc:Fallback>
                <p:oleObj name="公式" r:id="rId3" imgW="286992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2282825"/>
                        <a:ext cx="257651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22" name="Group 18"/>
          <p:cNvGrpSpPr>
            <a:grpSpLocks/>
          </p:cNvGrpSpPr>
          <p:nvPr/>
        </p:nvGrpSpPr>
        <p:grpSpPr bwMode="auto">
          <a:xfrm>
            <a:off x="468313" y="981075"/>
            <a:ext cx="4535487" cy="457200"/>
            <a:chOff x="295" y="618"/>
            <a:chExt cx="2948" cy="323"/>
          </a:xfrm>
        </p:grpSpPr>
        <p:sp>
          <p:nvSpPr>
            <p:cNvPr id="21523" name="Rectangle 19"/>
            <p:cNvSpPr>
              <a:spLocks noChangeArrowheads="1"/>
            </p:cNvSpPr>
            <p:nvPr/>
          </p:nvSpPr>
          <p:spPr bwMode="auto">
            <a:xfrm>
              <a:off x="295" y="618"/>
              <a:ext cx="2325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zh-CN" altLang="en-US" sz="2300" b="1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系统受力矩</a:t>
              </a:r>
              <a:r>
                <a:rPr kumimoji="1" lang="en-US" altLang="zh-CN" sz="2400" b="1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:</a:t>
              </a:r>
            </a:p>
          </p:txBody>
        </p:sp>
        <p:graphicFrame>
          <p:nvGraphicFramePr>
            <p:cNvPr id="21524" name="Object 20"/>
            <p:cNvGraphicFramePr>
              <a:graphicFrameLocks noChangeAspect="1"/>
            </p:cNvGraphicFramePr>
            <p:nvPr/>
          </p:nvGraphicFramePr>
          <p:xfrm>
            <a:off x="1533" y="660"/>
            <a:ext cx="171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595" name="公式" r:id="rId5" imgW="2831760" imgH="419040" progId="Equation.3">
                    <p:embed/>
                  </p:oleObj>
                </mc:Choice>
                <mc:Fallback>
                  <p:oleObj name="公式" r:id="rId5" imgW="28317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3" y="660"/>
                          <a:ext cx="1710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25" name="Group 21"/>
          <p:cNvGrpSpPr>
            <a:grpSpLocks/>
          </p:cNvGrpSpPr>
          <p:nvPr/>
        </p:nvGrpSpPr>
        <p:grpSpPr bwMode="auto">
          <a:xfrm>
            <a:off x="3706813" y="4076700"/>
            <a:ext cx="3097212" cy="952500"/>
            <a:chOff x="2290" y="2638"/>
            <a:chExt cx="1905" cy="666"/>
          </a:xfrm>
        </p:grpSpPr>
        <p:graphicFrame>
          <p:nvGraphicFramePr>
            <p:cNvPr id="21526" name="Object 22"/>
            <p:cNvGraphicFramePr>
              <a:graphicFrameLocks noChangeAspect="1"/>
            </p:cNvGraphicFramePr>
            <p:nvPr/>
          </p:nvGraphicFramePr>
          <p:xfrm>
            <a:off x="2901" y="2638"/>
            <a:ext cx="1294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596" name="公式" r:id="rId7" imgW="2501640" imgH="1066680" progId="Equation.3">
                    <p:embed/>
                  </p:oleObj>
                </mc:Choice>
                <mc:Fallback>
                  <p:oleObj name="公式" r:id="rId7" imgW="2501640" imgH="1066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1" y="2638"/>
                          <a:ext cx="1294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7" name="Rectangle 23"/>
            <p:cNvSpPr>
              <a:spLocks noChangeArrowheads="1"/>
            </p:cNvSpPr>
            <p:nvPr/>
          </p:nvSpPr>
          <p:spPr bwMode="auto">
            <a:xfrm>
              <a:off x="2290" y="2805"/>
              <a:ext cx="1499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zh-CN" altLang="en-US" sz="2300" b="1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周期：             </a:t>
              </a:r>
            </a:p>
          </p:txBody>
        </p:sp>
      </p:grpSp>
      <p:grpSp>
        <p:nvGrpSpPr>
          <p:cNvPr id="21528" name="Group 24"/>
          <p:cNvGrpSpPr>
            <a:grpSpLocks/>
          </p:cNvGrpSpPr>
          <p:nvPr/>
        </p:nvGrpSpPr>
        <p:grpSpPr bwMode="auto">
          <a:xfrm>
            <a:off x="468313" y="4097338"/>
            <a:ext cx="3167062" cy="915987"/>
            <a:chOff x="204" y="2717"/>
            <a:chExt cx="1950" cy="577"/>
          </a:xfrm>
        </p:grpSpPr>
        <p:graphicFrame>
          <p:nvGraphicFramePr>
            <p:cNvPr id="21529" name="Object 25"/>
            <p:cNvGraphicFramePr>
              <a:graphicFrameLocks noChangeAspect="1"/>
            </p:cNvGraphicFramePr>
            <p:nvPr/>
          </p:nvGraphicFramePr>
          <p:xfrm>
            <a:off x="1020" y="2717"/>
            <a:ext cx="1134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597" name="公式" r:id="rId9" imgW="1942920" imgH="990360" progId="Equation.3">
                    <p:embed/>
                  </p:oleObj>
                </mc:Choice>
                <mc:Fallback>
                  <p:oleObj name="公式" r:id="rId9" imgW="1942920" imgH="990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717"/>
                          <a:ext cx="1134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0" name="Rectangle 26"/>
            <p:cNvSpPr>
              <a:spLocks noChangeArrowheads="1"/>
            </p:cNvSpPr>
            <p:nvPr/>
          </p:nvSpPr>
          <p:spPr bwMode="auto">
            <a:xfrm>
              <a:off x="204" y="2859"/>
              <a:ext cx="16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zh-CN" altLang="en-US" sz="2300" b="1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角频率</a:t>
              </a:r>
              <a:r>
                <a:rPr kumimoji="1" lang="zh-CN" altLang="en-US" sz="2400" b="1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：            </a:t>
              </a:r>
            </a:p>
          </p:txBody>
        </p:sp>
      </p:grpSp>
      <p:sp>
        <p:nvSpPr>
          <p:cNvPr id="21531" name="Rectangle 27"/>
          <p:cNvSpPr>
            <a:spLocks noChangeArrowheads="1"/>
          </p:cNvSpPr>
          <p:nvPr/>
        </p:nvSpPr>
        <p:spPr bwMode="auto">
          <a:xfrm>
            <a:off x="468313" y="1628775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2800" b="1" i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  <a:sym typeface="Symbol" pitchFamily="18" charset="2"/>
              </a:rPr>
              <a:t></a:t>
            </a:r>
            <a:r>
              <a:rPr kumimoji="1" lang="en-US" altLang="zh-CN" sz="2600" b="1" i="1">
                <a:solidFill>
                  <a:srgbClr val="000080"/>
                </a:solidFill>
                <a:latin typeface="华文中宋" pitchFamily="2" charset="-122"/>
                <a:ea typeface="华文中宋" pitchFamily="2" charset="-122"/>
                <a:sym typeface="Symbol" pitchFamily="18" charset="2"/>
              </a:rPr>
              <a:t> </a:t>
            </a:r>
            <a:r>
              <a:rPr kumimoji="1" lang="zh-CN" altLang="en-US" sz="23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很小时</a:t>
            </a:r>
            <a:r>
              <a:rPr kumimoji="1" lang="zh-CN" altLang="en-US" sz="2400" b="1">
                <a:solidFill>
                  <a:srgbClr val="000080"/>
                </a:solidFill>
                <a:latin typeface="华文中宋" pitchFamily="2" charset="-122"/>
                <a:ea typeface="华文中宋" pitchFamily="2" charset="-122"/>
              </a:rPr>
              <a:t>          </a:t>
            </a:r>
          </a:p>
        </p:txBody>
      </p:sp>
      <p:pic>
        <p:nvPicPr>
          <p:cNvPr id="21532" name="Picture 28" descr="FB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0" y="333375"/>
            <a:ext cx="2317750" cy="2735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533" name="Group 29"/>
          <p:cNvGrpSpPr>
            <a:grpSpLocks/>
          </p:cNvGrpSpPr>
          <p:nvPr/>
        </p:nvGrpSpPr>
        <p:grpSpPr bwMode="auto">
          <a:xfrm>
            <a:off x="1979613" y="1341438"/>
            <a:ext cx="3671887" cy="998537"/>
            <a:chOff x="1382" y="881"/>
            <a:chExt cx="2269" cy="638"/>
          </a:xfrm>
        </p:grpSpPr>
        <p:graphicFrame>
          <p:nvGraphicFramePr>
            <p:cNvPr id="21534" name="Object 30"/>
            <p:cNvGraphicFramePr>
              <a:graphicFrameLocks noChangeAspect="1"/>
            </p:cNvGraphicFramePr>
            <p:nvPr/>
          </p:nvGraphicFramePr>
          <p:xfrm>
            <a:off x="1382" y="881"/>
            <a:ext cx="1180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598" name="公式" r:id="rId12" imgW="1942920" imgH="1054080" progId="Equation.3">
                    <p:embed/>
                  </p:oleObj>
                </mc:Choice>
                <mc:Fallback>
                  <p:oleObj name="公式" r:id="rId12" imgW="1942920" imgH="1054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2" y="881"/>
                          <a:ext cx="1180" cy="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5" name="Object 31"/>
            <p:cNvGraphicFramePr>
              <a:graphicFrameLocks noChangeAspect="1"/>
            </p:cNvGraphicFramePr>
            <p:nvPr/>
          </p:nvGraphicFramePr>
          <p:xfrm>
            <a:off x="2596" y="1112"/>
            <a:ext cx="105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599" name="公式" r:id="rId14" imgW="1625400" imgH="406080" progId="Equation.3">
                    <p:embed/>
                  </p:oleObj>
                </mc:Choice>
                <mc:Fallback>
                  <p:oleObj name="公式" r:id="rId14" imgW="162540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" y="1112"/>
                          <a:ext cx="105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36" name="Group 32"/>
          <p:cNvGrpSpPr>
            <a:grpSpLocks/>
          </p:cNvGrpSpPr>
          <p:nvPr/>
        </p:nvGrpSpPr>
        <p:grpSpPr bwMode="auto">
          <a:xfrm>
            <a:off x="468313" y="3429000"/>
            <a:ext cx="4824412" cy="498475"/>
            <a:chOff x="436" y="346"/>
            <a:chExt cx="2988" cy="293"/>
          </a:xfrm>
        </p:grpSpPr>
        <p:graphicFrame>
          <p:nvGraphicFramePr>
            <p:cNvPr id="21537" name="Object 33"/>
            <p:cNvGraphicFramePr>
              <a:graphicFrameLocks noChangeAspect="1"/>
            </p:cNvGraphicFramePr>
            <p:nvPr/>
          </p:nvGraphicFramePr>
          <p:xfrm>
            <a:off x="1528" y="347"/>
            <a:ext cx="1896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600" name="公式" r:id="rId16" imgW="3060360" imgH="457200" progId="Equation.3">
                    <p:embed/>
                  </p:oleObj>
                </mc:Choice>
                <mc:Fallback>
                  <p:oleObj name="公式" r:id="rId16" imgW="30603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347"/>
                          <a:ext cx="1896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8" name="Rectangle 34"/>
            <p:cNvSpPr>
              <a:spLocks noChangeArrowheads="1"/>
            </p:cNvSpPr>
            <p:nvPr/>
          </p:nvSpPr>
          <p:spPr bwMode="auto">
            <a:xfrm>
              <a:off x="436" y="346"/>
              <a:ext cx="153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zh-CN" altLang="en-US" sz="2300" b="1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振动方程</a:t>
              </a:r>
              <a:r>
                <a:rPr kumimoji="1" lang="en-US" altLang="zh-CN" sz="2300" b="1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:           </a:t>
              </a:r>
            </a:p>
          </p:txBody>
        </p:sp>
      </p:grpSp>
      <p:graphicFrame>
        <p:nvGraphicFramePr>
          <p:cNvPr id="21539" name="Object 35"/>
          <p:cNvGraphicFramePr>
            <a:graphicFrameLocks noChangeAspect="1"/>
          </p:cNvGraphicFramePr>
          <p:nvPr/>
        </p:nvGraphicFramePr>
        <p:xfrm>
          <a:off x="3706813" y="2241550"/>
          <a:ext cx="216058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01" name="公式" r:id="rId18" imgW="2349360" imgH="1028520" progId="Equation.3">
                  <p:embed/>
                </p:oleObj>
              </mc:Choice>
              <mc:Fallback>
                <p:oleObj name="公式" r:id="rId18" imgW="234936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2241550"/>
                        <a:ext cx="2160587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0" name="Rectangle 36"/>
          <p:cNvSpPr>
            <a:spLocks noChangeArrowheads="1"/>
          </p:cNvSpPr>
          <p:nvPr/>
        </p:nvSpPr>
        <p:spPr bwMode="auto">
          <a:xfrm>
            <a:off x="1763713" y="5556250"/>
            <a:ext cx="561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buClr>
                <a:srgbClr val="FF3300"/>
              </a:buClr>
              <a:buFont typeface="Wingdings" pitchFamily="2" charset="2"/>
              <a:buNone/>
            </a:pPr>
            <a:r>
              <a:rPr kumimoji="1" lang="en-US" altLang="zh-CN" sz="24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(2) </a:t>
            </a:r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可测量物体对转轴的转动惯量</a:t>
            </a:r>
            <a:r>
              <a:rPr kumimoji="1" lang="zh-CN" altLang="en-US" sz="27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J</a:t>
            </a:r>
            <a:r>
              <a:rPr kumimoji="1" lang="en-US" altLang="zh-CN" sz="2700" b="1" i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947463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utoUpdateAnimBg="0"/>
      <p:bldP spid="21519" grpId="0" autoUpdateAnimBg="0"/>
      <p:bldP spid="21520" grpId="0" autoUpdateAnimBg="0"/>
      <p:bldP spid="21531" grpId="0" autoUpdateAnimBg="0"/>
      <p:bldP spid="2154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2 </a:t>
            </a:r>
            <a:r>
              <a:rPr lang="zh-CN" altLang="en-US" dirty="0"/>
              <a:t>谐振动的合成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95536" y="1556792"/>
            <a:ext cx="82089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例如：当两个声波同时传到某一点时，该点处空气质点将同时参与两个振动。</a:t>
            </a:r>
            <a:endParaRPr lang="en-US" altLang="zh-CN" sz="2400" dirty="0"/>
          </a:p>
          <a:p>
            <a:r>
              <a:rPr lang="zh-CN" altLang="en-US" sz="2400" dirty="0"/>
              <a:t>一般的振动合成问题比较复杂，我们只讨论一些特例。</a:t>
            </a:r>
          </a:p>
        </p:txBody>
      </p:sp>
      <p:sp>
        <p:nvSpPr>
          <p:cNvPr id="8" name="WordArt 5"/>
          <p:cNvSpPr>
            <a:spLocks noChangeArrowheads="1" noChangeShapeType="1" noTextEdit="1"/>
          </p:cNvSpPr>
          <p:nvPr/>
        </p:nvSpPr>
        <p:spPr bwMode="auto">
          <a:xfrm>
            <a:off x="432048" y="2996952"/>
            <a:ext cx="4572000" cy="3143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仿宋_GB2312"/>
              </a:rPr>
              <a:t>一、同频率同方向简谐振动的合成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50825" y="4149179"/>
            <a:ext cx="81153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设一质点同时参与沿同一方向</a:t>
            </a:r>
            <a:r>
              <a:rPr kumimoji="1" lang="en-US" altLang="zh-CN" sz="28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1100" i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轴</a:t>
            </a:r>
            <a:r>
              <a:rPr kumimoji="1" lang="en-US" altLang="zh-CN" sz="28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的两个独立的同</a:t>
            </a:r>
          </a:p>
          <a:p>
            <a:r>
              <a:rPr kumimoji="1" lang="zh-CN" altLang="en-US" sz="28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频率的简谐振动</a:t>
            </a:r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2700338" y="5259982"/>
            <a:ext cx="2908300" cy="1049338"/>
            <a:chOff x="1701" y="1152"/>
            <a:chExt cx="1832" cy="661"/>
          </a:xfrm>
        </p:grpSpPr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1719" y="1152"/>
            <a:ext cx="1759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04" name="Equation" r:id="rId4" imgW="1231560" imgH="228600" progId="Equation.DSMT4">
                    <p:embed/>
                  </p:oleObj>
                </mc:Choice>
                <mc:Fallback>
                  <p:oleObj name="Equation" r:id="rId4" imgW="1231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" y="1152"/>
                          <a:ext cx="1759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7"/>
            <p:cNvGraphicFramePr>
              <a:graphicFrameLocks noChangeAspect="1"/>
            </p:cNvGraphicFramePr>
            <p:nvPr/>
          </p:nvGraphicFramePr>
          <p:xfrm>
            <a:off x="1701" y="1525"/>
            <a:ext cx="18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05" name="Equation" r:id="rId6" imgW="1282680" imgH="228600" progId="Equation.DSMT4">
                    <p:embed/>
                  </p:oleObj>
                </mc:Choice>
                <mc:Fallback>
                  <p:oleObj name="Equation" r:id="rId6" imgW="1282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525"/>
                          <a:ext cx="18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84"/>
          <p:cNvSpPr txBox="1">
            <a:spLocks noChangeArrowheads="1"/>
          </p:cNvSpPr>
          <p:nvPr/>
        </p:nvSpPr>
        <p:spPr bwMode="auto">
          <a:xfrm>
            <a:off x="395536" y="3501008"/>
            <a:ext cx="22220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1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. 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解析法          </a:t>
            </a:r>
          </a:p>
        </p:txBody>
      </p:sp>
    </p:spTree>
    <p:extLst>
      <p:ext uri="{BB962C8B-B14F-4D97-AF65-F5344CB8AC3E}">
        <p14:creationId xmlns:p14="http://schemas.microsoft.com/office/powerpoint/2010/main" val="181156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1 </a:t>
            </a:r>
            <a:r>
              <a:rPr lang="zh-CN" altLang="en-US" dirty="0"/>
              <a:t>简谐振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 Box 4"/>
          <p:cNvSpPr txBox="1">
            <a:spLocks noChangeArrowheads="1"/>
          </p:cNvSpPr>
          <p:nvPr/>
        </p:nvSpPr>
        <p:spPr bwMode="auto">
          <a:xfrm>
            <a:off x="611560" y="1509415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  <a:ea typeface="华文中宋" pitchFamily="2" charset="-122"/>
              </a:rPr>
              <a:t>机械振动：</a:t>
            </a:r>
          </a:p>
        </p:txBody>
      </p:sp>
      <p:sp>
        <p:nvSpPr>
          <p:cNvPr id="83" name="Text Box 11"/>
          <p:cNvSpPr txBox="1">
            <a:spLocks noChangeArrowheads="1"/>
          </p:cNvSpPr>
          <p:nvPr/>
        </p:nvSpPr>
        <p:spPr bwMode="auto">
          <a:xfrm>
            <a:off x="2266900" y="1531640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/>
              <a:t>物体在其平衡位置附近作往复运动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91755" y="2347688"/>
            <a:ext cx="74168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例如：</a:t>
            </a:r>
            <a:r>
              <a:rPr lang="en-US" altLang="zh-CN" sz="2000" b="1" dirty="0"/>
              <a:t>P167 </a:t>
            </a:r>
            <a:r>
              <a:rPr lang="zh-CN" altLang="en-US" sz="2000" b="1" dirty="0"/>
              <a:t>例</a:t>
            </a:r>
            <a:r>
              <a:rPr lang="en-US" altLang="zh-CN" sz="2000" b="1" dirty="0"/>
              <a:t>4.15</a:t>
            </a:r>
            <a:r>
              <a:rPr lang="zh-CN" altLang="en-US" sz="2000" b="1" dirty="0"/>
              <a:t>中由于转子偏心而导致的机器的运动。</a:t>
            </a:r>
            <a:endParaRPr lang="en-US" altLang="zh-CN" sz="2000" b="1" dirty="0"/>
          </a:p>
        </p:txBody>
      </p:sp>
      <p:sp>
        <p:nvSpPr>
          <p:cNvPr id="84" name="Text Box 4"/>
          <p:cNvSpPr txBox="1">
            <a:spLocks noChangeArrowheads="1"/>
          </p:cNvSpPr>
          <p:nvPr/>
        </p:nvSpPr>
        <p:spPr bwMode="auto">
          <a:xfrm>
            <a:off x="618950" y="3356992"/>
            <a:ext cx="79854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  <a:ea typeface="华文中宋" pitchFamily="2" charset="-122"/>
              </a:rPr>
              <a:t>机械振动是机械波（声波、应力波）的振源。</a:t>
            </a:r>
            <a:endParaRPr kumimoji="1" lang="en-US" altLang="zh-CN" sz="2400" b="1" dirty="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85" name="Text Box 4"/>
          <p:cNvSpPr txBox="1">
            <a:spLocks noChangeArrowheads="1"/>
          </p:cNvSpPr>
          <p:nvPr/>
        </p:nvSpPr>
        <p:spPr bwMode="auto">
          <a:xfrm>
            <a:off x="606425" y="4025551"/>
            <a:ext cx="798549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  <a:ea typeface="华文中宋" pitchFamily="2" charset="-122"/>
              </a:rPr>
              <a:t>机械振动的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原理</a:t>
            </a:r>
            <a:r>
              <a:rPr kumimoji="1" lang="zh-CN" altLang="en-US" sz="2400" b="1" dirty="0">
                <a:latin typeface="Times New Roman" pitchFamily="18" charset="0"/>
                <a:ea typeface="华文中宋" pitchFamily="2" charset="-122"/>
              </a:rPr>
              <a:t>广泛应用于电学、光学以及原子物理等领域，并不局限于力学。除了机械振动以外，还有电磁振动，晶格振动等也适用于机械振动的原理。</a:t>
            </a:r>
            <a:endParaRPr kumimoji="1" lang="en-US" altLang="zh-CN" sz="2400" b="1" dirty="0">
              <a:latin typeface="Times New Roman" pitchFamily="18" charset="0"/>
              <a:ea typeface="华文中宋" pitchFamily="2" charset="-122"/>
            </a:endParaRPr>
          </a:p>
        </p:txBody>
      </p:sp>
      <p:grpSp>
        <p:nvGrpSpPr>
          <p:cNvPr id="86" name="Group 14"/>
          <p:cNvGrpSpPr>
            <a:grpSpLocks/>
          </p:cNvGrpSpPr>
          <p:nvPr/>
        </p:nvGrpSpPr>
        <p:grpSpPr bwMode="auto">
          <a:xfrm>
            <a:off x="611560" y="5503564"/>
            <a:ext cx="8026400" cy="1093788"/>
            <a:chOff x="477" y="3188"/>
            <a:chExt cx="5056" cy="689"/>
          </a:xfrm>
        </p:grpSpPr>
        <p:sp>
          <p:nvSpPr>
            <p:cNvPr id="87" name="Text Box 7"/>
            <p:cNvSpPr txBox="1">
              <a:spLocks noChangeArrowheads="1"/>
            </p:cNvSpPr>
            <p:nvPr/>
          </p:nvSpPr>
          <p:spPr bwMode="auto">
            <a:xfrm>
              <a:off x="477" y="3188"/>
              <a:ext cx="1995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kumimoji="1" lang="en-US" altLang="zh-CN" sz="2300" b="1" dirty="0">
                  <a:latin typeface="华文中宋" pitchFamily="2" charset="-122"/>
                  <a:ea typeface="华文中宋" pitchFamily="2" charset="-122"/>
                </a:rPr>
                <a:t> </a:t>
              </a:r>
              <a:r>
                <a:rPr kumimoji="1" lang="zh-CN" altLang="en-US" sz="2300" b="1" dirty="0">
                  <a:latin typeface="华文中宋" pitchFamily="2" charset="-122"/>
                  <a:ea typeface="华文中宋" pitchFamily="2" charset="-122"/>
                </a:rPr>
                <a:t>广义振动：</a:t>
              </a:r>
            </a:p>
          </p:txBody>
        </p:sp>
        <p:sp>
          <p:nvSpPr>
            <p:cNvPr id="88" name="Text Box 10"/>
            <p:cNvSpPr txBox="1">
              <a:spLocks noChangeArrowheads="1"/>
            </p:cNvSpPr>
            <p:nvPr/>
          </p:nvSpPr>
          <p:spPr bwMode="auto">
            <a:xfrm>
              <a:off x="748" y="3566"/>
              <a:ext cx="4785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zh-CN" altLang="en-US" sz="2300" b="1" dirty="0">
                  <a:latin typeface="华文中宋" pitchFamily="2" charset="-122"/>
                  <a:ea typeface="华文中宋" pitchFamily="2" charset="-122"/>
                </a:rPr>
                <a:t>任一物理量</a:t>
              </a:r>
              <a:r>
                <a:rPr kumimoji="1" lang="en-US" altLang="zh-CN" sz="2300" b="1" dirty="0">
                  <a:latin typeface="Times New Roman" pitchFamily="18" charset="0"/>
                  <a:ea typeface="华文中宋" pitchFamily="2" charset="-122"/>
                </a:rPr>
                <a:t>(</a:t>
              </a:r>
              <a:r>
                <a:rPr kumimoji="1" lang="zh-CN" altLang="en-US" sz="2300" b="1" dirty="0">
                  <a:latin typeface="华文中宋" pitchFamily="2" charset="-122"/>
                  <a:ea typeface="华文中宋" pitchFamily="2" charset="-122"/>
                </a:rPr>
                <a:t>如位移、电流等</a:t>
              </a:r>
              <a:r>
                <a:rPr kumimoji="1" lang="en-US" altLang="zh-CN" sz="2300" b="1" dirty="0">
                  <a:latin typeface="Times New Roman" pitchFamily="18" charset="0"/>
                  <a:ea typeface="华文中宋" pitchFamily="2" charset="-122"/>
                </a:rPr>
                <a:t>)</a:t>
              </a:r>
              <a:r>
                <a:rPr kumimoji="1" lang="zh-CN" altLang="en-US" sz="2300" b="1" dirty="0">
                  <a:latin typeface="华文中宋" pitchFamily="2" charset="-122"/>
                  <a:ea typeface="华文中宋" pitchFamily="2" charset="-122"/>
                </a:rPr>
                <a:t>在某一数值附近往复变化。</a:t>
              </a:r>
              <a:endParaRPr kumimoji="1" lang="zh-CN" altLang="en-US" sz="2300" dirty="0">
                <a:latin typeface="华文中宋" pitchFamily="2" charset="-122"/>
                <a:ea typeface="华文中宋" pitchFamily="2" charset="-122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084168" y="5157192"/>
            <a:ext cx="25077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振动是微观世界的普遍运动形式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25752" y="4843830"/>
            <a:ext cx="2484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天线发射信号的例子</a:t>
            </a:r>
          </a:p>
        </p:txBody>
      </p:sp>
    </p:spTree>
    <p:extLst>
      <p:ext uri="{BB962C8B-B14F-4D97-AF65-F5344CB8AC3E}">
        <p14:creationId xmlns:p14="http://schemas.microsoft.com/office/powerpoint/2010/main" val="3640346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2 </a:t>
            </a:r>
            <a:r>
              <a:rPr lang="zh-CN" altLang="en-US" dirty="0"/>
              <a:t>谐振动的合成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WordArt 5"/>
          <p:cNvSpPr>
            <a:spLocks noChangeArrowheads="1" noChangeShapeType="1" noTextEdit="1"/>
          </p:cNvSpPr>
          <p:nvPr/>
        </p:nvSpPr>
        <p:spPr bwMode="auto">
          <a:xfrm>
            <a:off x="432048" y="1556792"/>
            <a:ext cx="4572000" cy="3143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仿宋_GB2312"/>
              </a:rPr>
              <a:t>一、同频率同方向简谐振动的合成</a:t>
            </a:r>
          </a:p>
        </p:txBody>
      </p:sp>
      <p:grpSp>
        <p:nvGrpSpPr>
          <p:cNvPr id="13" name="Group 17"/>
          <p:cNvGrpSpPr>
            <a:grpSpLocks/>
          </p:cNvGrpSpPr>
          <p:nvPr/>
        </p:nvGrpSpPr>
        <p:grpSpPr bwMode="auto">
          <a:xfrm>
            <a:off x="468313" y="2222795"/>
            <a:ext cx="7140575" cy="917575"/>
            <a:chOff x="295" y="2024"/>
            <a:chExt cx="4498" cy="578"/>
          </a:xfrm>
        </p:grpSpPr>
        <p:graphicFrame>
          <p:nvGraphicFramePr>
            <p:cNvPr id="1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384587"/>
                </p:ext>
              </p:extLst>
            </p:nvPr>
          </p:nvGraphicFramePr>
          <p:xfrm>
            <a:off x="506" y="2241"/>
            <a:ext cx="1206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018" name="Equation" r:id="rId4" imgW="672840" imgH="228600" progId="Equation.DSMT4">
                    <p:embed/>
                  </p:oleObj>
                </mc:Choice>
                <mc:Fallback>
                  <p:oleObj name="Equation" r:id="rId4" imgW="672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" y="2241"/>
                          <a:ext cx="1206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295" y="2024"/>
              <a:ext cx="39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000">
                  <a:latin typeface="Times New Roman" pitchFamily="18" charset="0"/>
                </a:rPr>
                <a:t>根据叠加原理：该点的合成位移为两分位移的代数和。</a:t>
              </a:r>
            </a:p>
          </p:txBody>
        </p:sp>
        <p:graphicFrame>
          <p:nvGraphicFramePr>
            <p:cNvPr id="1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015294"/>
                </p:ext>
              </p:extLst>
            </p:nvPr>
          </p:nvGraphicFramePr>
          <p:xfrm>
            <a:off x="1712" y="2274"/>
            <a:ext cx="308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019" name="Equation" r:id="rId6" imgW="2145960" imgH="228600" progId="Equation.DSMT4">
                    <p:embed/>
                  </p:oleObj>
                </mc:Choice>
                <mc:Fallback>
                  <p:oleObj name="Equation" r:id="rId6" imgW="2145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2274"/>
                          <a:ext cx="308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8"/>
          <p:cNvGrpSpPr>
            <a:grpSpLocks/>
          </p:cNvGrpSpPr>
          <p:nvPr/>
        </p:nvGrpSpPr>
        <p:grpSpPr bwMode="auto">
          <a:xfrm>
            <a:off x="2843213" y="3212976"/>
            <a:ext cx="4679950" cy="1206500"/>
            <a:chOff x="1791" y="2931"/>
            <a:chExt cx="2948" cy="760"/>
          </a:xfrm>
        </p:grpSpPr>
        <p:graphicFrame>
          <p:nvGraphicFramePr>
            <p:cNvPr id="18" name="Object 14"/>
            <p:cNvGraphicFramePr>
              <a:graphicFrameLocks noChangeAspect="1"/>
            </p:cNvGraphicFramePr>
            <p:nvPr/>
          </p:nvGraphicFramePr>
          <p:xfrm>
            <a:off x="1791" y="2931"/>
            <a:ext cx="2903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020" name="Equation" r:id="rId8" imgW="2057400" imgH="228600" progId="Equation.DSMT4">
                    <p:embed/>
                  </p:oleObj>
                </mc:Choice>
                <mc:Fallback>
                  <p:oleObj name="Equation" r:id="rId8" imgW="2057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931"/>
                          <a:ext cx="2903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5"/>
            <p:cNvGraphicFramePr>
              <a:graphicFrameLocks noChangeAspect="1"/>
            </p:cNvGraphicFramePr>
            <p:nvPr/>
          </p:nvGraphicFramePr>
          <p:xfrm>
            <a:off x="1973" y="3385"/>
            <a:ext cx="276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021" name="Equation" r:id="rId10" imgW="1968480" imgH="228600" progId="Equation.DSMT4">
                    <p:embed/>
                  </p:oleObj>
                </mc:Choice>
                <mc:Fallback>
                  <p:oleObj name="Equation" r:id="rId10" imgW="1968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385"/>
                          <a:ext cx="2766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128390"/>
              </p:ext>
            </p:extLst>
          </p:nvPr>
        </p:nvGraphicFramePr>
        <p:xfrm>
          <a:off x="1260525" y="4956075"/>
          <a:ext cx="41052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22" name="Equation" r:id="rId12" imgW="1981080" imgH="228600" progId="Equation.DSMT4">
                  <p:embed/>
                </p:oleObj>
              </mc:Choice>
              <mc:Fallback>
                <p:oleObj name="Equation" r:id="rId12" imgW="1981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525" y="4956075"/>
                        <a:ext cx="41052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649694"/>
              </p:ext>
            </p:extLst>
          </p:nvPr>
        </p:nvGraphicFramePr>
        <p:xfrm>
          <a:off x="1187500" y="5532338"/>
          <a:ext cx="43926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23" name="Equation" r:id="rId14" imgW="1993680" imgH="228600" progId="Equation.DSMT4">
                  <p:embed/>
                </p:oleObj>
              </mc:Choice>
              <mc:Fallback>
                <p:oleObj name="Equation" r:id="rId14" imgW="1993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500" y="5532338"/>
                        <a:ext cx="43926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13"/>
          <p:cNvGrpSpPr>
            <a:grpSpLocks/>
          </p:cNvGrpSpPr>
          <p:nvPr/>
        </p:nvGrpSpPr>
        <p:grpSpPr bwMode="auto">
          <a:xfrm>
            <a:off x="455662" y="5135463"/>
            <a:ext cx="914400" cy="719137"/>
            <a:chOff x="243" y="2955"/>
            <a:chExt cx="576" cy="453"/>
          </a:xfrm>
        </p:grpSpPr>
        <p:sp>
          <p:nvSpPr>
            <p:cNvPr id="23" name="Text Box 14"/>
            <p:cNvSpPr txBox="1">
              <a:spLocks noChangeArrowheads="1"/>
            </p:cNvSpPr>
            <p:nvPr/>
          </p:nvSpPr>
          <p:spPr bwMode="auto">
            <a:xfrm>
              <a:off x="243" y="3029"/>
              <a:ext cx="576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300" b="1">
                  <a:solidFill>
                    <a:srgbClr val="000066"/>
                  </a:solidFill>
                  <a:latin typeface="Times New Roman" pitchFamily="18" charset="0"/>
                  <a:ea typeface="华文中宋" pitchFamily="2" charset="-122"/>
                </a:rPr>
                <a:t>令      </a:t>
              </a:r>
            </a:p>
          </p:txBody>
        </p:sp>
        <p:sp>
          <p:nvSpPr>
            <p:cNvPr id="24" name="AutoShape 15"/>
            <p:cNvSpPr>
              <a:spLocks/>
            </p:cNvSpPr>
            <p:nvPr/>
          </p:nvSpPr>
          <p:spPr bwMode="auto">
            <a:xfrm>
              <a:off x="551" y="2955"/>
              <a:ext cx="90" cy="453"/>
            </a:xfrm>
            <a:prstGeom prst="leftBrace">
              <a:avLst>
                <a:gd name="adj1" fmla="val 41944"/>
                <a:gd name="adj2" fmla="val 50000"/>
              </a:avLst>
            </a:prstGeom>
            <a:noFill/>
            <a:ln w="28575">
              <a:solidFill>
                <a:srgbClr val="000084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" name="Group 31"/>
          <p:cNvGrpSpPr>
            <a:grpSpLocks/>
          </p:cNvGrpSpPr>
          <p:nvPr/>
        </p:nvGrpSpPr>
        <p:grpSpPr bwMode="auto">
          <a:xfrm>
            <a:off x="527051" y="6151835"/>
            <a:ext cx="8616949" cy="517525"/>
            <a:chOff x="332" y="1121"/>
            <a:chExt cx="5428" cy="326"/>
          </a:xfrm>
        </p:grpSpPr>
        <p:graphicFrame>
          <p:nvGraphicFramePr>
            <p:cNvPr id="2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7250963"/>
                </p:ext>
              </p:extLst>
            </p:nvPr>
          </p:nvGraphicFramePr>
          <p:xfrm>
            <a:off x="332" y="1121"/>
            <a:ext cx="3629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024" name="Equation" r:id="rId16" imgW="2260440" imgH="203040" progId="Equation.DSMT4">
                    <p:embed/>
                  </p:oleObj>
                </mc:Choice>
                <mc:Fallback>
                  <p:oleObj name="Equation" r:id="rId16" imgW="2260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" y="1121"/>
                          <a:ext cx="3629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5824383"/>
                </p:ext>
              </p:extLst>
            </p:nvPr>
          </p:nvGraphicFramePr>
          <p:xfrm>
            <a:off x="3810" y="1121"/>
            <a:ext cx="1950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025" name="Equation" r:id="rId18" imgW="1180800" imgH="203040" progId="Equation.DSMT4">
                    <p:embed/>
                  </p:oleObj>
                </mc:Choice>
                <mc:Fallback>
                  <p:oleObj name="Equation" r:id="rId18" imgW="1180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" y="1121"/>
                          <a:ext cx="1950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直角三角形 2"/>
          <p:cNvSpPr/>
          <p:nvPr/>
        </p:nvSpPr>
        <p:spPr>
          <a:xfrm>
            <a:off x="6876256" y="4797152"/>
            <a:ext cx="1224136" cy="697879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7488324" y="4797152"/>
            <a:ext cx="612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04248" y="479715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Symbol" panose="05050102010706020507" pitchFamily="18" charset="2"/>
              </a:rPr>
              <a:t>j</a:t>
            </a:r>
            <a:endParaRPr lang="zh-CN" altLang="en-US" dirty="0">
              <a:latin typeface="Symbol" panose="05050102010706020507" pitchFamily="18" charset="2"/>
            </a:endParaRPr>
          </a:p>
        </p:txBody>
      </p:sp>
      <p:cxnSp>
        <p:nvCxnSpPr>
          <p:cNvPr id="29" name="直接箭头连接符 28"/>
          <p:cNvCxnSpPr/>
          <p:nvPr/>
        </p:nvCxnSpPr>
        <p:spPr>
          <a:xfrm flipV="1">
            <a:off x="5220072" y="5166484"/>
            <a:ext cx="1440160" cy="8645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 flipV="1">
            <a:off x="5220072" y="5495031"/>
            <a:ext cx="1944216" cy="35956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753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2 </a:t>
            </a:r>
            <a:r>
              <a:rPr lang="zh-CN" altLang="en-US" dirty="0"/>
              <a:t>谐振动的合成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WordArt 5"/>
          <p:cNvSpPr>
            <a:spLocks noChangeArrowheads="1" noChangeShapeType="1" noTextEdit="1"/>
          </p:cNvSpPr>
          <p:nvPr/>
        </p:nvSpPr>
        <p:spPr bwMode="auto">
          <a:xfrm>
            <a:off x="432048" y="1556792"/>
            <a:ext cx="4572000" cy="3143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仿宋_GB2312"/>
              </a:rPr>
              <a:t>一、同频率同方向简谐振动的合成</a:t>
            </a:r>
          </a:p>
        </p:txBody>
      </p:sp>
      <p:sp>
        <p:nvSpPr>
          <p:cNvPr id="28" name="Text Box 29"/>
          <p:cNvSpPr txBox="1">
            <a:spLocks noChangeArrowheads="1"/>
          </p:cNvSpPr>
          <p:nvPr/>
        </p:nvSpPr>
        <p:spPr bwMode="auto">
          <a:xfrm>
            <a:off x="755650" y="3261122"/>
            <a:ext cx="720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(2) </a:t>
            </a:r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合振动的频率与两分振动的频率相同。             </a:t>
            </a:r>
          </a:p>
        </p:txBody>
      </p:sp>
      <p:grpSp>
        <p:nvGrpSpPr>
          <p:cNvPr id="30" name="Group 33"/>
          <p:cNvGrpSpPr>
            <a:grpSpLocks/>
          </p:cNvGrpSpPr>
          <p:nvPr/>
        </p:nvGrpSpPr>
        <p:grpSpPr bwMode="auto">
          <a:xfrm>
            <a:off x="323850" y="2276872"/>
            <a:ext cx="7561263" cy="1009650"/>
            <a:chOff x="204" y="2432"/>
            <a:chExt cx="4763" cy="636"/>
          </a:xfrm>
        </p:grpSpPr>
        <p:sp>
          <p:nvSpPr>
            <p:cNvPr id="32" name="Text Box 28"/>
            <p:cNvSpPr txBox="1">
              <a:spLocks noChangeArrowheads="1"/>
            </p:cNvSpPr>
            <p:nvPr/>
          </p:nvSpPr>
          <p:spPr bwMode="auto">
            <a:xfrm>
              <a:off x="476" y="2780"/>
              <a:ext cx="44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dirty="0">
                  <a:solidFill>
                    <a:srgbClr val="000066"/>
                  </a:solidFill>
                  <a:latin typeface="Times New Roman" pitchFamily="18" charset="0"/>
                  <a:ea typeface="华文中宋" pitchFamily="2" charset="-122"/>
                </a:rPr>
                <a:t>(1) </a:t>
              </a:r>
              <a:r>
                <a:rPr kumimoji="1" lang="zh-CN" altLang="en-US" sz="2300" b="1" dirty="0">
                  <a:solidFill>
                    <a:srgbClr val="000066"/>
                  </a:solidFill>
                  <a:latin typeface="Times New Roman" pitchFamily="18" charset="0"/>
                  <a:ea typeface="华文中宋" pitchFamily="2" charset="-122"/>
                </a:rPr>
                <a:t>同方向同频率谐振动的合成仍为谐振动。</a:t>
              </a:r>
              <a:r>
                <a:rPr kumimoji="1" lang="zh-CN" altLang="en-US" sz="2400" b="1" dirty="0">
                  <a:solidFill>
                    <a:srgbClr val="000066"/>
                  </a:solidFill>
                  <a:latin typeface="Times New Roman" pitchFamily="18" charset="0"/>
                  <a:ea typeface="华文中宋" pitchFamily="2" charset="-122"/>
                </a:rPr>
                <a:t>      </a:t>
              </a:r>
            </a:p>
          </p:txBody>
        </p:sp>
        <p:sp>
          <p:nvSpPr>
            <p:cNvPr id="33" name="Text Box 27"/>
            <p:cNvSpPr txBox="1">
              <a:spLocks noChangeArrowheads="1"/>
            </p:cNvSpPr>
            <p:nvPr/>
          </p:nvSpPr>
          <p:spPr bwMode="auto">
            <a:xfrm>
              <a:off x="204" y="2432"/>
              <a:ext cx="1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100" b="1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★</a:t>
              </a:r>
              <a:r>
                <a:rPr kumimoji="1" lang="en-US" altLang="zh-CN" sz="2400" b="1">
                  <a:solidFill>
                    <a:srgbClr val="000092"/>
                  </a:solidFill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kumimoji="1" lang="zh-CN" altLang="en-US" sz="2400" b="1">
                  <a:solidFill>
                    <a:srgbClr val="000066"/>
                  </a:solidFill>
                  <a:latin typeface="Times New Roman" pitchFamily="18" charset="0"/>
                  <a:ea typeface="华文中宋" pitchFamily="2" charset="-122"/>
                </a:rPr>
                <a:t>结论：</a:t>
              </a:r>
              <a:r>
                <a:rPr kumimoji="1" lang="zh-CN" altLang="en-US" sz="2400" b="1">
                  <a:solidFill>
                    <a:srgbClr val="000092"/>
                  </a:solidFill>
                  <a:latin typeface="Times New Roman" pitchFamily="18" charset="0"/>
                  <a:ea typeface="华文中宋" pitchFamily="2" charset="-122"/>
                </a:rPr>
                <a:t>         </a:t>
              </a:r>
            </a:p>
          </p:txBody>
        </p:sp>
      </p:grpSp>
      <p:sp>
        <p:nvSpPr>
          <p:cNvPr id="34" name="Text Box 30"/>
          <p:cNvSpPr txBox="1">
            <a:spLocks noChangeArrowheads="1"/>
          </p:cNvSpPr>
          <p:nvPr/>
        </p:nvSpPr>
        <p:spPr bwMode="auto">
          <a:xfrm>
            <a:off x="755650" y="3692922"/>
            <a:ext cx="5472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(3) </a:t>
            </a:r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合振动</a:t>
            </a:r>
            <a:r>
              <a:rPr kumimoji="1" lang="zh-CN" altLang="en-US" sz="23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振幅</a:t>
            </a:r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和</a:t>
            </a:r>
            <a:r>
              <a:rPr kumimoji="1" lang="zh-CN" altLang="en-US" sz="23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初相</a:t>
            </a:r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由下式决定：</a:t>
            </a:r>
            <a:r>
              <a:rPr kumimoji="1" lang="zh-CN" altLang="en-US" sz="2300" b="1">
                <a:solidFill>
                  <a:srgbClr val="000080"/>
                </a:solidFill>
                <a:latin typeface="Times New Roman" pitchFamily="18" charset="0"/>
                <a:ea typeface="华文中宋" pitchFamily="2" charset="-122"/>
              </a:rPr>
              <a:t>               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817261"/>
              </p:ext>
            </p:extLst>
          </p:nvPr>
        </p:nvGraphicFramePr>
        <p:xfrm>
          <a:off x="1043608" y="4413101"/>
          <a:ext cx="58912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79" name="公式" r:id="rId4" imgW="6286383" imgH="600062" progId="Equation.3">
                  <p:embed/>
                </p:oleObj>
              </mc:Choice>
              <mc:Fallback>
                <p:oleObj name="公式" r:id="rId4" imgW="6286383" imgH="60006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413101"/>
                        <a:ext cx="589121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08649"/>
              </p:ext>
            </p:extLst>
          </p:nvPr>
        </p:nvGraphicFramePr>
        <p:xfrm>
          <a:off x="1115616" y="5406603"/>
          <a:ext cx="53752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80" name="公式" r:id="rId6" imgW="4902120" imgH="914400" progId="Equation.3">
                  <p:embed/>
                </p:oleObj>
              </mc:Choice>
              <mc:Fallback>
                <p:oleObj name="公式" r:id="rId6" imgW="49021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406603"/>
                        <a:ext cx="53752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6762928" y="4221088"/>
            <a:ext cx="239419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000" dirty="0"/>
              <a:t>合振动的振幅与原来两个分振动的</a:t>
            </a:r>
            <a:r>
              <a:rPr lang="zh-CN" altLang="en-US" sz="2000" dirty="0">
                <a:solidFill>
                  <a:srgbClr val="FF0000"/>
                </a:solidFill>
              </a:rPr>
              <a:t>相位差</a:t>
            </a:r>
            <a:r>
              <a:rPr lang="zh-CN" altLang="en-US" sz="2000" dirty="0"/>
              <a:t>有关 </a:t>
            </a:r>
          </a:p>
        </p:txBody>
      </p:sp>
    </p:spTree>
    <p:extLst>
      <p:ext uri="{BB962C8B-B14F-4D97-AF65-F5344CB8AC3E}">
        <p14:creationId xmlns:p14="http://schemas.microsoft.com/office/powerpoint/2010/main" val="2783854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2 </a:t>
            </a:r>
            <a:r>
              <a:rPr lang="zh-CN" altLang="en-US" dirty="0"/>
              <a:t>谐振动的合成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WordArt 5"/>
          <p:cNvSpPr>
            <a:spLocks noChangeArrowheads="1" noChangeShapeType="1" noTextEdit="1"/>
          </p:cNvSpPr>
          <p:nvPr/>
        </p:nvSpPr>
        <p:spPr bwMode="auto">
          <a:xfrm>
            <a:off x="432048" y="1556792"/>
            <a:ext cx="4572000" cy="3143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仿宋_GB2312"/>
              </a:rPr>
              <a:t>一、同频率同方向简谐振动的合成</a:t>
            </a:r>
          </a:p>
        </p:txBody>
      </p:sp>
      <p:grpSp>
        <p:nvGrpSpPr>
          <p:cNvPr id="14" name="Group 30"/>
          <p:cNvGrpSpPr>
            <a:grpSpLocks/>
          </p:cNvGrpSpPr>
          <p:nvPr/>
        </p:nvGrpSpPr>
        <p:grpSpPr bwMode="auto">
          <a:xfrm>
            <a:off x="611188" y="2563638"/>
            <a:ext cx="6840537" cy="1308100"/>
            <a:chOff x="385" y="1434"/>
            <a:chExt cx="4309" cy="824"/>
          </a:xfrm>
        </p:grpSpPr>
        <p:sp>
          <p:nvSpPr>
            <p:cNvPr id="15" name="Rectangle 7"/>
            <p:cNvSpPr>
              <a:spLocks noChangeArrowheads="1"/>
            </p:cNvSpPr>
            <p:nvPr/>
          </p:nvSpPr>
          <p:spPr bwMode="auto">
            <a:xfrm>
              <a:off x="385" y="1442"/>
              <a:ext cx="430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1600" dirty="0"/>
                <a:t>(1)                            (</a:t>
              </a:r>
              <a:r>
                <a:rPr lang="en-US" altLang="zh-CN" sz="1600" i="1" dirty="0">
                  <a:latin typeface="Times New Roman" pitchFamily="18" charset="0"/>
                </a:rPr>
                <a:t>k</a:t>
              </a:r>
              <a:r>
                <a:rPr lang="en-US" altLang="zh-CN" sz="1600" dirty="0"/>
                <a:t>=</a:t>
              </a:r>
              <a:r>
                <a:rPr lang="zh-CN" altLang="en-US" sz="1600" dirty="0"/>
                <a:t>（</a:t>
              </a:r>
              <a:r>
                <a:rPr lang="en-US" altLang="zh-CN" sz="1600" dirty="0"/>
                <a:t>0</a:t>
              </a:r>
              <a:r>
                <a:rPr lang="zh-CN" altLang="en-US" sz="1600" dirty="0"/>
                <a:t>，</a:t>
              </a:r>
              <a:r>
                <a:rPr lang="en-US" altLang="zh-CN" sz="1600" dirty="0"/>
                <a:t>±1</a:t>
              </a:r>
              <a:r>
                <a:rPr lang="zh-CN" altLang="en-US" sz="1600" dirty="0"/>
                <a:t>，</a:t>
              </a:r>
              <a:r>
                <a:rPr lang="en-US" altLang="zh-CN" sz="1600" dirty="0"/>
                <a:t>±2</a:t>
              </a:r>
              <a:r>
                <a:rPr lang="zh-CN" altLang="en-US" sz="1600" dirty="0"/>
                <a:t>，</a:t>
              </a:r>
              <a:r>
                <a:rPr lang="en-US" altLang="zh-CN" sz="1600" dirty="0"/>
                <a:t>……)</a:t>
              </a:r>
              <a:r>
                <a:rPr lang="zh-CN" altLang="en-US" sz="1600" dirty="0"/>
                <a:t>时，                             ，得</a:t>
              </a:r>
            </a:p>
          </p:txBody>
        </p:sp>
        <p:pic>
          <p:nvPicPr>
            <p:cNvPr id="16" name="Picture 8" descr="P1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" y="1456"/>
              <a:ext cx="907" cy="1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" name="Picture 9" descr="P1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3" y="1434"/>
              <a:ext cx="997" cy="2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10" descr="P1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7" y="1888"/>
              <a:ext cx="2858" cy="3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250825" y="4363863"/>
            <a:ext cx="5041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000"/>
              <a:t>即当两个分振动同相时，合振动的振幅等于两个分振动的振幅之和，合振幅达最大值。 </a:t>
            </a:r>
          </a:p>
        </p:txBody>
      </p:sp>
      <p:grpSp>
        <p:nvGrpSpPr>
          <p:cNvPr id="20" name="Group 33"/>
          <p:cNvGrpSpPr>
            <a:grpSpLocks/>
          </p:cNvGrpSpPr>
          <p:nvPr/>
        </p:nvGrpSpPr>
        <p:grpSpPr bwMode="auto">
          <a:xfrm>
            <a:off x="250825" y="4508326"/>
            <a:ext cx="8643938" cy="2305050"/>
            <a:chOff x="158" y="2659"/>
            <a:chExt cx="5445" cy="1452"/>
          </a:xfrm>
        </p:grpSpPr>
        <p:grpSp>
          <p:nvGrpSpPr>
            <p:cNvPr id="21" name="Group 32"/>
            <p:cNvGrpSpPr>
              <a:grpSpLocks/>
            </p:cNvGrpSpPr>
            <p:nvPr/>
          </p:nvGrpSpPr>
          <p:grpSpPr bwMode="auto">
            <a:xfrm>
              <a:off x="3560" y="2659"/>
              <a:ext cx="2043" cy="1452"/>
              <a:chOff x="3560" y="2659"/>
              <a:chExt cx="2043" cy="1452"/>
            </a:xfrm>
          </p:grpSpPr>
          <p:grpSp>
            <p:nvGrpSpPr>
              <p:cNvPr id="23" name="Group 12"/>
              <p:cNvGrpSpPr>
                <a:grpSpLocks/>
              </p:cNvGrpSpPr>
              <p:nvPr/>
            </p:nvGrpSpPr>
            <p:grpSpPr bwMode="auto">
              <a:xfrm>
                <a:off x="3730" y="2705"/>
                <a:ext cx="1503" cy="1270"/>
                <a:chOff x="3917" y="1616"/>
                <a:chExt cx="1503" cy="1270"/>
              </a:xfrm>
            </p:grpSpPr>
            <p:grpSp>
              <p:nvGrpSpPr>
                <p:cNvPr id="43" name="Group 13"/>
                <p:cNvGrpSpPr>
                  <a:grpSpLocks/>
                </p:cNvGrpSpPr>
                <p:nvPr/>
              </p:nvGrpSpPr>
              <p:grpSpPr bwMode="auto">
                <a:xfrm>
                  <a:off x="3917" y="1888"/>
                  <a:ext cx="1503" cy="998"/>
                  <a:chOff x="3917" y="1888"/>
                  <a:chExt cx="1503" cy="998"/>
                </a:xfrm>
              </p:grpSpPr>
              <p:sp>
                <p:nvSpPr>
                  <p:cNvPr id="46" name="Freeform 14"/>
                  <p:cNvSpPr>
                    <a:spLocks noChangeAspect="1"/>
                  </p:cNvSpPr>
                  <p:nvPr/>
                </p:nvSpPr>
                <p:spPr bwMode="auto">
                  <a:xfrm>
                    <a:off x="4649" y="2387"/>
                    <a:ext cx="771" cy="499"/>
                  </a:xfrm>
                  <a:custGeom>
                    <a:avLst/>
                    <a:gdLst>
                      <a:gd name="T0" fmla="*/ 199 w 20000"/>
                      <a:gd name="T1" fmla="*/ 620 h 20000"/>
                      <a:gd name="T2" fmla="*/ 598 w 20000"/>
                      <a:gd name="T3" fmla="*/ 1875 h 20000"/>
                      <a:gd name="T4" fmla="*/ 984 w 20000"/>
                      <a:gd name="T5" fmla="*/ 3144 h 20000"/>
                      <a:gd name="T6" fmla="*/ 1383 w 20000"/>
                      <a:gd name="T7" fmla="*/ 4354 h 20000"/>
                      <a:gd name="T8" fmla="*/ 1782 w 20000"/>
                      <a:gd name="T9" fmla="*/ 5565 h 20000"/>
                      <a:gd name="T10" fmla="*/ 2181 w 20000"/>
                      <a:gd name="T11" fmla="*/ 6745 h 20000"/>
                      <a:gd name="T12" fmla="*/ 2567 w 20000"/>
                      <a:gd name="T13" fmla="*/ 7897 h 20000"/>
                      <a:gd name="T14" fmla="*/ 2966 w 20000"/>
                      <a:gd name="T15" fmla="*/ 9033 h 20000"/>
                      <a:gd name="T16" fmla="*/ 3364 w 20000"/>
                      <a:gd name="T17" fmla="*/ 10140 h 20000"/>
                      <a:gd name="T18" fmla="*/ 3763 w 20000"/>
                      <a:gd name="T19" fmla="*/ 11203 h 20000"/>
                      <a:gd name="T20" fmla="*/ 4162 w 20000"/>
                      <a:gd name="T21" fmla="*/ 12236 h 20000"/>
                      <a:gd name="T22" fmla="*/ 4573 w 20000"/>
                      <a:gd name="T23" fmla="*/ 13196 h 20000"/>
                      <a:gd name="T24" fmla="*/ 4972 w 20000"/>
                      <a:gd name="T25" fmla="*/ 14140 h 20000"/>
                      <a:gd name="T26" fmla="*/ 5371 w 20000"/>
                      <a:gd name="T27" fmla="*/ 15011 h 20000"/>
                      <a:gd name="T28" fmla="*/ 5782 w 20000"/>
                      <a:gd name="T29" fmla="*/ 15838 h 20000"/>
                      <a:gd name="T30" fmla="*/ 6181 w 20000"/>
                      <a:gd name="T31" fmla="*/ 16605 h 20000"/>
                      <a:gd name="T32" fmla="*/ 6579 w 20000"/>
                      <a:gd name="T33" fmla="*/ 17299 h 20000"/>
                      <a:gd name="T34" fmla="*/ 6991 w 20000"/>
                      <a:gd name="T35" fmla="*/ 17919 h 20000"/>
                      <a:gd name="T36" fmla="*/ 7402 w 20000"/>
                      <a:gd name="T37" fmla="*/ 18480 h 20000"/>
                      <a:gd name="T38" fmla="*/ 7813 w 20000"/>
                      <a:gd name="T39" fmla="*/ 18952 h 20000"/>
                      <a:gd name="T40" fmla="*/ 8237 w 20000"/>
                      <a:gd name="T41" fmla="*/ 19336 h 20000"/>
                      <a:gd name="T42" fmla="*/ 8648 w 20000"/>
                      <a:gd name="T43" fmla="*/ 19646 h 20000"/>
                      <a:gd name="T44" fmla="*/ 9059 w 20000"/>
                      <a:gd name="T45" fmla="*/ 19867 h 20000"/>
                      <a:gd name="T46" fmla="*/ 9483 w 20000"/>
                      <a:gd name="T47" fmla="*/ 19956 h 20000"/>
                      <a:gd name="T48" fmla="*/ 9907 w 20000"/>
                      <a:gd name="T49" fmla="*/ 19985 h 20000"/>
                      <a:gd name="T50" fmla="*/ 10330 w 20000"/>
                      <a:gd name="T51" fmla="*/ 19823 h 20000"/>
                      <a:gd name="T52" fmla="*/ 10791 w 20000"/>
                      <a:gd name="T53" fmla="*/ 19557 h 20000"/>
                      <a:gd name="T54" fmla="*/ 11240 w 20000"/>
                      <a:gd name="T55" fmla="*/ 19129 h 20000"/>
                      <a:gd name="T56" fmla="*/ 11713 w 20000"/>
                      <a:gd name="T57" fmla="*/ 18554 h 20000"/>
                      <a:gd name="T58" fmla="*/ 12212 w 20000"/>
                      <a:gd name="T59" fmla="*/ 17904 h 20000"/>
                      <a:gd name="T60" fmla="*/ 12710 w 20000"/>
                      <a:gd name="T61" fmla="*/ 17137 h 20000"/>
                      <a:gd name="T62" fmla="*/ 13196 w 20000"/>
                      <a:gd name="T63" fmla="*/ 16280 h 20000"/>
                      <a:gd name="T64" fmla="*/ 13707 w 20000"/>
                      <a:gd name="T65" fmla="*/ 15351 h 20000"/>
                      <a:gd name="T66" fmla="*/ 14206 w 20000"/>
                      <a:gd name="T67" fmla="*/ 14362 h 20000"/>
                      <a:gd name="T68" fmla="*/ 14692 w 20000"/>
                      <a:gd name="T69" fmla="*/ 13314 h 20000"/>
                      <a:gd name="T70" fmla="*/ 15202 w 20000"/>
                      <a:gd name="T71" fmla="*/ 12236 h 20000"/>
                      <a:gd name="T72" fmla="*/ 15688 w 20000"/>
                      <a:gd name="T73" fmla="*/ 11114 h 20000"/>
                      <a:gd name="T74" fmla="*/ 16150 w 20000"/>
                      <a:gd name="T75" fmla="*/ 10037 h 20000"/>
                      <a:gd name="T76" fmla="*/ 16611 w 20000"/>
                      <a:gd name="T77" fmla="*/ 8900 h 20000"/>
                      <a:gd name="T78" fmla="*/ 17072 w 20000"/>
                      <a:gd name="T79" fmla="*/ 7823 h 20000"/>
                      <a:gd name="T80" fmla="*/ 17495 w 20000"/>
                      <a:gd name="T81" fmla="*/ 6760 h 20000"/>
                      <a:gd name="T82" fmla="*/ 17919 w 20000"/>
                      <a:gd name="T83" fmla="*/ 5727 h 20000"/>
                      <a:gd name="T84" fmla="*/ 18305 w 20000"/>
                      <a:gd name="T85" fmla="*/ 4738 h 20000"/>
                      <a:gd name="T86" fmla="*/ 18679 w 20000"/>
                      <a:gd name="T87" fmla="*/ 3852 h 20000"/>
                      <a:gd name="T88" fmla="*/ 19016 w 20000"/>
                      <a:gd name="T89" fmla="*/ 2982 h 20000"/>
                      <a:gd name="T90" fmla="*/ 19340 w 20000"/>
                      <a:gd name="T91" fmla="*/ 2244 h 20000"/>
                      <a:gd name="T92" fmla="*/ 19614 w 20000"/>
                      <a:gd name="T93" fmla="*/ 1609 h 20000"/>
                      <a:gd name="T94" fmla="*/ 19875 w 20000"/>
                      <a:gd name="T95" fmla="*/ 1048 h 200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</a:cxnLst>
                    <a:rect l="0" t="0" r="r" b="b"/>
                    <a:pathLst>
                      <a:path w="20000" h="20000">
                        <a:moveTo>
                          <a:pt x="0" y="0"/>
                        </a:moveTo>
                        <a:lnTo>
                          <a:pt x="199" y="620"/>
                        </a:lnTo>
                        <a:lnTo>
                          <a:pt x="399" y="1255"/>
                        </a:lnTo>
                        <a:lnTo>
                          <a:pt x="598" y="1875"/>
                        </a:lnTo>
                        <a:lnTo>
                          <a:pt x="798" y="2524"/>
                        </a:lnTo>
                        <a:lnTo>
                          <a:pt x="984" y="3144"/>
                        </a:lnTo>
                        <a:lnTo>
                          <a:pt x="1184" y="3734"/>
                        </a:lnTo>
                        <a:lnTo>
                          <a:pt x="1383" y="4354"/>
                        </a:lnTo>
                        <a:lnTo>
                          <a:pt x="1583" y="4959"/>
                        </a:lnTo>
                        <a:lnTo>
                          <a:pt x="1782" y="5565"/>
                        </a:lnTo>
                        <a:lnTo>
                          <a:pt x="1981" y="6155"/>
                        </a:lnTo>
                        <a:lnTo>
                          <a:pt x="2181" y="6745"/>
                        </a:lnTo>
                        <a:lnTo>
                          <a:pt x="2380" y="7292"/>
                        </a:lnTo>
                        <a:lnTo>
                          <a:pt x="2567" y="7897"/>
                        </a:lnTo>
                        <a:lnTo>
                          <a:pt x="2766" y="8472"/>
                        </a:lnTo>
                        <a:lnTo>
                          <a:pt x="2966" y="9033"/>
                        </a:lnTo>
                        <a:lnTo>
                          <a:pt x="3165" y="9594"/>
                        </a:lnTo>
                        <a:lnTo>
                          <a:pt x="3364" y="10140"/>
                        </a:lnTo>
                        <a:lnTo>
                          <a:pt x="3564" y="10672"/>
                        </a:lnTo>
                        <a:lnTo>
                          <a:pt x="3763" y="11203"/>
                        </a:lnTo>
                        <a:lnTo>
                          <a:pt x="3963" y="11720"/>
                        </a:lnTo>
                        <a:lnTo>
                          <a:pt x="4162" y="12236"/>
                        </a:lnTo>
                        <a:lnTo>
                          <a:pt x="4361" y="12708"/>
                        </a:lnTo>
                        <a:lnTo>
                          <a:pt x="4573" y="13196"/>
                        </a:lnTo>
                        <a:lnTo>
                          <a:pt x="4785" y="13653"/>
                        </a:lnTo>
                        <a:lnTo>
                          <a:pt x="4972" y="14140"/>
                        </a:lnTo>
                        <a:lnTo>
                          <a:pt x="5171" y="14583"/>
                        </a:lnTo>
                        <a:lnTo>
                          <a:pt x="5371" y="15011"/>
                        </a:lnTo>
                        <a:lnTo>
                          <a:pt x="5570" y="15439"/>
                        </a:lnTo>
                        <a:lnTo>
                          <a:pt x="5782" y="15838"/>
                        </a:lnTo>
                        <a:lnTo>
                          <a:pt x="5981" y="16207"/>
                        </a:lnTo>
                        <a:lnTo>
                          <a:pt x="6181" y="16605"/>
                        </a:lnTo>
                        <a:lnTo>
                          <a:pt x="6380" y="16959"/>
                        </a:lnTo>
                        <a:lnTo>
                          <a:pt x="6579" y="17299"/>
                        </a:lnTo>
                        <a:lnTo>
                          <a:pt x="6791" y="17609"/>
                        </a:lnTo>
                        <a:lnTo>
                          <a:pt x="6991" y="17919"/>
                        </a:lnTo>
                        <a:lnTo>
                          <a:pt x="7202" y="18185"/>
                        </a:lnTo>
                        <a:lnTo>
                          <a:pt x="7402" y="18480"/>
                        </a:lnTo>
                        <a:lnTo>
                          <a:pt x="7614" y="18731"/>
                        </a:lnTo>
                        <a:lnTo>
                          <a:pt x="7813" y="18952"/>
                        </a:lnTo>
                        <a:lnTo>
                          <a:pt x="8025" y="19159"/>
                        </a:lnTo>
                        <a:lnTo>
                          <a:pt x="8237" y="19336"/>
                        </a:lnTo>
                        <a:lnTo>
                          <a:pt x="8436" y="19483"/>
                        </a:lnTo>
                        <a:lnTo>
                          <a:pt x="8648" y="19646"/>
                        </a:lnTo>
                        <a:lnTo>
                          <a:pt x="8860" y="19764"/>
                        </a:lnTo>
                        <a:lnTo>
                          <a:pt x="9059" y="19867"/>
                        </a:lnTo>
                        <a:lnTo>
                          <a:pt x="9271" y="19911"/>
                        </a:lnTo>
                        <a:lnTo>
                          <a:pt x="9483" y="19956"/>
                        </a:lnTo>
                        <a:lnTo>
                          <a:pt x="9695" y="19956"/>
                        </a:lnTo>
                        <a:lnTo>
                          <a:pt x="9907" y="19985"/>
                        </a:lnTo>
                        <a:lnTo>
                          <a:pt x="10118" y="19941"/>
                        </a:lnTo>
                        <a:lnTo>
                          <a:pt x="10330" y="19823"/>
                        </a:lnTo>
                        <a:lnTo>
                          <a:pt x="10555" y="19720"/>
                        </a:lnTo>
                        <a:lnTo>
                          <a:pt x="10791" y="19557"/>
                        </a:lnTo>
                        <a:lnTo>
                          <a:pt x="11016" y="19336"/>
                        </a:lnTo>
                        <a:lnTo>
                          <a:pt x="11240" y="19129"/>
                        </a:lnTo>
                        <a:lnTo>
                          <a:pt x="11477" y="18849"/>
                        </a:lnTo>
                        <a:lnTo>
                          <a:pt x="11713" y="18554"/>
                        </a:lnTo>
                        <a:lnTo>
                          <a:pt x="11963" y="18244"/>
                        </a:lnTo>
                        <a:lnTo>
                          <a:pt x="12212" y="17904"/>
                        </a:lnTo>
                        <a:lnTo>
                          <a:pt x="12461" y="17520"/>
                        </a:lnTo>
                        <a:lnTo>
                          <a:pt x="12710" y="17137"/>
                        </a:lnTo>
                        <a:lnTo>
                          <a:pt x="12960" y="16738"/>
                        </a:lnTo>
                        <a:lnTo>
                          <a:pt x="13196" y="16280"/>
                        </a:lnTo>
                        <a:lnTo>
                          <a:pt x="13445" y="15823"/>
                        </a:lnTo>
                        <a:lnTo>
                          <a:pt x="13707" y="15351"/>
                        </a:lnTo>
                        <a:lnTo>
                          <a:pt x="13956" y="14834"/>
                        </a:lnTo>
                        <a:lnTo>
                          <a:pt x="14206" y="14362"/>
                        </a:lnTo>
                        <a:lnTo>
                          <a:pt x="14442" y="13830"/>
                        </a:lnTo>
                        <a:lnTo>
                          <a:pt x="14692" y="13314"/>
                        </a:lnTo>
                        <a:lnTo>
                          <a:pt x="14953" y="12768"/>
                        </a:lnTo>
                        <a:lnTo>
                          <a:pt x="15202" y="12236"/>
                        </a:lnTo>
                        <a:lnTo>
                          <a:pt x="15452" y="11661"/>
                        </a:lnTo>
                        <a:lnTo>
                          <a:pt x="15688" y="11114"/>
                        </a:lnTo>
                        <a:lnTo>
                          <a:pt x="15925" y="10583"/>
                        </a:lnTo>
                        <a:lnTo>
                          <a:pt x="16150" y="10037"/>
                        </a:lnTo>
                        <a:lnTo>
                          <a:pt x="16386" y="9461"/>
                        </a:lnTo>
                        <a:lnTo>
                          <a:pt x="16611" y="8900"/>
                        </a:lnTo>
                        <a:lnTo>
                          <a:pt x="16847" y="8369"/>
                        </a:lnTo>
                        <a:lnTo>
                          <a:pt x="17072" y="7823"/>
                        </a:lnTo>
                        <a:lnTo>
                          <a:pt x="17283" y="7292"/>
                        </a:lnTo>
                        <a:lnTo>
                          <a:pt x="17495" y="6760"/>
                        </a:lnTo>
                        <a:lnTo>
                          <a:pt x="17720" y="6244"/>
                        </a:lnTo>
                        <a:lnTo>
                          <a:pt x="17919" y="5727"/>
                        </a:lnTo>
                        <a:lnTo>
                          <a:pt x="18118" y="5210"/>
                        </a:lnTo>
                        <a:lnTo>
                          <a:pt x="18305" y="4738"/>
                        </a:lnTo>
                        <a:lnTo>
                          <a:pt x="18492" y="4295"/>
                        </a:lnTo>
                        <a:lnTo>
                          <a:pt x="18679" y="3852"/>
                        </a:lnTo>
                        <a:lnTo>
                          <a:pt x="18854" y="3395"/>
                        </a:lnTo>
                        <a:lnTo>
                          <a:pt x="19016" y="2982"/>
                        </a:lnTo>
                        <a:lnTo>
                          <a:pt x="19178" y="2613"/>
                        </a:lnTo>
                        <a:lnTo>
                          <a:pt x="19340" y="2244"/>
                        </a:lnTo>
                        <a:lnTo>
                          <a:pt x="19489" y="1904"/>
                        </a:lnTo>
                        <a:lnTo>
                          <a:pt x="19614" y="1609"/>
                        </a:lnTo>
                        <a:lnTo>
                          <a:pt x="19751" y="1314"/>
                        </a:lnTo>
                        <a:lnTo>
                          <a:pt x="19875" y="1048"/>
                        </a:lnTo>
                        <a:lnTo>
                          <a:pt x="19988" y="841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rgbClr val="FF3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" name="Freeform 15"/>
                  <p:cNvSpPr>
                    <a:spLocks noChangeAspect="1"/>
                  </p:cNvSpPr>
                  <p:nvPr/>
                </p:nvSpPr>
                <p:spPr bwMode="auto">
                  <a:xfrm>
                    <a:off x="3917" y="1888"/>
                    <a:ext cx="748" cy="524"/>
                  </a:xfrm>
                  <a:custGeom>
                    <a:avLst/>
                    <a:gdLst>
                      <a:gd name="T0" fmla="*/ 225 w 20000"/>
                      <a:gd name="T1" fmla="*/ 18502 h 20000"/>
                      <a:gd name="T2" fmla="*/ 662 w 20000"/>
                      <a:gd name="T3" fmla="*/ 17290 h 20000"/>
                      <a:gd name="T4" fmla="*/ 1099 w 20000"/>
                      <a:gd name="T5" fmla="*/ 16077 h 20000"/>
                      <a:gd name="T6" fmla="*/ 1550 w 20000"/>
                      <a:gd name="T7" fmla="*/ 14893 h 20000"/>
                      <a:gd name="T8" fmla="*/ 1987 w 20000"/>
                      <a:gd name="T9" fmla="*/ 13738 h 20000"/>
                      <a:gd name="T10" fmla="*/ 2450 w 20000"/>
                      <a:gd name="T11" fmla="*/ 12582 h 20000"/>
                      <a:gd name="T12" fmla="*/ 2887 w 20000"/>
                      <a:gd name="T13" fmla="*/ 11455 h 20000"/>
                      <a:gd name="T14" fmla="*/ 3338 w 20000"/>
                      <a:gd name="T15" fmla="*/ 10342 h 20000"/>
                      <a:gd name="T16" fmla="*/ 3775 w 20000"/>
                      <a:gd name="T17" fmla="*/ 9287 h 20000"/>
                      <a:gd name="T18" fmla="*/ 4225 w 20000"/>
                      <a:gd name="T19" fmla="*/ 8231 h 20000"/>
                      <a:gd name="T20" fmla="*/ 4662 w 20000"/>
                      <a:gd name="T21" fmla="*/ 7247 h 20000"/>
                      <a:gd name="T22" fmla="*/ 5113 w 20000"/>
                      <a:gd name="T23" fmla="*/ 6334 h 20000"/>
                      <a:gd name="T24" fmla="*/ 5550 w 20000"/>
                      <a:gd name="T25" fmla="*/ 5421 h 20000"/>
                      <a:gd name="T26" fmla="*/ 5974 w 20000"/>
                      <a:gd name="T27" fmla="*/ 4579 h 20000"/>
                      <a:gd name="T28" fmla="*/ 6424 w 20000"/>
                      <a:gd name="T29" fmla="*/ 3780 h 20000"/>
                      <a:gd name="T30" fmla="*/ 6861 w 20000"/>
                      <a:gd name="T31" fmla="*/ 3067 h 20000"/>
                      <a:gd name="T32" fmla="*/ 7285 w 20000"/>
                      <a:gd name="T33" fmla="*/ 2411 h 20000"/>
                      <a:gd name="T34" fmla="*/ 7735 w 20000"/>
                      <a:gd name="T35" fmla="*/ 1826 h 20000"/>
                      <a:gd name="T36" fmla="*/ 8159 w 20000"/>
                      <a:gd name="T37" fmla="*/ 1298 h 20000"/>
                      <a:gd name="T38" fmla="*/ 8583 w 20000"/>
                      <a:gd name="T39" fmla="*/ 842 h 20000"/>
                      <a:gd name="T40" fmla="*/ 9020 w 20000"/>
                      <a:gd name="T41" fmla="*/ 499 h 20000"/>
                      <a:gd name="T42" fmla="*/ 9444 w 20000"/>
                      <a:gd name="T43" fmla="*/ 243 h 20000"/>
                      <a:gd name="T44" fmla="*/ 9854 w 20000"/>
                      <a:gd name="T45" fmla="*/ 86 h 20000"/>
                      <a:gd name="T46" fmla="*/ 10291 w 20000"/>
                      <a:gd name="T47" fmla="*/ 0 h 20000"/>
                      <a:gd name="T48" fmla="*/ 10702 w 20000"/>
                      <a:gd name="T49" fmla="*/ 14 h 20000"/>
                      <a:gd name="T50" fmla="*/ 11126 w 20000"/>
                      <a:gd name="T51" fmla="*/ 214 h 20000"/>
                      <a:gd name="T52" fmla="*/ 11563 w 20000"/>
                      <a:gd name="T53" fmla="*/ 514 h 20000"/>
                      <a:gd name="T54" fmla="*/ 12000 w 20000"/>
                      <a:gd name="T55" fmla="*/ 984 h 20000"/>
                      <a:gd name="T56" fmla="*/ 12450 w 20000"/>
                      <a:gd name="T57" fmla="*/ 1555 h 20000"/>
                      <a:gd name="T58" fmla="*/ 12914 w 20000"/>
                      <a:gd name="T59" fmla="*/ 2268 h 20000"/>
                      <a:gd name="T60" fmla="*/ 13377 w 20000"/>
                      <a:gd name="T61" fmla="*/ 3096 h 20000"/>
                      <a:gd name="T62" fmla="*/ 13841 w 20000"/>
                      <a:gd name="T63" fmla="*/ 3980 h 20000"/>
                      <a:gd name="T64" fmla="*/ 14291 w 20000"/>
                      <a:gd name="T65" fmla="*/ 4936 h 20000"/>
                      <a:gd name="T66" fmla="*/ 14755 w 20000"/>
                      <a:gd name="T67" fmla="*/ 6006 h 20000"/>
                      <a:gd name="T68" fmla="*/ 15219 w 20000"/>
                      <a:gd name="T69" fmla="*/ 7061 h 20000"/>
                      <a:gd name="T70" fmla="*/ 15682 w 20000"/>
                      <a:gd name="T71" fmla="*/ 8188 h 20000"/>
                      <a:gd name="T72" fmla="*/ 16106 w 20000"/>
                      <a:gd name="T73" fmla="*/ 9358 h 20000"/>
                      <a:gd name="T74" fmla="*/ 16530 w 20000"/>
                      <a:gd name="T75" fmla="*/ 10471 h 20000"/>
                      <a:gd name="T76" fmla="*/ 16954 w 20000"/>
                      <a:gd name="T77" fmla="*/ 11626 h 20000"/>
                      <a:gd name="T78" fmla="*/ 17351 w 20000"/>
                      <a:gd name="T79" fmla="*/ 12753 h 20000"/>
                      <a:gd name="T80" fmla="*/ 17735 w 20000"/>
                      <a:gd name="T81" fmla="*/ 13852 h 20000"/>
                      <a:gd name="T82" fmla="*/ 18119 w 20000"/>
                      <a:gd name="T83" fmla="*/ 14936 h 20000"/>
                      <a:gd name="T84" fmla="*/ 18464 w 20000"/>
                      <a:gd name="T85" fmla="*/ 15949 h 20000"/>
                      <a:gd name="T86" fmla="*/ 18795 w 20000"/>
                      <a:gd name="T87" fmla="*/ 16862 h 20000"/>
                      <a:gd name="T88" fmla="*/ 19099 w 20000"/>
                      <a:gd name="T89" fmla="*/ 17746 h 20000"/>
                      <a:gd name="T90" fmla="*/ 19391 w 20000"/>
                      <a:gd name="T91" fmla="*/ 18545 h 20000"/>
                      <a:gd name="T92" fmla="*/ 19642 w 20000"/>
                      <a:gd name="T93" fmla="*/ 19187 h 20000"/>
                      <a:gd name="T94" fmla="*/ 19881 w 20000"/>
                      <a:gd name="T95" fmla="*/ 19772 h 200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</a:cxnLst>
                    <a:rect l="0" t="0" r="r" b="b"/>
                    <a:pathLst>
                      <a:path w="20000" h="20000">
                        <a:moveTo>
                          <a:pt x="0" y="19101"/>
                        </a:moveTo>
                        <a:lnTo>
                          <a:pt x="225" y="18502"/>
                        </a:lnTo>
                        <a:lnTo>
                          <a:pt x="437" y="17889"/>
                        </a:lnTo>
                        <a:lnTo>
                          <a:pt x="662" y="17290"/>
                        </a:lnTo>
                        <a:lnTo>
                          <a:pt x="887" y="16662"/>
                        </a:lnTo>
                        <a:lnTo>
                          <a:pt x="1099" y="16077"/>
                        </a:lnTo>
                        <a:lnTo>
                          <a:pt x="1325" y="15492"/>
                        </a:lnTo>
                        <a:lnTo>
                          <a:pt x="1550" y="14893"/>
                        </a:lnTo>
                        <a:lnTo>
                          <a:pt x="1762" y="14308"/>
                        </a:lnTo>
                        <a:lnTo>
                          <a:pt x="1987" y="13738"/>
                        </a:lnTo>
                        <a:lnTo>
                          <a:pt x="2225" y="13153"/>
                        </a:lnTo>
                        <a:lnTo>
                          <a:pt x="2450" y="12582"/>
                        </a:lnTo>
                        <a:lnTo>
                          <a:pt x="2675" y="12026"/>
                        </a:lnTo>
                        <a:lnTo>
                          <a:pt x="2887" y="11455"/>
                        </a:lnTo>
                        <a:lnTo>
                          <a:pt x="3113" y="10884"/>
                        </a:lnTo>
                        <a:lnTo>
                          <a:pt x="3338" y="10342"/>
                        </a:lnTo>
                        <a:lnTo>
                          <a:pt x="3550" y="9815"/>
                        </a:lnTo>
                        <a:lnTo>
                          <a:pt x="3775" y="9287"/>
                        </a:lnTo>
                        <a:lnTo>
                          <a:pt x="4000" y="8759"/>
                        </a:lnTo>
                        <a:lnTo>
                          <a:pt x="4225" y="8231"/>
                        </a:lnTo>
                        <a:lnTo>
                          <a:pt x="4437" y="7732"/>
                        </a:lnTo>
                        <a:lnTo>
                          <a:pt x="4662" y="7247"/>
                        </a:lnTo>
                        <a:lnTo>
                          <a:pt x="4887" y="6805"/>
                        </a:lnTo>
                        <a:lnTo>
                          <a:pt x="5113" y="6334"/>
                        </a:lnTo>
                        <a:lnTo>
                          <a:pt x="5338" y="5892"/>
                        </a:lnTo>
                        <a:lnTo>
                          <a:pt x="5550" y="5421"/>
                        </a:lnTo>
                        <a:lnTo>
                          <a:pt x="5762" y="4993"/>
                        </a:lnTo>
                        <a:lnTo>
                          <a:pt x="5974" y="4579"/>
                        </a:lnTo>
                        <a:lnTo>
                          <a:pt x="6199" y="4165"/>
                        </a:lnTo>
                        <a:lnTo>
                          <a:pt x="6424" y="3780"/>
                        </a:lnTo>
                        <a:lnTo>
                          <a:pt x="6636" y="3409"/>
                        </a:lnTo>
                        <a:lnTo>
                          <a:pt x="6861" y="3067"/>
                        </a:lnTo>
                        <a:lnTo>
                          <a:pt x="7086" y="2725"/>
                        </a:lnTo>
                        <a:lnTo>
                          <a:pt x="7285" y="2411"/>
                        </a:lnTo>
                        <a:lnTo>
                          <a:pt x="7510" y="2097"/>
                        </a:lnTo>
                        <a:lnTo>
                          <a:pt x="7735" y="1826"/>
                        </a:lnTo>
                        <a:lnTo>
                          <a:pt x="7960" y="1555"/>
                        </a:lnTo>
                        <a:lnTo>
                          <a:pt x="8159" y="1298"/>
                        </a:lnTo>
                        <a:lnTo>
                          <a:pt x="8371" y="1056"/>
                        </a:lnTo>
                        <a:lnTo>
                          <a:pt x="8583" y="842"/>
                        </a:lnTo>
                        <a:lnTo>
                          <a:pt x="8808" y="670"/>
                        </a:lnTo>
                        <a:lnTo>
                          <a:pt x="9020" y="499"/>
                        </a:lnTo>
                        <a:lnTo>
                          <a:pt x="9232" y="385"/>
                        </a:lnTo>
                        <a:lnTo>
                          <a:pt x="9444" y="243"/>
                        </a:lnTo>
                        <a:lnTo>
                          <a:pt x="9642" y="128"/>
                        </a:lnTo>
                        <a:lnTo>
                          <a:pt x="9854" y="86"/>
                        </a:lnTo>
                        <a:lnTo>
                          <a:pt x="10079" y="14"/>
                        </a:lnTo>
                        <a:lnTo>
                          <a:pt x="10291" y="0"/>
                        </a:lnTo>
                        <a:lnTo>
                          <a:pt x="10503" y="14"/>
                        </a:lnTo>
                        <a:lnTo>
                          <a:pt x="10702" y="14"/>
                        </a:lnTo>
                        <a:lnTo>
                          <a:pt x="10914" y="86"/>
                        </a:lnTo>
                        <a:lnTo>
                          <a:pt x="11126" y="214"/>
                        </a:lnTo>
                        <a:lnTo>
                          <a:pt x="11338" y="328"/>
                        </a:lnTo>
                        <a:lnTo>
                          <a:pt x="11563" y="514"/>
                        </a:lnTo>
                        <a:lnTo>
                          <a:pt x="11788" y="756"/>
                        </a:lnTo>
                        <a:lnTo>
                          <a:pt x="12000" y="984"/>
                        </a:lnTo>
                        <a:lnTo>
                          <a:pt x="12225" y="1255"/>
                        </a:lnTo>
                        <a:lnTo>
                          <a:pt x="12450" y="1555"/>
                        </a:lnTo>
                        <a:lnTo>
                          <a:pt x="12689" y="1912"/>
                        </a:lnTo>
                        <a:lnTo>
                          <a:pt x="12914" y="2268"/>
                        </a:lnTo>
                        <a:lnTo>
                          <a:pt x="13152" y="2696"/>
                        </a:lnTo>
                        <a:lnTo>
                          <a:pt x="13377" y="3096"/>
                        </a:lnTo>
                        <a:lnTo>
                          <a:pt x="13616" y="3524"/>
                        </a:lnTo>
                        <a:lnTo>
                          <a:pt x="13841" y="3980"/>
                        </a:lnTo>
                        <a:lnTo>
                          <a:pt x="14066" y="4451"/>
                        </a:lnTo>
                        <a:lnTo>
                          <a:pt x="14291" y="4936"/>
                        </a:lnTo>
                        <a:lnTo>
                          <a:pt x="14530" y="5464"/>
                        </a:lnTo>
                        <a:lnTo>
                          <a:pt x="14755" y="6006"/>
                        </a:lnTo>
                        <a:lnTo>
                          <a:pt x="14993" y="6519"/>
                        </a:lnTo>
                        <a:lnTo>
                          <a:pt x="15219" y="7061"/>
                        </a:lnTo>
                        <a:lnTo>
                          <a:pt x="15444" y="7632"/>
                        </a:lnTo>
                        <a:lnTo>
                          <a:pt x="15682" y="8188"/>
                        </a:lnTo>
                        <a:lnTo>
                          <a:pt x="15894" y="8773"/>
                        </a:lnTo>
                        <a:lnTo>
                          <a:pt x="16106" y="9358"/>
                        </a:lnTo>
                        <a:lnTo>
                          <a:pt x="16318" y="9914"/>
                        </a:lnTo>
                        <a:lnTo>
                          <a:pt x="16530" y="10471"/>
                        </a:lnTo>
                        <a:lnTo>
                          <a:pt x="16742" y="11041"/>
                        </a:lnTo>
                        <a:lnTo>
                          <a:pt x="16954" y="11626"/>
                        </a:lnTo>
                        <a:lnTo>
                          <a:pt x="17152" y="12183"/>
                        </a:lnTo>
                        <a:lnTo>
                          <a:pt x="17351" y="12753"/>
                        </a:lnTo>
                        <a:lnTo>
                          <a:pt x="17550" y="13295"/>
                        </a:lnTo>
                        <a:lnTo>
                          <a:pt x="17735" y="13852"/>
                        </a:lnTo>
                        <a:lnTo>
                          <a:pt x="17934" y="14394"/>
                        </a:lnTo>
                        <a:lnTo>
                          <a:pt x="18119" y="14936"/>
                        </a:lnTo>
                        <a:lnTo>
                          <a:pt x="18291" y="15435"/>
                        </a:lnTo>
                        <a:lnTo>
                          <a:pt x="18464" y="15949"/>
                        </a:lnTo>
                        <a:lnTo>
                          <a:pt x="18636" y="16419"/>
                        </a:lnTo>
                        <a:lnTo>
                          <a:pt x="18795" y="16862"/>
                        </a:lnTo>
                        <a:lnTo>
                          <a:pt x="18954" y="17332"/>
                        </a:lnTo>
                        <a:lnTo>
                          <a:pt x="19099" y="17746"/>
                        </a:lnTo>
                        <a:lnTo>
                          <a:pt x="19258" y="18146"/>
                        </a:lnTo>
                        <a:lnTo>
                          <a:pt x="19391" y="18545"/>
                        </a:lnTo>
                        <a:lnTo>
                          <a:pt x="19523" y="18887"/>
                        </a:lnTo>
                        <a:lnTo>
                          <a:pt x="19642" y="19187"/>
                        </a:lnTo>
                        <a:lnTo>
                          <a:pt x="19775" y="19515"/>
                        </a:lnTo>
                        <a:lnTo>
                          <a:pt x="19881" y="19772"/>
                        </a:lnTo>
                        <a:lnTo>
                          <a:pt x="19987" y="19986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rgbClr val="FF33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4" name="Rectangle 16"/>
                <p:cNvSpPr>
                  <a:spLocks noChangeAspect="1" noChangeArrowheads="1"/>
                </p:cNvSpPr>
                <p:nvPr/>
              </p:nvSpPr>
              <p:spPr bwMode="auto">
                <a:xfrm>
                  <a:off x="4700" y="2051"/>
                  <a:ext cx="680" cy="2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2700" tIns="12700" rIns="12700" bIns="12700"/>
                <a:lstStyle/>
                <a:p>
                  <a:pPr algn="just"/>
                  <a:r>
                    <a:rPr kumimoji="1" lang="zh-CN" altLang="en-US" sz="2400" b="1" dirty="0">
                      <a:solidFill>
                        <a:srgbClr val="FF0000"/>
                      </a:solidFill>
                      <a:latin typeface="Times New Roman" pitchFamily="18" charset="0"/>
                      <a:ea typeface="华文中宋" pitchFamily="2" charset="-122"/>
                    </a:rPr>
                    <a:t>同相  </a:t>
                  </a:r>
                </a:p>
              </p:txBody>
            </p:sp>
            <p:sp>
              <p:nvSpPr>
                <p:cNvPr id="45" name="Rectangle 17"/>
                <p:cNvSpPr>
                  <a:spLocks noChangeAspect="1" noChangeArrowheads="1"/>
                </p:cNvSpPr>
                <p:nvPr/>
              </p:nvSpPr>
              <p:spPr bwMode="auto">
                <a:xfrm>
                  <a:off x="4286" y="1616"/>
                  <a:ext cx="218" cy="2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2700" tIns="12700" rIns="12700" bIns="12700"/>
                <a:lstStyle/>
                <a:p>
                  <a:pPr algn="just"/>
                  <a:r>
                    <a:rPr kumimoji="1" lang="en-US" altLang="zh-CN" sz="2800" b="1" i="1">
                      <a:solidFill>
                        <a:srgbClr val="FF0000"/>
                      </a:solidFill>
                      <a:latin typeface="Times New Roman" pitchFamily="18" charset="0"/>
                    </a:rPr>
                    <a:t>x</a:t>
                  </a:r>
                  <a:endParaRPr kumimoji="1" lang="en-US" altLang="zh-CN" sz="2800" b="1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24" name="Freeform 21"/>
              <p:cNvSpPr>
                <a:spLocks noChangeAspect="1"/>
              </p:cNvSpPr>
              <p:nvPr/>
            </p:nvSpPr>
            <p:spPr bwMode="auto">
              <a:xfrm>
                <a:off x="3743" y="3324"/>
                <a:ext cx="747" cy="170"/>
              </a:xfrm>
              <a:custGeom>
                <a:avLst/>
                <a:gdLst>
                  <a:gd name="T0" fmla="*/ 225 w 20000"/>
                  <a:gd name="T1" fmla="*/ 18477 h 20000"/>
                  <a:gd name="T2" fmla="*/ 662 w 20000"/>
                  <a:gd name="T3" fmla="*/ 17259 h 20000"/>
                  <a:gd name="T4" fmla="*/ 1099 w 20000"/>
                  <a:gd name="T5" fmla="*/ 16074 h 20000"/>
                  <a:gd name="T6" fmla="*/ 1550 w 20000"/>
                  <a:gd name="T7" fmla="*/ 14890 h 20000"/>
                  <a:gd name="T8" fmla="*/ 1987 w 20000"/>
                  <a:gd name="T9" fmla="*/ 13706 h 20000"/>
                  <a:gd name="T10" fmla="*/ 2450 w 20000"/>
                  <a:gd name="T11" fmla="*/ 12589 h 20000"/>
                  <a:gd name="T12" fmla="*/ 2887 w 20000"/>
                  <a:gd name="T13" fmla="*/ 11472 h 20000"/>
                  <a:gd name="T14" fmla="*/ 3338 w 20000"/>
                  <a:gd name="T15" fmla="*/ 10355 h 20000"/>
                  <a:gd name="T16" fmla="*/ 3775 w 20000"/>
                  <a:gd name="T17" fmla="*/ 9272 h 20000"/>
                  <a:gd name="T18" fmla="*/ 4225 w 20000"/>
                  <a:gd name="T19" fmla="*/ 8223 h 20000"/>
                  <a:gd name="T20" fmla="*/ 4662 w 20000"/>
                  <a:gd name="T21" fmla="*/ 7242 h 20000"/>
                  <a:gd name="T22" fmla="*/ 5113 w 20000"/>
                  <a:gd name="T23" fmla="*/ 6328 h 20000"/>
                  <a:gd name="T24" fmla="*/ 5550 w 20000"/>
                  <a:gd name="T25" fmla="*/ 5415 h 20000"/>
                  <a:gd name="T26" fmla="*/ 5974 w 20000"/>
                  <a:gd name="T27" fmla="*/ 4569 h 20000"/>
                  <a:gd name="T28" fmla="*/ 6424 w 20000"/>
                  <a:gd name="T29" fmla="*/ 3756 h 20000"/>
                  <a:gd name="T30" fmla="*/ 6861 w 20000"/>
                  <a:gd name="T31" fmla="*/ 3046 h 20000"/>
                  <a:gd name="T32" fmla="*/ 7285 w 20000"/>
                  <a:gd name="T33" fmla="*/ 2437 h 20000"/>
                  <a:gd name="T34" fmla="*/ 7735 w 20000"/>
                  <a:gd name="T35" fmla="*/ 1794 h 20000"/>
                  <a:gd name="T36" fmla="*/ 8159 w 20000"/>
                  <a:gd name="T37" fmla="*/ 1320 h 20000"/>
                  <a:gd name="T38" fmla="*/ 8583 w 20000"/>
                  <a:gd name="T39" fmla="*/ 846 h 20000"/>
                  <a:gd name="T40" fmla="*/ 9020 w 20000"/>
                  <a:gd name="T41" fmla="*/ 508 h 20000"/>
                  <a:gd name="T42" fmla="*/ 9444 w 20000"/>
                  <a:gd name="T43" fmla="*/ 271 h 20000"/>
                  <a:gd name="T44" fmla="*/ 9854 w 20000"/>
                  <a:gd name="T45" fmla="*/ 102 h 20000"/>
                  <a:gd name="T46" fmla="*/ 10291 w 20000"/>
                  <a:gd name="T47" fmla="*/ 0 h 20000"/>
                  <a:gd name="T48" fmla="*/ 10702 w 20000"/>
                  <a:gd name="T49" fmla="*/ 34 h 20000"/>
                  <a:gd name="T50" fmla="*/ 11126 w 20000"/>
                  <a:gd name="T51" fmla="*/ 203 h 20000"/>
                  <a:gd name="T52" fmla="*/ 11563 w 20000"/>
                  <a:gd name="T53" fmla="*/ 541 h 20000"/>
                  <a:gd name="T54" fmla="*/ 12000 w 20000"/>
                  <a:gd name="T55" fmla="*/ 981 h 20000"/>
                  <a:gd name="T56" fmla="*/ 12450 w 20000"/>
                  <a:gd name="T57" fmla="*/ 1591 h 20000"/>
                  <a:gd name="T58" fmla="*/ 12914 w 20000"/>
                  <a:gd name="T59" fmla="*/ 2267 h 20000"/>
                  <a:gd name="T60" fmla="*/ 13377 w 20000"/>
                  <a:gd name="T61" fmla="*/ 3080 h 20000"/>
                  <a:gd name="T62" fmla="*/ 13841 w 20000"/>
                  <a:gd name="T63" fmla="*/ 3959 h 20000"/>
                  <a:gd name="T64" fmla="*/ 14291 w 20000"/>
                  <a:gd name="T65" fmla="*/ 4941 h 20000"/>
                  <a:gd name="T66" fmla="*/ 14755 w 20000"/>
                  <a:gd name="T67" fmla="*/ 5990 h 20000"/>
                  <a:gd name="T68" fmla="*/ 15219 w 20000"/>
                  <a:gd name="T69" fmla="*/ 7039 h 20000"/>
                  <a:gd name="T70" fmla="*/ 15682 w 20000"/>
                  <a:gd name="T71" fmla="*/ 8190 h 20000"/>
                  <a:gd name="T72" fmla="*/ 16106 w 20000"/>
                  <a:gd name="T73" fmla="*/ 9340 h 20000"/>
                  <a:gd name="T74" fmla="*/ 16530 w 20000"/>
                  <a:gd name="T75" fmla="*/ 10457 h 20000"/>
                  <a:gd name="T76" fmla="*/ 16954 w 20000"/>
                  <a:gd name="T77" fmla="*/ 11641 h 20000"/>
                  <a:gd name="T78" fmla="*/ 17351 w 20000"/>
                  <a:gd name="T79" fmla="*/ 12724 h 20000"/>
                  <a:gd name="T80" fmla="*/ 17735 w 20000"/>
                  <a:gd name="T81" fmla="*/ 13841 h 20000"/>
                  <a:gd name="T82" fmla="*/ 18119 w 20000"/>
                  <a:gd name="T83" fmla="*/ 14924 h 20000"/>
                  <a:gd name="T84" fmla="*/ 18464 w 20000"/>
                  <a:gd name="T85" fmla="*/ 15905 h 20000"/>
                  <a:gd name="T86" fmla="*/ 18795 w 20000"/>
                  <a:gd name="T87" fmla="*/ 16853 h 20000"/>
                  <a:gd name="T88" fmla="*/ 19099 w 20000"/>
                  <a:gd name="T89" fmla="*/ 17733 h 20000"/>
                  <a:gd name="T90" fmla="*/ 19391 w 20000"/>
                  <a:gd name="T91" fmla="*/ 18511 h 20000"/>
                  <a:gd name="T92" fmla="*/ 19642 w 20000"/>
                  <a:gd name="T93" fmla="*/ 19188 h 20000"/>
                  <a:gd name="T94" fmla="*/ 19881 w 20000"/>
                  <a:gd name="T95" fmla="*/ 19763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86"/>
                    </a:moveTo>
                    <a:lnTo>
                      <a:pt x="225" y="18477"/>
                    </a:lnTo>
                    <a:lnTo>
                      <a:pt x="437" y="17868"/>
                    </a:lnTo>
                    <a:lnTo>
                      <a:pt x="662" y="17259"/>
                    </a:lnTo>
                    <a:lnTo>
                      <a:pt x="887" y="16684"/>
                    </a:lnTo>
                    <a:lnTo>
                      <a:pt x="1099" y="16074"/>
                    </a:lnTo>
                    <a:lnTo>
                      <a:pt x="1325" y="15465"/>
                    </a:lnTo>
                    <a:lnTo>
                      <a:pt x="1550" y="14890"/>
                    </a:lnTo>
                    <a:lnTo>
                      <a:pt x="1762" y="14281"/>
                    </a:lnTo>
                    <a:lnTo>
                      <a:pt x="1987" y="13706"/>
                    </a:lnTo>
                    <a:lnTo>
                      <a:pt x="2225" y="13164"/>
                    </a:lnTo>
                    <a:lnTo>
                      <a:pt x="2450" y="12589"/>
                    </a:lnTo>
                    <a:lnTo>
                      <a:pt x="2675" y="12014"/>
                    </a:lnTo>
                    <a:lnTo>
                      <a:pt x="2887" y="11472"/>
                    </a:lnTo>
                    <a:lnTo>
                      <a:pt x="3113" y="10863"/>
                    </a:lnTo>
                    <a:lnTo>
                      <a:pt x="3338" y="10355"/>
                    </a:lnTo>
                    <a:lnTo>
                      <a:pt x="3550" y="9780"/>
                    </a:lnTo>
                    <a:lnTo>
                      <a:pt x="3775" y="9272"/>
                    </a:lnTo>
                    <a:lnTo>
                      <a:pt x="4000" y="8731"/>
                    </a:lnTo>
                    <a:lnTo>
                      <a:pt x="4225" y="8223"/>
                    </a:lnTo>
                    <a:lnTo>
                      <a:pt x="4437" y="7716"/>
                    </a:lnTo>
                    <a:lnTo>
                      <a:pt x="4662" y="7242"/>
                    </a:lnTo>
                    <a:lnTo>
                      <a:pt x="4887" y="6802"/>
                    </a:lnTo>
                    <a:lnTo>
                      <a:pt x="5113" y="6328"/>
                    </a:lnTo>
                    <a:lnTo>
                      <a:pt x="5338" y="5888"/>
                    </a:lnTo>
                    <a:lnTo>
                      <a:pt x="5550" y="5415"/>
                    </a:lnTo>
                    <a:lnTo>
                      <a:pt x="5762" y="4975"/>
                    </a:lnTo>
                    <a:lnTo>
                      <a:pt x="5974" y="4569"/>
                    </a:lnTo>
                    <a:lnTo>
                      <a:pt x="6199" y="4162"/>
                    </a:lnTo>
                    <a:lnTo>
                      <a:pt x="6424" y="3756"/>
                    </a:lnTo>
                    <a:lnTo>
                      <a:pt x="6636" y="3418"/>
                    </a:lnTo>
                    <a:lnTo>
                      <a:pt x="6861" y="3046"/>
                    </a:lnTo>
                    <a:lnTo>
                      <a:pt x="7086" y="2707"/>
                    </a:lnTo>
                    <a:lnTo>
                      <a:pt x="7285" y="2437"/>
                    </a:lnTo>
                    <a:lnTo>
                      <a:pt x="7510" y="2098"/>
                    </a:lnTo>
                    <a:lnTo>
                      <a:pt x="7735" y="1794"/>
                    </a:lnTo>
                    <a:lnTo>
                      <a:pt x="7960" y="1591"/>
                    </a:lnTo>
                    <a:lnTo>
                      <a:pt x="8159" y="1320"/>
                    </a:lnTo>
                    <a:lnTo>
                      <a:pt x="8371" y="1083"/>
                    </a:lnTo>
                    <a:lnTo>
                      <a:pt x="8583" y="846"/>
                    </a:lnTo>
                    <a:lnTo>
                      <a:pt x="8808" y="677"/>
                    </a:lnTo>
                    <a:lnTo>
                      <a:pt x="9020" y="508"/>
                    </a:lnTo>
                    <a:lnTo>
                      <a:pt x="9232" y="372"/>
                    </a:lnTo>
                    <a:lnTo>
                      <a:pt x="9444" y="271"/>
                    </a:lnTo>
                    <a:lnTo>
                      <a:pt x="9642" y="135"/>
                    </a:lnTo>
                    <a:lnTo>
                      <a:pt x="9854" y="102"/>
                    </a:lnTo>
                    <a:lnTo>
                      <a:pt x="10079" y="34"/>
                    </a:lnTo>
                    <a:lnTo>
                      <a:pt x="10291" y="0"/>
                    </a:lnTo>
                    <a:lnTo>
                      <a:pt x="10503" y="34"/>
                    </a:lnTo>
                    <a:lnTo>
                      <a:pt x="10702" y="34"/>
                    </a:lnTo>
                    <a:lnTo>
                      <a:pt x="10914" y="102"/>
                    </a:lnTo>
                    <a:lnTo>
                      <a:pt x="11126" y="203"/>
                    </a:lnTo>
                    <a:lnTo>
                      <a:pt x="11338" y="305"/>
                    </a:lnTo>
                    <a:lnTo>
                      <a:pt x="11563" y="541"/>
                    </a:lnTo>
                    <a:lnTo>
                      <a:pt x="11788" y="745"/>
                    </a:lnTo>
                    <a:lnTo>
                      <a:pt x="12000" y="981"/>
                    </a:lnTo>
                    <a:lnTo>
                      <a:pt x="12225" y="1252"/>
                    </a:lnTo>
                    <a:lnTo>
                      <a:pt x="12450" y="1591"/>
                    </a:lnTo>
                    <a:lnTo>
                      <a:pt x="12689" y="1895"/>
                    </a:lnTo>
                    <a:lnTo>
                      <a:pt x="12914" y="2267"/>
                    </a:lnTo>
                    <a:lnTo>
                      <a:pt x="13152" y="2707"/>
                    </a:lnTo>
                    <a:lnTo>
                      <a:pt x="13377" y="3080"/>
                    </a:lnTo>
                    <a:lnTo>
                      <a:pt x="13616" y="3519"/>
                    </a:lnTo>
                    <a:lnTo>
                      <a:pt x="13841" y="3959"/>
                    </a:lnTo>
                    <a:lnTo>
                      <a:pt x="14066" y="4433"/>
                    </a:lnTo>
                    <a:lnTo>
                      <a:pt x="14291" y="4941"/>
                    </a:lnTo>
                    <a:lnTo>
                      <a:pt x="14530" y="5448"/>
                    </a:lnTo>
                    <a:lnTo>
                      <a:pt x="14755" y="5990"/>
                    </a:lnTo>
                    <a:lnTo>
                      <a:pt x="14993" y="6497"/>
                    </a:lnTo>
                    <a:lnTo>
                      <a:pt x="15219" y="7039"/>
                    </a:lnTo>
                    <a:lnTo>
                      <a:pt x="15444" y="7614"/>
                    </a:lnTo>
                    <a:lnTo>
                      <a:pt x="15682" y="8190"/>
                    </a:lnTo>
                    <a:lnTo>
                      <a:pt x="15894" y="8765"/>
                    </a:lnTo>
                    <a:lnTo>
                      <a:pt x="16106" y="9340"/>
                    </a:lnTo>
                    <a:lnTo>
                      <a:pt x="16318" y="9915"/>
                    </a:lnTo>
                    <a:lnTo>
                      <a:pt x="16530" y="10457"/>
                    </a:lnTo>
                    <a:lnTo>
                      <a:pt x="16742" y="11032"/>
                    </a:lnTo>
                    <a:lnTo>
                      <a:pt x="16954" y="11641"/>
                    </a:lnTo>
                    <a:lnTo>
                      <a:pt x="17152" y="12183"/>
                    </a:lnTo>
                    <a:lnTo>
                      <a:pt x="17351" y="12724"/>
                    </a:lnTo>
                    <a:lnTo>
                      <a:pt x="17550" y="13299"/>
                    </a:lnTo>
                    <a:lnTo>
                      <a:pt x="17735" y="13841"/>
                    </a:lnTo>
                    <a:lnTo>
                      <a:pt x="17934" y="14382"/>
                    </a:lnTo>
                    <a:lnTo>
                      <a:pt x="18119" y="14924"/>
                    </a:lnTo>
                    <a:lnTo>
                      <a:pt x="18291" y="15431"/>
                    </a:lnTo>
                    <a:lnTo>
                      <a:pt x="18464" y="15905"/>
                    </a:lnTo>
                    <a:lnTo>
                      <a:pt x="18636" y="16413"/>
                    </a:lnTo>
                    <a:lnTo>
                      <a:pt x="18795" y="16853"/>
                    </a:lnTo>
                    <a:lnTo>
                      <a:pt x="18954" y="17327"/>
                    </a:lnTo>
                    <a:lnTo>
                      <a:pt x="19099" y="17733"/>
                    </a:lnTo>
                    <a:lnTo>
                      <a:pt x="19258" y="18139"/>
                    </a:lnTo>
                    <a:lnTo>
                      <a:pt x="19391" y="18511"/>
                    </a:lnTo>
                    <a:lnTo>
                      <a:pt x="19523" y="18883"/>
                    </a:lnTo>
                    <a:lnTo>
                      <a:pt x="19642" y="19188"/>
                    </a:lnTo>
                    <a:lnTo>
                      <a:pt x="19775" y="19459"/>
                    </a:lnTo>
                    <a:lnTo>
                      <a:pt x="19881" y="19763"/>
                    </a:lnTo>
                    <a:lnTo>
                      <a:pt x="19987" y="19966"/>
                    </a:lnTo>
                  </a:path>
                </a:pathLst>
              </a:custGeom>
              <a:noFill/>
              <a:ln w="38100" cmpd="sng">
                <a:solidFill>
                  <a:srgbClr val="281B8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22"/>
              <p:cNvSpPr>
                <a:spLocks noChangeAspect="1"/>
              </p:cNvSpPr>
              <p:nvPr/>
            </p:nvSpPr>
            <p:spPr bwMode="auto">
              <a:xfrm>
                <a:off x="4483" y="3496"/>
                <a:ext cx="757" cy="156"/>
              </a:xfrm>
              <a:custGeom>
                <a:avLst/>
                <a:gdLst>
                  <a:gd name="T0" fmla="*/ 199 w 20000"/>
                  <a:gd name="T1" fmla="*/ 630 h 20000"/>
                  <a:gd name="T2" fmla="*/ 598 w 20000"/>
                  <a:gd name="T3" fmla="*/ 1856 h 20000"/>
                  <a:gd name="T4" fmla="*/ 984 w 20000"/>
                  <a:gd name="T5" fmla="*/ 3152 h 20000"/>
                  <a:gd name="T6" fmla="*/ 1383 w 20000"/>
                  <a:gd name="T7" fmla="*/ 4343 h 20000"/>
                  <a:gd name="T8" fmla="*/ 1782 w 20000"/>
                  <a:gd name="T9" fmla="*/ 5569 h 20000"/>
                  <a:gd name="T10" fmla="*/ 2181 w 20000"/>
                  <a:gd name="T11" fmla="*/ 6725 h 20000"/>
                  <a:gd name="T12" fmla="*/ 2567 w 20000"/>
                  <a:gd name="T13" fmla="*/ 7881 h 20000"/>
                  <a:gd name="T14" fmla="*/ 2966 w 20000"/>
                  <a:gd name="T15" fmla="*/ 9037 h 20000"/>
                  <a:gd name="T16" fmla="*/ 3364 w 20000"/>
                  <a:gd name="T17" fmla="*/ 10123 h 20000"/>
                  <a:gd name="T18" fmla="*/ 3763 w 20000"/>
                  <a:gd name="T19" fmla="*/ 11208 h 20000"/>
                  <a:gd name="T20" fmla="*/ 4162 w 20000"/>
                  <a:gd name="T21" fmla="*/ 12224 h 20000"/>
                  <a:gd name="T22" fmla="*/ 4573 w 20000"/>
                  <a:gd name="T23" fmla="*/ 13170 h 20000"/>
                  <a:gd name="T24" fmla="*/ 4972 w 20000"/>
                  <a:gd name="T25" fmla="*/ 14116 h 20000"/>
                  <a:gd name="T26" fmla="*/ 5371 w 20000"/>
                  <a:gd name="T27" fmla="*/ 15026 h 20000"/>
                  <a:gd name="T28" fmla="*/ 5782 w 20000"/>
                  <a:gd name="T29" fmla="*/ 15832 h 20000"/>
                  <a:gd name="T30" fmla="*/ 6181 w 20000"/>
                  <a:gd name="T31" fmla="*/ 16602 h 20000"/>
                  <a:gd name="T32" fmla="*/ 6579 w 20000"/>
                  <a:gd name="T33" fmla="*/ 17268 h 20000"/>
                  <a:gd name="T34" fmla="*/ 6991 w 20000"/>
                  <a:gd name="T35" fmla="*/ 17933 h 20000"/>
                  <a:gd name="T36" fmla="*/ 7402 w 20000"/>
                  <a:gd name="T37" fmla="*/ 18459 h 20000"/>
                  <a:gd name="T38" fmla="*/ 7813 w 20000"/>
                  <a:gd name="T39" fmla="*/ 18949 h 20000"/>
                  <a:gd name="T40" fmla="*/ 8237 w 20000"/>
                  <a:gd name="T41" fmla="*/ 19335 h 20000"/>
                  <a:gd name="T42" fmla="*/ 8648 w 20000"/>
                  <a:gd name="T43" fmla="*/ 19650 h 20000"/>
                  <a:gd name="T44" fmla="*/ 9059 w 20000"/>
                  <a:gd name="T45" fmla="*/ 19860 h 20000"/>
                  <a:gd name="T46" fmla="*/ 9483 w 20000"/>
                  <a:gd name="T47" fmla="*/ 19965 h 20000"/>
                  <a:gd name="T48" fmla="*/ 9907 w 20000"/>
                  <a:gd name="T49" fmla="*/ 19965 h 20000"/>
                  <a:gd name="T50" fmla="*/ 10330 w 20000"/>
                  <a:gd name="T51" fmla="*/ 19825 h 20000"/>
                  <a:gd name="T52" fmla="*/ 10791 w 20000"/>
                  <a:gd name="T53" fmla="*/ 19545 h 20000"/>
                  <a:gd name="T54" fmla="*/ 11240 w 20000"/>
                  <a:gd name="T55" fmla="*/ 19124 h 20000"/>
                  <a:gd name="T56" fmla="*/ 11713 w 20000"/>
                  <a:gd name="T57" fmla="*/ 18564 h 20000"/>
                  <a:gd name="T58" fmla="*/ 12212 w 20000"/>
                  <a:gd name="T59" fmla="*/ 17898 h 20000"/>
                  <a:gd name="T60" fmla="*/ 12710 w 20000"/>
                  <a:gd name="T61" fmla="*/ 17128 h 20000"/>
                  <a:gd name="T62" fmla="*/ 13196 w 20000"/>
                  <a:gd name="T63" fmla="*/ 16252 h 20000"/>
                  <a:gd name="T64" fmla="*/ 13707 w 20000"/>
                  <a:gd name="T65" fmla="*/ 15342 h 20000"/>
                  <a:gd name="T66" fmla="*/ 14206 w 20000"/>
                  <a:gd name="T67" fmla="*/ 14361 h 20000"/>
                  <a:gd name="T68" fmla="*/ 14692 w 20000"/>
                  <a:gd name="T69" fmla="*/ 13310 h 20000"/>
                  <a:gd name="T70" fmla="*/ 15202 w 20000"/>
                  <a:gd name="T71" fmla="*/ 12224 h 20000"/>
                  <a:gd name="T72" fmla="*/ 15688 w 20000"/>
                  <a:gd name="T73" fmla="*/ 11103 h 20000"/>
                  <a:gd name="T74" fmla="*/ 16150 w 20000"/>
                  <a:gd name="T75" fmla="*/ 10053 h 20000"/>
                  <a:gd name="T76" fmla="*/ 16611 w 20000"/>
                  <a:gd name="T77" fmla="*/ 8897 h 20000"/>
                  <a:gd name="T78" fmla="*/ 17072 w 20000"/>
                  <a:gd name="T79" fmla="*/ 7811 h 20000"/>
                  <a:gd name="T80" fmla="*/ 17495 w 20000"/>
                  <a:gd name="T81" fmla="*/ 6760 h 20000"/>
                  <a:gd name="T82" fmla="*/ 17919 w 20000"/>
                  <a:gd name="T83" fmla="*/ 5744 h 20000"/>
                  <a:gd name="T84" fmla="*/ 18305 w 20000"/>
                  <a:gd name="T85" fmla="*/ 4729 h 20000"/>
                  <a:gd name="T86" fmla="*/ 18679 w 20000"/>
                  <a:gd name="T87" fmla="*/ 3853 h 20000"/>
                  <a:gd name="T88" fmla="*/ 19016 w 20000"/>
                  <a:gd name="T89" fmla="*/ 2977 h 20000"/>
                  <a:gd name="T90" fmla="*/ 19340 w 20000"/>
                  <a:gd name="T91" fmla="*/ 2277 h 20000"/>
                  <a:gd name="T92" fmla="*/ 19614 w 20000"/>
                  <a:gd name="T93" fmla="*/ 1646 h 20000"/>
                  <a:gd name="T94" fmla="*/ 19875 w 20000"/>
                  <a:gd name="T95" fmla="*/ 1051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0"/>
                    </a:moveTo>
                    <a:lnTo>
                      <a:pt x="199" y="630"/>
                    </a:lnTo>
                    <a:lnTo>
                      <a:pt x="399" y="1261"/>
                    </a:lnTo>
                    <a:lnTo>
                      <a:pt x="598" y="1856"/>
                    </a:lnTo>
                    <a:lnTo>
                      <a:pt x="798" y="2487"/>
                    </a:lnTo>
                    <a:lnTo>
                      <a:pt x="984" y="3152"/>
                    </a:lnTo>
                    <a:lnTo>
                      <a:pt x="1184" y="3748"/>
                    </a:lnTo>
                    <a:lnTo>
                      <a:pt x="1383" y="4343"/>
                    </a:lnTo>
                    <a:lnTo>
                      <a:pt x="1583" y="4939"/>
                    </a:lnTo>
                    <a:lnTo>
                      <a:pt x="1782" y="5569"/>
                    </a:lnTo>
                    <a:lnTo>
                      <a:pt x="1981" y="6165"/>
                    </a:lnTo>
                    <a:lnTo>
                      <a:pt x="2181" y="6725"/>
                    </a:lnTo>
                    <a:lnTo>
                      <a:pt x="2380" y="7285"/>
                    </a:lnTo>
                    <a:lnTo>
                      <a:pt x="2567" y="7881"/>
                    </a:lnTo>
                    <a:lnTo>
                      <a:pt x="2766" y="8476"/>
                    </a:lnTo>
                    <a:lnTo>
                      <a:pt x="2966" y="9037"/>
                    </a:lnTo>
                    <a:lnTo>
                      <a:pt x="3165" y="9597"/>
                    </a:lnTo>
                    <a:lnTo>
                      <a:pt x="3364" y="10123"/>
                    </a:lnTo>
                    <a:lnTo>
                      <a:pt x="3564" y="10648"/>
                    </a:lnTo>
                    <a:lnTo>
                      <a:pt x="3763" y="11208"/>
                    </a:lnTo>
                    <a:lnTo>
                      <a:pt x="3963" y="11734"/>
                    </a:lnTo>
                    <a:lnTo>
                      <a:pt x="4162" y="12224"/>
                    </a:lnTo>
                    <a:lnTo>
                      <a:pt x="4361" y="12715"/>
                    </a:lnTo>
                    <a:lnTo>
                      <a:pt x="4573" y="13170"/>
                    </a:lnTo>
                    <a:lnTo>
                      <a:pt x="4785" y="13660"/>
                    </a:lnTo>
                    <a:lnTo>
                      <a:pt x="4972" y="14116"/>
                    </a:lnTo>
                    <a:lnTo>
                      <a:pt x="5171" y="14571"/>
                    </a:lnTo>
                    <a:lnTo>
                      <a:pt x="5371" y="15026"/>
                    </a:lnTo>
                    <a:lnTo>
                      <a:pt x="5570" y="15412"/>
                    </a:lnTo>
                    <a:lnTo>
                      <a:pt x="5782" y="15832"/>
                    </a:lnTo>
                    <a:lnTo>
                      <a:pt x="5981" y="16182"/>
                    </a:lnTo>
                    <a:lnTo>
                      <a:pt x="6181" y="16602"/>
                    </a:lnTo>
                    <a:lnTo>
                      <a:pt x="6380" y="16953"/>
                    </a:lnTo>
                    <a:lnTo>
                      <a:pt x="6579" y="17268"/>
                    </a:lnTo>
                    <a:lnTo>
                      <a:pt x="6791" y="17618"/>
                    </a:lnTo>
                    <a:lnTo>
                      <a:pt x="6991" y="17933"/>
                    </a:lnTo>
                    <a:lnTo>
                      <a:pt x="7202" y="18179"/>
                    </a:lnTo>
                    <a:lnTo>
                      <a:pt x="7402" y="18459"/>
                    </a:lnTo>
                    <a:lnTo>
                      <a:pt x="7614" y="18739"/>
                    </a:lnTo>
                    <a:lnTo>
                      <a:pt x="7813" y="18949"/>
                    </a:lnTo>
                    <a:lnTo>
                      <a:pt x="8025" y="19159"/>
                    </a:lnTo>
                    <a:lnTo>
                      <a:pt x="8237" y="19335"/>
                    </a:lnTo>
                    <a:lnTo>
                      <a:pt x="8436" y="19475"/>
                    </a:lnTo>
                    <a:lnTo>
                      <a:pt x="8648" y="19650"/>
                    </a:lnTo>
                    <a:lnTo>
                      <a:pt x="8860" y="19755"/>
                    </a:lnTo>
                    <a:lnTo>
                      <a:pt x="9059" y="19860"/>
                    </a:lnTo>
                    <a:lnTo>
                      <a:pt x="9271" y="19895"/>
                    </a:lnTo>
                    <a:lnTo>
                      <a:pt x="9483" y="19965"/>
                    </a:lnTo>
                    <a:lnTo>
                      <a:pt x="9695" y="19965"/>
                    </a:lnTo>
                    <a:lnTo>
                      <a:pt x="9907" y="19965"/>
                    </a:lnTo>
                    <a:lnTo>
                      <a:pt x="10118" y="19930"/>
                    </a:lnTo>
                    <a:lnTo>
                      <a:pt x="10330" y="19825"/>
                    </a:lnTo>
                    <a:lnTo>
                      <a:pt x="10555" y="19720"/>
                    </a:lnTo>
                    <a:lnTo>
                      <a:pt x="10791" y="19545"/>
                    </a:lnTo>
                    <a:lnTo>
                      <a:pt x="11016" y="19335"/>
                    </a:lnTo>
                    <a:lnTo>
                      <a:pt x="11240" y="19124"/>
                    </a:lnTo>
                    <a:lnTo>
                      <a:pt x="11477" y="18844"/>
                    </a:lnTo>
                    <a:lnTo>
                      <a:pt x="11713" y="18564"/>
                    </a:lnTo>
                    <a:lnTo>
                      <a:pt x="11963" y="18249"/>
                    </a:lnTo>
                    <a:lnTo>
                      <a:pt x="12212" y="17898"/>
                    </a:lnTo>
                    <a:lnTo>
                      <a:pt x="12461" y="17513"/>
                    </a:lnTo>
                    <a:lnTo>
                      <a:pt x="12710" y="17128"/>
                    </a:lnTo>
                    <a:lnTo>
                      <a:pt x="12960" y="16743"/>
                    </a:lnTo>
                    <a:lnTo>
                      <a:pt x="13196" y="16252"/>
                    </a:lnTo>
                    <a:lnTo>
                      <a:pt x="13445" y="15797"/>
                    </a:lnTo>
                    <a:lnTo>
                      <a:pt x="13707" y="15342"/>
                    </a:lnTo>
                    <a:lnTo>
                      <a:pt x="13956" y="14851"/>
                    </a:lnTo>
                    <a:lnTo>
                      <a:pt x="14206" y="14361"/>
                    </a:lnTo>
                    <a:lnTo>
                      <a:pt x="14442" y="13800"/>
                    </a:lnTo>
                    <a:lnTo>
                      <a:pt x="14692" y="13310"/>
                    </a:lnTo>
                    <a:lnTo>
                      <a:pt x="14953" y="12750"/>
                    </a:lnTo>
                    <a:lnTo>
                      <a:pt x="15202" y="12224"/>
                    </a:lnTo>
                    <a:lnTo>
                      <a:pt x="15452" y="11629"/>
                    </a:lnTo>
                    <a:lnTo>
                      <a:pt x="15688" y="11103"/>
                    </a:lnTo>
                    <a:lnTo>
                      <a:pt x="15925" y="10578"/>
                    </a:lnTo>
                    <a:lnTo>
                      <a:pt x="16150" y="10053"/>
                    </a:lnTo>
                    <a:lnTo>
                      <a:pt x="16386" y="9457"/>
                    </a:lnTo>
                    <a:lnTo>
                      <a:pt x="16611" y="8897"/>
                    </a:lnTo>
                    <a:lnTo>
                      <a:pt x="16847" y="8371"/>
                    </a:lnTo>
                    <a:lnTo>
                      <a:pt x="17072" y="7811"/>
                    </a:lnTo>
                    <a:lnTo>
                      <a:pt x="17283" y="7285"/>
                    </a:lnTo>
                    <a:lnTo>
                      <a:pt x="17495" y="6760"/>
                    </a:lnTo>
                    <a:lnTo>
                      <a:pt x="17720" y="6235"/>
                    </a:lnTo>
                    <a:lnTo>
                      <a:pt x="17919" y="5744"/>
                    </a:lnTo>
                    <a:lnTo>
                      <a:pt x="18118" y="5219"/>
                    </a:lnTo>
                    <a:lnTo>
                      <a:pt x="18305" y="4729"/>
                    </a:lnTo>
                    <a:lnTo>
                      <a:pt x="18492" y="4273"/>
                    </a:lnTo>
                    <a:lnTo>
                      <a:pt x="18679" y="3853"/>
                    </a:lnTo>
                    <a:lnTo>
                      <a:pt x="18854" y="3398"/>
                    </a:lnTo>
                    <a:lnTo>
                      <a:pt x="19016" y="2977"/>
                    </a:lnTo>
                    <a:lnTo>
                      <a:pt x="19178" y="2627"/>
                    </a:lnTo>
                    <a:lnTo>
                      <a:pt x="19340" y="2277"/>
                    </a:lnTo>
                    <a:lnTo>
                      <a:pt x="19489" y="1891"/>
                    </a:lnTo>
                    <a:lnTo>
                      <a:pt x="19614" y="1646"/>
                    </a:lnTo>
                    <a:lnTo>
                      <a:pt x="19751" y="1331"/>
                    </a:lnTo>
                    <a:lnTo>
                      <a:pt x="19875" y="1051"/>
                    </a:lnTo>
                    <a:lnTo>
                      <a:pt x="19988" y="841"/>
                    </a:lnTo>
                  </a:path>
                </a:pathLst>
              </a:custGeom>
              <a:noFill/>
              <a:ln w="38100" cmpd="sng">
                <a:solidFill>
                  <a:srgbClr val="281B8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23"/>
              <p:cNvSpPr>
                <a:spLocks noChangeAspect="1"/>
              </p:cNvSpPr>
              <p:nvPr/>
            </p:nvSpPr>
            <p:spPr bwMode="auto">
              <a:xfrm>
                <a:off x="3750" y="3158"/>
                <a:ext cx="748" cy="347"/>
              </a:xfrm>
              <a:custGeom>
                <a:avLst/>
                <a:gdLst>
                  <a:gd name="T0" fmla="*/ 225 w 20000"/>
                  <a:gd name="T1" fmla="*/ 18502 h 20000"/>
                  <a:gd name="T2" fmla="*/ 662 w 20000"/>
                  <a:gd name="T3" fmla="*/ 17290 h 20000"/>
                  <a:gd name="T4" fmla="*/ 1099 w 20000"/>
                  <a:gd name="T5" fmla="*/ 16077 h 20000"/>
                  <a:gd name="T6" fmla="*/ 1550 w 20000"/>
                  <a:gd name="T7" fmla="*/ 14893 h 20000"/>
                  <a:gd name="T8" fmla="*/ 1987 w 20000"/>
                  <a:gd name="T9" fmla="*/ 13738 h 20000"/>
                  <a:gd name="T10" fmla="*/ 2450 w 20000"/>
                  <a:gd name="T11" fmla="*/ 12582 h 20000"/>
                  <a:gd name="T12" fmla="*/ 2887 w 20000"/>
                  <a:gd name="T13" fmla="*/ 11455 h 20000"/>
                  <a:gd name="T14" fmla="*/ 3338 w 20000"/>
                  <a:gd name="T15" fmla="*/ 10342 h 20000"/>
                  <a:gd name="T16" fmla="*/ 3775 w 20000"/>
                  <a:gd name="T17" fmla="*/ 9287 h 20000"/>
                  <a:gd name="T18" fmla="*/ 4225 w 20000"/>
                  <a:gd name="T19" fmla="*/ 8231 h 20000"/>
                  <a:gd name="T20" fmla="*/ 4662 w 20000"/>
                  <a:gd name="T21" fmla="*/ 7247 h 20000"/>
                  <a:gd name="T22" fmla="*/ 5113 w 20000"/>
                  <a:gd name="T23" fmla="*/ 6334 h 20000"/>
                  <a:gd name="T24" fmla="*/ 5550 w 20000"/>
                  <a:gd name="T25" fmla="*/ 5421 h 20000"/>
                  <a:gd name="T26" fmla="*/ 5974 w 20000"/>
                  <a:gd name="T27" fmla="*/ 4579 h 20000"/>
                  <a:gd name="T28" fmla="*/ 6424 w 20000"/>
                  <a:gd name="T29" fmla="*/ 3780 h 20000"/>
                  <a:gd name="T30" fmla="*/ 6861 w 20000"/>
                  <a:gd name="T31" fmla="*/ 3067 h 20000"/>
                  <a:gd name="T32" fmla="*/ 7285 w 20000"/>
                  <a:gd name="T33" fmla="*/ 2411 h 20000"/>
                  <a:gd name="T34" fmla="*/ 7735 w 20000"/>
                  <a:gd name="T35" fmla="*/ 1826 h 20000"/>
                  <a:gd name="T36" fmla="*/ 8159 w 20000"/>
                  <a:gd name="T37" fmla="*/ 1298 h 20000"/>
                  <a:gd name="T38" fmla="*/ 8583 w 20000"/>
                  <a:gd name="T39" fmla="*/ 842 h 20000"/>
                  <a:gd name="T40" fmla="*/ 9020 w 20000"/>
                  <a:gd name="T41" fmla="*/ 499 h 20000"/>
                  <a:gd name="T42" fmla="*/ 9444 w 20000"/>
                  <a:gd name="T43" fmla="*/ 243 h 20000"/>
                  <a:gd name="T44" fmla="*/ 9854 w 20000"/>
                  <a:gd name="T45" fmla="*/ 86 h 20000"/>
                  <a:gd name="T46" fmla="*/ 10291 w 20000"/>
                  <a:gd name="T47" fmla="*/ 0 h 20000"/>
                  <a:gd name="T48" fmla="*/ 10702 w 20000"/>
                  <a:gd name="T49" fmla="*/ 14 h 20000"/>
                  <a:gd name="T50" fmla="*/ 11126 w 20000"/>
                  <a:gd name="T51" fmla="*/ 214 h 20000"/>
                  <a:gd name="T52" fmla="*/ 11563 w 20000"/>
                  <a:gd name="T53" fmla="*/ 514 h 20000"/>
                  <a:gd name="T54" fmla="*/ 12000 w 20000"/>
                  <a:gd name="T55" fmla="*/ 984 h 20000"/>
                  <a:gd name="T56" fmla="*/ 12450 w 20000"/>
                  <a:gd name="T57" fmla="*/ 1555 h 20000"/>
                  <a:gd name="T58" fmla="*/ 12914 w 20000"/>
                  <a:gd name="T59" fmla="*/ 2268 h 20000"/>
                  <a:gd name="T60" fmla="*/ 13377 w 20000"/>
                  <a:gd name="T61" fmla="*/ 3096 h 20000"/>
                  <a:gd name="T62" fmla="*/ 13841 w 20000"/>
                  <a:gd name="T63" fmla="*/ 3980 h 20000"/>
                  <a:gd name="T64" fmla="*/ 14291 w 20000"/>
                  <a:gd name="T65" fmla="*/ 4936 h 20000"/>
                  <a:gd name="T66" fmla="*/ 14755 w 20000"/>
                  <a:gd name="T67" fmla="*/ 6006 h 20000"/>
                  <a:gd name="T68" fmla="*/ 15219 w 20000"/>
                  <a:gd name="T69" fmla="*/ 7061 h 20000"/>
                  <a:gd name="T70" fmla="*/ 15682 w 20000"/>
                  <a:gd name="T71" fmla="*/ 8188 h 20000"/>
                  <a:gd name="T72" fmla="*/ 16106 w 20000"/>
                  <a:gd name="T73" fmla="*/ 9358 h 20000"/>
                  <a:gd name="T74" fmla="*/ 16530 w 20000"/>
                  <a:gd name="T75" fmla="*/ 10471 h 20000"/>
                  <a:gd name="T76" fmla="*/ 16954 w 20000"/>
                  <a:gd name="T77" fmla="*/ 11626 h 20000"/>
                  <a:gd name="T78" fmla="*/ 17351 w 20000"/>
                  <a:gd name="T79" fmla="*/ 12753 h 20000"/>
                  <a:gd name="T80" fmla="*/ 17735 w 20000"/>
                  <a:gd name="T81" fmla="*/ 13852 h 20000"/>
                  <a:gd name="T82" fmla="*/ 18119 w 20000"/>
                  <a:gd name="T83" fmla="*/ 14936 h 20000"/>
                  <a:gd name="T84" fmla="*/ 18464 w 20000"/>
                  <a:gd name="T85" fmla="*/ 15949 h 20000"/>
                  <a:gd name="T86" fmla="*/ 18795 w 20000"/>
                  <a:gd name="T87" fmla="*/ 16862 h 20000"/>
                  <a:gd name="T88" fmla="*/ 19099 w 20000"/>
                  <a:gd name="T89" fmla="*/ 17746 h 20000"/>
                  <a:gd name="T90" fmla="*/ 19391 w 20000"/>
                  <a:gd name="T91" fmla="*/ 18545 h 20000"/>
                  <a:gd name="T92" fmla="*/ 19642 w 20000"/>
                  <a:gd name="T93" fmla="*/ 19187 h 20000"/>
                  <a:gd name="T94" fmla="*/ 19881 w 20000"/>
                  <a:gd name="T95" fmla="*/ 19772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101"/>
                    </a:moveTo>
                    <a:lnTo>
                      <a:pt x="225" y="18502"/>
                    </a:lnTo>
                    <a:lnTo>
                      <a:pt x="437" y="17889"/>
                    </a:lnTo>
                    <a:lnTo>
                      <a:pt x="662" y="17290"/>
                    </a:lnTo>
                    <a:lnTo>
                      <a:pt x="887" y="16662"/>
                    </a:lnTo>
                    <a:lnTo>
                      <a:pt x="1099" y="16077"/>
                    </a:lnTo>
                    <a:lnTo>
                      <a:pt x="1325" y="15492"/>
                    </a:lnTo>
                    <a:lnTo>
                      <a:pt x="1550" y="14893"/>
                    </a:lnTo>
                    <a:lnTo>
                      <a:pt x="1762" y="14308"/>
                    </a:lnTo>
                    <a:lnTo>
                      <a:pt x="1987" y="13738"/>
                    </a:lnTo>
                    <a:lnTo>
                      <a:pt x="2225" y="13153"/>
                    </a:lnTo>
                    <a:lnTo>
                      <a:pt x="2450" y="12582"/>
                    </a:lnTo>
                    <a:lnTo>
                      <a:pt x="2675" y="12026"/>
                    </a:lnTo>
                    <a:lnTo>
                      <a:pt x="2887" y="11455"/>
                    </a:lnTo>
                    <a:lnTo>
                      <a:pt x="3113" y="10884"/>
                    </a:lnTo>
                    <a:lnTo>
                      <a:pt x="3338" y="10342"/>
                    </a:lnTo>
                    <a:lnTo>
                      <a:pt x="3550" y="9815"/>
                    </a:lnTo>
                    <a:lnTo>
                      <a:pt x="3775" y="9287"/>
                    </a:lnTo>
                    <a:lnTo>
                      <a:pt x="4000" y="8759"/>
                    </a:lnTo>
                    <a:lnTo>
                      <a:pt x="4225" y="8231"/>
                    </a:lnTo>
                    <a:lnTo>
                      <a:pt x="4437" y="7732"/>
                    </a:lnTo>
                    <a:lnTo>
                      <a:pt x="4662" y="7247"/>
                    </a:lnTo>
                    <a:lnTo>
                      <a:pt x="4887" y="6805"/>
                    </a:lnTo>
                    <a:lnTo>
                      <a:pt x="5113" y="6334"/>
                    </a:lnTo>
                    <a:lnTo>
                      <a:pt x="5338" y="5892"/>
                    </a:lnTo>
                    <a:lnTo>
                      <a:pt x="5550" y="5421"/>
                    </a:lnTo>
                    <a:lnTo>
                      <a:pt x="5762" y="4993"/>
                    </a:lnTo>
                    <a:lnTo>
                      <a:pt x="5974" y="4579"/>
                    </a:lnTo>
                    <a:lnTo>
                      <a:pt x="6199" y="4165"/>
                    </a:lnTo>
                    <a:lnTo>
                      <a:pt x="6424" y="3780"/>
                    </a:lnTo>
                    <a:lnTo>
                      <a:pt x="6636" y="3409"/>
                    </a:lnTo>
                    <a:lnTo>
                      <a:pt x="6861" y="3067"/>
                    </a:lnTo>
                    <a:lnTo>
                      <a:pt x="7086" y="2725"/>
                    </a:lnTo>
                    <a:lnTo>
                      <a:pt x="7285" y="2411"/>
                    </a:lnTo>
                    <a:lnTo>
                      <a:pt x="7510" y="2097"/>
                    </a:lnTo>
                    <a:lnTo>
                      <a:pt x="7735" y="1826"/>
                    </a:lnTo>
                    <a:lnTo>
                      <a:pt x="7960" y="1555"/>
                    </a:lnTo>
                    <a:lnTo>
                      <a:pt x="8159" y="1298"/>
                    </a:lnTo>
                    <a:lnTo>
                      <a:pt x="8371" y="1056"/>
                    </a:lnTo>
                    <a:lnTo>
                      <a:pt x="8583" y="842"/>
                    </a:lnTo>
                    <a:lnTo>
                      <a:pt x="8808" y="670"/>
                    </a:lnTo>
                    <a:lnTo>
                      <a:pt x="9020" y="499"/>
                    </a:lnTo>
                    <a:lnTo>
                      <a:pt x="9232" y="385"/>
                    </a:lnTo>
                    <a:lnTo>
                      <a:pt x="9444" y="243"/>
                    </a:lnTo>
                    <a:lnTo>
                      <a:pt x="9642" y="128"/>
                    </a:lnTo>
                    <a:lnTo>
                      <a:pt x="9854" y="86"/>
                    </a:lnTo>
                    <a:lnTo>
                      <a:pt x="10079" y="14"/>
                    </a:lnTo>
                    <a:lnTo>
                      <a:pt x="10291" y="0"/>
                    </a:lnTo>
                    <a:lnTo>
                      <a:pt x="10503" y="14"/>
                    </a:lnTo>
                    <a:lnTo>
                      <a:pt x="10702" y="14"/>
                    </a:lnTo>
                    <a:lnTo>
                      <a:pt x="10914" y="86"/>
                    </a:lnTo>
                    <a:lnTo>
                      <a:pt x="11126" y="214"/>
                    </a:lnTo>
                    <a:lnTo>
                      <a:pt x="11338" y="328"/>
                    </a:lnTo>
                    <a:lnTo>
                      <a:pt x="11563" y="514"/>
                    </a:lnTo>
                    <a:lnTo>
                      <a:pt x="11788" y="756"/>
                    </a:lnTo>
                    <a:lnTo>
                      <a:pt x="12000" y="984"/>
                    </a:lnTo>
                    <a:lnTo>
                      <a:pt x="12225" y="1255"/>
                    </a:lnTo>
                    <a:lnTo>
                      <a:pt x="12450" y="1555"/>
                    </a:lnTo>
                    <a:lnTo>
                      <a:pt x="12689" y="1912"/>
                    </a:lnTo>
                    <a:lnTo>
                      <a:pt x="12914" y="2268"/>
                    </a:lnTo>
                    <a:lnTo>
                      <a:pt x="13152" y="2696"/>
                    </a:lnTo>
                    <a:lnTo>
                      <a:pt x="13377" y="3096"/>
                    </a:lnTo>
                    <a:lnTo>
                      <a:pt x="13616" y="3524"/>
                    </a:lnTo>
                    <a:lnTo>
                      <a:pt x="13841" y="3980"/>
                    </a:lnTo>
                    <a:lnTo>
                      <a:pt x="14066" y="4451"/>
                    </a:lnTo>
                    <a:lnTo>
                      <a:pt x="14291" y="4936"/>
                    </a:lnTo>
                    <a:lnTo>
                      <a:pt x="14530" y="5464"/>
                    </a:lnTo>
                    <a:lnTo>
                      <a:pt x="14755" y="6006"/>
                    </a:lnTo>
                    <a:lnTo>
                      <a:pt x="14993" y="6519"/>
                    </a:lnTo>
                    <a:lnTo>
                      <a:pt x="15219" y="7061"/>
                    </a:lnTo>
                    <a:lnTo>
                      <a:pt x="15444" y="7632"/>
                    </a:lnTo>
                    <a:lnTo>
                      <a:pt x="15682" y="8188"/>
                    </a:lnTo>
                    <a:lnTo>
                      <a:pt x="15894" y="8773"/>
                    </a:lnTo>
                    <a:lnTo>
                      <a:pt x="16106" y="9358"/>
                    </a:lnTo>
                    <a:lnTo>
                      <a:pt x="16318" y="9914"/>
                    </a:lnTo>
                    <a:lnTo>
                      <a:pt x="16530" y="10471"/>
                    </a:lnTo>
                    <a:lnTo>
                      <a:pt x="16742" y="11041"/>
                    </a:lnTo>
                    <a:lnTo>
                      <a:pt x="16954" y="11626"/>
                    </a:lnTo>
                    <a:lnTo>
                      <a:pt x="17152" y="12183"/>
                    </a:lnTo>
                    <a:lnTo>
                      <a:pt x="17351" y="12753"/>
                    </a:lnTo>
                    <a:lnTo>
                      <a:pt x="17550" y="13295"/>
                    </a:lnTo>
                    <a:lnTo>
                      <a:pt x="17735" y="13852"/>
                    </a:lnTo>
                    <a:lnTo>
                      <a:pt x="17934" y="14394"/>
                    </a:lnTo>
                    <a:lnTo>
                      <a:pt x="18119" y="14936"/>
                    </a:lnTo>
                    <a:lnTo>
                      <a:pt x="18291" y="15435"/>
                    </a:lnTo>
                    <a:lnTo>
                      <a:pt x="18464" y="15949"/>
                    </a:lnTo>
                    <a:lnTo>
                      <a:pt x="18636" y="16419"/>
                    </a:lnTo>
                    <a:lnTo>
                      <a:pt x="18795" y="16862"/>
                    </a:lnTo>
                    <a:lnTo>
                      <a:pt x="18954" y="17332"/>
                    </a:lnTo>
                    <a:lnTo>
                      <a:pt x="19099" y="17746"/>
                    </a:lnTo>
                    <a:lnTo>
                      <a:pt x="19258" y="18146"/>
                    </a:lnTo>
                    <a:lnTo>
                      <a:pt x="19391" y="18545"/>
                    </a:lnTo>
                    <a:lnTo>
                      <a:pt x="19523" y="18887"/>
                    </a:lnTo>
                    <a:lnTo>
                      <a:pt x="19642" y="19187"/>
                    </a:lnTo>
                    <a:lnTo>
                      <a:pt x="19775" y="19515"/>
                    </a:lnTo>
                    <a:lnTo>
                      <a:pt x="19881" y="19772"/>
                    </a:lnTo>
                    <a:lnTo>
                      <a:pt x="19987" y="19986"/>
                    </a:ln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Freeform 24"/>
              <p:cNvSpPr>
                <a:spLocks noChangeAspect="1"/>
              </p:cNvSpPr>
              <p:nvPr/>
            </p:nvSpPr>
            <p:spPr bwMode="auto">
              <a:xfrm>
                <a:off x="4490" y="3489"/>
                <a:ext cx="750" cy="304"/>
              </a:xfrm>
              <a:custGeom>
                <a:avLst/>
                <a:gdLst>
                  <a:gd name="T0" fmla="*/ 199 w 20000"/>
                  <a:gd name="T1" fmla="*/ 620 h 20000"/>
                  <a:gd name="T2" fmla="*/ 598 w 20000"/>
                  <a:gd name="T3" fmla="*/ 1875 h 20000"/>
                  <a:gd name="T4" fmla="*/ 984 w 20000"/>
                  <a:gd name="T5" fmla="*/ 3144 h 20000"/>
                  <a:gd name="T6" fmla="*/ 1383 w 20000"/>
                  <a:gd name="T7" fmla="*/ 4354 h 20000"/>
                  <a:gd name="T8" fmla="*/ 1782 w 20000"/>
                  <a:gd name="T9" fmla="*/ 5565 h 20000"/>
                  <a:gd name="T10" fmla="*/ 2181 w 20000"/>
                  <a:gd name="T11" fmla="*/ 6745 h 20000"/>
                  <a:gd name="T12" fmla="*/ 2567 w 20000"/>
                  <a:gd name="T13" fmla="*/ 7897 h 20000"/>
                  <a:gd name="T14" fmla="*/ 2966 w 20000"/>
                  <a:gd name="T15" fmla="*/ 9033 h 20000"/>
                  <a:gd name="T16" fmla="*/ 3364 w 20000"/>
                  <a:gd name="T17" fmla="*/ 10140 h 20000"/>
                  <a:gd name="T18" fmla="*/ 3763 w 20000"/>
                  <a:gd name="T19" fmla="*/ 11203 h 20000"/>
                  <a:gd name="T20" fmla="*/ 4162 w 20000"/>
                  <a:gd name="T21" fmla="*/ 12236 h 20000"/>
                  <a:gd name="T22" fmla="*/ 4573 w 20000"/>
                  <a:gd name="T23" fmla="*/ 13196 h 20000"/>
                  <a:gd name="T24" fmla="*/ 4972 w 20000"/>
                  <a:gd name="T25" fmla="*/ 14140 h 20000"/>
                  <a:gd name="T26" fmla="*/ 5371 w 20000"/>
                  <a:gd name="T27" fmla="*/ 15011 h 20000"/>
                  <a:gd name="T28" fmla="*/ 5782 w 20000"/>
                  <a:gd name="T29" fmla="*/ 15838 h 20000"/>
                  <a:gd name="T30" fmla="*/ 6181 w 20000"/>
                  <a:gd name="T31" fmla="*/ 16605 h 20000"/>
                  <a:gd name="T32" fmla="*/ 6579 w 20000"/>
                  <a:gd name="T33" fmla="*/ 17299 h 20000"/>
                  <a:gd name="T34" fmla="*/ 6991 w 20000"/>
                  <a:gd name="T35" fmla="*/ 17919 h 20000"/>
                  <a:gd name="T36" fmla="*/ 7402 w 20000"/>
                  <a:gd name="T37" fmla="*/ 18480 h 20000"/>
                  <a:gd name="T38" fmla="*/ 7813 w 20000"/>
                  <a:gd name="T39" fmla="*/ 18952 h 20000"/>
                  <a:gd name="T40" fmla="*/ 8237 w 20000"/>
                  <a:gd name="T41" fmla="*/ 19336 h 20000"/>
                  <a:gd name="T42" fmla="*/ 8648 w 20000"/>
                  <a:gd name="T43" fmla="*/ 19646 h 20000"/>
                  <a:gd name="T44" fmla="*/ 9059 w 20000"/>
                  <a:gd name="T45" fmla="*/ 19867 h 20000"/>
                  <a:gd name="T46" fmla="*/ 9483 w 20000"/>
                  <a:gd name="T47" fmla="*/ 19956 h 20000"/>
                  <a:gd name="T48" fmla="*/ 9907 w 20000"/>
                  <a:gd name="T49" fmla="*/ 19985 h 20000"/>
                  <a:gd name="T50" fmla="*/ 10330 w 20000"/>
                  <a:gd name="T51" fmla="*/ 19823 h 20000"/>
                  <a:gd name="T52" fmla="*/ 10791 w 20000"/>
                  <a:gd name="T53" fmla="*/ 19557 h 20000"/>
                  <a:gd name="T54" fmla="*/ 11240 w 20000"/>
                  <a:gd name="T55" fmla="*/ 19129 h 20000"/>
                  <a:gd name="T56" fmla="*/ 11713 w 20000"/>
                  <a:gd name="T57" fmla="*/ 18554 h 20000"/>
                  <a:gd name="T58" fmla="*/ 12212 w 20000"/>
                  <a:gd name="T59" fmla="*/ 17904 h 20000"/>
                  <a:gd name="T60" fmla="*/ 12710 w 20000"/>
                  <a:gd name="T61" fmla="*/ 17137 h 20000"/>
                  <a:gd name="T62" fmla="*/ 13196 w 20000"/>
                  <a:gd name="T63" fmla="*/ 16280 h 20000"/>
                  <a:gd name="T64" fmla="*/ 13707 w 20000"/>
                  <a:gd name="T65" fmla="*/ 15351 h 20000"/>
                  <a:gd name="T66" fmla="*/ 14206 w 20000"/>
                  <a:gd name="T67" fmla="*/ 14362 h 20000"/>
                  <a:gd name="T68" fmla="*/ 14692 w 20000"/>
                  <a:gd name="T69" fmla="*/ 13314 h 20000"/>
                  <a:gd name="T70" fmla="*/ 15202 w 20000"/>
                  <a:gd name="T71" fmla="*/ 12236 h 20000"/>
                  <a:gd name="T72" fmla="*/ 15688 w 20000"/>
                  <a:gd name="T73" fmla="*/ 11114 h 20000"/>
                  <a:gd name="T74" fmla="*/ 16150 w 20000"/>
                  <a:gd name="T75" fmla="*/ 10037 h 20000"/>
                  <a:gd name="T76" fmla="*/ 16611 w 20000"/>
                  <a:gd name="T77" fmla="*/ 8900 h 20000"/>
                  <a:gd name="T78" fmla="*/ 17072 w 20000"/>
                  <a:gd name="T79" fmla="*/ 7823 h 20000"/>
                  <a:gd name="T80" fmla="*/ 17495 w 20000"/>
                  <a:gd name="T81" fmla="*/ 6760 h 20000"/>
                  <a:gd name="T82" fmla="*/ 17919 w 20000"/>
                  <a:gd name="T83" fmla="*/ 5727 h 20000"/>
                  <a:gd name="T84" fmla="*/ 18305 w 20000"/>
                  <a:gd name="T85" fmla="*/ 4738 h 20000"/>
                  <a:gd name="T86" fmla="*/ 18679 w 20000"/>
                  <a:gd name="T87" fmla="*/ 3852 h 20000"/>
                  <a:gd name="T88" fmla="*/ 19016 w 20000"/>
                  <a:gd name="T89" fmla="*/ 2982 h 20000"/>
                  <a:gd name="T90" fmla="*/ 19340 w 20000"/>
                  <a:gd name="T91" fmla="*/ 2244 h 20000"/>
                  <a:gd name="T92" fmla="*/ 19614 w 20000"/>
                  <a:gd name="T93" fmla="*/ 1609 h 20000"/>
                  <a:gd name="T94" fmla="*/ 19875 w 20000"/>
                  <a:gd name="T95" fmla="*/ 1048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0"/>
                    </a:moveTo>
                    <a:lnTo>
                      <a:pt x="199" y="620"/>
                    </a:lnTo>
                    <a:lnTo>
                      <a:pt x="399" y="1255"/>
                    </a:lnTo>
                    <a:lnTo>
                      <a:pt x="598" y="1875"/>
                    </a:lnTo>
                    <a:lnTo>
                      <a:pt x="798" y="2524"/>
                    </a:lnTo>
                    <a:lnTo>
                      <a:pt x="984" y="3144"/>
                    </a:lnTo>
                    <a:lnTo>
                      <a:pt x="1184" y="3734"/>
                    </a:lnTo>
                    <a:lnTo>
                      <a:pt x="1383" y="4354"/>
                    </a:lnTo>
                    <a:lnTo>
                      <a:pt x="1583" y="4959"/>
                    </a:lnTo>
                    <a:lnTo>
                      <a:pt x="1782" y="5565"/>
                    </a:lnTo>
                    <a:lnTo>
                      <a:pt x="1981" y="6155"/>
                    </a:lnTo>
                    <a:lnTo>
                      <a:pt x="2181" y="6745"/>
                    </a:lnTo>
                    <a:lnTo>
                      <a:pt x="2380" y="7292"/>
                    </a:lnTo>
                    <a:lnTo>
                      <a:pt x="2567" y="7897"/>
                    </a:lnTo>
                    <a:lnTo>
                      <a:pt x="2766" y="8472"/>
                    </a:lnTo>
                    <a:lnTo>
                      <a:pt x="2966" y="9033"/>
                    </a:lnTo>
                    <a:lnTo>
                      <a:pt x="3165" y="9594"/>
                    </a:lnTo>
                    <a:lnTo>
                      <a:pt x="3364" y="10140"/>
                    </a:lnTo>
                    <a:lnTo>
                      <a:pt x="3564" y="10672"/>
                    </a:lnTo>
                    <a:lnTo>
                      <a:pt x="3763" y="11203"/>
                    </a:lnTo>
                    <a:lnTo>
                      <a:pt x="3963" y="11720"/>
                    </a:lnTo>
                    <a:lnTo>
                      <a:pt x="4162" y="12236"/>
                    </a:lnTo>
                    <a:lnTo>
                      <a:pt x="4361" y="12708"/>
                    </a:lnTo>
                    <a:lnTo>
                      <a:pt x="4573" y="13196"/>
                    </a:lnTo>
                    <a:lnTo>
                      <a:pt x="4785" y="13653"/>
                    </a:lnTo>
                    <a:lnTo>
                      <a:pt x="4972" y="14140"/>
                    </a:lnTo>
                    <a:lnTo>
                      <a:pt x="5171" y="14583"/>
                    </a:lnTo>
                    <a:lnTo>
                      <a:pt x="5371" y="15011"/>
                    </a:lnTo>
                    <a:lnTo>
                      <a:pt x="5570" y="15439"/>
                    </a:lnTo>
                    <a:lnTo>
                      <a:pt x="5782" y="15838"/>
                    </a:lnTo>
                    <a:lnTo>
                      <a:pt x="5981" y="16207"/>
                    </a:lnTo>
                    <a:lnTo>
                      <a:pt x="6181" y="16605"/>
                    </a:lnTo>
                    <a:lnTo>
                      <a:pt x="6380" y="16959"/>
                    </a:lnTo>
                    <a:lnTo>
                      <a:pt x="6579" y="17299"/>
                    </a:lnTo>
                    <a:lnTo>
                      <a:pt x="6791" y="17609"/>
                    </a:lnTo>
                    <a:lnTo>
                      <a:pt x="6991" y="17919"/>
                    </a:lnTo>
                    <a:lnTo>
                      <a:pt x="7202" y="18185"/>
                    </a:lnTo>
                    <a:lnTo>
                      <a:pt x="7402" y="18480"/>
                    </a:lnTo>
                    <a:lnTo>
                      <a:pt x="7614" y="18731"/>
                    </a:lnTo>
                    <a:lnTo>
                      <a:pt x="7813" y="18952"/>
                    </a:lnTo>
                    <a:lnTo>
                      <a:pt x="8025" y="19159"/>
                    </a:lnTo>
                    <a:lnTo>
                      <a:pt x="8237" y="19336"/>
                    </a:lnTo>
                    <a:lnTo>
                      <a:pt x="8436" y="19483"/>
                    </a:lnTo>
                    <a:lnTo>
                      <a:pt x="8648" y="19646"/>
                    </a:lnTo>
                    <a:lnTo>
                      <a:pt x="8860" y="19764"/>
                    </a:lnTo>
                    <a:lnTo>
                      <a:pt x="9059" y="19867"/>
                    </a:lnTo>
                    <a:lnTo>
                      <a:pt x="9271" y="19911"/>
                    </a:lnTo>
                    <a:lnTo>
                      <a:pt x="9483" y="19956"/>
                    </a:lnTo>
                    <a:lnTo>
                      <a:pt x="9695" y="19956"/>
                    </a:lnTo>
                    <a:lnTo>
                      <a:pt x="9907" y="19985"/>
                    </a:lnTo>
                    <a:lnTo>
                      <a:pt x="10118" y="19941"/>
                    </a:lnTo>
                    <a:lnTo>
                      <a:pt x="10330" y="19823"/>
                    </a:lnTo>
                    <a:lnTo>
                      <a:pt x="10555" y="19720"/>
                    </a:lnTo>
                    <a:lnTo>
                      <a:pt x="10791" y="19557"/>
                    </a:lnTo>
                    <a:lnTo>
                      <a:pt x="11016" y="19336"/>
                    </a:lnTo>
                    <a:lnTo>
                      <a:pt x="11240" y="19129"/>
                    </a:lnTo>
                    <a:lnTo>
                      <a:pt x="11477" y="18849"/>
                    </a:lnTo>
                    <a:lnTo>
                      <a:pt x="11713" y="18554"/>
                    </a:lnTo>
                    <a:lnTo>
                      <a:pt x="11963" y="18244"/>
                    </a:lnTo>
                    <a:lnTo>
                      <a:pt x="12212" y="17904"/>
                    </a:lnTo>
                    <a:lnTo>
                      <a:pt x="12461" y="17520"/>
                    </a:lnTo>
                    <a:lnTo>
                      <a:pt x="12710" y="17137"/>
                    </a:lnTo>
                    <a:lnTo>
                      <a:pt x="12960" y="16738"/>
                    </a:lnTo>
                    <a:lnTo>
                      <a:pt x="13196" y="16280"/>
                    </a:lnTo>
                    <a:lnTo>
                      <a:pt x="13445" y="15823"/>
                    </a:lnTo>
                    <a:lnTo>
                      <a:pt x="13707" y="15351"/>
                    </a:lnTo>
                    <a:lnTo>
                      <a:pt x="13956" y="14834"/>
                    </a:lnTo>
                    <a:lnTo>
                      <a:pt x="14206" y="14362"/>
                    </a:lnTo>
                    <a:lnTo>
                      <a:pt x="14442" y="13830"/>
                    </a:lnTo>
                    <a:lnTo>
                      <a:pt x="14692" y="13314"/>
                    </a:lnTo>
                    <a:lnTo>
                      <a:pt x="14953" y="12768"/>
                    </a:lnTo>
                    <a:lnTo>
                      <a:pt x="15202" y="12236"/>
                    </a:lnTo>
                    <a:lnTo>
                      <a:pt x="15452" y="11661"/>
                    </a:lnTo>
                    <a:lnTo>
                      <a:pt x="15688" y="11114"/>
                    </a:lnTo>
                    <a:lnTo>
                      <a:pt x="15925" y="10583"/>
                    </a:lnTo>
                    <a:lnTo>
                      <a:pt x="16150" y="10037"/>
                    </a:lnTo>
                    <a:lnTo>
                      <a:pt x="16386" y="9461"/>
                    </a:lnTo>
                    <a:lnTo>
                      <a:pt x="16611" y="8900"/>
                    </a:lnTo>
                    <a:lnTo>
                      <a:pt x="16847" y="8369"/>
                    </a:lnTo>
                    <a:lnTo>
                      <a:pt x="17072" y="7823"/>
                    </a:lnTo>
                    <a:lnTo>
                      <a:pt x="17283" y="7292"/>
                    </a:lnTo>
                    <a:lnTo>
                      <a:pt x="17495" y="6760"/>
                    </a:lnTo>
                    <a:lnTo>
                      <a:pt x="17720" y="6244"/>
                    </a:lnTo>
                    <a:lnTo>
                      <a:pt x="17919" y="5727"/>
                    </a:lnTo>
                    <a:lnTo>
                      <a:pt x="18118" y="5210"/>
                    </a:lnTo>
                    <a:lnTo>
                      <a:pt x="18305" y="4738"/>
                    </a:lnTo>
                    <a:lnTo>
                      <a:pt x="18492" y="4295"/>
                    </a:lnTo>
                    <a:lnTo>
                      <a:pt x="18679" y="3852"/>
                    </a:lnTo>
                    <a:lnTo>
                      <a:pt x="18854" y="3395"/>
                    </a:lnTo>
                    <a:lnTo>
                      <a:pt x="19016" y="2982"/>
                    </a:lnTo>
                    <a:lnTo>
                      <a:pt x="19178" y="2613"/>
                    </a:lnTo>
                    <a:lnTo>
                      <a:pt x="19340" y="2244"/>
                    </a:lnTo>
                    <a:lnTo>
                      <a:pt x="19489" y="1904"/>
                    </a:lnTo>
                    <a:lnTo>
                      <a:pt x="19614" y="1609"/>
                    </a:lnTo>
                    <a:lnTo>
                      <a:pt x="19751" y="1314"/>
                    </a:lnTo>
                    <a:lnTo>
                      <a:pt x="19875" y="1048"/>
                    </a:lnTo>
                    <a:lnTo>
                      <a:pt x="19988" y="841"/>
                    </a:ln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9" name="Group 31"/>
              <p:cNvGrpSpPr>
                <a:grpSpLocks/>
              </p:cNvGrpSpPr>
              <p:nvPr/>
            </p:nvGrpSpPr>
            <p:grpSpPr bwMode="auto">
              <a:xfrm>
                <a:off x="3560" y="2659"/>
                <a:ext cx="2043" cy="1452"/>
                <a:chOff x="3560" y="2659"/>
                <a:chExt cx="2043" cy="1452"/>
              </a:xfrm>
            </p:grpSpPr>
            <p:sp>
              <p:nvSpPr>
                <p:cNvPr id="38" name="Rectangle 18"/>
                <p:cNvSpPr>
                  <a:spLocks noChangeAspect="1" noChangeArrowheads="1"/>
                </p:cNvSpPr>
                <p:nvPr/>
              </p:nvSpPr>
              <p:spPr bwMode="auto">
                <a:xfrm>
                  <a:off x="5376" y="3430"/>
                  <a:ext cx="227" cy="2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2700" tIns="12700" rIns="12700" bIns="12700"/>
                <a:lstStyle/>
                <a:p>
                  <a:pPr algn="just"/>
                  <a:r>
                    <a:rPr kumimoji="1" lang="en-US" altLang="zh-CN" sz="2600" b="1" i="1">
                      <a:latin typeface="Times New Roman" pitchFamily="18" charset="0"/>
                    </a:rPr>
                    <a:t>t</a:t>
                  </a:r>
                </a:p>
              </p:txBody>
            </p:sp>
            <p:sp>
              <p:nvSpPr>
                <p:cNvPr id="39" name="Rectangle 19"/>
                <p:cNvSpPr>
                  <a:spLocks noChangeAspect="1" noChangeArrowheads="1"/>
                </p:cNvSpPr>
                <p:nvPr/>
              </p:nvSpPr>
              <p:spPr bwMode="auto">
                <a:xfrm>
                  <a:off x="3560" y="2659"/>
                  <a:ext cx="209" cy="2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2700" tIns="12700" rIns="12700" bIns="12700"/>
                <a:lstStyle/>
                <a:p>
                  <a:pPr algn="just"/>
                  <a:r>
                    <a:rPr kumimoji="1" lang="en-US" altLang="zh-CN" sz="2600" b="1" i="1">
                      <a:latin typeface="Times New Roman" pitchFamily="18" charset="0"/>
                    </a:rPr>
                    <a:t>x</a:t>
                  </a:r>
                </a:p>
              </p:txBody>
            </p:sp>
            <p:sp>
              <p:nvSpPr>
                <p:cNvPr id="40" name="Rectangle 20"/>
                <p:cNvSpPr>
                  <a:spLocks noChangeAspect="1" noChangeArrowheads="1"/>
                </p:cNvSpPr>
                <p:nvPr/>
              </p:nvSpPr>
              <p:spPr bwMode="auto">
                <a:xfrm>
                  <a:off x="3564" y="3336"/>
                  <a:ext cx="229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2700" tIns="12700" rIns="12700" bIns="12700"/>
                <a:lstStyle/>
                <a:p>
                  <a:pPr algn="just"/>
                  <a:r>
                    <a:rPr kumimoji="1" lang="en-US" altLang="zh-CN" sz="3200" b="1" i="1">
                      <a:latin typeface="Times New Roman" pitchFamily="18" charset="0"/>
                    </a:rPr>
                    <a:t>o</a:t>
                  </a:r>
                </a:p>
              </p:txBody>
            </p:sp>
            <p:sp>
              <p:nvSpPr>
                <p:cNvPr id="41" name="Line 25"/>
                <p:cNvSpPr>
                  <a:spLocks noChangeAspect="1" noChangeShapeType="1"/>
                </p:cNvSpPr>
                <p:nvPr/>
              </p:nvSpPr>
              <p:spPr bwMode="auto">
                <a:xfrm>
                  <a:off x="3743" y="3493"/>
                  <a:ext cx="163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none" w="med" len="sm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" name="Line 26"/>
                <p:cNvSpPr>
                  <a:spLocks noChangeAspect="1" noChangeShapeType="1"/>
                </p:cNvSpPr>
                <p:nvPr/>
              </p:nvSpPr>
              <p:spPr bwMode="auto">
                <a:xfrm>
                  <a:off x="3730" y="2750"/>
                  <a:ext cx="1" cy="136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triangle" w="sm" len="lg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" name="Rectangle 27"/>
              <p:cNvSpPr>
                <a:spLocks noChangeAspect="1" noChangeArrowheads="1"/>
              </p:cNvSpPr>
              <p:nvPr/>
            </p:nvSpPr>
            <p:spPr bwMode="auto">
              <a:xfrm>
                <a:off x="4061" y="2905"/>
                <a:ext cx="248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kumimoji="1" lang="en-US" altLang="zh-CN" sz="2600" b="1" i="1">
                    <a:solidFill>
                      <a:srgbClr val="006600"/>
                    </a:solidFill>
                    <a:latin typeface="Times New Roman" pitchFamily="18" charset="0"/>
                  </a:rPr>
                  <a:t>x</a:t>
                </a:r>
                <a:r>
                  <a:rPr kumimoji="1" lang="en-US" altLang="zh-CN" sz="2600" b="1" baseline="-25000">
                    <a:solidFill>
                      <a:srgbClr val="006600"/>
                    </a:solidFill>
                    <a:latin typeface="Times New Roman" pitchFamily="18" charset="0"/>
                  </a:rPr>
                  <a:t>1</a:t>
                </a:r>
                <a:endParaRPr kumimoji="1" lang="en-US" altLang="zh-CN" sz="2600" b="1">
                  <a:solidFill>
                    <a:srgbClr val="0066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" name="Rectangle 28"/>
              <p:cNvSpPr>
                <a:spLocks noChangeAspect="1" noChangeArrowheads="1"/>
              </p:cNvSpPr>
              <p:nvPr/>
            </p:nvSpPr>
            <p:spPr bwMode="auto">
              <a:xfrm>
                <a:off x="4061" y="3068"/>
                <a:ext cx="218" cy="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kumimoji="1" lang="en-US" altLang="zh-CN" sz="2600" b="1" i="1">
                    <a:solidFill>
                      <a:srgbClr val="281B89"/>
                    </a:solidFill>
                    <a:latin typeface="Times New Roman" pitchFamily="18" charset="0"/>
                  </a:rPr>
                  <a:t>x</a:t>
                </a:r>
                <a:r>
                  <a:rPr kumimoji="1" lang="en-US" altLang="zh-CN" sz="2600" b="1" baseline="-25000">
                    <a:solidFill>
                      <a:srgbClr val="281B89"/>
                    </a:solidFill>
                    <a:latin typeface="Times New Roman" pitchFamily="18" charset="0"/>
                  </a:rPr>
                  <a:t>2</a:t>
                </a:r>
                <a:endParaRPr kumimoji="1" lang="en-US" altLang="zh-CN" sz="2600" b="1">
                  <a:solidFill>
                    <a:srgbClr val="281B89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2" name="Rectangle 29"/>
            <p:cNvSpPr>
              <a:spLocks noChangeArrowheads="1"/>
            </p:cNvSpPr>
            <p:nvPr/>
          </p:nvSpPr>
          <p:spPr bwMode="auto">
            <a:xfrm>
              <a:off x="158" y="3521"/>
              <a:ext cx="3107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300" b="1" dirty="0">
                  <a:solidFill>
                    <a:srgbClr val="000066"/>
                  </a:solidFill>
                  <a:latin typeface="Times New Roman" pitchFamily="18" charset="0"/>
                  <a:ea typeface="华文中宋" pitchFamily="2" charset="-122"/>
                </a:rPr>
                <a:t>两振动步调相同，</a:t>
              </a:r>
              <a:r>
                <a:rPr kumimoji="1" lang="zh-CN" altLang="en-US" sz="2300" b="1" dirty="0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同相</a:t>
              </a:r>
              <a:r>
                <a:rPr kumimoji="1" lang="zh-CN" altLang="en-US" sz="2300" b="1" dirty="0">
                  <a:solidFill>
                    <a:srgbClr val="000066"/>
                  </a:solidFill>
                  <a:latin typeface="Times New Roman" pitchFamily="18" charset="0"/>
                  <a:ea typeface="华文中宋" pitchFamily="2" charset="-122"/>
                </a:rPr>
                <a:t>，振动加强</a:t>
              </a:r>
              <a:r>
                <a:rPr kumimoji="1" lang="zh-CN" altLang="en-US" sz="2300" b="1" dirty="0">
                  <a:solidFill>
                    <a:srgbClr val="000080"/>
                  </a:solidFill>
                  <a:latin typeface="Times New Roman" pitchFamily="18" charset="0"/>
                  <a:ea typeface="华文中宋" pitchFamily="2" charset="-122"/>
                </a:rPr>
                <a:t>。                 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7229724" y="4221088"/>
            <a:ext cx="14848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在光学中称为相干加强。</a:t>
            </a:r>
          </a:p>
        </p:txBody>
      </p:sp>
    </p:spTree>
    <p:extLst>
      <p:ext uri="{BB962C8B-B14F-4D97-AF65-F5344CB8AC3E}">
        <p14:creationId xmlns:p14="http://schemas.microsoft.com/office/powerpoint/2010/main" val="2300370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2 </a:t>
            </a:r>
            <a:r>
              <a:rPr lang="zh-CN" altLang="en-US" dirty="0"/>
              <a:t>谐振动的合成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WordArt 5"/>
          <p:cNvSpPr>
            <a:spLocks noChangeArrowheads="1" noChangeShapeType="1" noTextEdit="1"/>
          </p:cNvSpPr>
          <p:nvPr/>
        </p:nvSpPr>
        <p:spPr bwMode="auto">
          <a:xfrm>
            <a:off x="432048" y="1556792"/>
            <a:ext cx="4572000" cy="3143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仿宋_GB2312"/>
              </a:rPr>
              <a:t>一、同频率同方向简谐振动的合成</a:t>
            </a:r>
          </a:p>
        </p:txBody>
      </p:sp>
      <p:grpSp>
        <p:nvGrpSpPr>
          <p:cNvPr id="33" name="Group 39"/>
          <p:cNvGrpSpPr>
            <a:grpSpLocks/>
          </p:cNvGrpSpPr>
          <p:nvPr/>
        </p:nvGrpSpPr>
        <p:grpSpPr bwMode="auto">
          <a:xfrm>
            <a:off x="112715" y="2203277"/>
            <a:ext cx="7205665" cy="1109663"/>
            <a:chOff x="71" y="163"/>
            <a:chExt cx="4539" cy="699"/>
          </a:xfrm>
        </p:grpSpPr>
        <p:sp>
          <p:nvSpPr>
            <p:cNvPr id="34" name="Rectangle 4"/>
            <p:cNvSpPr>
              <a:spLocks noChangeArrowheads="1"/>
            </p:cNvSpPr>
            <p:nvPr/>
          </p:nvSpPr>
          <p:spPr bwMode="auto">
            <a:xfrm>
              <a:off x="71" y="163"/>
              <a:ext cx="453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1600" dirty="0"/>
                <a:t>　</a:t>
              </a:r>
              <a:r>
                <a:rPr lang="en-US" altLang="zh-CN" sz="1600" dirty="0"/>
                <a:t>(2)</a:t>
              </a:r>
              <a:r>
                <a:rPr lang="zh-CN" altLang="en-US" sz="1600" dirty="0"/>
                <a:t>当  </a:t>
              </a:r>
              <a:r>
                <a:rPr lang="zh-CN" altLang="en-US" sz="1400" dirty="0"/>
                <a:t> </a:t>
              </a:r>
              <a:r>
                <a:rPr lang="zh-CN" altLang="en-US" sz="1600" dirty="0"/>
                <a:t>                                         </a:t>
              </a:r>
              <a:r>
                <a:rPr lang="en-US" altLang="zh-CN" sz="1600" dirty="0"/>
                <a:t>(k=0</a:t>
              </a:r>
              <a:r>
                <a:rPr lang="zh-CN" altLang="en-US" sz="1600" dirty="0"/>
                <a:t>，</a:t>
              </a:r>
              <a:r>
                <a:rPr lang="en-US" altLang="zh-CN" sz="1600" dirty="0"/>
                <a:t>±1</a:t>
              </a:r>
              <a:r>
                <a:rPr lang="zh-CN" altLang="en-US" sz="1600" dirty="0"/>
                <a:t>，</a:t>
              </a:r>
              <a:r>
                <a:rPr lang="en-US" altLang="zh-CN" sz="1600" dirty="0"/>
                <a:t>±2</a:t>
              </a:r>
              <a:r>
                <a:rPr lang="zh-CN" altLang="en-US" sz="1600" dirty="0"/>
                <a:t>，</a:t>
              </a:r>
              <a:r>
                <a:rPr lang="en-US" altLang="zh-CN" sz="1600" dirty="0"/>
                <a:t>……)</a:t>
              </a:r>
              <a:r>
                <a:rPr lang="zh-CN" altLang="en-US" sz="1600" dirty="0"/>
                <a:t>时，                             ，得</a:t>
              </a:r>
            </a:p>
          </p:txBody>
        </p:sp>
        <p:pic>
          <p:nvPicPr>
            <p:cNvPr id="35" name="Picture 5" descr="P2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" y="210"/>
              <a:ext cx="1089" cy="1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6" descr="P2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0" y="164"/>
              <a:ext cx="1089" cy="1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8" name="Picture 7" descr="P2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5" y="572"/>
              <a:ext cx="2086" cy="2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9" name="Rectangle 8"/>
          <p:cNvSpPr>
            <a:spLocks noChangeArrowheads="1"/>
          </p:cNvSpPr>
          <p:nvPr/>
        </p:nvSpPr>
        <p:spPr bwMode="auto">
          <a:xfrm>
            <a:off x="395288" y="4005089"/>
            <a:ext cx="58340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000"/>
              <a:t>即当两个分振动反相时，合振动的振幅等于两个分振动振幅之差的绝对值，</a:t>
            </a:r>
            <a:r>
              <a:rPr lang="zh-CN" altLang="en-US" sz="2000" b="1">
                <a:solidFill>
                  <a:srgbClr val="FF0000"/>
                </a:solidFill>
              </a:rPr>
              <a:t>合振幅达到最小值</a:t>
            </a:r>
            <a:r>
              <a:rPr lang="zh-CN" altLang="en-US" sz="2000"/>
              <a:t>。　　 </a:t>
            </a:r>
          </a:p>
        </p:txBody>
      </p:sp>
      <p:grpSp>
        <p:nvGrpSpPr>
          <p:cNvPr id="50" name="Group 40"/>
          <p:cNvGrpSpPr>
            <a:grpSpLocks/>
          </p:cNvGrpSpPr>
          <p:nvPr/>
        </p:nvGrpSpPr>
        <p:grpSpPr bwMode="auto">
          <a:xfrm>
            <a:off x="5711825" y="4797252"/>
            <a:ext cx="3108325" cy="1782762"/>
            <a:chOff x="3598" y="1797"/>
            <a:chExt cx="1958" cy="1123"/>
          </a:xfrm>
        </p:grpSpPr>
        <p:sp>
          <p:nvSpPr>
            <p:cNvPr id="51" name="Rectangle 9"/>
            <p:cNvSpPr>
              <a:spLocks noChangeAspect="1" noChangeArrowheads="1"/>
            </p:cNvSpPr>
            <p:nvPr/>
          </p:nvSpPr>
          <p:spPr bwMode="auto">
            <a:xfrm>
              <a:off x="4140" y="2610"/>
              <a:ext cx="21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600" b="1" i="1">
                  <a:solidFill>
                    <a:srgbClr val="000092"/>
                  </a:solidFill>
                  <a:latin typeface="Times New Roman" pitchFamily="18" charset="0"/>
                </a:rPr>
                <a:t>x</a:t>
              </a:r>
              <a:r>
                <a:rPr kumimoji="1" lang="en-US" altLang="zh-CN" sz="2600" b="1" baseline="-25000">
                  <a:solidFill>
                    <a:srgbClr val="000092"/>
                  </a:solidFill>
                  <a:latin typeface="Times New Roman" pitchFamily="18" charset="0"/>
                </a:rPr>
                <a:t>2</a:t>
              </a:r>
              <a:endParaRPr kumimoji="1" lang="en-US" altLang="zh-CN" sz="2600" b="1">
                <a:solidFill>
                  <a:srgbClr val="000092"/>
                </a:solidFill>
                <a:latin typeface="Times New Roman" pitchFamily="18" charset="0"/>
              </a:endParaRPr>
            </a:p>
          </p:txBody>
        </p:sp>
        <p:sp>
          <p:nvSpPr>
            <p:cNvPr id="52" name="Freeform 10"/>
            <p:cNvSpPr>
              <a:spLocks noChangeAspect="1"/>
            </p:cNvSpPr>
            <p:nvPr/>
          </p:nvSpPr>
          <p:spPr bwMode="auto">
            <a:xfrm>
              <a:off x="3789" y="2226"/>
              <a:ext cx="747" cy="311"/>
            </a:xfrm>
            <a:custGeom>
              <a:avLst/>
              <a:gdLst>
                <a:gd name="T0" fmla="*/ 225 w 20000"/>
                <a:gd name="T1" fmla="*/ 18502 h 20000"/>
                <a:gd name="T2" fmla="*/ 662 w 20000"/>
                <a:gd name="T3" fmla="*/ 17290 h 20000"/>
                <a:gd name="T4" fmla="*/ 1099 w 20000"/>
                <a:gd name="T5" fmla="*/ 16077 h 20000"/>
                <a:gd name="T6" fmla="*/ 1550 w 20000"/>
                <a:gd name="T7" fmla="*/ 14893 h 20000"/>
                <a:gd name="T8" fmla="*/ 1987 w 20000"/>
                <a:gd name="T9" fmla="*/ 13738 h 20000"/>
                <a:gd name="T10" fmla="*/ 2450 w 20000"/>
                <a:gd name="T11" fmla="*/ 12582 h 20000"/>
                <a:gd name="T12" fmla="*/ 2887 w 20000"/>
                <a:gd name="T13" fmla="*/ 11455 h 20000"/>
                <a:gd name="T14" fmla="*/ 3338 w 20000"/>
                <a:gd name="T15" fmla="*/ 10342 h 20000"/>
                <a:gd name="T16" fmla="*/ 3775 w 20000"/>
                <a:gd name="T17" fmla="*/ 9287 h 20000"/>
                <a:gd name="T18" fmla="*/ 4225 w 20000"/>
                <a:gd name="T19" fmla="*/ 8231 h 20000"/>
                <a:gd name="T20" fmla="*/ 4662 w 20000"/>
                <a:gd name="T21" fmla="*/ 7247 h 20000"/>
                <a:gd name="T22" fmla="*/ 5113 w 20000"/>
                <a:gd name="T23" fmla="*/ 6334 h 20000"/>
                <a:gd name="T24" fmla="*/ 5550 w 20000"/>
                <a:gd name="T25" fmla="*/ 5421 h 20000"/>
                <a:gd name="T26" fmla="*/ 5974 w 20000"/>
                <a:gd name="T27" fmla="*/ 4579 h 20000"/>
                <a:gd name="T28" fmla="*/ 6424 w 20000"/>
                <a:gd name="T29" fmla="*/ 3780 h 20000"/>
                <a:gd name="T30" fmla="*/ 6861 w 20000"/>
                <a:gd name="T31" fmla="*/ 3067 h 20000"/>
                <a:gd name="T32" fmla="*/ 7285 w 20000"/>
                <a:gd name="T33" fmla="*/ 2411 h 20000"/>
                <a:gd name="T34" fmla="*/ 7735 w 20000"/>
                <a:gd name="T35" fmla="*/ 1826 h 20000"/>
                <a:gd name="T36" fmla="*/ 8159 w 20000"/>
                <a:gd name="T37" fmla="*/ 1298 h 20000"/>
                <a:gd name="T38" fmla="*/ 8583 w 20000"/>
                <a:gd name="T39" fmla="*/ 842 h 20000"/>
                <a:gd name="T40" fmla="*/ 9020 w 20000"/>
                <a:gd name="T41" fmla="*/ 499 h 20000"/>
                <a:gd name="T42" fmla="*/ 9444 w 20000"/>
                <a:gd name="T43" fmla="*/ 243 h 20000"/>
                <a:gd name="T44" fmla="*/ 9854 w 20000"/>
                <a:gd name="T45" fmla="*/ 86 h 20000"/>
                <a:gd name="T46" fmla="*/ 10291 w 20000"/>
                <a:gd name="T47" fmla="*/ 0 h 20000"/>
                <a:gd name="T48" fmla="*/ 10702 w 20000"/>
                <a:gd name="T49" fmla="*/ 14 h 20000"/>
                <a:gd name="T50" fmla="*/ 11126 w 20000"/>
                <a:gd name="T51" fmla="*/ 214 h 20000"/>
                <a:gd name="T52" fmla="*/ 11563 w 20000"/>
                <a:gd name="T53" fmla="*/ 514 h 20000"/>
                <a:gd name="T54" fmla="*/ 12000 w 20000"/>
                <a:gd name="T55" fmla="*/ 984 h 20000"/>
                <a:gd name="T56" fmla="*/ 12450 w 20000"/>
                <a:gd name="T57" fmla="*/ 1555 h 20000"/>
                <a:gd name="T58" fmla="*/ 12914 w 20000"/>
                <a:gd name="T59" fmla="*/ 2268 h 20000"/>
                <a:gd name="T60" fmla="*/ 13377 w 20000"/>
                <a:gd name="T61" fmla="*/ 3096 h 20000"/>
                <a:gd name="T62" fmla="*/ 13841 w 20000"/>
                <a:gd name="T63" fmla="*/ 3980 h 20000"/>
                <a:gd name="T64" fmla="*/ 14291 w 20000"/>
                <a:gd name="T65" fmla="*/ 4936 h 20000"/>
                <a:gd name="T66" fmla="*/ 14755 w 20000"/>
                <a:gd name="T67" fmla="*/ 6006 h 20000"/>
                <a:gd name="T68" fmla="*/ 15219 w 20000"/>
                <a:gd name="T69" fmla="*/ 7061 h 20000"/>
                <a:gd name="T70" fmla="*/ 15682 w 20000"/>
                <a:gd name="T71" fmla="*/ 8188 h 20000"/>
                <a:gd name="T72" fmla="*/ 16106 w 20000"/>
                <a:gd name="T73" fmla="*/ 9358 h 20000"/>
                <a:gd name="T74" fmla="*/ 16530 w 20000"/>
                <a:gd name="T75" fmla="*/ 10471 h 20000"/>
                <a:gd name="T76" fmla="*/ 16954 w 20000"/>
                <a:gd name="T77" fmla="*/ 11626 h 20000"/>
                <a:gd name="T78" fmla="*/ 17351 w 20000"/>
                <a:gd name="T79" fmla="*/ 12753 h 20000"/>
                <a:gd name="T80" fmla="*/ 17735 w 20000"/>
                <a:gd name="T81" fmla="*/ 13852 h 20000"/>
                <a:gd name="T82" fmla="*/ 18119 w 20000"/>
                <a:gd name="T83" fmla="*/ 14936 h 20000"/>
                <a:gd name="T84" fmla="*/ 18464 w 20000"/>
                <a:gd name="T85" fmla="*/ 15949 h 20000"/>
                <a:gd name="T86" fmla="*/ 18795 w 20000"/>
                <a:gd name="T87" fmla="*/ 16862 h 20000"/>
                <a:gd name="T88" fmla="*/ 19099 w 20000"/>
                <a:gd name="T89" fmla="*/ 17746 h 20000"/>
                <a:gd name="T90" fmla="*/ 19391 w 20000"/>
                <a:gd name="T91" fmla="*/ 18545 h 20000"/>
                <a:gd name="T92" fmla="*/ 19642 w 20000"/>
                <a:gd name="T93" fmla="*/ 19187 h 20000"/>
                <a:gd name="T94" fmla="*/ 19881 w 20000"/>
                <a:gd name="T95" fmla="*/ 19772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19101"/>
                  </a:moveTo>
                  <a:lnTo>
                    <a:pt x="225" y="18502"/>
                  </a:lnTo>
                  <a:lnTo>
                    <a:pt x="437" y="17889"/>
                  </a:lnTo>
                  <a:lnTo>
                    <a:pt x="662" y="17290"/>
                  </a:lnTo>
                  <a:lnTo>
                    <a:pt x="887" y="16662"/>
                  </a:lnTo>
                  <a:lnTo>
                    <a:pt x="1099" y="16077"/>
                  </a:lnTo>
                  <a:lnTo>
                    <a:pt x="1325" y="15492"/>
                  </a:lnTo>
                  <a:lnTo>
                    <a:pt x="1550" y="14893"/>
                  </a:lnTo>
                  <a:lnTo>
                    <a:pt x="1762" y="14308"/>
                  </a:lnTo>
                  <a:lnTo>
                    <a:pt x="1987" y="13738"/>
                  </a:lnTo>
                  <a:lnTo>
                    <a:pt x="2225" y="13153"/>
                  </a:lnTo>
                  <a:lnTo>
                    <a:pt x="2450" y="12582"/>
                  </a:lnTo>
                  <a:lnTo>
                    <a:pt x="2675" y="12026"/>
                  </a:lnTo>
                  <a:lnTo>
                    <a:pt x="2887" y="11455"/>
                  </a:lnTo>
                  <a:lnTo>
                    <a:pt x="3113" y="10884"/>
                  </a:lnTo>
                  <a:lnTo>
                    <a:pt x="3338" y="10342"/>
                  </a:lnTo>
                  <a:lnTo>
                    <a:pt x="3550" y="9815"/>
                  </a:lnTo>
                  <a:lnTo>
                    <a:pt x="3775" y="9287"/>
                  </a:lnTo>
                  <a:lnTo>
                    <a:pt x="4000" y="8759"/>
                  </a:lnTo>
                  <a:lnTo>
                    <a:pt x="4225" y="8231"/>
                  </a:lnTo>
                  <a:lnTo>
                    <a:pt x="4437" y="7732"/>
                  </a:lnTo>
                  <a:lnTo>
                    <a:pt x="4662" y="7247"/>
                  </a:lnTo>
                  <a:lnTo>
                    <a:pt x="4887" y="6805"/>
                  </a:lnTo>
                  <a:lnTo>
                    <a:pt x="5113" y="6334"/>
                  </a:lnTo>
                  <a:lnTo>
                    <a:pt x="5338" y="5892"/>
                  </a:lnTo>
                  <a:lnTo>
                    <a:pt x="5550" y="5421"/>
                  </a:lnTo>
                  <a:lnTo>
                    <a:pt x="5762" y="4993"/>
                  </a:lnTo>
                  <a:lnTo>
                    <a:pt x="5974" y="4579"/>
                  </a:lnTo>
                  <a:lnTo>
                    <a:pt x="6199" y="4165"/>
                  </a:lnTo>
                  <a:lnTo>
                    <a:pt x="6424" y="3780"/>
                  </a:lnTo>
                  <a:lnTo>
                    <a:pt x="6636" y="3409"/>
                  </a:lnTo>
                  <a:lnTo>
                    <a:pt x="6861" y="3067"/>
                  </a:lnTo>
                  <a:lnTo>
                    <a:pt x="7086" y="2725"/>
                  </a:lnTo>
                  <a:lnTo>
                    <a:pt x="7285" y="2411"/>
                  </a:lnTo>
                  <a:lnTo>
                    <a:pt x="7510" y="2097"/>
                  </a:lnTo>
                  <a:lnTo>
                    <a:pt x="7735" y="1826"/>
                  </a:lnTo>
                  <a:lnTo>
                    <a:pt x="7960" y="1555"/>
                  </a:lnTo>
                  <a:lnTo>
                    <a:pt x="8159" y="1298"/>
                  </a:lnTo>
                  <a:lnTo>
                    <a:pt x="8371" y="1056"/>
                  </a:lnTo>
                  <a:lnTo>
                    <a:pt x="8583" y="842"/>
                  </a:lnTo>
                  <a:lnTo>
                    <a:pt x="8808" y="670"/>
                  </a:lnTo>
                  <a:lnTo>
                    <a:pt x="9020" y="499"/>
                  </a:lnTo>
                  <a:lnTo>
                    <a:pt x="9232" y="385"/>
                  </a:lnTo>
                  <a:lnTo>
                    <a:pt x="9444" y="243"/>
                  </a:lnTo>
                  <a:lnTo>
                    <a:pt x="9642" y="128"/>
                  </a:lnTo>
                  <a:lnTo>
                    <a:pt x="9854" y="86"/>
                  </a:lnTo>
                  <a:lnTo>
                    <a:pt x="10079" y="14"/>
                  </a:lnTo>
                  <a:lnTo>
                    <a:pt x="10291" y="0"/>
                  </a:lnTo>
                  <a:lnTo>
                    <a:pt x="10503" y="14"/>
                  </a:lnTo>
                  <a:lnTo>
                    <a:pt x="10702" y="14"/>
                  </a:lnTo>
                  <a:lnTo>
                    <a:pt x="10914" y="86"/>
                  </a:lnTo>
                  <a:lnTo>
                    <a:pt x="11126" y="214"/>
                  </a:lnTo>
                  <a:lnTo>
                    <a:pt x="11338" y="328"/>
                  </a:lnTo>
                  <a:lnTo>
                    <a:pt x="11563" y="514"/>
                  </a:lnTo>
                  <a:lnTo>
                    <a:pt x="11788" y="756"/>
                  </a:lnTo>
                  <a:lnTo>
                    <a:pt x="12000" y="984"/>
                  </a:lnTo>
                  <a:lnTo>
                    <a:pt x="12225" y="1255"/>
                  </a:lnTo>
                  <a:lnTo>
                    <a:pt x="12450" y="1555"/>
                  </a:lnTo>
                  <a:lnTo>
                    <a:pt x="12689" y="1912"/>
                  </a:lnTo>
                  <a:lnTo>
                    <a:pt x="12914" y="2268"/>
                  </a:lnTo>
                  <a:lnTo>
                    <a:pt x="13152" y="2696"/>
                  </a:lnTo>
                  <a:lnTo>
                    <a:pt x="13377" y="3096"/>
                  </a:lnTo>
                  <a:lnTo>
                    <a:pt x="13616" y="3524"/>
                  </a:lnTo>
                  <a:lnTo>
                    <a:pt x="13841" y="3980"/>
                  </a:lnTo>
                  <a:lnTo>
                    <a:pt x="14066" y="4451"/>
                  </a:lnTo>
                  <a:lnTo>
                    <a:pt x="14291" y="4936"/>
                  </a:lnTo>
                  <a:lnTo>
                    <a:pt x="14530" y="5464"/>
                  </a:lnTo>
                  <a:lnTo>
                    <a:pt x="14755" y="6006"/>
                  </a:lnTo>
                  <a:lnTo>
                    <a:pt x="14993" y="6519"/>
                  </a:lnTo>
                  <a:lnTo>
                    <a:pt x="15219" y="7061"/>
                  </a:lnTo>
                  <a:lnTo>
                    <a:pt x="15444" y="7632"/>
                  </a:lnTo>
                  <a:lnTo>
                    <a:pt x="15682" y="8188"/>
                  </a:lnTo>
                  <a:lnTo>
                    <a:pt x="15894" y="8773"/>
                  </a:lnTo>
                  <a:lnTo>
                    <a:pt x="16106" y="9358"/>
                  </a:lnTo>
                  <a:lnTo>
                    <a:pt x="16318" y="9914"/>
                  </a:lnTo>
                  <a:lnTo>
                    <a:pt x="16530" y="10471"/>
                  </a:lnTo>
                  <a:lnTo>
                    <a:pt x="16742" y="11041"/>
                  </a:lnTo>
                  <a:lnTo>
                    <a:pt x="16954" y="11626"/>
                  </a:lnTo>
                  <a:lnTo>
                    <a:pt x="17152" y="12183"/>
                  </a:lnTo>
                  <a:lnTo>
                    <a:pt x="17351" y="12753"/>
                  </a:lnTo>
                  <a:lnTo>
                    <a:pt x="17550" y="13295"/>
                  </a:lnTo>
                  <a:lnTo>
                    <a:pt x="17735" y="13852"/>
                  </a:lnTo>
                  <a:lnTo>
                    <a:pt x="17934" y="14394"/>
                  </a:lnTo>
                  <a:lnTo>
                    <a:pt x="18119" y="14936"/>
                  </a:lnTo>
                  <a:lnTo>
                    <a:pt x="18291" y="15435"/>
                  </a:lnTo>
                  <a:lnTo>
                    <a:pt x="18464" y="15949"/>
                  </a:lnTo>
                  <a:lnTo>
                    <a:pt x="18636" y="16419"/>
                  </a:lnTo>
                  <a:lnTo>
                    <a:pt x="18795" y="16862"/>
                  </a:lnTo>
                  <a:lnTo>
                    <a:pt x="18954" y="17332"/>
                  </a:lnTo>
                  <a:lnTo>
                    <a:pt x="19099" y="17746"/>
                  </a:lnTo>
                  <a:lnTo>
                    <a:pt x="19258" y="18146"/>
                  </a:lnTo>
                  <a:lnTo>
                    <a:pt x="19391" y="18545"/>
                  </a:lnTo>
                  <a:lnTo>
                    <a:pt x="19523" y="18887"/>
                  </a:lnTo>
                  <a:lnTo>
                    <a:pt x="19642" y="19187"/>
                  </a:lnTo>
                  <a:lnTo>
                    <a:pt x="19775" y="19515"/>
                  </a:lnTo>
                  <a:lnTo>
                    <a:pt x="19881" y="19772"/>
                  </a:lnTo>
                  <a:lnTo>
                    <a:pt x="19987" y="19986"/>
                  </a:lnTo>
                </a:path>
              </a:pathLst>
            </a:custGeom>
            <a:noFill/>
            <a:ln w="38100" cmpd="sng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11"/>
            <p:cNvSpPr>
              <a:spLocks noChangeAspect="1"/>
            </p:cNvSpPr>
            <p:nvPr/>
          </p:nvSpPr>
          <p:spPr bwMode="auto">
            <a:xfrm>
              <a:off x="4528" y="2522"/>
              <a:ext cx="701" cy="259"/>
            </a:xfrm>
            <a:custGeom>
              <a:avLst/>
              <a:gdLst>
                <a:gd name="T0" fmla="*/ 199 w 20000"/>
                <a:gd name="T1" fmla="*/ 620 h 20000"/>
                <a:gd name="T2" fmla="*/ 598 w 20000"/>
                <a:gd name="T3" fmla="*/ 1875 h 20000"/>
                <a:gd name="T4" fmla="*/ 984 w 20000"/>
                <a:gd name="T5" fmla="*/ 3144 h 20000"/>
                <a:gd name="T6" fmla="*/ 1383 w 20000"/>
                <a:gd name="T7" fmla="*/ 4354 h 20000"/>
                <a:gd name="T8" fmla="*/ 1782 w 20000"/>
                <a:gd name="T9" fmla="*/ 5565 h 20000"/>
                <a:gd name="T10" fmla="*/ 2181 w 20000"/>
                <a:gd name="T11" fmla="*/ 6745 h 20000"/>
                <a:gd name="T12" fmla="*/ 2567 w 20000"/>
                <a:gd name="T13" fmla="*/ 7897 h 20000"/>
                <a:gd name="T14" fmla="*/ 2966 w 20000"/>
                <a:gd name="T15" fmla="*/ 9033 h 20000"/>
                <a:gd name="T16" fmla="*/ 3364 w 20000"/>
                <a:gd name="T17" fmla="*/ 10140 h 20000"/>
                <a:gd name="T18" fmla="*/ 3763 w 20000"/>
                <a:gd name="T19" fmla="*/ 11203 h 20000"/>
                <a:gd name="T20" fmla="*/ 4162 w 20000"/>
                <a:gd name="T21" fmla="*/ 12236 h 20000"/>
                <a:gd name="T22" fmla="*/ 4573 w 20000"/>
                <a:gd name="T23" fmla="*/ 13196 h 20000"/>
                <a:gd name="T24" fmla="*/ 4972 w 20000"/>
                <a:gd name="T25" fmla="*/ 14140 h 20000"/>
                <a:gd name="T26" fmla="*/ 5371 w 20000"/>
                <a:gd name="T27" fmla="*/ 15011 h 20000"/>
                <a:gd name="T28" fmla="*/ 5782 w 20000"/>
                <a:gd name="T29" fmla="*/ 15838 h 20000"/>
                <a:gd name="T30" fmla="*/ 6181 w 20000"/>
                <a:gd name="T31" fmla="*/ 16605 h 20000"/>
                <a:gd name="T32" fmla="*/ 6579 w 20000"/>
                <a:gd name="T33" fmla="*/ 17299 h 20000"/>
                <a:gd name="T34" fmla="*/ 6991 w 20000"/>
                <a:gd name="T35" fmla="*/ 17919 h 20000"/>
                <a:gd name="T36" fmla="*/ 7402 w 20000"/>
                <a:gd name="T37" fmla="*/ 18480 h 20000"/>
                <a:gd name="T38" fmla="*/ 7813 w 20000"/>
                <a:gd name="T39" fmla="*/ 18952 h 20000"/>
                <a:gd name="T40" fmla="*/ 8237 w 20000"/>
                <a:gd name="T41" fmla="*/ 19336 h 20000"/>
                <a:gd name="T42" fmla="*/ 8648 w 20000"/>
                <a:gd name="T43" fmla="*/ 19646 h 20000"/>
                <a:gd name="T44" fmla="*/ 9059 w 20000"/>
                <a:gd name="T45" fmla="*/ 19867 h 20000"/>
                <a:gd name="T46" fmla="*/ 9483 w 20000"/>
                <a:gd name="T47" fmla="*/ 19956 h 20000"/>
                <a:gd name="T48" fmla="*/ 9907 w 20000"/>
                <a:gd name="T49" fmla="*/ 19985 h 20000"/>
                <a:gd name="T50" fmla="*/ 10330 w 20000"/>
                <a:gd name="T51" fmla="*/ 19823 h 20000"/>
                <a:gd name="T52" fmla="*/ 10791 w 20000"/>
                <a:gd name="T53" fmla="*/ 19557 h 20000"/>
                <a:gd name="T54" fmla="*/ 11240 w 20000"/>
                <a:gd name="T55" fmla="*/ 19129 h 20000"/>
                <a:gd name="T56" fmla="*/ 11713 w 20000"/>
                <a:gd name="T57" fmla="*/ 18554 h 20000"/>
                <a:gd name="T58" fmla="*/ 12212 w 20000"/>
                <a:gd name="T59" fmla="*/ 17904 h 20000"/>
                <a:gd name="T60" fmla="*/ 12710 w 20000"/>
                <a:gd name="T61" fmla="*/ 17137 h 20000"/>
                <a:gd name="T62" fmla="*/ 13196 w 20000"/>
                <a:gd name="T63" fmla="*/ 16280 h 20000"/>
                <a:gd name="T64" fmla="*/ 13707 w 20000"/>
                <a:gd name="T65" fmla="*/ 15351 h 20000"/>
                <a:gd name="T66" fmla="*/ 14206 w 20000"/>
                <a:gd name="T67" fmla="*/ 14362 h 20000"/>
                <a:gd name="T68" fmla="*/ 14692 w 20000"/>
                <a:gd name="T69" fmla="*/ 13314 h 20000"/>
                <a:gd name="T70" fmla="*/ 15202 w 20000"/>
                <a:gd name="T71" fmla="*/ 12236 h 20000"/>
                <a:gd name="T72" fmla="*/ 15688 w 20000"/>
                <a:gd name="T73" fmla="*/ 11114 h 20000"/>
                <a:gd name="T74" fmla="*/ 16150 w 20000"/>
                <a:gd name="T75" fmla="*/ 10037 h 20000"/>
                <a:gd name="T76" fmla="*/ 16611 w 20000"/>
                <a:gd name="T77" fmla="*/ 8900 h 20000"/>
                <a:gd name="T78" fmla="*/ 17072 w 20000"/>
                <a:gd name="T79" fmla="*/ 7823 h 20000"/>
                <a:gd name="T80" fmla="*/ 17495 w 20000"/>
                <a:gd name="T81" fmla="*/ 6760 h 20000"/>
                <a:gd name="T82" fmla="*/ 17919 w 20000"/>
                <a:gd name="T83" fmla="*/ 5727 h 20000"/>
                <a:gd name="T84" fmla="*/ 18305 w 20000"/>
                <a:gd name="T85" fmla="*/ 4738 h 20000"/>
                <a:gd name="T86" fmla="*/ 18679 w 20000"/>
                <a:gd name="T87" fmla="*/ 3852 h 20000"/>
                <a:gd name="T88" fmla="*/ 19016 w 20000"/>
                <a:gd name="T89" fmla="*/ 2982 h 20000"/>
                <a:gd name="T90" fmla="*/ 19340 w 20000"/>
                <a:gd name="T91" fmla="*/ 2244 h 20000"/>
                <a:gd name="T92" fmla="*/ 19614 w 20000"/>
                <a:gd name="T93" fmla="*/ 1609 h 20000"/>
                <a:gd name="T94" fmla="*/ 19875 w 20000"/>
                <a:gd name="T95" fmla="*/ 104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199" y="620"/>
                  </a:lnTo>
                  <a:lnTo>
                    <a:pt x="399" y="1255"/>
                  </a:lnTo>
                  <a:lnTo>
                    <a:pt x="598" y="1875"/>
                  </a:lnTo>
                  <a:lnTo>
                    <a:pt x="798" y="2524"/>
                  </a:lnTo>
                  <a:lnTo>
                    <a:pt x="984" y="3144"/>
                  </a:lnTo>
                  <a:lnTo>
                    <a:pt x="1184" y="3734"/>
                  </a:lnTo>
                  <a:lnTo>
                    <a:pt x="1383" y="4354"/>
                  </a:lnTo>
                  <a:lnTo>
                    <a:pt x="1583" y="4959"/>
                  </a:lnTo>
                  <a:lnTo>
                    <a:pt x="1782" y="5565"/>
                  </a:lnTo>
                  <a:lnTo>
                    <a:pt x="1981" y="6155"/>
                  </a:lnTo>
                  <a:lnTo>
                    <a:pt x="2181" y="6745"/>
                  </a:lnTo>
                  <a:lnTo>
                    <a:pt x="2380" y="7292"/>
                  </a:lnTo>
                  <a:lnTo>
                    <a:pt x="2567" y="7897"/>
                  </a:lnTo>
                  <a:lnTo>
                    <a:pt x="2766" y="8472"/>
                  </a:lnTo>
                  <a:lnTo>
                    <a:pt x="2966" y="9033"/>
                  </a:lnTo>
                  <a:lnTo>
                    <a:pt x="3165" y="9594"/>
                  </a:lnTo>
                  <a:lnTo>
                    <a:pt x="3364" y="10140"/>
                  </a:lnTo>
                  <a:lnTo>
                    <a:pt x="3564" y="10672"/>
                  </a:lnTo>
                  <a:lnTo>
                    <a:pt x="3763" y="11203"/>
                  </a:lnTo>
                  <a:lnTo>
                    <a:pt x="3963" y="11720"/>
                  </a:lnTo>
                  <a:lnTo>
                    <a:pt x="4162" y="12236"/>
                  </a:lnTo>
                  <a:lnTo>
                    <a:pt x="4361" y="12708"/>
                  </a:lnTo>
                  <a:lnTo>
                    <a:pt x="4573" y="13196"/>
                  </a:lnTo>
                  <a:lnTo>
                    <a:pt x="4785" y="13653"/>
                  </a:lnTo>
                  <a:lnTo>
                    <a:pt x="4972" y="14140"/>
                  </a:lnTo>
                  <a:lnTo>
                    <a:pt x="5171" y="14583"/>
                  </a:lnTo>
                  <a:lnTo>
                    <a:pt x="5371" y="15011"/>
                  </a:lnTo>
                  <a:lnTo>
                    <a:pt x="5570" y="15439"/>
                  </a:lnTo>
                  <a:lnTo>
                    <a:pt x="5782" y="15838"/>
                  </a:lnTo>
                  <a:lnTo>
                    <a:pt x="5981" y="16207"/>
                  </a:lnTo>
                  <a:lnTo>
                    <a:pt x="6181" y="16605"/>
                  </a:lnTo>
                  <a:lnTo>
                    <a:pt x="6380" y="16959"/>
                  </a:lnTo>
                  <a:lnTo>
                    <a:pt x="6579" y="17299"/>
                  </a:lnTo>
                  <a:lnTo>
                    <a:pt x="6791" y="17609"/>
                  </a:lnTo>
                  <a:lnTo>
                    <a:pt x="6991" y="17919"/>
                  </a:lnTo>
                  <a:lnTo>
                    <a:pt x="7202" y="18185"/>
                  </a:lnTo>
                  <a:lnTo>
                    <a:pt x="7402" y="18480"/>
                  </a:lnTo>
                  <a:lnTo>
                    <a:pt x="7614" y="18731"/>
                  </a:lnTo>
                  <a:lnTo>
                    <a:pt x="7813" y="18952"/>
                  </a:lnTo>
                  <a:lnTo>
                    <a:pt x="8025" y="19159"/>
                  </a:lnTo>
                  <a:lnTo>
                    <a:pt x="8237" y="19336"/>
                  </a:lnTo>
                  <a:lnTo>
                    <a:pt x="8436" y="19483"/>
                  </a:lnTo>
                  <a:lnTo>
                    <a:pt x="8648" y="19646"/>
                  </a:lnTo>
                  <a:lnTo>
                    <a:pt x="8860" y="19764"/>
                  </a:lnTo>
                  <a:lnTo>
                    <a:pt x="9059" y="19867"/>
                  </a:lnTo>
                  <a:lnTo>
                    <a:pt x="9271" y="19911"/>
                  </a:lnTo>
                  <a:lnTo>
                    <a:pt x="9483" y="19956"/>
                  </a:lnTo>
                  <a:lnTo>
                    <a:pt x="9695" y="19956"/>
                  </a:lnTo>
                  <a:lnTo>
                    <a:pt x="9907" y="19985"/>
                  </a:lnTo>
                  <a:lnTo>
                    <a:pt x="10118" y="19941"/>
                  </a:lnTo>
                  <a:lnTo>
                    <a:pt x="10330" y="19823"/>
                  </a:lnTo>
                  <a:lnTo>
                    <a:pt x="10555" y="19720"/>
                  </a:lnTo>
                  <a:lnTo>
                    <a:pt x="10791" y="19557"/>
                  </a:lnTo>
                  <a:lnTo>
                    <a:pt x="11016" y="19336"/>
                  </a:lnTo>
                  <a:lnTo>
                    <a:pt x="11240" y="19129"/>
                  </a:lnTo>
                  <a:lnTo>
                    <a:pt x="11477" y="18849"/>
                  </a:lnTo>
                  <a:lnTo>
                    <a:pt x="11713" y="18554"/>
                  </a:lnTo>
                  <a:lnTo>
                    <a:pt x="11963" y="18244"/>
                  </a:lnTo>
                  <a:lnTo>
                    <a:pt x="12212" y="17904"/>
                  </a:lnTo>
                  <a:lnTo>
                    <a:pt x="12461" y="17520"/>
                  </a:lnTo>
                  <a:lnTo>
                    <a:pt x="12710" y="17137"/>
                  </a:lnTo>
                  <a:lnTo>
                    <a:pt x="12960" y="16738"/>
                  </a:lnTo>
                  <a:lnTo>
                    <a:pt x="13196" y="16280"/>
                  </a:lnTo>
                  <a:lnTo>
                    <a:pt x="13445" y="15823"/>
                  </a:lnTo>
                  <a:lnTo>
                    <a:pt x="13707" y="15351"/>
                  </a:lnTo>
                  <a:lnTo>
                    <a:pt x="13956" y="14834"/>
                  </a:lnTo>
                  <a:lnTo>
                    <a:pt x="14206" y="14362"/>
                  </a:lnTo>
                  <a:lnTo>
                    <a:pt x="14442" y="13830"/>
                  </a:lnTo>
                  <a:lnTo>
                    <a:pt x="14692" y="13314"/>
                  </a:lnTo>
                  <a:lnTo>
                    <a:pt x="14953" y="12768"/>
                  </a:lnTo>
                  <a:lnTo>
                    <a:pt x="15202" y="12236"/>
                  </a:lnTo>
                  <a:lnTo>
                    <a:pt x="15452" y="11661"/>
                  </a:lnTo>
                  <a:lnTo>
                    <a:pt x="15688" y="11114"/>
                  </a:lnTo>
                  <a:lnTo>
                    <a:pt x="15925" y="10583"/>
                  </a:lnTo>
                  <a:lnTo>
                    <a:pt x="16150" y="10037"/>
                  </a:lnTo>
                  <a:lnTo>
                    <a:pt x="16386" y="9461"/>
                  </a:lnTo>
                  <a:lnTo>
                    <a:pt x="16611" y="8900"/>
                  </a:lnTo>
                  <a:lnTo>
                    <a:pt x="16847" y="8369"/>
                  </a:lnTo>
                  <a:lnTo>
                    <a:pt x="17072" y="7823"/>
                  </a:lnTo>
                  <a:lnTo>
                    <a:pt x="17283" y="7292"/>
                  </a:lnTo>
                  <a:lnTo>
                    <a:pt x="17495" y="6760"/>
                  </a:lnTo>
                  <a:lnTo>
                    <a:pt x="17720" y="6244"/>
                  </a:lnTo>
                  <a:lnTo>
                    <a:pt x="17919" y="5727"/>
                  </a:lnTo>
                  <a:lnTo>
                    <a:pt x="18118" y="5210"/>
                  </a:lnTo>
                  <a:lnTo>
                    <a:pt x="18305" y="4738"/>
                  </a:lnTo>
                  <a:lnTo>
                    <a:pt x="18492" y="4295"/>
                  </a:lnTo>
                  <a:lnTo>
                    <a:pt x="18679" y="3852"/>
                  </a:lnTo>
                  <a:lnTo>
                    <a:pt x="18854" y="3395"/>
                  </a:lnTo>
                  <a:lnTo>
                    <a:pt x="19016" y="2982"/>
                  </a:lnTo>
                  <a:lnTo>
                    <a:pt x="19178" y="2613"/>
                  </a:lnTo>
                  <a:lnTo>
                    <a:pt x="19340" y="2244"/>
                  </a:lnTo>
                  <a:lnTo>
                    <a:pt x="19489" y="1904"/>
                  </a:lnTo>
                  <a:lnTo>
                    <a:pt x="19614" y="1609"/>
                  </a:lnTo>
                  <a:lnTo>
                    <a:pt x="19751" y="1314"/>
                  </a:lnTo>
                  <a:lnTo>
                    <a:pt x="19875" y="1048"/>
                  </a:lnTo>
                  <a:lnTo>
                    <a:pt x="19988" y="841"/>
                  </a:lnTo>
                </a:path>
              </a:pathLst>
            </a:custGeom>
            <a:noFill/>
            <a:ln w="38100" cmpd="sng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Rectangle 12"/>
            <p:cNvSpPr>
              <a:spLocks noChangeAspect="1" noChangeArrowheads="1"/>
            </p:cNvSpPr>
            <p:nvPr/>
          </p:nvSpPr>
          <p:spPr bwMode="auto">
            <a:xfrm>
              <a:off x="3598" y="1797"/>
              <a:ext cx="217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600" b="1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5" name="Rectangle 13"/>
            <p:cNvSpPr>
              <a:spLocks noChangeAspect="1" noChangeArrowheads="1"/>
            </p:cNvSpPr>
            <p:nvPr/>
          </p:nvSpPr>
          <p:spPr bwMode="auto">
            <a:xfrm>
              <a:off x="3641" y="2365"/>
              <a:ext cx="2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800" b="1" i="1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56" name="Freeform 14"/>
            <p:cNvSpPr>
              <a:spLocks noChangeAspect="1"/>
            </p:cNvSpPr>
            <p:nvPr/>
          </p:nvSpPr>
          <p:spPr bwMode="auto">
            <a:xfrm>
              <a:off x="3782" y="2518"/>
              <a:ext cx="748" cy="173"/>
            </a:xfrm>
            <a:custGeom>
              <a:avLst/>
              <a:gdLst>
                <a:gd name="T0" fmla="*/ 225 w 20000"/>
                <a:gd name="T1" fmla="*/ 1489 h 20000"/>
                <a:gd name="T2" fmla="*/ 662 w 20000"/>
                <a:gd name="T3" fmla="*/ 2707 h 20000"/>
                <a:gd name="T4" fmla="*/ 1099 w 20000"/>
                <a:gd name="T5" fmla="*/ 3892 h 20000"/>
                <a:gd name="T6" fmla="*/ 1550 w 20000"/>
                <a:gd name="T7" fmla="*/ 5076 h 20000"/>
                <a:gd name="T8" fmla="*/ 1987 w 20000"/>
                <a:gd name="T9" fmla="*/ 6261 h 20000"/>
                <a:gd name="T10" fmla="*/ 2450 w 20000"/>
                <a:gd name="T11" fmla="*/ 7377 h 20000"/>
                <a:gd name="T12" fmla="*/ 2887 w 20000"/>
                <a:gd name="T13" fmla="*/ 8494 h 20000"/>
                <a:gd name="T14" fmla="*/ 3338 w 20000"/>
                <a:gd name="T15" fmla="*/ 9611 h 20000"/>
                <a:gd name="T16" fmla="*/ 3775 w 20000"/>
                <a:gd name="T17" fmla="*/ 10694 h 20000"/>
                <a:gd name="T18" fmla="*/ 4225 w 20000"/>
                <a:gd name="T19" fmla="*/ 11743 h 20000"/>
                <a:gd name="T20" fmla="*/ 4662 w 20000"/>
                <a:gd name="T21" fmla="*/ 12724 h 20000"/>
                <a:gd name="T22" fmla="*/ 5113 w 20000"/>
                <a:gd name="T23" fmla="*/ 13638 h 20000"/>
                <a:gd name="T24" fmla="*/ 5550 w 20000"/>
                <a:gd name="T25" fmla="*/ 14552 h 20000"/>
                <a:gd name="T26" fmla="*/ 5974 w 20000"/>
                <a:gd name="T27" fmla="*/ 15398 h 20000"/>
                <a:gd name="T28" fmla="*/ 6424 w 20000"/>
                <a:gd name="T29" fmla="*/ 16210 h 20000"/>
                <a:gd name="T30" fmla="*/ 6861 w 20000"/>
                <a:gd name="T31" fmla="*/ 16920 h 20000"/>
                <a:gd name="T32" fmla="*/ 7285 w 20000"/>
                <a:gd name="T33" fmla="*/ 17530 h 20000"/>
                <a:gd name="T34" fmla="*/ 7735 w 20000"/>
                <a:gd name="T35" fmla="*/ 18173 h 20000"/>
                <a:gd name="T36" fmla="*/ 8159 w 20000"/>
                <a:gd name="T37" fmla="*/ 18646 h 20000"/>
                <a:gd name="T38" fmla="*/ 8583 w 20000"/>
                <a:gd name="T39" fmla="*/ 19120 h 20000"/>
                <a:gd name="T40" fmla="*/ 9020 w 20000"/>
                <a:gd name="T41" fmla="*/ 19459 h 20000"/>
                <a:gd name="T42" fmla="*/ 9444 w 20000"/>
                <a:gd name="T43" fmla="*/ 19695 h 20000"/>
                <a:gd name="T44" fmla="*/ 9854 w 20000"/>
                <a:gd name="T45" fmla="*/ 19865 h 20000"/>
                <a:gd name="T46" fmla="*/ 10291 w 20000"/>
                <a:gd name="T47" fmla="*/ 19966 h 20000"/>
                <a:gd name="T48" fmla="*/ 10702 w 20000"/>
                <a:gd name="T49" fmla="*/ 19932 h 20000"/>
                <a:gd name="T50" fmla="*/ 11126 w 20000"/>
                <a:gd name="T51" fmla="*/ 19763 h 20000"/>
                <a:gd name="T52" fmla="*/ 11563 w 20000"/>
                <a:gd name="T53" fmla="*/ 19425 h 20000"/>
                <a:gd name="T54" fmla="*/ 12000 w 20000"/>
                <a:gd name="T55" fmla="*/ 18985 h 20000"/>
                <a:gd name="T56" fmla="*/ 12450 w 20000"/>
                <a:gd name="T57" fmla="*/ 18376 h 20000"/>
                <a:gd name="T58" fmla="*/ 12914 w 20000"/>
                <a:gd name="T59" fmla="*/ 17699 h 20000"/>
                <a:gd name="T60" fmla="*/ 13377 w 20000"/>
                <a:gd name="T61" fmla="*/ 16887 h 20000"/>
                <a:gd name="T62" fmla="*/ 13841 w 20000"/>
                <a:gd name="T63" fmla="*/ 16007 h 20000"/>
                <a:gd name="T64" fmla="*/ 14291 w 20000"/>
                <a:gd name="T65" fmla="*/ 15025 h 20000"/>
                <a:gd name="T66" fmla="*/ 14755 w 20000"/>
                <a:gd name="T67" fmla="*/ 13976 h 20000"/>
                <a:gd name="T68" fmla="*/ 15219 w 20000"/>
                <a:gd name="T69" fmla="*/ 12927 h 20000"/>
                <a:gd name="T70" fmla="*/ 15682 w 20000"/>
                <a:gd name="T71" fmla="*/ 11777 h 20000"/>
                <a:gd name="T72" fmla="*/ 16106 w 20000"/>
                <a:gd name="T73" fmla="*/ 10626 h 20000"/>
                <a:gd name="T74" fmla="*/ 16530 w 20000"/>
                <a:gd name="T75" fmla="*/ 9509 h 20000"/>
                <a:gd name="T76" fmla="*/ 16954 w 20000"/>
                <a:gd name="T77" fmla="*/ 8325 h 20000"/>
                <a:gd name="T78" fmla="*/ 17351 w 20000"/>
                <a:gd name="T79" fmla="*/ 7242 h 20000"/>
                <a:gd name="T80" fmla="*/ 17735 w 20000"/>
                <a:gd name="T81" fmla="*/ 6125 h 20000"/>
                <a:gd name="T82" fmla="*/ 18119 w 20000"/>
                <a:gd name="T83" fmla="*/ 5042 h 20000"/>
                <a:gd name="T84" fmla="*/ 18464 w 20000"/>
                <a:gd name="T85" fmla="*/ 4061 h 20000"/>
                <a:gd name="T86" fmla="*/ 18795 w 20000"/>
                <a:gd name="T87" fmla="*/ 3113 h 20000"/>
                <a:gd name="T88" fmla="*/ 19099 w 20000"/>
                <a:gd name="T89" fmla="*/ 2234 h 20000"/>
                <a:gd name="T90" fmla="*/ 19391 w 20000"/>
                <a:gd name="T91" fmla="*/ 1455 h 20000"/>
                <a:gd name="T92" fmla="*/ 19642 w 20000"/>
                <a:gd name="T93" fmla="*/ 778 h 20000"/>
                <a:gd name="T94" fmla="*/ 19881 w 20000"/>
                <a:gd name="T95" fmla="*/ 203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880"/>
                  </a:moveTo>
                  <a:lnTo>
                    <a:pt x="225" y="1489"/>
                  </a:lnTo>
                  <a:lnTo>
                    <a:pt x="437" y="2098"/>
                  </a:lnTo>
                  <a:lnTo>
                    <a:pt x="662" y="2707"/>
                  </a:lnTo>
                  <a:lnTo>
                    <a:pt x="887" y="3283"/>
                  </a:lnTo>
                  <a:lnTo>
                    <a:pt x="1099" y="3892"/>
                  </a:lnTo>
                  <a:lnTo>
                    <a:pt x="1325" y="4501"/>
                  </a:lnTo>
                  <a:lnTo>
                    <a:pt x="1550" y="5076"/>
                  </a:lnTo>
                  <a:lnTo>
                    <a:pt x="1762" y="5685"/>
                  </a:lnTo>
                  <a:lnTo>
                    <a:pt x="1987" y="6261"/>
                  </a:lnTo>
                  <a:lnTo>
                    <a:pt x="2225" y="6802"/>
                  </a:lnTo>
                  <a:lnTo>
                    <a:pt x="2450" y="7377"/>
                  </a:lnTo>
                  <a:lnTo>
                    <a:pt x="2675" y="7953"/>
                  </a:lnTo>
                  <a:lnTo>
                    <a:pt x="2887" y="8494"/>
                  </a:lnTo>
                  <a:lnTo>
                    <a:pt x="3113" y="9103"/>
                  </a:lnTo>
                  <a:lnTo>
                    <a:pt x="3338" y="9611"/>
                  </a:lnTo>
                  <a:lnTo>
                    <a:pt x="3550" y="10186"/>
                  </a:lnTo>
                  <a:lnTo>
                    <a:pt x="3775" y="10694"/>
                  </a:lnTo>
                  <a:lnTo>
                    <a:pt x="4000" y="11235"/>
                  </a:lnTo>
                  <a:lnTo>
                    <a:pt x="4225" y="11743"/>
                  </a:lnTo>
                  <a:lnTo>
                    <a:pt x="4437" y="12250"/>
                  </a:lnTo>
                  <a:lnTo>
                    <a:pt x="4662" y="12724"/>
                  </a:lnTo>
                  <a:lnTo>
                    <a:pt x="4887" y="13164"/>
                  </a:lnTo>
                  <a:lnTo>
                    <a:pt x="5113" y="13638"/>
                  </a:lnTo>
                  <a:lnTo>
                    <a:pt x="5338" y="14078"/>
                  </a:lnTo>
                  <a:lnTo>
                    <a:pt x="5550" y="14552"/>
                  </a:lnTo>
                  <a:lnTo>
                    <a:pt x="5762" y="14992"/>
                  </a:lnTo>
                  <a:lnTo>
                    <a:pt x="5974" y="15398"/>
                  </a:lnTo>
                  <a:lnTo>
                    <a:pt x="6199" y="15804"/>
                  </a:lnTo>
                  <a:lnTo>
                    <a:pt x="6424" y="16210"/>
                  </a:lnTo>
                  <a:lnTo>
                    <a:pt x="6636" y="16548"/>
                  </a:lnTo>
                  <a:lnTo>
                    <a:pt x="6861" y="16920"/>
                  </a:lnTo>
                  <a:lnTo>
                    <a:pt x="7086" y="17259"/>
                  </a:lnTo>
                  <a:lnTo>
                    <a:pt x="7285" y="17530"/>
                  </a:lnTo>
                  <a:lnTo>
                    <a:pt x="7510" y="17868"/>
                  </a:lnTo>
                  <a:lnTo>
                    <a:pt x="7735" y="18173"/>
                  </a:lnTo>
                  <a:lnTo>
                    <a:pt x="7960" y="18376"/>
                  </a:lnTo>
                  <a:lnTo>
                    <a:pt x="8159" y="18646"/>
                  </a:lnTo>
                  <a:lnTo>
                    <a:pt x="8371" y="18883"/>
                  </a:lnTo>
                  <a:lnTo>
                    <a:pt x="8583" y="19120"/>
                  </a:lnTo>
                  <a:lnTo>
                    <a:pt x="8808" y="19289"/>
                  </a:lnTo>
                  <a:lnTo>
                    <a:pt x="9020" y="19459"/>
                  </a:lnTo>
                  <a:lnTo>
                    <a:pt x="9232" y="19594"/>
                  </a:lnTo>
                  <a:lnTo>
                    <a:pt x="9444" y="19695"/>
                  </a:lnTo>
                  <a:lnTo>
                    <a:pt x="9642" y="19831"/>
                  </a:lnTo>
                  <a:lnTo>
                    <a:pt x="9854" y="19865"/>
                  </a:lnTo>
                  <a:lnTo>
                    <a:pt x="10079" y="19932"/>
                  </a:lnTo>
                  <a:lnTo>
                    <a:pt x="10291" y="19966"/>
                  </a:lnTo>
                  <a:lnTo>
                    <a:pt x="10503" y="19932"/>
                  </a:lnTo>
                  <a:lnTo>
                    <a:pt x="10702" y="19932"/>
                  </a:lnTo>
                  <a:lnTo>
                    <a:pt x="10914" y="19865"/>
                  </a:lnTo>
                  <a:lnTo>
                    <a:pt x="11126" y="19763"/>
                  </a:lnTo>
                  <a:lnTo>
                    <a:pt x="11338" y="19662"/>
                  </a:lnTo>
                  <a:lnTo>
                    <a:pt x="11563" y="19425"/>
                  </a:lnTo>
                  <a:lnTo>
                    <a:pt x="11788" y="19222"/>
                  </a:lnTo>
                  <a:lnTo>
                    <a:pt x="12000" y="18985"/>
                  </a:lnTo>
                  <a:lnTo>
                    <a:pt x="12225" y="18714"/>
                  </a:lnTo>
                  <a:lnTo>
                    <a:pt x="12450" y="18376"/>
                  </a:lnTo>
                  <a:lnTo>
                    <a:pt x="12689" y="18071"/>
                  </a:lnTo>
                  <a:lnTo>
                    <a:pt x="12914" y="17699"/>
                  </a:lnTo>
                  <a:lnTo>
                    <a:pt x="13152" y="17259"/>
                  </a:lnTo>
                  <a:lnTo>
                    <a:pt x="13377" y="16887"/>
                  </a:lnTo>
                  <a:lnTo>
                    <a:pt x="13616" y="16447"/>
                  </a:lnTo>
                  <a:lnTo>
                    <a:pt x="13841" y="16007"/>
                  </a:lnTo>
                  <a:lnTo>
                    <a:pt x="14066" y="15533"/>
                  </a:lnTo>
                  <a:lnTo>
                    <a:pt x="14291" y="15025"/>
                  </a:lnTo>
                  <a:lnTo>
                    <a:pt x="14530" y="14518"/>
                  </a:lnTo>
                  <a:lnTo>
                    <a:pt x="14755" y="13976"/>
                  </a:lnTo>
                  <a:lnTo>
                    <a:pt x="14993" y="13469"/>
                  </a:lnTo>
                  <a:lnTo>
                    <a:pt x="15219" y="12927"/>
                  </a:lnTo>
                  <a:lnTo>
                    <a:pt x="15444" y="12352"/>
                  </a:lnTo>
                  <a:lnTo>
                    <a:pt x="15682" y="11777"/>
                  </a:lnTo>
                  <a:lnTo>
                    <a:pt x="15894" y="11201"/>
                  </a:lnTo>
                  <a:lnTo>
                    <a:pt x="16106" y="10626"/>
                  </a:lnTo>
                  <a:lnTo>
                    <a:pt x="16318" y="10051"/>
                  </a:lnTo>
                  <a:lnTo>
                    <a:pt x="16530" y="9509"/>
                  </a:lnTo>
                  <a:lnTo>
                    <a:pt x="16742" y="8934"/>
                  </a:lnTo>
                  <a:lnTo>
                    <a:pt x="16954" y="8325"/>
                  </a:lnTo>
                  <a:lnTo>
                    <a:pt x="17152" y="7783"/>
                  </a:lnTo>
                  <a:lnTo>
                    <a:pt x="17351" y="7242"/>
                  </a:lnTo>
                  <a:lnTo>
                    <a:pt x="17550" y="6667"/>
                  </a:lnTo>
                  <a:lnTo>
                    <a:pt x="17735" y="6125"/>
                  </a:lnTo>
                  <a:lnTo>
                    <a:pt x="17934" y="5584"/>
                  </a:lnTo>
                  <a:lnTo>
                    <a:pt x="18119" y="5042"/>
                  </a:lnTo>
                  <a:lnTo>
                    <a:pt x="18291" y="4535"/>
                  </a:lnTo>
                  <a:lnTo>
                    <a:pt x="18464" y="4061"/>
                  </a:lnTo>
                  <a:lnTo>
                    <a:pt x="18636" y="3553"/>
                  </a:lnTo>
                  <a:lnTo>
                    <a:pt x="18795" y="3113"/>
                  </a:lnTo>
                  <a:lnTo>
                    <a:pt x="18954" y="2640"/>
                  </a:lnTo>
                  <a:lnTo>
                    <a:pt x="19099" y="2234"/>
                  </a:lnTo>
                  <a:lnTo>
                    <a:pt x="19258" y="1827"/>
                  </a:lnTo>
                  <a:lnTo>
                    <a:pt x="19391" y="1455"/>
                  </a:lnTo>
                  <a:lnTo>
                    <a:pt x="19523" y="1083"/>
                  </a:lnTo>
                  <a:lnTo>
                    <a:pt x="19642" y="778"/>
                  </a:lnTo>
                  <a:lnTo>
                    <a:pt x="19775" y="508"/>
                  </a:lnTo>
                  <a:lnTo>
                    <a:pt x="19881" y="203"/>
                  </a:lnTo>
                  <a:lnTo>
                    <a:pt x="19987" y="0"/>
                  </a:lnTo>
                </a:path>
              </a:pathLst>
            </a:custGeom>
            <a:noFill/>
            <a:ln w="38100" cmpd="sng">
              <a:solidFill>
                <a:srgbClr val="281B8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15"/>
            <p:cNvSpPr>
              <a:spLocks noChangeAspect="1"/>
            </p:cNvSpPr>
            <p:nvPr/>
          </p:nvSpPr>
          <p:spPr bwMode="auto">
            <a:xfrm>
              <a:off x="4522" y="2375"/>
              <a:ext cx="707" cy="149"/>
            </a:xfrm>
            <a:custGeom>
              <a:avLst/>
              <a:gdLst>
                <a:gd name="T0" fmla="*/ 199 w 20000"/>
                <a:gd name="T1" fmla="*/ 19335 h 20000"/>
                <a:gd name="T2" fmla="*/ 598 w 20000"/>
                <a:gd name="T3" fmla="*/ 18109 h 20000"/>
                <a:gd name="T4" fmla="*/ 984 w 20000"/>
                <a:gd name="T5" fmla="*/ 16813 h 20000"/>
                <a:gd name="T6" fmla="*/ 1383 w 20000"/>
                <a:gd name="T7" fmla="*/ 15622 h 20000"/>
                <a:gd name="T8" fmla="*/ 1782 w 20000"/>
                <a:gd name="T9" fmla="*/ 14396 h 20000"/>
                <a:gd name="T10" fmla="*/ 2181 w 20000"/>
                <a:gd name="T11" fmla="*/ 13240 h 20000"/>
                <a:gd name="T12" fmla="*/ 2567 w 20000"/>
                <a:gd name="T13" fmla="*/ 12084 h 20000"/>
                <a:gd name="T14" fmla="*/ 2966 w 20000"/>
                <a:gd name="T15" fmla="*/ 10928 h 20000"/>
                <a:gd name="T16" fmla="*/ 3364 w 20000"/>
                <a:gd name="T17" fmla="*/ 9842 h 20000"/>
                <a:gd name="T18" fmla="*/ 3763 w 20000"/>
                <a:gd name="T19" fmla="*/ 8757 h 20000"/>
                <a:gd name="T20" fmla="*/ 4162 w 20000"/>
                <a:gd name="T21" fmla="*/ 7741 h 20000"/>
                <a:gd name="T22" fmla="*/ 4573 w 20000"/>
                <a:gd name="T23" fmla="*/ 6795 h 20000"/>
                <a:gd name="T24" fmla="*/ 4972 w 20000"/>
                <a:gd name="T25" fmla="*/ 5849 h 20000"/>
                <a:gd name="T26" fmla="*/ 5371 w 20000"/>
                <a:gd name="T27" fmla="*/ 4939 h 20000"/>
                <a:gd name="T28" fmla="*/ 5782 w 20000"/>
                <a:gd name="T29" fmla="*/ 4133 h 20000"/>
                <a:gd name="T30" fmla="*/ 6181 w 20000"/>
                <a:gd name="T31" fmla="*/ 3363 h 20000"/>
                <a:gd name="T32" fmla="*/ 6579 w 20000"/>
                <a:gd name="T33" fmla="*/ 2697 h 20000"/>
                <a:gd name="T34" fmla="*/ 6991 w 20000"/>
                <a:gd name="T35" fmla="*/ 2032 h 20000"/>
                <a:gd name="T36" fmla="*/ 7402 w 20000"/>
                <a:gd name="T37" fmla="*/ 1506 h 20000"/>
                <a:gd name="T38" fmla="*/ 7813 w 20000"/>
                <a:gd name="T39" fmla="*/ 1016 h 20000"/>
                <a:gd name="T40" fmla="*/ 8237 w 20000"/>
                <a:gd name="T41" fmla="*/ 630 h 20000"/>
                <a:gd name="T42" fmla="*/ 8648 w 20000"/>
                <a:gd name="T43" fmla="*/ 315 h 20000"/>
                <a:gd name="T44" fmla="*/ 9059 w 20000"/>
                <a:gd name="T45" fmla="*/ 105 h 20000"/>
                <a:gd name="T46" fmla="*/ 9483 w 20000"/>
                <a:gd name="T47" fmla="*/ 0 h 20000"/>
                <a:gd name="T48" fmla="*/ 9907 w 20000"/>
                <a:gd name="T49" fmla="*/ 0 h 20000"/>
                <a:gd name="T50" fmla="*/ 10330 w 20000"/>
                <a:gd name="T51" fmla="*/ 140 h 20000"/>
                <a:gd name="T52" fmla="*/ 10791 w 20000"/>
                <a:gd name="T53" fmla="*/ 420 h 20000"/>
                <a:gd name="T54" fmla="*/ 11240 w 20000"/>
                <a:gd name="T55" fmla="*/ 841 h 20000"/>
                <a:gd name="T56" fmla="*/ 11713 w 20000"/>
                <a:gd name="T57" fmla="*/ 1401 h 20000"/>
                <a:gd name="T58" fmla="*/ 12212 w 20000"/>
                <a:gd name="T59" fmla="*/ 2067 h 20000"/>
                <a:gd name="T60" fmla="*/ 12710 w 20000"/>
                <a:gd name="T61" fmla="*/ 2837 h 20000"/>
                <a:gd name="T62" fmla="*/ 13196 w 20000"/>
                <a:gd name="T63" fmla="*/ 3713 h 20000"/>
                <a:gd name="T64" fmla="*/ 13707 w 20000"/>
                <a:gd name="T65" fmla="*/ 4623 h 20000"/>
                <a:gd name="T66" fmla="*/ 14206 w 20000"/>
                <a:gd name="T67" fmla="*/ 5604 h 20000"/>
                <a:gd name="T68" fmla="*/ 14692 w 20000"/>
                <a:gd name="T69" fmla="*/ 6655 h 20000"/>
                <a:gd name="T70" fmla="*/ 15202 w 20000"/>
                <a:gd name="T71" fmla="*/ 7741 h 20000"/>
                <a:gd name="T72" fmla="*/ 15688 w 20000"/>
                <a:gd name="T73" fmla="*/ 8862 h 20000"/>
                <a:gd name="T74" fmla="*/ 16150 w 20000"/>
                <a:gd name="T75" fmla="*/ 9912 h 20000"/>
                <a:gd name="T76" fmla="*/ 16611 w 20000"/>
                <a:gd name="T77" fmla="*/ 11068 h 20000"/>
                <a:gd name="T78" fmla="*/ 17072 w 20000"/>
                <a:gd name="T79" fmla="*/ 12154 h 20000"/>
                <a:gd name="T80" fmla="*/ 17495 w 20000"/>
                <a:gd name="T81" fmla="*/ 13205 h 20000"/>
                <a:gd name="T82" fmla="*/ 17919 w 20000"/>
                <a:gd name="T83" fmla="*/ 14221 h 20000"/>
                <a:gd name="T84" fmla="*/ 18305 w 20000"/>
                <a:gd name="T85" fmla="*/ 15236 h 20000"/>
                <a:gd name="T86" fmla="*/ 18679 w 20000"/>
                <a:gd name="T87" fmla="*/ 16112 h 20000"/>
                <a:gd name="T88" fmla="*/ 19016 w 20000"/>
                <a:gd name="T89" fmla="*/ 16988 h 20000"/>
                <a:gd name="T90" fmla="*/ 19340 w 20000"/>
                <a:gd name="T91" fmla="*/ 17688 h 20000"/>
                <a:gd name="T92" fmla="*/ 19614 w 20000"/>
                <a:gd name="T93" fmla="*/ 18319 h 20000"/>
                <a:gd name="T94" fmla="*/ 19875 w 20000"/>
                <a:gd name="T95" fmla="*/ 18914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19965"/>
                  </a:moveTo>
                  <a:lnTo>
                    <a:pt x="199" y="19335"/>
                  </a:lnTo>
                  <a:lnTo>
                    <a:pt x="399" y="18704"/>
                  </a:lnTo>
                  <a:lnTo>
                    <a:pt x="598" y="18109"/>
                  </a:lnTo>
                  <a:lnTo>
                    <a:pt x="798" y="17478"/>
                  </a:lnTo>
                  <a:lnTo>
                    <a:pt x="984" y="16813"/>
                  </a:lnTo>
                  <a:lnTo>
                    <a:pt x="1184" y="16217"/>
                  </a:lnTo>
                  <a:lnTo>
                    <a:pt x="1383" y="15622"/>
                  </a:lnTo>
                  <a:lnTo>
                    <a:pt x="1583" y="15026"/>
                  </a:lnTo>
                  <a:lnTo>
                    <a:pt x="1782" y="14396"/>
                  </a:lnTo>
                  <a:lnTo>
                    <a:pt x="1981" y="13800"/>
                  </a:lnTo>
                  <a:lnTo>
                    <a:pt x="2181" y="13240"/>
                  </a:lnTo>
                  <a:lnTo>
                    <a:pt x="2380" y="12680"/>
                  </a:lnTo>
                  <a:lnTo>
                    <a:pt x="2567" y="12084"/>
                  </a:lnTo>
                  <a:lnTo>
                    <a:pt x="2766" y="11489"/>
                  </a:lnTo>
                  <a:lnTo>
                    <a:pt x="2966" y="10928"/>
                  </a:lnTo>
                  <a:lnTo>
                    <a:pt x="3165" y="10368"/>
                  </a:lnTo>
                  <a:lnTo>
                    <a:pt x="3364" y="9842"/>
                  </a:lnTo>
                  <a:lnTo>
                    <a:pt x="3564" y="9317"/>
                  </a:lnTo>
                  <a:lnTo>
                    <a:pt x="3763" y="8757"/>
                  </a:lnTo>
                  <a:lnTo>
                    <a:pt x="3963" y="8231"/>
                  </a:lnTo>
                  <a:lnTo>
                    <a:pt x="4162" y="7741"/>
                  </a:lnTo>
                  <a:lnTo>
                    <a:pt x="4361" y="7250"/>
                  </a:lnTo>
                  <a:lnTo>
                    <a:pt x="4573" y="6795"/>
                  </a:lnTo>
                  <a:lnTo>
                    <a:pt x="4785" y="6305"/>
                  </a:lnTo>
                  <a:lnTo>
                    <a:pt x="4972" y="5849"/>
                  </a:lnTo>
                  <a:lnTo>
                    <a:pt x="5171" y="5394"/>
                  </a:lnTo>
                  <a:lnTo>
                    <a:pt x="5371" y="4939"/>
                  </a:lnTo>
                  <a:lnTo>
                    <a:pt x="5570" y="4553"/>
                  </a:lnTo>
                  <a:lnTo>
                    <a:pt x="5782" y="4133"/>
                  </a:lnTo>
                  <a:lnTo>
                    <a:pt x="5981" y="3783"/>
                  </a:lnTo>
                  <a:lnTo>
                    <a:pt x="6181" y="3363"/>
                  </a:lnTo>
                  <a:lnTo>
                    <a:pt x="6380" y="3012"/>
                  </a:lnTo>
                  <a:lnTo>
                    <a:pt x="6579" y="2697"/>
                  </a:lnTo>
                  <a:lnTo>
                    <a:pt x="6791" y="2347"/>
                  </a:lnTo>
                  <a:lnTo>
                    <a:pt x="6991" y="2032"/>
                  </a:lnTo>
                  <a:lnTo>
                    <a:pt x="7202" y="1786"/>
                  </a:lnTo>
                  <a:lnTo>
                    <a:pt x="7402" y="1506"/>
                  </a:lnTo>
                  <a:lnTo>
                    <a:pt x="7614" y="1226"/>
                  </a:lnTo>
                  <a:lnTo>
                    <a:pt x="7813" y="1016"/>
                  </a:lnTo>
                  <a:lnTo>
                    <a:pt x="8025" y="806"/>
                  </a:lnTo>
                  <a:lnTo>
                    <a:pt x="8237" y="630"/>
                  </a:lnTo>
                  <a:lnTo>
                    <a:pt x="8436" y="490"/>
                  </a:lnTo>
                  <a:lnTo>
                    <a:pt x="8648" y="315"/>
                  </a:lnTo>
                  <a:lnTo>
                    <a:pt x="8860" y="210"/>
                  </a:lnTo>
                  <a:lnTo>
                    <a:pt x="9059" y="105"/>
                  </a:lnTo>
                  <a:lnTo>
                    <a:pt x="9271" y="70"/>
                  </a:lnTo>
                  <a:lnTo>
                    <a:pt x="9483" y="0"/>
                  </a:lnTo>
                  <a:lnTo>
                    <a:pt x="9695" y="0"/>
                  </a:lnTo>
                  <a:lnTo>
                    <a:pt x="9907" y="0"/>
                  </a:lnTo>
                  <a:lnTo>
                    <a:pt x="10118" y="35"/>
                  </a:lnTo>
                  <a:lnTo>
                    <a:pt x="10330" y="140"/>
                  </a:lnTo>
                  <a:lnTo>
                    <a:pt x="10555" y="245"/>
                  </a:lnTo>
                  <a:lnTo>
                    <a:pt x="10791" y="420"/>
                  </a:lnTo>
                  <a:lnTo>
                    <a:pt x="11016" y="630"/>
                  </a:lnTo>
                  <a:lnTo>
                    <a:pt x="11240" y="841"/>
                  </a:lnTo>
                  <a:lnTo>
                    <a:pt x="11477" y="1121"/>
                  </a:lnTo>
                  <a:lnTo>
                    <a:pt x="11713" y="1401"/>
                  </a:lnTo>
                  <a:lnTo>
                    <a:pt x="11963" y="1716"/>
                  </a:lnTo>
                  <a:lnTo>
                    <a:pt x="12212" y="2067"/>
                  </a:lnTo>
                  <a:lnTo>
                    <a:pt x="12461" y="2452"/>
                  </a:lnTo>
                  <a:lnTo>
                    <a:pt x="12710" y="2837"/>
                  </a:lnTo>
                  <a:lnTo>
                    <a:pt x="12960" y="3222"/>
                  </a:lnTo>
                  <a:lnTo>
                    <a:pt x="13196" y="3713"/>
                  </a:lnTo>
                  <a:lnTo>
                    <a:pt x="13445" y="4168"/>
                  </a:lnTo>
                  <a:lnTo>
                    <a:pt x="13707" y="4623"/>
                  </a:lnTo>
                  <a:lnTo>
                    <a:pt x="13956" y="5114"/>
                  </a:lnTo>
                  <a:lnTo>
                    <a:pt x="14206" y="5604"/>
                  </a:lnTo>
                  <a:lnTo>
                    <a:pt x="14442" y="6165"/>
                  </a:lnTo>
                  <a:lnTo>
                    <a:pt x="14692" y="6655"/>
                  </a:lnTo>
                  <a:lnTo>
                    <a:pt x="14953" y="7215"/>
                  </a:lnTo>
                  <a:lnTo>
                    <a:pt x="15202" y="7741"/>
                  </a:lnTo>
                  <a:lnTo>
                    <a:pt x="15452" y="8336"/>
                  </a:lnTo>
                  <a:lnTo>
                    <a:pt x="15688" y="8862"/>
                  </a:lnTo>
                  <a:lnTo>
                    <a:pt x="15925" y="9387"/>
                  </a:lnTo>
                  <a:lnTo>
                    <a:pt x="16150" y="9912"/>
                  </a:lnTo>
                  <a:lnTo>
                    <a:pt x="16386" y="10508"/>
                  </a:lnTo>
                  <a:lnTo>
                    <a:pt x="16611" y="11068"/>
                  </a:lnTo>
                  <a:lnTo>
                    <a:pt x="16847" y="11594"/>
                  </a:lnTo>
                  <a:lnTo>
                    <a:pt x="17072" y="12154"/>
                  </a:lnTo>
                  <a:lnTo>
                    <a:pt x="17283" y="12680"/>
                  </a:lnTo>
                  <a:lnTo>
                    <a:pt x="17495" y="13205"/>
                  </a:lnTo>
                  <a:lnTo>
                    <a:pt x="17720" y="13730"/>
                  </a:lnTo>
                  <a:lnTo>
                    <a:pt x="17919" y="14221"/>
                  </a:lnTo>
                  <a:lnTo>
                    <a:pt x="18118" y="14746"/>
                  </a:lnTo>
                  <a:lnTo>
                    <a:pt x="18305" y="15236"/>
                  </a:lnTo>
                  <a:lnTo>
                    <a:pt x="18492" y="15692"/>
                  </a:lnTo>
                  <a:lnTo>
                    <a:pt x="18679" y="16112"/>
                  </a:lnTo>
                  <a:lnTo>
                    <a:pt x="18854" y="16567"/>
                  </a:lnTo>
                  <a:lnTo>
                    <a:pt x="19016" y="16988"/>
                  </a:lnTo>
                  <a:lnTo>
                    <a:pt x="19178" y="17338"/>
                  </a:lnTo>
                  <a:lnTo>
                    <a:pt x="19340" y="17688"/>
                  </a:lnTo>
                  <a:lnTo>
                    <a:pt x="19489" y="18074"/>
                  </a:lnTo>
                  <a:lnTo>
                    <a:pt x="19614" y="18319"/>
                  </a:lnTo>
                  <a:lnTo>
                    <a:pt x="19751" y="18634"/>
                  </a:lnTo>
                  <a:lnTo>
                    <a:pt x="19875" y="18914"/>
                  </a:lnTo>
                  <a:lnTo>
                    <a:pt x="19988" y="19124"/>
                  </a:lnTo>
                </a:path>
              </a:pathLst>
            </a:custGeom>
            <a:noFill/>
            <a:ln w="38100" cmpd="sng">
              <a:solidFill>
                <a:srgbClr val="281B8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16"/>
            <p:cNvSpPr>
              <a:spLocks noChangeAspect="1" noChangeShapeType="1"/>
            </p:cNvSpPr>
            <p:nvPr/>
          </p:nvSpPr>
          <p:spPr bwMode="auto">
            <a:xfrm>
              <a:off x="3791" y="2519"/>
              <a:ext cx="16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17"/>
            <p:cNvSpPr>
              <a:spLocks noChangeAspect="1" noChangeShapeType="1"/>
            </p:cNvSpPr>
            <p:nvPr/>
          </p:nvSpPr>
          <p:spPr bwMode="auto">
            <a:xfrm>
              <a:off x="3782" y="1917"/>
              <a:ext cx="2" cy="9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Rectangle 18"/>
            <p:cNvSpPr>
              <a:spLocks noChangeAspect="1" noChangeArrowheads="1"/>
            </p:cNvSpPr>
            <p:nvPr/>
          </p:nvSpPr>
          <p:spPr bwMode="auto">
            <a:xfrm>
              <a:off x="4095" y="1921"/>
              <a:ext cx="247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600" b="1" i="1">
                  <a:solidFill>
                    <a:srgbClr val="006600"/>
                  </a:solidFill>
                  <a:latin typeface="Times New Roman" pitchFamily="18" charset="0"/>
                </a:rPr>
                <a:t>x</a:t>
              </a:r>
              <a:r>
                <a:rPr kumimoji="1" lang="en-US" altLang="zh-CN" sz="2600" b="1" baseline="-25000">
                  <a:solidFill>
                    <a:srgbClr val="006600"/>
                  </a:solidFill>
                  <a:latin typeface="Times New Roman" pitchFamily="18" charset="0"/>
                </a:rPr>
                <a:t>1</a:t>
              </a:r>
              <a:endParaRPr kumimoji="1" lang="en-US" altLang="zh-CN" sz="2600" b="1">
                <a:solidFill>
                  <a:srgbClr val="006600"/>
                </a:solidFill>
                <a:latin typeface="Times New Roman" pitchFamily="18" charset="0"/>
              </a:endParaRPr>
            </a:p>
          </p:txBody>
        </p:sp>
        <p:sp>
          <p:nvSpPr>
            <p:cNvPr id="61" name="Rectangle 19"/>
            <p:cNvSpPr>
              <a:spLocks noChangeAspect="1" noChangeArrowheads="1"/>
            </p:cNvSpPr>
            <p:nvPr/>
          </p:nvSpPr>
          <p:spPr bwMode="auto">
            <a:xfrm>
              <a:off x="5388" y="2515"/>
              <a:ext cx="168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600" b="1" i="1">
                  <a:latin typeface="Times New Roman" pitchFamily="18" charset="0"/>
                </a:rPr>
                <a:t>t</a:t>
              </a:r>
            </a:p>
          </p:txBody>
        </p:sp>
        <p:grpSp>
          <p:nvGrpSpPr>
            <p:cNvPr id="62" name="Group 20"/>
            <p:cNvGrpSpPr>
              <a:grpSpLocks/>
            </p:cNvGrpSpPr>
            <p:nvPr/>
          </p:nvGrpSpPr>
          <p:grpSpPr bwMode="auto">
            <a:xfrm>
              <a:off x="3788" y="2036"/>
              <a:ext cx="1433" cy="568"/>
              <a:chOff x="3942" y="3044"/>
              <a:chExt cx="1433" cy="568"/>
            </a:xfrm>
          </p:grpSpPr>
          <p:sp>
            <p:nvSpPr>
              <p:cNvPr id="63" name="Rectangle 21"/>
              <p:cNvSpPr>
                <a:spLocks noChangeAspect="1" noChangeArrowheads="1"/>
              </p:cNvSpPr>
              <p:nvPr/>
            </p:nvSpPr>
            <p:spPr bwMode="auto">
              <a:xfrm>
                <a:off x="4619" y="3044"/>
                <a:ext cx="66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kumimoji="1" lang="zh-CN" altLang="en-US" sz="2400" b="1">
                    <a:solidFill>
                      <a:srgbClr val="FF0000"/>
                    </a:solidFill>
                    <a:latin typeface="Times New Roman" pitchFamily="18" charset="0"/>
                    <a:ea typeface="华文中宋" pitchFamily="2" charset="-122"/>
                  </a:rPr>
                  <a:t>反相</a:t>
                </a:r>
              </a:p>
            </p:txBody>
          </p:sp>
          <p:sp>
            <p:nvSpPr>
              <p:cNvPr id="64" name="Freeform 22"/>
              <p:cNvSpPr>
                <a:spLocks noChangeAspect="1"/>
              </p:cNvSpPr>
              <p:nvPr/>
            </p:nvSpPr>
            <p:spPr bwMode="auto">
              <a:xfrm>
                <a:off x="3942" y="3465"/>
                <a:ext cx="707" cy="56"/>
              </a:xfrm>
              <a:custGeom>
                <a:avLst/>
                <a:gdLst>
                  <a:gd name="T0" fmla="*/ 199 w 20000"/>
                  <a:gd name="T1" fmla="*/ 19335 h 20000"/>
                  <a:gd name="T2" fmla="*/ 598 w 20000"/>
                  <a:gd name="T3" fmla="*/ 18109 h 20000"/>
                  <a:gd name="T4" fmla="*/ 984 w 20000"/>
                  <a:gd name="T5" fmla="*/ 16813 h 20000"/>
                  <a:gd name="T6" fmla="*/ 1383 w 20000"/>
                  <a:gd name="T7" fmla="*/ 15622 h 20000"/>
                  <a:gd name="T8" fmla="*/ 1782 w 20000"/>
                  <a:gd name="T9" fmla="*/ 14396 h 20000"/>
                  <a:gd name="T10" fmla="*/ 2181 w 20000"/>
                  <a:gd name="T11" fmla="*/ 13240 h 20000"/>
                  <a:gd name="T12" fmla="*/ 2567 w 20000"/>
                  <a:gd name="T13" fmla="*/ 12084 h 20000"/>
                  <a:gd name="T14" fmla="*/ 2966 w 20000"/>
                  <a:gd name="T15" fmla="*/ 10928 h 20000"/>
                  <a:gd name="T16" fmla="*/ 3364 w 20000"/>
                  <a:gd name="T17" fmla="*/ 9842 h 20000"/>
                  <a:gd name="T18" fmla="*/ 3763 w 20000"/>
                  <a:gd name="T19" fmla="*/ 8757 h 20000"/>
                  <a:gd name="T20" fmla="*/ 4162 w 20000"/>
                  <a:gd name="T21" fmla="*/ 7741 h 20000"/>
                  <a:gd name="T22" fmla="*/ 4573 w 20000"/>
                  <a:gd name="T23" fmla="*/ 6795 h 20000"/>
                  <a:gd name="T24" fmla="*/ 4972 w 20000"/>
                  <a:gd name="T25" fmla="*/ 5849 h 20000"/>
                  <a:gd name="T26" fmla="*/ 5371 w 20000"/>
                  <a:gd name="T27" fmla="*/ 4939 h 20000"/>
                  <a:gd name="T28" fmla="*/ 5782 w 20000"/>
                  <a:gd name="T29" fmla="*/ 4133 h 20000"/>
                  <a:gd name="T30" fmla="*/ 6181 w 20000"/>
                  <a:gd name="T31" fmla="*/ 3363 h 20000"/>
                  <a:gd name="T32" fmla="*/ 6579 w 20000"/>
                  <a:gd name="T33" fmla="*/ 2697 h 20000"/>
                  <a:gd name="T34" fmla="*/ 6991 w 20000"/>
                  <a:gd name="T35" fmla="*/ 2032 h 20000"/>
                  <a:gd name="T36" fmla="*/ 7402 w 20000"/>
                  <a:gd name="T37" fmla="*/ 1506 h 20000"/>
                  <a:gd name="T38" fmla="*/ 7813 w 20000"/>
                  <a:gd name="T39" fmla="*/ 1016 h 20000"/>
                  <a:gd name="T40" fmla="*/ 8237 w 20000"/>
                  <a:gd name="T41" fmla="*/ 630 h 20000"/>
                  <a:gd name="T42" fmla="*/ 8648 w 20000"/>
                  <a:gd name="T43" fmla="*/ 315 h 20000"/>
                  <a:gd name="T44" fmla="*/ 9059 w 20000"/>
                  <a:gd name="T45" fmla="*/ 105 h 20000"/>
                  <a:gd name="T46" fmla="*/ 9483 w 20000"/>
                  <a:gd name="T47" fmla="*/ 0 h 20000"/>
                  <a:gd name="T48" fmla="*/ 9907 w 20000"/>
                  <a:gd name="T49" fmla="*/ 0 h 20000"/>
                  <a:gd name="T50" fmla="*/ 10330 w 20000"/>
                  <a:gd name="T51" fmla="*/ 140 h 20000"/>
                  <a:gd name="T52" fmla="*/ 10791 w 20000"/>
                  <a:gd name="T53" fmla="*/ 420 h 20000"/>
                  <a:gd name="T54" fmla="*/ 11240 w 20000"/>
                  <a:gd name="T55" fmla="*/ 841 h 20000"/>
                  <a:gd name="T56" fmla="*/ 11713 w 20000"/>
                  <a:gd name="T57" fmla="*/ 1401 h 20000"/>
                  <a:gd name="T58" fmla="*/ 12212 w 20000"/>
                  <a:gd name="T59" fmla="*/ 2067 h 20000"/>
                  <a:gd name="T60" fmla="*/ 12710 w 20000"/>
                  <a:gd name="T61" fmla="*/ 2837 h 20000"/>
                  <a:gd name="T62" fmla="*/ 13196 w 20000"/>
                  <a:gd name="T63" fmla="*/ 3713 h 20000"/>
                  <a:gd name="T64" fmla="*/ 13707 w 20000"/>
                  <a:gd name="T65" fmla="*/ 4623 h 20000"/>
                  <a:gd name="T66" fmla="*/ 14206 w 20000"/>
                  <a:gd name="T67" fmla="*/ 5604 h 20000"/>
                  <a:gd name="T68" fmla="*/ 14692 w 20000"/>
                  <a:gd name="T69" fmla="*/ 6655 h 20000"/>
                  <a:gd name="T70" fmla="*/ 15202 w 20000"/>
                  <a:gd name="T71" fmla="*/ 7741 h 20000"/>
                  <a:gd name="T72" fmla="*/ 15688 w 20000"/>
                  <a:gd name="T73" fmla="*/ 8862 h 20000"/>
                  <a:gd name="T74" fmla="*/ 16150 w 20000"/>
                  <a:gd name="T75" fmla="*/ 9912 h 20000"/>
                  <a:gd name="T76" fmla="*/ 16611 w 20000"/>
                  <a:gd name="T77" fmla="*/ 11068 h 20000"/>
                  <a:gd name="T78" fmla="*/ 17072 w 20000"/>
                  <a:gd name="T79" fmla="*/ 12154 h 20000"/>
                  <a:gd name="T80" fmla="*/ 17495 w 20000"/>
                  <a:gd name="T81" fmla="*/ 13205 h 20000"/>
                  <a:gd name="T82" fmla="*/ 17919 w 20000"/>
                  <a:gd name="T83" fmla="*/ 14221 h 20000"/>
                  <a:gd name="T84" fmla="*/ 18305 w 20000"/>
                  <a:gd name="T85" fmla="*/ 15236 h 20000"/>
                  <a:gd name="T86" fmla="*/ 18679 w 20000"/>
                  <a:gd name="T87" fmla="*/ 16112 h 20000"/>
                  <a:gd name="T88" fmla="*/ 19016 w 20000"/>
                  <a:gd name="T89" fmla="*/ 16988 h 20000"/>
                  <a:gd name="T90" fmla="*/ 19340 w 20000"/>
                  <a:gd name="T91" fmla="*/ 17688 h 20000"/>
                  <a:gd name="T92" fmla="*/ 19614 w 20000"/>
                  <a:gd name="T93" fmla="*/ 18319 h 20000"/>
                  <a:gd name="T94" fmla="*/ 19875 w 20000"/>
                  <a:gd name="T95" fmla="*/ 18914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965"/>
                    </a:moveTo>
                    <a:lnTo>
                      <a:pt x="199" y="19335"/>
                    </a:lnTo>
                    <a:lnTo>
                      <a:pt x="399" y="18704"/>
                    </a:lnTo>
                    <a:lnTo>
                      <a:pt x="598" y="18109"/>
                    </a:lnTo>
                    <a:lnTo>
                      <a:pt x="798" y="17478"/>
                    </a:lnTo>
                    <a:lnTo>
                      <a:pt x="984" y="16813"/>
                    </a:lnTo>
                    <a:lnTo>
                      <a:pt x="1184" y="16217"/>
                    </a:lnTo>
                    <a:lnTo>
                      <a:pt x="1383" y="15622"/>
                    </a:lnTo>
                    <a:lnTo>
                      <a:pt x="1583" y="15026"/>
                    </a:lnTo>
                    <a:lnTo>
                      <a:pt x="1782" y="14396"/>
                    </a:lnTo>
                    <a:lnTo>
                      <a:pt x="1981" y="13800"/>
                    </a:lnTo>
                    <a:lnTo>
                      <a:pt x="2181" y="13240"/>
                    </a:lnTo>
                    <a:lnTo>
                      <a:pt x="2380" y="12680"/>
                    </a:lnTo>
                    <a:lnTo>
                      <a:pt x="2567" y="12084"/>
                    </a:lnTo>
                    <a:lnTo>
                      <a:pt x="2766" y="11489"/>
                    </a:lnTo>
                    <a:lnTo>
                      <a:pt x="2966" y="10928"/>
                    </a:lnTo>
                    <a:lnTo>
                      <a:pt x="3165" y="10368"/>
                    </a:lnTo>
                    <a:lnTo>
                      <a:pt x="3364" y="9842"/>
                    </a:lnTo>
                    <a:lnTo>
                      <a:pt x="3564" y="9317"/>
                    </a:lnTo>
                    <a:lnTo>
                      <a:pt x="3763" y="8757"/>
                    </a:lnTo>
                    <a:lnTo>
                      <a:pt x="3963" y="8231"/>
                    </a:lnTo>
                    <a:lnTo>
                      <a:pt x="4162" y="7741"/>
                    </a:lnTo>
                    <a:lnTo>
                      <a:pt x="4361" y="7250"/>
                    </a:lnTo>
                    <a:lnTo>
                      <a:pt x="4573" y="6795"/>
                    </a:lnTo>
                    <a:lnTo>
                      <a:pt x="4785" y="6305"/>
                    </a:lnTo>
                    <a:lnTo>
                      <a:pt x="4972" y="5849"/>
                    </a:lnTo>
                    <a:lnTo>
                      <a:pt x="5171" y="5394"/>
                    </a:lnTo>
                    <a:lnTo>
                      <a:pt x="5371" y="4939"/>
                    </a:lnTo>
                    <a:lnTo>
                      <a:pt x="5570" y="4553"/>
                    </a:lnTo>
                    <a:lnTo>
                      <a:pt x="5782" y="4133"/>
                    </a:lnTo>
                    <a:lnTo>
                      <a:pt x="5981" y="3783"/>
                    </a:lnTo>
                    <a:lnTo>
                      <a:pt x="6181" y="3363"/>
                    </a:lnTo>
                    <a:lnTo>
                      <a:pt x="6380" y="3012"/>
                    </a:lnTo>
                    <a:lnTo>
                      <a:pt x="6579" y="2697"/>
                    </a:lnTo>
                    <a:lnTo>
                      <a:pt x="6791" y="2347"/>
                    </a:lnTo>
                    <a:lnTo>
                      <a:pt x="6991" y="2032"/>
                    </a:lnTo>
                    <a:lnTo>
                      <a:pt x="7202" y="1786"/>
                    </a:lnTo>
                    <a:lnTo>
                      <a:pt x="7402" y="1506"/>
                    </a:lnTo>
                    <a:lnTo>
                      <a:pt x="7614" y="1226"/>
                    </a:lnTo>
                    <a:lnTo>
                      <a:pt x="7813" y="1016"/>
                    </a:lnTo>
                    <a:lnTo>
                      <a:pt x="8025" y="806"/>
                    </a:lnTo>
                    <a:lnTo>
                      <a:pt x="8237" y="630"/>
                    </a:lnTo>
                    <a:lnTo>
                      <a:pt x="8436" y="490"/>
                    </a:lnTo>
                    <a:lnTo>
                      <a:pt x="8648" y="315"/>
                    </a:lnTo>
                    <a:lnTo>
                      <a:pt x="8860" y="210"/>
                    </a:lnTo>
                    <a:lnTo>
                      <a:pt x="9059" y="105"/>
                    </a:lnTo>
                    <a:lnTo>
                      <a:pt x="9271" y="70"/>
                    </a:lnTo>
                    <a:lnTo>
                      <a:pt x="9483" y="0"/>
                    </a:lnTo>
                    <a:lnTo>
                      <a:pt x="9695" y="0"/>
                    </a:lnTo>
                    <a:lnTo>
                      <a:pt x="9907" y="0"/>
                    </a:lnTo>
                    <a:lnTo>
                      <a:pt x="10118" y="35"/>
                    </a:lnTo>
                    <a:lnTo>
                      <a:pt x="10330" y="140"/>
                    </a:lnTo>
                    <a:lnTo>
                      <a:pt x="10555" y="245"/>
                    </a:lnTo>
                    <a:lnTo>
                      <a:pt x="10791" y="420"/>
                    </a:lnTo>
                    <a:lnTo>
                      <a:pt x="11016" y="630"/>
                    </a:lnTo>
                    <a:lnTo>
                      <a:pt x="11240" y="841"/>
                    </a:lnTo>
                    <a:lnTo>
                      <a:pt x="11477" y="1121"/>
                    </a:lnTo>
                    <a:lnTo>
                      <a:pt x="11713" y="1401"/>
                    </a:lnTo>
                    <a:lnTo>
                      <a:pt x="11963" y="1716"/>
                    </a:lnTo>
                    <a:lnTo>
                      <a:pt x="12212" y="2067"/>
                    </a:lnTo>
                    <a:lnTo>
                      <a:pt x="12461" y="2452"/>
                    </a:lnTo>
                    <a:lnTo>
                      <a:pt x="12710" y="2837"/>
                    </a:lnTo>
                    <a:lnTo>
                      <a:pt x="12960" y="3222"/>
                    </a:lnTo>
                    <a:lnTo>
                      <a:pt x="13196" y="3713"/>
                    </a:lnTo>
                    <a:lnTo>
                      <a:pt x="13445" y="4168"/>
                    </a:lnTo>
                    <a:lnTo>
                      <a:pt x="13707" y="4623"/>
                    </a:lnTo>
                    <a:lnTo>
                      <a:pt x="13956" y="5114"/>
                    </a:lnTo>
                    <a:lnTo>
                      <a:pt x="14206" y="5604"/>
                    </a:lnTo>
                    <a:lnTo>
                      <a:pt x="14442" y="6165"/>
                    </a:lnTo>
                    <a:lnTo>
                      <a:pt x="14692" y="6655"/>
                    </a:lnTo>
                    <a:lnTo>
                      <a:pt x="14953" y="7215"/>
                    </a:lnTo>
                    <a:lnTo>
                      <a:pt x="15202" y="7741"/>
                    </a:lnTo>
                    <a:lnTo>
                      <a:pt x="15452" y="8336"/>
                    </a:lnTo>
                    <a:lnTo>
                      <a:pt x="15688" y="8862"/>
                    </a:lnTo>
                    <a:lnTo>
                      <a:pt x="15925" y="9387"/>
                    </a:lnTo>
                    <a:lnTo>
                      <a:pt x="16150" y="9912"/>
                    </a:lnTo>
                    <a:lnTo>
                      <a:pt x="16386" y="10508"/>
                    </a:lnTo>
                    <a:lnTo>
                      <a:pt x="16611" y="11068"/>
                    </a:lnTo>
                    <a:lnTo>
                      <a:pt x="16847" y="11594"/>
                    </a:lnTo>
                    <a:lnTo>
                      <a:pt x="17072" y="12154"/>
                    </a:lnTo>
                    <a:lnTo>
                      <a:pt x="17283" y="12680"/>
                    </a:lnTo>
                    <a:lnTo>
                      <a:pt x="17495" y="13205"/>
                    </a:lnTo>
                    <a:lnTo>
                      <a:pt x="17720" y="13730"/>
                    </a:lnTo>
                    <a:lnTo>
                      <a:pt x="17919" y="14221"/>
                    </a:lnTo>
                    <a:lnTo>
                      <a:pt x="18118" y="14746"/>
                    </a:lnTo>
                    <a:lnTo>
                      <a:pt x="18305" y="15236"/>
                    </a:lnTo>
                    <a:lnTo>
                      <a:pt x="18492" y="15692"/>
                    </a:lnTo>
                    <a:lnTo>
                      <a:pt x="18679" y="16112"/>
                    </a:lnTo>
                    <a:lnTo>
                      <a:pt x="18854" y="16567"/>
                    </a:lnTo>
                    <a:lnTo>
                      <a:pt x="19016" y="16988"/>
                    </a:lnTo>
                    <a:lnTo>
                      <a:pt x="19178" y="17338"/>
                    </a:lnTo>
                    <a:lnTo>
                      <a:pt x="19340" y="17688"/>
                    </a:lnTo>
                    <a:lnTo>
                      <a:pt x="19489" y="18074"/>
                    </a:lnTo>
                    <a:lnTo>
                      <a:pt x="19614" y="18319"/>
                    </a:lnTo>
                    <a:lnTo>
                      <a:pt x="19751" y="18634"/>
                    </a:lnTo>
                    <a:lnTo>
                      <a:pt x="19875" y="18914"/>
                    </a:lnTo>
                    <a:lnTo>
                      <a:pt x="19988" y="19124"/>
                    </a:ln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Freeform 23"/>
              <p:cNvSpPr>
                <a:spLocks noChangeAspect="1"/>
              </p:cNvSpPr>
              <p:nvPr/>
            </p:nvSpPr>
            <p:spPr bwMode="auto">
              <a:xfrm>
                <a:off x="4672" y="3532"/>
                <a:ext cx="703" cy="80"/>
              </a:xfrm>
              <a:custGeom>
                <a:avLst/>
                <a:gdLst>
                  <a:gd name="T0" fmla="*/ 225 w 20000"/>
                  <a:gd name="T1" fmla="*/ 1489 h 20000"/>
                  <a:gd name="T2" fmla="*/ 662 w 20000"/>
                  <a:gd name="T3" fmla="*/ 2707 h 20000"/>
                  <a:gd name="T4" fmla="*/ 1099 w 20000"/>
                  <a:gd name="T5" fmla="*/ 3892 h 20000"/>
                  <a:gd name="T6" fmla="*/ 1550 w 20000"/>
                  <a:gd name="T7" fmla="*/ 5076 h 20000"/>
                  <a:gd name="T8" fmla="*/ 1987 w 20000"/>
                  <a:gd name="T9" fmla="*/ 6261 h 20000"/>
                  <a:gd name="T10" fmla="*/ 2450 w 20000"/>
                  <a:gd name="T11" fmla="*/ 7377 h 20000"/>
                  <a:gd name="T12" fmla="*/ 2887 w 20000"/>
                  <a:gd name="T13" fmla="*/ 8494 h 20000"/>
                  <a:gd name="T14" fmla="*/ 3338 w 20000"/>
                  <a:gd name="T15" fmla="*/ 9611 h 20000"/>
                  <a:gd name="T16" fmla="*/ 3775 w 20000"/>
                  <a:gd name="T17" fmla="*/ 10694 h 20000"/>
                  <a:gd name="T18" fmla="*/ 4225 w 20000"/>
                  <a:gd name="T19" fmla="*/ 11743 h 20000"/>
                  <a:gd name="T20" fmla="*/ 4662 w 20000"/>
                  <a:gd name="T21" fmla="*/ 12724 h 20000"/>
                  <a:gd name="T22" fmla="*/ 5113 w 20000"/>
                  <a:gd name="T23" fmla="*/ 13638 h 20000"/>
                  <a:gd name="T24" fmla="*/ 5550 w 20000"/>
                  <a:gd name="T25" fmla="*/ 14552 h 20000"/>
                  <a:gd name="T26" fmla="*/ 5974 w 20000"/>
                  <a:gd name="T27" fmla="*/ 15398 h 20000"/>
                  <a:gd name="T28" fmla="*/ 6424 w 20000"/>
                  <a:gd name="T29" fmla="*/ 16210 h 20000"/>
                  <a:gd name="T30" fmla="*/ 6861 w 20000"/>
                  <a:gd name="T31" fmla="*/ 16920 h 20000"/>
                  <a:gd name="T32" fmla="*/ 7285 w 20000"/>
                  <a:gd name="T33" fmla="*/ 17530 h 20000"/>
                  <a:gd name="T34" fmla="*/ 7735 w 20000"/>
                  <a:gd name="T35" fmla="*/ 18173 h 20000"/>
                  <a:gd name="T36" fmla="*/ 8159 w 20000"/>
                  <a:gd name="T37" fmla="*/ 18646 h 20000"/>
                  <a:gd name="T38" fmla="*/ 8583 w 20000"/>
                  <a:gd name="T39" fmla="*/ 19120 h 20000"/>
                  <a:gd name="T40" fmla="*/ 9020 w 20000"/>
                  <a:gd name="T41" fmla="*/ 19459 h 20000"/>
                  <a:gd name="T42" fmla="*/ 9444 w 20000"/>
                  <a:gd name="T43" fmla="*/ 19695 h 20000"/>
                  <a:gd name="T44" fmla="*/ 9854 w 20000"/>
                  <a:gd name="T45" fmla="*/ 19865 h 20000"/>
                  <a:gd name="T46" fmla="*/ 10291 w 20000"/>
                  <a:gd name="T47" fmla="*/ 19966 h 20000"/>
                  <a:gd name="T48" fmla="*/ 10702 w 20000"/>
                  <a:gd name="T49" fmla="*/ 19932 h 20000"/>
                  <a:gd name="T50" fmla="*/ 11126 w 20000"/>
                  <a:gd name="T51" fmla="*/ 19763 h 20000"/>
                  <a:gd name="T52" fmla="*/ 11563 w 20000"/>
                  <a:gd name="T53" fmla="*/ 19425 h 20000"/>
                  <a:gd name="T54" fmla="*/ 12000 w 20000"/>
                  <a:gd name="T55" fmla="*/ 18985 h 20000"/>
                  <a:gd name="T56" fmla="*/ 12450 w 20000"/>
                  <a:gd name="T57" fmla="*/ 18376 h 20000"/>
                  <a:gd name="T58" fmla="*/ 12914 w 20000"/>
                  <a:gd name="T59" fmla="*/ 17699 h 20000"/>
                  <a:gd name="T60" fmla="*/ 13377 w 20000"/>
                  <a:gd name="T61" fmla="*/ 16887 h 20000"/>
                  <a:gd name="T62" fmla="*/ 13841 w 20000"/>
                  <a:gd name="T63" fmla="*/ 16007 h 20000"/>
                  <a:gd name="T64" fmla="*/ 14291 w 20000"/>
                  <a:gd name="T65" fmla="*/ 15025 h 20000"/>
                  <a:gd name="T66" fmla="*/ 14755 w 20000"/>
                  <a:gd name="T67" fmla="*/ 13976 h 20000"/>
                  <a:gd name="T68" fmla="*/ 15219 w 20000"/>
                  <a:gd name="T69" fmla="*/ 12927 h 20000"/>
                  <a:gd name="T70" fmla="*/ 15682 w 20000"/>
                  <a:gd name="T71" fmla="*/ 11777 h 20000"/>
                  <a:gd name="T72" fmla="*/ 16106 w 20000"/>
                  <a:gd name="T73" fmla="*/ 10626 h 20000"/>
                  <a:gd name="T74" fmla="*/ 16530 w 20000"/>
                  <a:gd name="T75" fmla="*/ 9509 h 20000"/>
                  <a:gd name="T76" fmla="*/ 16954 w 20000"/>
                  <a:gd name="T77" fmla="*/ 8325 h 20000"/>
                  <a:gd name="T78" fmla="*/ 17351 w 20000"/>
                  <a:gd name="T79" fmla="*/ 7242 h 20000"/>
                  <a:gd name="T80" fmla="*/ 17735 w 20000"/>
                  <a:gd name="T81" fmla="*/ 6125 h 20000"/>
                  <a:gd name="T82" fmla="*/ 18119 w 20000"/>
                  <a:gd name="T83" fmla="*/ 5042 h 20000"/>
                  <a:gd name="T84" fmla="*/ 18464 w 20000"/>
                  <a:gd name="T85" fmla="*/ 4061 h 20000"/>
                  <a:gd name="T86" fmla="*/ 18795 w 20000"/>
                  <a:gd name="T87" fmla="*/ 3113 h 20000"/>
                  <a:gd name="T88" fmla="*/ 19099 w 20000"/>
                  <a:gd name="T89" fmla="*/ 2234 h 20000"/>
                  <a:gd name="T90" fmla="*/ 19391 w 20000"/>
                  <a:gd name="T91" fmla="*/ 1455 h 20000"/>
                  <a:gd name="T92" fmla="*/ 19642 w 20000"/>
                  <a:gd name="T93" fmla="*/ 778 h 20000"/>
                  <a:gd name="T94" fmla="*/ 19881 w 20000"/>
                  <a:gd name="T95" fmla="*/ 203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880"/>
                    </a:moveTo>
                    <a:lnTo>
                      <a:pt x="225" y="1489"/>
                    </a:lnTo>
                    <a:lnTo>
                      <a:pt x="437" y="2098"/>
                    </a:lnTo>
                    <a:lnTo>
                      <a:pt x="662" y="2707"/>
                    </a:lnTo>
                    <a:lnTo>
                      <a:pt x="887" y="3283"/>
                    </a:lnTo>
                    <a:lnTo>
                      <a:pt x="1099" y="3892"/>
                    </a:lnTo>
                    <a:lnTo>
                      <a:pt x="1325" y="4501"/>
                    </a:lnTo>
                    <a:lnTo>
                      <a:pt x="1550" y="5076"/>
                    </a:lnTo>
                    <a:lnTo>
                      <a:pt x="1762" y="5685"/>
                    </a:lnTo>
                    <a:lnTo>
                      <a:pt x="1987" y="6261"/>
                    </a:lnTo>
                    <a:lnTo>
                      <a:pt x="2225" y="6802"/>
                    </a:lnTo>
                    <a:lnTo>
                      <a:pt x="2450" y="7377"/>
                    </a:lnTo>
                    <a:lnTo>
                      <a:pt x="2675" y="7953"/>
                    </a:lnTo>
                    <a:lnTo>
                      <a:pt x="2887" y="8494"/>
                    </a:lnTo>
                    <a:lnTo>
                      <a:pt x="3113" y="9103"/>
                    </a:lnTo>
                    <a:lnTo>
                      <a:pt x="3338" y="9611"/>
                    </a:lnTo>
                    <a:lnTo>
                      <a:pt x="3550" y="10186"/>
                    </a:lnTo>
                    <a:lnTo>
                      <a:pt x="3775" y="10694"/>
                    </a:lnTo>
                    <a:lnTo>
                      <a:pt x="4000" y="11235"/>
                    </a:lnTo>
                    <a:lnTo>
                      <a:pt x="4225" y="11743"/>
                    </a:lnTo>
                    <a:lnTo>
                      <a:pt x="4437" y="12250"/>
                    </a:lnTo>
                    <a:lnTo>
                      <a:pt x="4662" y="12724"/>
                    </a:lnTo>
                    <a:lnTo>
                      <a:pt x="4887" y="13164"/>
                    </a:lnTo>
                    <a:lnTo>
                      <a:pt x="5113" y="13638"/>
                    </a:lnTo>
                    <a:lnTo>
                      <a:pt x="5338" y="14078"/>
                    </a:lnTo>
                    <a:lnTo>
                      <a:pt x="5550" y="14552"/>
                    </a:lnTo>
                    <a:lnTo>
                      <a:pt x="5762" y="14992"/>
                    </a:lnTo>
                    <a:lnTo>
                      <a:pt x="5974" y="15398"/>
                    </a:lnTo>
                    <a:lnTo>
                      <a:pt x="6199" y="15804"/>
                    </a:lnTo>
                    <a:lnTo>
                      <a:pt x="6424" y="16210"/>
                    </a:lnTo>
                    <a:lnTo>
                      <a:pt x="6636" y="16548"/>
                    </a:lnTo>
                    <a:lnTo>
                      <a:pt x="6861" y="16920"/>
                    </a:lnTo>
                    <a:lnTo>
                      <a:pt x="7086" y="17259"/>
                    </a:lnTo>
                    <a:lnTo>
                      <a:pt x="7285" y="17530"/>
                    </a:lnTo>
                    <a:lnTo>
                      <a:pt x="7510" y="17868"/>
                    </a:lnTo>
                    <a:lnTo>
                      <a:pt x="7735" y="18173"/>
                    </a:lnTo>
                    <a:lnTo>
                      <a:pt x="7960" y="18376"/>
                    </a:lnTo>
                    <a:lnTo>
                      <a:pt x="8159" y="18646"/>
                    </a:lnTo>
                    <a:lnTo>
                      <a:pt x="8371" y="18883"/>
                    </a:lnTo>
                    <a:lnTo>
                      <a:pt x="8583" y="19120"/>
                    </a:lnTo>
                    <a:lnTo>
                      <a:pt x="8808" y="19289"/>
                    </a:lnTo>
                    <a:lnTo>
                      <a:pt x="9020" y="19459"/>
                    </a:lnTo>
                    <a:lnTo>
                      <a:pt x="9232" y="19594"/>
                    </a:lnTo>
                    <a:lnTo>
                      <a:pt x="9444" y="19695"/>
                    </a:lnTo>
                    <a:lnTo>
                      <a:pt x="9642" y="19831"/>
                    </a:lnTo>
                    <a:lnTo>
                      <a:pt x="9854" y="19865"/>
                    </a:lnTo>
                    <a:lnTo>
                      <a:pt x="10079" y="19932"/>
                    </a:lnTo>
                    <a:lnTo>
                      <a:pt x="10291" y="19966"/>
                    </a:lnTo>
                    <a:lnTo>
                      <a:pt x="10503" y="19932"/>
                    </a:lnTo>
                    <a:lnTo>
                      <a:pt x="10702" y="19932"/>
                    </a:lnTo>
                    <a:lnTo>
                      <a:pt x="10914" y="19865"/>
                    </a:lnTo>
                    <a:lnTo>
                      <a:pt x="11126" y="19763"/>
                    </a:lnTo>
                    <a:lnTo>
                      <a:pt x="11338" y="19662"/>
                    </a:lnTo>
                    <a:lnTo>
                      <a:pt x="11563" y="19425"/>
                    </a:lnTo>
                    <a:lnTo>
                      <a:pt x="11788" y="19222"/>
                    </a:lnTo>
                    <a:lnTo>
                      <a:pt x="12000" y="18985"/>
                    </a:lnTo>
                    <a:lnTo>
                      <a:pt x="12225" y="18714"/>
                    </a:lnTo>
                    <a:lnTo>
                      <a:pt x="12450" y="18376"/>
                    </a:lnTo>
                    <a:lnTo>
                      <a:pt x="12689" y="18071"/>
                    </a:lnTo>
                    <a:lnTo>
                      <a:pt x="12914" y="17699"/>
                    </a:lnTo>
                    <a:lnTo>
                      <a:pt x="13152" y="17259"/>
                    </a:lnTo>
                    <a:lnTo>
                      <a:pt x="13377" y="16887"/>
                    </a:lnTo>
                    <a:lnTo>
                      <a:pt x="13616" y="16447"/>
                    </a:lnTo>
                    <a:lnTo>
                      <a:pt x="13841" y="16007"/>
                    </a:lnTo>
                    <a:lnTo>
                      <a:pt x="14066" y="15533"/>
                    </a:lnTo>
                    <a:lnTo>
                      <a:pt x="14291" y="15025"/>
                    </a:lnTo>
                    <a:lnTo>
                      <a:pt x="14530" y="14518"/>
                    </a:lnTo>
                    <a:lnTo>
                      <a:pt x="14755" y="13976"/>
                    </a:lnTo>
                    <a:lnTo>
                      <a:pt x="14993" y="13469"/>
                    </a:lnTo>
                    <a:lnTo>
                      <a:pt x="15219" y="12927"/>
                    </a:lnTo>
                    <a:lnTo>
                      <a:pt x="15444" y="12352"/>
                    </a:lnTo>
                    <a:lnTo>
                      <a:pt x="15682" y="11777"/>
                    </a:lnTo>
                    <a:lnTo>
                      <a:pt x="15894" y="11201"/>
                    </a:lnTo>
                    <a:lnTo>
                      <a:pt x="16106" y="10626"/>
                    </a:lnTo>
                    <a:lnTo>
                      <a:pt x="16318" y="10051"/>
                    </a:lnTo>
                    <a:lnTo>
                      <a:pt x="16530" y="9509"/>
                    </a:lnTo>
                    <a:lnTo>
                      <a:pt x="16742" y="8934"/>
                    </a:lnTo>
                    <a:lnTo>
                      <a:pt x="16954" y="8325"/>
                    </a:lnTo>
                    <a:lnTo>
                      <a:pt x="17152" y="7783"/>
                    </a:lnTo>
                    <a:lnTo>
                      <a:pt x="17351" y="7242"/>
                    </a:lnTo>
                    <a:lnTo>
                      <a:pt x="17550" y="6667"/>
                    </a:lnTo>
                    <a:lnTo>
                      <a:pt x="17735" y="6125"/>
                    </a:lnTo>
                    <a:lnTo>
                      <a:pt x="17934" y="5584"/>
                    </a:lnTo>
                    <a:lnTo>
                      <a:pt x="18119" y="5042"/>
                    </a:lnTo>
                    <a:lnTo>
                      <a:pt x="18291" y="4535"/>
                    </a:lnTo>
                    <a:lnTo>
                      <a:pt x="18464" y="4061"/>
                    </a:lnTo>
                    <a:lnTo>
                      <a:pt x="18636" y="3553"/>
                    </a:lnTo>
                    <a:lnTo>
                      <a:pt x="18795" y="3113"/>
                    </a:lnTo>
                    <a:lnTo>
                      <a:pt x="18954" y="2640"/>
                    </a:lnTo>
                    <a:lnTo>
                      <a:pt x="19099" y="2234"/>
                    </a:lnTo>
                    <a:lnTo>
                      <a:pt x="19258" y="1827"/>
                    </a:lnTo>
                    <a:lnTo>
                      <a:pt x="19391" y="1455"/>
                    </a:lnTo>
                    <a:lnTo>
                      <a:pt x="19523" y="1083"/>
                    </a:lnTo>
                    <a:lnTo>
                      <a:pt x="19642" y="778"/>
                    </a:lnTo>
                    <a:lnTo>
                      <a:pt x="19775" y="508"/>
                    </a:lnTo>
                    <a:lnTo>
                      <a:pt x="19881" y="203"/>
                    </a:lnTo>
                    <a:lnTo>
                      <a:pt x="19987" y="0"/>
                    </a:ln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Rectangle 24"/>
              <p:cNvSpPr>
                <a:spLocks noChangeAspect="1" noChangeArrowheads="1"/>
              </p:cNvSpPr>
              <p:nvPr/>
            </p:nvSpPr>
            <p:spPr bwMode="auto">
              <a:xfrm>
                <a:off x="4266" y="3223"/>
                <a:ext cx="247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/>
              <a:p>
                <a:pPr algn="just"/>
                <a:r>
                  <a:rPr kumimoji="1" lang="en-US" altLang="zh-CN" sz="2800" b="1" i="1">
                    <a:solidFill>
                      <a:srgbClr val="FF0000"/>
                    </a:solidFill>
                    <a:latin typeface="Times New Roman" pitchFamily="18" charset="0"/>
                  </a:rPr>
                  <a:t>x</a:t>
                </a:r>
                <a:endParaRPr kumimoji="1" lang="en-US" altLang="zh-CN" sz="2800" b="1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67" name="Rectangle 25"/>
          <p:cNvSpPr>
            <a:spLocks noChangeArrowheads="1"/>
          </p:cNvSpPr>
          <p:nvPr/>
        </p:nvSpPr>
        <p:spPr bwMode="auto">
          <a:xfrm>
            <a:off x="250825" y="4941714"/>
            <a:ext cx="4968875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3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两振动步调相反，</a:t>
            </a:r>
            <a:r>
              <a:rPr kumimoji="1" lang="zh-CN" altLang="en-US" sz="2300" b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反相</a:t>
            </a:r>
            <a:r>
              <a:rPr kumimoji="1" lang="zh-CN" altLang="en-US" sz="23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，振动减弱</a:t>
            </a:r>
            <a:r>
              <a:rPr kumimoji="1" lang="zh-CN" altLang="en-US" sz="2300" b="1" dirty="0">
                <a:solidFill>
                  <a:srgbClr val="000080"/>
                </a:solidFill>
                <a:latin typeface="Times New Roman" pitchFamily="18" charset="0"/>
                <a:ea typeface="华文中宋" pitchFamily="2" charset="-122"/>
              </a:rPr>
              <a:t>。              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229724" y="4221088"/>
            <a:ext cx="14848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在光学中称为相干相消。</a:t>
            </a:r>
          </a:p>
        </p:txBody>
      </p:sp>
    </p:spTree>
    <p:extLst>
      <p:ext uri="{BB962C8B-B14F-4D97-AF65-F5344CB8AC3E}">
        <p14:creationId xmlns:p14="http://schemas.microsoft.com/office/powerpoint/2010/main" val="2122864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6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2 </a:t>
            </a:r>
            <a:r>
              <a:rPr lang="zh-CN" altLang="en-US" dirty="0"/>
              <a:t>谐振动的合成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WordArt 5"/>
          <p:cNvSpPr>
            <a:spLocks noChangeArrowheads="1" noChangeShapeType="1" noTextEdit="1"/>
          </p:cNvSpPr>
          <p:nvPr/>
        </p:nvSpPr>
        <p:spPr bwMode="auto">
          <a:xfrm>
            <a:off x="432048" y="1556792"/>
            <a:ext cx="4572000" cy="3143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仿宋_GB2312"/>
              </a:rPr>
              <a:t>一、同频率同方向简谐振动的合成</a:t>
            </a:r>
          </a:p>
        </p:txBody>
      </p:sp>
      <p:sp>
        <p:nvSpPr>
          <p:cNvPr id="31" name="Text Box 84"/>
          <p:cNvSpPr txBox="1">
            <a:spLocks noChangeArrowheads="1"/>
          </p:cNvSpPr>
          <p:nvPr/>
        </p:nvSpPr>
        <p:spPr bwMode="auto">
          <a:xfrm>
            <a:off x="176213" y="2046511"/>
            <a:ext cx="2811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2</a:t>
            </a:r>
            <a:r>
              <a:rPr kumimoji="1" lang="en-US" altLang="zh-CN" sz="24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. </a:t>
            </a:r>
            <a:r>
              <a:rPr kumimoji="1" lang="zh-CN" altLang="en-US" sz="24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旋转矢量法          </a:t>
            </a:r>
          </a:p>
        </p:txBody>
      </p:sp>
      <p:graphicFrame>
        <p:nvGraphicFramePr>
          <p:cNvPr id="32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738601"/>
              </p:ext>
            </p:extLst>
          </p:nvPr>
        </p:nvGraphicFramePr>
        <p:xfrm>
          <a:off x="1979613" y="2622773"/>
          <a:ext cx="18716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97" name="公式" r:id="rId4" imgW="1993680" imgH="457200" progId="Equation.3">
                  <p:embed/>
                </p:oleObj>
              </mc:Choice>
              <mc:Fallback>
                <p:oleObj name="公式" r:id="rId4" imgW="1993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622773"/>
                        <a:ext cx="18716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86"/>
          <p:cNvGrpSpPr>
            <a:grpSpLocks/>
          </p:cNvGrpSpPr>
          <p:nvPr/>
        </p:nvGrpSpPr>
        <p:grpSpPr bwMode="auto">
          <a:xfrm>
            <a:off x="5795963" y="2622773"/>
            <a:ext cx="3038475" cy="2693988"/>
            <a:chOff x="3470" y="300"/>
            <a:chExt cx="2008" cy="1804"/>
          </a:xfrm>
        </p:grpSpPr>
        <p:grpSp>
          <p:nvGrpSpPr>
            <p:cNvPr id="38" name="Group 87"/>
            <p:cNvGrpSpPr>
              <a:grpSpLocks/>
            </p:cNvGrpSpPr>
            <p:nvPr/>
          </p:nvGrpSpPr>
          <p:grpSpPr bwMode="auto">
            <a:xfrm>
              <a:off x="3470" y="300"/>
              <a:ext cx="2008" cy="1804"/>
              <a:chOff x="3698" y="758"/>
              <a:chExt cx="1782" cy="1289"/>
            </a:xfrm>
          </p:grpSpPr>
          <p:sp>
            <p:nvSpPr>
              <p:cNvPr id="45" name="Line 88"/>
              <p:cNvSpPr>
                <a:spLocks noChangeShapeType="1"/>
              </p:cNvSpPr>
              <p:nvPr/>
            </p:nvSpPr>
            <p:spPr bwMode="auto">
              <a:xfrm>
                <a:off x="3863" y="1838"/>
                <a:ext cx="1525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none" w="sm" len="sm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Line 89"/>
              <p:cNvSpPr>
                <a:spLocks noChangeShapeType="1"/>
              </p:cNvSpPr>
              <p:nvPr/>
            </p:nvSpPr>
            <p:spPr bwMode="auto">
              <a:xfrm flipV="1">
                <a:off x="3866" y="1124"/>
                <a:ext cx="348" cy="713"/>
              </a:xfrm>
              <a:prstGeom prst="line">
                <a:avLst/>
              </a:prstGeom>
              <a:noFill/>
              <a:ln w="31750">
                <a:solidFill>
                  <a:srgbClr val="990000"/>
                </a:solidFill>
                <a:round/>
                <a:headEnd type="none" w="sm" len="sm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Line 90"/>
              <p:cNvSpPr>
                <a:spLocks noChangeShapeType="1"/>
              </p:cNvSpPr>
              <p:nvPr/>
            </p:nvSpPr>
            <p:spPr bwMode="auto">
              <a:xfrm flipV="1">
                <a:off x="3878" y="1596"/>
                <a:ext cx="912" cy="240"/>
              </a:xfrm>
              <a:prstGeom prst="line">
                <a:avLst/>
              </a:prstGeom>
              <a:noFill/>
              <a:ln w="31750">
                <a:solidFill>
                  <a:srgbClr val="990000"/>
                </a:solidFill>
                <a:round/>
                <a:headEnd type="none" w="sm" len="sm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" name="Rectangle 91"/>
              <p:cNvSpPr>
                <a:spLocks noChangeArrowheads="1"/>
              </p:cNvSpPr>
              <p:nvPr/>
            </p:nvSpPr>
            <p:spPr bwMode="auto">
              <a:xfrm>
                <a:off x="3833" y="1036"/>
                <a:ext cx="301" cy="2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5715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7145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2860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0" hangingPunct="0"/>
                <a:r>
                  <a:rPr kumimoji="1" lang="en-US" altLang="zh-CN" sz="2600" b="1" i="1">
                    <a:solidFill>
                      <a:srgbClr val="800000"/>
                    </a:solidFill>
                    <a:latin typeface="Times New Roman" pitchFamily="18" charset="0"/>
                    <a:ea typeface="华文中宋" pitchFamily="2" charset="-122"/>
                  </a:rPr>
                  <a:t>A</a:t>
                </a:r>
                <a:r>
                  <a:rPr kumimoji="1" lang="en-US" altLang="zh-CN" sz="2600" b="1" baseline="-25000">
                    <a:solidFill>
                      <a:srgbClr val="800000"/>
                    </a:solidFill>
                    <a:latin typeface="Times New Roman" pitchFamily="18" charset="0"/>
                    <a:ea typeface="华文中宋" pitchFamily="2" charset="-122"/>
                  </a:rPr>
                  <a:t>2</a:t>
                </a:r>
              </a:p>
            </p:txBody>
          </p:sp>
          <p:sp>
            <p:nvSpPr>
              <p:cNvPr id="70" name="Rectangle 92"/>
              <p:cNvSpPr>
                <a:spLocks noChangeArrowheads="1"/>
              </p:cNvSpPr>
              <p:nvPr/>
            </p:nvSpPr>
            <p:spPr bwMode="auto">
              <a:xfrm>
                <a:off x="4781" y="1478"/>
                <a:ext cx="301" cy="2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5715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7145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2860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0" hangingPunct="0"/>
                <a:r>
                  <a:rPr kumimoji="1" lang="en-US" altLang="zh-CN" sz="2600" b="1" i="1">
                    <a:solidFill>
                      <a:srgbClr val="800000"/>
                    </a:solidFill>
                    <a:latin typeface="Times New Roman" pitchFamily="18" charset="0"/>
                    <a:ea typeface="华文中宋" pitchFamily="2" charset="-122"/>
                  </a:rPr>
                  <a:t>A</a:t>
                </a:r>
                <a:r>
                  <a:rPr kumimoji="1" lang="en-US" altLang="zh-CN" sz="2600" b="1" baseline="-25000">
                    <a:solidFill>
                      <a:srgbClr val="800000"/>
                    </a:solidFill>
                    <a:latin typeface="Times New Roman" pitchFamily="18" charset="0"/>
                    <a:ea typeface="华文中宋" pitchFamily="2" charset="-122"/>
                  </a:rPr>
                  <a:t>1</a:t>
                </a:r>
              </a:p>
            </p:txBody>
          </p:sp>
          <p:sp>
            <p:nvSpPr>
              <p:cNvPr id="71" name="Rectangle 93"/>
              <p:cNvSpPr>
                <a:spLocks noChangeArrowheads="1"/>
              </p:cNvSpPr>
              <p:nvPr/>
            </p:nvSpPr>
            <p:spPr bwMode="auto">
              <a:xfrm>
                <a:off x="5276" y="1813"/>
                <a:ext cx="204" cy="2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5715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7145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2860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0" hangingPunct="0"/>
                <a:r>
                  <a:rPr kumimoji="1" lang="en-US" altLang="zh-CN" sz="2600" b="1" i="1">
                    <a:solidFill>
                      <a:schemeClr val="tx2"/>
                    </a:solidFill>
                    <a:latin typeface="Times New Roman" pitchFamily="18" charset="0"/>
                    <a:ea typeface="华文中宋" pitchFamily="2" charset="-122"/>
                  </a:rPr>
                  <a:t>x</a:t>
                </a:r>
              </a:p>
            </p:txBody>
          </p:sp>
          <p:sp>
            <p:nvSpPr>
              <p:cNvPr id="72" name="Rectangle 94"/>
              <p:cNvSpPr>
                <a:spLocks noChangeArrowheads="1"/>
              </p:cNvSpPr>
              <p:nvPr/>
            </p:nvSpPr>
            <p:spPr bwMode="auto">
              <a:xfrm>
                <a:off x="3698" y="1813"/>
                <a:ext cx="242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5715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7145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2860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0" hangingPunct="0"/>
                <a:r>
                  <a:rPr kumimoji="1" lang="en-US" altLang="zh-CN" sz="2500" b="1" i="1">
                    <a:solidFill>
                      <a:schemeClr val="tx2"/>
                    </a:solidFill>
                    <a:latin typeface="Times New Roman" pitchFamily="18" charset="0"/>
                    <a:ea typeface="华文中宋" pitchFamily="2" charset="-122"/>
                  </a:rPr>
                  <a:t>O</a:t>
                </a:r>
              </a:p>
            </p:txBody>
          </p:sp>
          <p:sp>
            <p:nvSpPr>
              <p:cNvPr id="73" name="Line 95"/>
              <p:cNvSpPr>
                <a:spLocks noChangeShapeType="1"/>
              </p:cNvSpPr>
              <p:nvPr/>
            </p:nvSpPr>
            <p:spPr bwMode="auto">
              <a:xfrm flipV="1">
                <a:off x="4200" y="892"/>
                <a:ext cx="912" cy="24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" name="Line 96"/>
              <p:cNvSpPr>
                <a:spLocks noChangeShapeType="1"/>
              </p:cNvSpPr>
              <p:nvPr/>
            </p:nvSpPr>
            <p:spPr bwMode="auto">
              <a:xfrm flipV="1">
                <a:off x="4762" y="911"/>
                <a:ext cx="347" cy="69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" name="Rectangle 97"/>
              <p:cNvSpPr>
                <a:spLocks noChangeArrowheads="1"/>
              </p:cNvSpPr>
              <p:nvPr/>
            </p:nvSpPr>
            <p:spPr bwMode="auto">
              <a:xfrm>
                <a:off x="5137" y="758"/>
                <a:ext cx="237" cy="2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5715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7145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2860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0" hangingPunct="0"/>
                <a:r>
                  <a:rPr kumimoji="1" lang="en-US" altLang="zh-CN" sz="2600" b="1" i="1">
                    <a:solidFill>
                      <a:srgbClr val="FF0000"/>
                    </a:solidFill>
                    <a:latin typeface="Times New Roman" pitchFamily="18" charset="0"/>
                    <a:ea typeface="华文中宋" pitchFamily="2" charset="-122"/>
                  </a:rPr>
                  <a:t>A</a:t>
                </a:r>
              </a:p>
            </p:txBody>
          </p:sp>
          <p:sp>
            <p:nvSpPr>
              <p:cNvPr id="76" name="Line 98"/>
              <p:cNvSpPr>
                <a:spLocks noChangeShapeType="1"/>
              </p:cNvSpPr>
              <p:nvPr/>
            </p:nvSpPr>
            <p:spPr bwMode="auto">
              <a:xfrm>
                <a:off x="5139" y="888"/>
                <a:ext cx="0" cy="96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" name="Line 99"/>
              <p:cNvSpPr>
                <a:spLocks noChangeShapeType="1"/>
              </p:cNvSpPr>
              <p:nvPr/>
            </p:nvSpPr>
            <p:spPr bwMode="auto">
              <a:xfrm>
                <a:off x="4214" y="1202"/>
                <a:ext cx="0" cy="636"/>
              </a:xfrm>
              <a:prstGeom prst="line">
                <a:avLst/>
              </a:prstGeom>
              <a:noFill/>
              <a:ln w="19050">
                <a:solidFill>
                  <a:srgbClr val="80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" name="Line 100"/>
              <p:cNvSpPr>
                <a:spLocks noChangeShapeType="1"/>
              </p:cNvSpPr>
              <p:nvPr/>
            </p:nvSpPr>
            <p:spPr bwMode="auto">
              <a:xfrm>
                <a:off x="4777" y="1601"/>
                <a:ext cx="0" cy="254"/>
              </a:xfrm>
              <a:prstGeom prst="line">
                <a:avLst/>
              </a:prstGeom>
              <a:noFill/>
              <a:ln w="19050">
                <a:solidFill>
                  <a:srgbClr val="80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Text Box 101"/>
              <p:cNvSpPr txBox="1">
                <a:spLocks noChangeArrowheads="1"/>
              </p:cNvSpPr>
              <p:nvPr/>
            </p:nvSpPr>
            <p:spPr bwMode="auto">
              <a:xfrm>
                <a:off x="4083" y="1813"/>
                <a:ext cx="364" cy="2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kumimoji="1" lang="en-US" altLang="zh-CN" sz="2600" b="1" i="1">
                    <a:solidFill>
                      <a:srgbClr val="800000"/>
                    </a:solidFill>
                    <a:latin typeface="Times New Roman" pitchFamily="18" charset="0"/>
                    <a:ea typeface="华文中宋" pitchFamily="2" charset="-122"/>
                  </a:rPr>
                  <a:t>x</a:t>
                </a:r>
                <a:r>
                  <a:rPr kumimoji="1" lang="en-US" altLang="zh-CN" sz="2600" b="1" baseline="-25000">
                    <a:solidFill>
                      <a:srgbClr val="800000"/>
                    </a:solidFill>
                    <a:latin typeface="Times New Roman" pitchFamily="18" charset="0"/>
                    <a:ea typeface="华文中宋" pitchFamily="2" charset="-122"/>
                  </a:rPr>
                  <a:t>2</a:t>
                </a:r>
              </a:p>
            </p:txBody>
          </p:sp>
          <p:sp>
            <p:nvSpPr>
              <p:cNvPr id="80" name="Text Box 102"/>
              <p:cNvSpPr txBox="1">
                <a:spLocks noChangeArrowheads="1"/>
              </p:cNvSpPr>
              <p:nvPr/>
            </p:nvSpPr>
            <p:spPr bwMode="auto">
              <a:xfrm>
                <a:off x="4650" y="1813"/>
                <a:ext cx="364" cy="2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kumimoji="1" lang="en-US" altLang="zh-CN" sz="2600" b="1" i="1">
                    <a:solidFill>
                      <a:srgbClr val="800000"/>
                    </a:solidFill>
                    <a:latin typeface="Times New Roman" pitchFamily="18" charset="0"/>
                    <a:ea typeface="华文中宋" pitchFamily="2" charset="-122"/>
                  </a:rPr>
                  <a:t>x</a:t>
                </a:r>
                <a:r>
                  <a:rPr kumimoji="1" lang="en-US" altLang="zh-CN" sz="2600" b="1" baseline="-25000">
                    <a:solidFill>
                      <a:srgbClr val="800000"/>
                    </a:solidFill>
                    <a:latin typeface="Times New Roman" pitchFamily="18" charset="0"/>
                    <a:ea typeface="华文中宋" pitchFamily="2" charset="-122"/>
                  </a:rPr>
                  <a:t>1</a:t>
                </a:r>
              </a:p>
            </p:txBody>
          </p:sp>
          <p:sp>
            <p:nvSpPr>
              <p:cNvPr id="81" name="Text Box 103"/>
              <p:cNvSpPr txBox="1">
                <a:spLocks noChangeArrowheads="1"/>
              </p:cNvSpPr>
              <p:nvPr/>
            </p:nvSpPr>
            <p:spPr bwMode="auto">
              <a:xfrm>
                <a:off x="5037" y="1813"/>
                <a:ext cx="338" cy="2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kumimoji="1" lang="en-US" altLang="zh-CN" sz="2600" b="1" i="1">
                    <a:solidFill>
                      <a:srgbClr val="FF0000"/>
                    </a:solidFill>
                    <a:latin typeface="Times New Roman" pitchFamily="18" charset="0"/>
                    <a:ea typeface="华文中宋" pitchFamily="2" charset="-122"/>
                  </a:rPr>
                  <a:t>x</a:t>
                </a:r>
                <a:endParaRPr kumimoji="1" lang="en-US" altLang="zh-CN" sz="2600" b="1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82" name="Line 104"/>
              <p:cNvSpPr>
                <a:spLocks noChangeShapeType="1"/>
              </p:cNvSpPr>
              <p:nvPr/>
            </p:nvSpPr>
            <p:spPr bwMode="auto">
              <a:xfrm flipV="1">
                <a:off x="3878" y="856"/>
                <a:ext cx="1286" cy="97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 type="none" w="sm" len="sm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9" name="Freeform 105"/>
            <p:cNvSpPr>
              <a:spLocks/>
            </p:cNvSpPr>
            <p:nvPr/>
          </p:nvSpPr>
          <p:spPr bwMode="auto">
            <a:xfrm>
              <a:off x="4195" y="1616"/>
              <a:ext cx="54" cy="181"/>
            </a:xfrm>
            <a:custGeom>
              <a:avLst/>
              <a:gdLst>
                <a:gd name="T0" fmla="*/ 0 w 54"/>
                <a:gd name="T1" fmla="*/ 0 h 181"/>
                <a:gd name="T2" fmla="*/ 46 w 54"/>
                <a:gd name="T3" fmla="*/ 91 h 181"/>
                <a:gd name="T4" fmla="*/ 46 w 54"/>
                <a:gd name="T5" fmla="*/ 181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4" h="181">
                  <a:moveTo>
                    <a:pt x="0" y="0"/>
                  </a:moveTo>
                  <a:cubicBezTo>
                    <a:pt x="19" y="30"/>
                    <a:pt x="38" y="61"/>
                    <a:pt x="46" y="91"/>
                  </a:cubicBezTo>
                  <a:cubicBezTo>
                    <a:pt x="54" y="121"/>
                    <a:pt x="46" y="166"/>
                    <a:pt x="46" y="181"/>
                  </a:cubicBezTo>
                </a:path>
              </a:pathLst>
            </a:custGeom>
            <a:noFill/>
            <a:ln w="19050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0" name="Object 106"/>
            <p:cNvGraphicFramePr>
              <a:graphicFrameLocks noChangeAspect="1"/>
            </p:cNvGraphicFramePr>
            <p:nvPr/>
          </p:nvGraphicFramePr>
          <p:xfrm>
            <a:off x="4270" y="1570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898" name="公式" r:id="rId6" imgW="457200" imgH="419040" progId="Equation.3">
                    <p:embed/>
                  </p:oleObj>
                </mc:Choice>
                <mc:Fallback>
                  <p:oleObj name="公式" r:id="rId6" imgW="4572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0" y="1570"/>
                          <a:ext cx="2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07"/>
            <p:cNvGraphicFramePr>
              <a:graphicFrameLocks noChangeAspect="1"/>
            </p:cNvGraphicFramePr>
            <p:nvPr/>
          </p:nvGraphicFramePr>
          <p:xfrm>
            <a:off x="3846" y="1208"/>
            <a:ext cx="30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899" name="公式" r:id="rId8" imgW="482400" imgH="419040" progId="Equation.3">
                    <p:embed/>
                  </p:oleObj>
                </mc:Choice>
                <mc:Fallback>
                  <p:oleObj name="公式" r:id="rId8" imgW="4824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6" y="1208"/>
                          <a:ext cx="30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Freeform 108"/>
            <p:cNvSpPr>
              <a:spLocks/>
            </p:cNvSpPr>
            <p:nvPr/>
          </p:nvSpPr>
          <p:spPr bwMode="auto">
            <a:xfrm>
              <a:off x="3923" y="1570"/>
              <a:ext cx="106" cy="227"/>
            </a:xfrm>
            <a:custGeom>
              <a:avLst/>
              <a:gdLst>
                <a:gd name="T0" fmla="*/ 0 w 106"/>
                <a:gd name="T1" fmla="*/ 0 h 227"/>
                <a:gd name="T2" fmla="*/ 91 w 106"/>
                <a:gd name="T3" fmla="*/ 91 h 227"/>
                <a:gd name="T4" fmla="*/ 91 w 106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6" h="227">
                  <a:moveTo>
                    <a:pt x="0" y="0"/>
                  </a:moveTo>
                  <a:cubicBezTo>
                    <a:pt x="38" y="26"/>
                    <a:pt x="76" y="53"/>
                    <a:pt x="91" y="91"/>
                  </a:cubicBezTo>
                  <a:cubicBezTo>
                    <a:pt x="106" y="129"/>
                    <a:pt x="91" y="204"/>
                    <a:pt x="91" y="227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" name="Object 109"/>
            <p:cNvGraphicFramePr>
              <a:graphicFrameLocks noChangeAspect="1"/>
            </p:cNvGraphicFramePr>
            <p:nvPr/>
          </p:nvGraphicFramePr>
          <p:xfrm>
            <a:off x="4062" y="1434"/>
            <a:ext cx="22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900" name="公式" r:id="rId10" imgW="355320" imgH="304560" progId="Equation.3">
                    <p:embed/>
                  </p:oleObj>
                </mc:Choice>
                <mc:Fallback>
                  <p:oleObj name="公式" r:id="rId10" imgW="35532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2" y="1434"/>
                          <a:ext cx="22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Freeform 110"/>
            <p:cNvSpPr>
              <a:spLocks/>
            </p:cNvSpPr>
            <p:nvPr/>
          </p:nvSpPr>
          <p:spPr bwMode="auto">
            <a:xfrm>
              <a:off x="3742" y="1616"/>
              <a:ext cx="136" cy="181"/>
            </a:xfrm>
            <a:custGeom>
              <a:avLst/>
              <a:gdLst>
                <a:gd name="T0" fmla="*/ 0 w 136"/>
                <a:gd name="T1" fmla="*/ 0 h 181"/>
                <a:gd name="T2" fmla="*/ 91 w 136"/>
                <a:gd name="T3" fmla="*/ 91 h 181"/>
                <a:gd name="T4" fmla="*/ 136 w 136"/>
                <a:gd name="T5" fmla="*/ 181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6" h="181">
                  <a:moveTo>
                    <a:pt x="0" y="0"/>
                  </a:moveTo>
                  <a:cubicBezTo>
                    <a:pt x="34" y="30"/>
                    <a:pt x="68" y="61"/>
                    <a:pt x="91" y="91"/>
                  </a:cubicBezTo>
                  <a:cubicBezTo>
                    <a:pt x="114" y="121"/>
                    <a:pt x="129" y="166"/>
                    <a:pt x="136" y="181"/>
                  </a:cubicBezTo>
                </a:path>
              </a:pathLst>
            </a:custGeom>
            <a:noFill/>
            <a:ln w="19050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3" name="Group 111"/>
          <p:cNvGrpSpPr>
            <a:grpSpLocks/>
          </p:cNvGrpSpPr>
          <p:nvPr/>
        </p:nvGrpSpPr>
        <p:grpSpPr bwMode="auto">
          <a:xfrm>
            <a:off x="690563" y="3184748"/>
            <a:ext cx="3881437" cy="519113"/>
            <a:chOff x="435" y="845"/>
            <a:chExt cx="2528" cy="327"/>
          </a:xfrm>
        </p:grpSpPr>
        <p:sp>
          <p:nvSpPr>
            <p:cNvPr id="84" name="Text Box 112"/>
            <p:cNvSpPr txBox="1">
              <a:spLocks noChangeArrowheads="1"/>
            </p:cNvSpPr>
            <p:nvPr/>
          </p:nvSpPr>
          <p:spPr bwMode="auto">
            <a:xfrm>
              <a:off x="435" y="845"/>
              <a:ext cx="23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t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= 0</a:t>
              </a:r>
              <a:r>
                <a:rPr kumimoji="1" lang="en-US" altLang="zh-CN" sz="2400" b="1">
                  <a:solidFill>
                    <a:srgbClr val="000092"/>
                  </a:solidFill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kumimoji="1" lang="zh-CN" altLang="en-US" sz="2300" b="1">
                  <a:solidFill>
                    <a:srgbClr val="000066"/>
                  </a:solidFill>
                  <a:latin typeface="Times New Roman" pitchFamily="18" charset="0"/>
                  <a:ea typeface="华文中宋" pitchFamily="2" charset="-122"/>
                </a:rPr>
                <a:t>时刻的矢量图</a:t>
              </a:r>
              <a:r>
                <a:rPr kumimoji="1" lang="zh-CN" altLang="en-US" sz="2400" b="1">
                  <a:solidFill>
                    <a:srgbClr val="000080"/>
                  </a:solidFill>
                  <a:latin typeface="Times New Roman" pitchFamily="18" charset="0"/>
                  <a:ea typeface="华文中宋" pitchFamily="2" charset="-122"/>
                </a:rPr>
                <a:t>             </a:t>
              </a:r>
            </a:p>
          </p:txBody>
        </p:sp>
        <p:sp>
          <p:nvSpPr>
            <p:cNvPr id="85" name="Line 113"/>
            <p:cNvSpPr>
              <a:spLocks noChangeShapeType="1"/>
            </p:cNvSpPr>
            <p:nvPr/>
          </p:nvSpPr>
          <p:spPr bwMode="auto">
            <a:xfrm>
              <a:off x="2373" y="1026"/>
              <a:ext cx="590" cy="0"/>
            </a:xfrm>
            <a:prstGeom prst="line">
              <a:avLst/>
            </a:prstGeom>
            <a:noFill/>
            <a:ln w="57150">
              <a:solidFill>
                <a:srgbClr val="EB2FD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6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905189"/>
              </p:ext>
            </p:extLst>
          </p:nvPr>
        </p:nvGraphicFramePr>
        <p:xfrm>
          <a:off x="611188" y="4834161"/>
          <a:ext cx="42481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01" name="公式" r:id="rId12" imgW="4902120" imgH="914400" progId="Equation.3">
                  <p:embed/>
                </p:oleObj>
              </mc:Choice>
              <mc:Fallback>
                <p:oleObj name="公式" r:id="rId12" imgW="49021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834161"/>
                        <a:ext cx="424815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164848"/>
              </p:ext>
            </p:extLst>
          </p:nvPr>
        </p:nvGraphicFramePr>
        <p:xfrm>
          <a:off x="611188" y="3929286"/>
          <a:ext cx="47529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02" name="公式" r:id="rId14" imgW="5600520" imgH="545760" progId="Equation.3">
                  <p:embed/>
                </p:oleObj>
              </mc:Choice>
              <mc:Fallback>
                <p:oleObj name="公式" r:id="rId14" imgW="560052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929286"/>
                        <a:ext cx="47529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854005" y="5661248"/>
            <a:ext cx="3038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平行四边形作为整体旋转</a:t>
            </a:r>
          </a:p>
        </p:txBody>
      </p:sp>
      <p:cxnSp>
        <p:nvCxnSpPr>
          <p:cNvPr id="6" name="直接箭头连接符 5"/>
          <p:cNvCxnSpPr/>
          <p:nvPr/>
        </p:nvCxnSpPr>
        <p:spPr>
          <a:xfrm>
            <a:off x="4716016" y="4395078"/>
            <a:ext cx="288032" cy="14508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851920" y="6030580"/>
            <a:ext cx="1944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由余弦定理得到</a:t>
            </a:r>
          </a:p>
        </p:txBody>
      </p:sp>
    </p:spTree>
    <p:extLst>
      <p:ext uri="{BB962C8B-B14F-4D97-AF65-F5344CB8AC3E}">
        <p14:creationId xmlns:p14="http://schemas.microsoft.com/office/powerpoint/2010/main" val="4157827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2 </a:t>
            </a:r>
            <a:r>
              <a:rPr lang="zh-CN" altLang="en-US" dirty="0"/>
              <a:t>谐振动的合成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WordArt 5"/>
          <p:cNvSpPr>
            <a:spLocks noChangeArrowheads="1" noChangeShapeType="1" noTextEdit="1"/>
          </p:cNvSpPr>
          <p:nvPr/>
        </p:nvSpPr>
        <p:spPr bwMode="auto">
          <a:xfrm>
            <a:off x="432048" y="1556792"/>
            <a:ext cx="4572000" cy="3143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仿宋_GB2312"/>
              </a:rPr>
              <a:t>一、同频率同方向简谐振动的合成</a:t>
            </a:r>
          </a:p>
        </p:txBody>
      </p:sp>
      <p:sp>
        <p:nvSpPr>
          <p:cNvPr id="48" name="Text Box 4"/>
          <p:cNvSpPr txBox="1">
            <a:spLocks noChangeArrowheads="1"/>
          </p:cNvSpPr>
          <p:nvPr/>
        </p:nvSpPr>
        <p:spPr bwMode="auto">
          <a:xfrm>
            <a:off x="323850" y="2205459"/>
            <a:ext cx="59166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3. 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多个同振动方向、同频率谐振动的合成          </a:t>
            </a:r>
          </a:p>
        </p:txBody>
      </p:sp>
      <p:grpSp>
        <p:nvGrpSpPr>
          <p:cNvPr id="49" name="Group 5"/>
          <p:cNvGrpSpPr>
            <a:grpSpLocks/>
          </p:cNvGrpSpPr>
          <p:nvPr/>
        </p:nvGrpSpPr>
        <p:grpSpPr bwMode="auto">
          <a:xfrm>
            <a:off x="5099050" y="4566072"/>
            <a:ext cx="3794125" cy="519112"/>
            <a:chOff x="2577" y="3585"/>
            <a:chExt cx="2390" cy="327"/>
          </a:xfrm>
        </p:grpSpPr>
        <p:sp>
          <p:nvSpPr>
            <p:cNvPr id="50" name="Line 6"/>
            <p:cNvSpPr>
              <a:spLocks noChangeShapeType="1"/>
            </p:cNvSpPr>
            <p:nvPr/>
          </p:nvSpPr>
          <p:spPr bwMode="auto">
            <a:xfrm>
              <a:off x="2577" y="3670"/>
              <a:ext cx="239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Text Box 7"/>
            <p:cNvSpPr txBox="1">
              <a:spLocks noChangeArrowheads="1"/>
            </p:cNvSpPr>
            <p:nvPr/>
          </p:nvSpPr>
          <p:spPr bwMode="auto">
            <a:xfrm>
              <a:off x="2885" y="3617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latin typeface="Times New Roman" pitchFamily="18" charset="0"/>
                  <a:ea typeface="华文中宋" pitchFamily="2" charset="-122"/>
                </a:rPr>
                <a:t>O</a:t>
              </a:r>
            </a:p>
          </p:txBody>
        </p:sp>
        <p:sp>
          <p:nvSpPr>
            <p:cNvPr id="52" name="Text Box 8"/>
            <p:cNvSpPr txBox="1">
              <a:spLocks noChangeArrowheads="1"/>
            </p:cNvSpPr>
            <p:nvPr/>
          </p:nvSpPr>
          <p:spPr bwMode="auto">
            <a:xfrm>
              <a:off x="4739" y="358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itchFamily="18" charset="0"/>
                  <a:ea typeface="华文中宋" pitchFamily="2" charset="-122"/>
                </a:rPr>
                <a:t>x</a:t>
              </a:r>
            </a:p>
          </p:txBody>
        </p:sp>
      </p:grpSp>
      <p:grpSp>
        <p:nvGrpSpPr>
          <p:cNvPr id="53" name="Group 9"/>
          <p:cNvGrpSpPr>
            <a:grpSpLocks/>
          </p:cNvGrpSpPr>
          <p:nvPr/>
        </p:nvGrpSpPr>
        <p:grpSpPr bwMode="auto">
          <a:xfrm>
            <a:off x="5822950" y="3956472"/>
            <a:ext cx="1344613" cy="760412"/>
            <a:chOff x="3031" y="3203"/>
            <a:chExt cx="847" cy="479"/>
          </a:xfrm>
        </p:grpSpPr>
        <p:sp>
          <p:nvSpPr>
            <p:cNvPr id="54" name="Line 10"/>
            <p:cNvSpPr>
              <a:spLocks noChangeShapeType="1"/>
            </p:cNvSpPr>
            <p:nvPr/>
          </p:nvSpPr>
          <p:spPr bwMode="auto">
            <a:xfrm flipV="1">
              <a:off x="3031" y="3430"/>
              <a:ext cx="847" cy="224"/>
            </a:xfrm>
            <a:prstGeom prst="line">
              <a:avLst/>
            </a:prstGeom>
            <a:noFill/>
            <a:ln w="34925">
              <a:solidFill>
                <a:srgbClr val="008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" name="Object 11"/>
            <p:cNvGraphicFramePr>
              <a:graphicFrameLocks noChangeAspect="1"/>
            </p:cNvGraphicFramePr>
            <p:nvPr/>
          </p:nvGraphicFramePr>
          <p:xfrm>
            <a:off x="3419" y="3203"/>
            <a:ext cx="36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181" name="公式" r:id="rId4" imgW="583920" imgH="457200" progId="Equation.3">
                    <p:embed/>
                  </p:oleObj>
                </mc:Choice>
                <mc:Fallback>
                  <p:oleObj name="公式" r:id="rId4" imgW="58392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" y="3203"/>
                          <a:ext cx="36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Line 12"/>
            <p:cNvSpPr>
              <a:spLocks noChangeShapeType="1"/>
            </p:cNvSpPr>
            <p:nvPr/>
          </p:nvSpPr>
          <p:spPr bwMode="auto">
            <a:xfrm>
              <a:off x="3379" y="3567"/>
              <a:ext cx="45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7" name="Object 13"/>
            <p:cNvGraphicFramePr>
              <a:graphicFrameLocks noChangeAspect="1"/>
            </p:cNvGraphicFramePr>
            <p:nvPr/>
          </p:nvGraphicFramePr>
          <p:xfrm>
            <a:off x="3501" y="3459"/>
            <a:ext cx="289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182" name="公式" r:id="rId6" imgW="457200" imgH="419040" progId="Equation.3">
                    <p:embed/>
                  </p:oleObj>
                </mc:Choice>
                <mc:Fallback>
                  <p:oleObj name="公式" r:id="rId6" imgW="4572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1" y="3459"/>
                          <a:ext cx="289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34"/>
          <p:cNvGrpSpPr>
            <a:grpSpLocks/>
          </p:cNvGrpSpPr>
          <p:nvPr/>
        </p:nvGrpSpPr>
        <p:grpSpPr bwMode="auto">
          <a:xfrm>
            <a:off x="7073900" y="3596109"/>
            <a:ext cx="898525" cy="746125"/>
            <a:chOff x="4456" y="1222"/>
            <a:chExt cx="566" cy="470"/>
          </a:xfrm>
        </p:grpSpPr>
        <p:sp>
          <p:nvSpPr>
            <p:cNvPr id="59" name="Line 14"/>
            <p:cNvSpPr>
              <a:spLocks noChangeShapeType="1"/>
            </p:cNvSpPr>
            <p:nvPr/>
          </p:nvSpPr>
          <p:spPr bwMode="auto">
            <a:xfrm flipV="1">
              <a:off x="4507" y="1313"/>
              <a:ext cx="462" cy="363"/>
            </a:xfrm>
            <a:prstGeom prst="line">
              <a:avLst/>
            </a:prstGeom>
            <a:noFill/>
            <a:ln w="34925">
              <a:solidFill>
                <a:srgbClr val="996105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0" name="Object 15"/>
            <p:cNvGraphicFramePr>
              <a:graphicFrameLocks noChangeAspect="1"/>
            </p:cNvGraphicFramePr>
            <p:nvPr/>
          </p:nvGraphicFramePr>
          <p:xfrm>
            <a:off x="4456" y="1222"/>
            <a:ext cx="3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183" name="公式" r:id="rId8" imgW="596880" imgH="457200" progId="Equation.3">
                    <p:embed/>
                  </p:oleObj>
                </mc:Choice>
                <mc:Fallback>
                  <p:oleObj name="公式" r:id="rId8" imgW="5968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6" y="1222"/>
                          <a:ext cx="3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Line 16"/>
            <p:cNvSpPr>
              <a:spLocks noChangeShapeType="1"/>
            </p:cNvSpPr>
            <p:nvPr/>
          </p:nvSpPr>
          <p:spPr bwMode="auto">
            <a:xfrm>
              <a:off x="4502" y="1692"/>
              <a:ext cx="4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17"/>
            <p:cNvSpPr>
              <a:spLocks noChangeShapeType="1"/>
            </p:cNvSpPr>
            <p:nvPr/>
          </p:nvSpPr>
          <p:spPr bwMode="auto">
            <a:xfrm>
              <a:off x="4651" y="1585"/>
              <a:ext cx="45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3" name="Object 18"/>
            <p:cNvGraphicFramePr>
              <a:graphicFrameLocks noChangeAspect="1"/>
            </p:cNvGraphicFramePr>
            <p:nvPr/>
          </p:nvGraphicFramePr>
          <p:xfrm>
            <a:off x="4717" y="1449"/>
            <a:ext cx="305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184" name="公式" r:id="rId10" imgW="482400" imgH="419040" progId="Equation.3">
                    <p:embed/>
                  </p:oleObj>
                </mc:Choice>
                <mc:Fallback>
                  <p:oleObj name="公式" r:id="rId10" imgW="4824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7" y="1449"/>
                          <a:ext cx="305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Group 19"/>
          <p:cNvGrpSpPr>
            <a:grpSpLocks/>
          </p:cNvGrpSpPr>
          <p:nvPr/>
        </p:nvGrpSpPr>
        <p:grpSpPr bwMode="auto">
          <a:xfrm>
            <a:off x="7507288" y="2676947"/>
            <a:ext cx="1171575" cy="1092200"/>
            <a:chOff x="4501" y="2457"/>
            <a:chExt cx="738" cy="688"/>
          </a:xfrm>
        </p:grpSpPr>
        <p:grpSp>
          <p:nvGrpSpPr>
            <p:cNvPr id="65" name="Group 20"/>
            <p:cNvGrpSpPr>
              <a:grpSpLocks/>
            </p:cNvGrpSpPr>
            <p:nvPr/>
          </p:nvGrpSpPr>
          <p:grpSpPr bwMode="auto">
            <a:xfrm>
              <a:off x="4501" y="2457"/>
              <a:ext cx="738" cy="688"/>
              <a:chOff x="4092" y="2387"/>
              <a:chExt cx="738" cy="688"/>
            </a:xfrm>
          </p:grpSpPr>
          <p:sp>
            <p:nvSpPr>
              <p:cNvPr id="67" name="Line 21"/>
              <p:cNvSpPr>
                <a:spLocks noChangeShapeType="1"/>
              </p:cNvSpPr>
              <p:nvPr/>
            </p:nvSpPr>
            <p:spPr bwMode="auto">
              <a:xfrm flipV="1">
                <a:off x="4318" y="2387"/>
                <a:ext cx="59" cy="688"/>
              </a:xfrm>
              <a:prstGeom prst="line">
                <a:avLst/>
              </a:prstGeom>
              <a:noFill/>
              <a:ln w="34925">
                <a:solidFill>
                  <a:srgbClr val="80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8" name="Object 22"/>
              <p:cNvGraphicFramePr>
                <a:graphicFrameLocks noChangeAspect="1"/>
              </p:cNvGraphicFramePr>
              <p:nvPr/>
            </p:nvGraphicFramePr>
            <p:xfrm>
              <a:off x="4092" y="2614"/>
              <a:ext cx="376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5185" name="公式" r:id="rId12" imgW="596880" imgH="469800" progId="Equation.3">
                      <p:embed/>
                    </p:oleObj>
                  </mc:Choice>
                  <mc:Fallback>
                    <p:oleObj name="公式" r:id="rId12" imgW="596880" imgH="469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2" y="2614"/>
                            <a:ext cx="376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8" name="Line 23"/>
              <p:cNvSpPr>
                <a:spLocks noChangeShapeType="1"/>
              </p:cNvSpPr>
              <p:nvPr/>
            </p:nvSpPr>
            <p:spPr bwMode="auto">
              <a:xfrm>
                <a:off x="4331" y="3067"/>
                <a:ext cx="49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9" name="Object 24"/>
              <p:cNvGraphicFramePr>
                <a:graphicFrameLocks noChangeAspect="1"/>
              </p:cNvGraphicFramePr>
              <p:nvPr/>
            </p:nvGraphicFramePr>
            <p:xfrm>
              <a:off x="4422" y="2750"/>
              <a:ext cx="305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5186" name="公式" r:id="rId14" imgW="482400" imgH="431640" progId="Equation.3">
                      <p:embed/>
                    </p:oleObj>
                  </mc:Choice>
                  <mc:Fallback>
                    <p:oleObj name="公式" r:id="rId14" imgW="482400" imgH="431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2" y="2750"/>
                            <a:ext cx="305" cy="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6" name="Freeform 25"/>
            <p:cNvSpPr>
              <a:spLocks/>
            </p:cNvSpPr>
            <p:nvPr/>
          </p:nvSpPr>
          <p:spPr bwMode="auto">
            <a:xfrm>
              <a:off x="4741" y="3021"/>
              <a:ext cx="136" cy="106"/>
            </a:xfrm>
            <a:custGeom>
              <a:avLst/>
              <a:gdLst>
                <a:gd name="T0" fmla="*/ 0 w 136"/>
                <a:gd name="T1" fmla="*/ 15 h 106"/>
                <a:gd name="T2" fmla="*/ 90 w 136"/>
                <a:gd name="T3" fmla="*/ 15 h 106"/>
                <a:gd name="T4" fmla="*/ 136 w 136"/>
                <a:gd name="T5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6" h="106">
                  <a:moveTo>
                    <a:pt x="0" y="15"/>
                  </a:moveTo>
                  <a:cubicBezTo>
                    <a:pt x="33" y="7"/>
                    <a:pt x="67" y="0"/>
                    <a:pt x="90" y="15"/>
                  </a:cubicBezTo>
                  <a:cubicBezTo>
                    <a:pt x="113" y="30"/>
                    <a:pt x="128" y="91"/>
                    <a:pt x="136" y="106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0" name="Group 26"/>
          <p:cNvGrpSpPr>
            <a:grpSpLocks/>
          </p:cNvGrpSpPr>
          <p:nvPr/>
        </p:nvGrpSpPr>
        <p:grpSpPr bwMode="auto">
          <a:xfrm>
            <a:off x="5822950" y="2661072"/>
            <a:ext cx="2136775" cy="2028825"/>
            <a:chOff x="1973" y="2387"/>
            <a:chExt cx="1346" cy="1278"/>
          </a:xfrm>
        </p:grpSpPr>
        <p:sp>
          <p:nvSpPr>
            <p:cNvPr id="91" name="Line 27"/>
            <p:cNvSpPr>
              <a:spLocks noChangeShapeType="1"/>
            </p:cNvSpPr>
            <p:nvPr/>
          </p:nvSpPr>
          <p:spPr bwMode="auto">
            <a:xfrm flipV="1">
              <a:off x="1973" y="2387"/>
              <a:ext cx="1346" cy="1267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" name="Object 28"/>
            <p:cNvGraphicFramePr>
              <a:graphicFrameLocks noChangeAspect="1"/>
            </p:cNvGraphicFramePr>
            <p:nvPr/>
          </p:nvGraphicFramePr>
          <p:xfrm>
            <a:off x="2789" y="2387"/>
            <a:ext cx="24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187" name="公式" r:id="rId16" imgW="380880" imgH="368280" progId="Equation.3">
                    <p:embed/>
                  </p:oleObj>
                </mc:Choice>
                <mc:Fallback>
                  <p:oleObj name="公式" r:id="rId16" imgW="38088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387"/>
                          <a:ext cx="24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Line 29"/>
            <p:cNvSpPr>
              <a:spLocks noChangeShapeType="1"/>
            </p:cNvSpPr>
            <p:nvPr/>
          </p:nvSpPr>
          <p:spPr bwMode="auto">
            <a:xfrm>
              <a:off x="2108" y="3529"/>
              <a:ext cx="46" cy="1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4" name="Object 30"/>
            <p:cNvGraphicFramePr>
              <a:graphicFrameLocks noChangeAspect="1"/>
            </p:cNvGraphicFramePr>
            <p:nvPr/>
          </p:nvGraphicFramePr>
          <p:xfrm>
            <a:off x="2154" y="3454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188" name="公式" r:id="rId18" imgW="266400" imgH="304560" progId="Equation.3">
                    <p:embed/>
                  </p:oleObj>
                </mc:Choice>
                <mc:Fallback>
                  <p:oleObj name="公式" r:id="rId18" imgW="26640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454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" name="Text Box 31"/>
          <p:cNvSpPr txBox="1">
            <a:spLocks noChangeArrowheads="1"/>
          </p:cNvSpPr>
          <p:nvPr/>
        </p:nvSpPr>
        <p:spPr bwMode="auto">
          <a:xfrm>
            <a:off x="755650" y="3850109"/>
            <a:ext cx="3324225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采用旋转矢量法：           </a:t>
            </a:r>
          </a:p>
        </p:txBody>
      </p:sp>
      <p:sp>
        <p:nvSpPr>
          <p:cNvPr id="96" name="Text Box 32"/>
          <p:cNvSpPr txBox="1">
            <a:spLocks noChangeArrowheads="1"/>
          </p:cNvSpPr>
          <p:nvPr/>
        </p:nvSpPr>
        <p:spPr bwMode="auto">
          <a:xfrm>
            <a:off x="741363" y="4354934"/>
            <a:ext cx="4346575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各分振动矢量首尾依次相接。     </a:t>
            </a:r>
          </a:p>
        </p:txBody>
      </p:sp>
      <p:graphicFrame>
        <p:nvGraphicFramePr>
          <p:cNvPr id="9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515244"/>
              </p:ext>
            </p:extLst>
          </p:nvPr>
        </p:nvGraphicFramePr>
        <p:xfrm>
          <a:off x="1198563" y="3202409"/>
          <a:ext cx="367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89" name="公式" r:id="rId20" imgW="3670200" imgH="482400" progId="Equation.3">
                  <p:embed/>
                </p:oleObj>
              </mc:Choice>
              <mc:Fallback>
                <p:oleObj name="公式" r:id="rId20" imgW="3670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3202409"/>
                        <a:ext cx="3670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464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utoUpdateAnimBg="0"/>
      <p:bldP spid="96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2 </a:t>
            </a:r>
            <a:r>
              <a:rPr lang="zh-CN" altLang="en-US" dirty="0"/>
              <a:t>谐振动的合成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WordArt 5"/>
          <p:cNvSpPr>
            <a:spLocks noChangeArrowheads="1" noChangeShapeType="1" noTextEdit="1"/>
          </p:cNvSpPr>
          <p:nvPr/>
        </p:nvSpPr>
        <p:spPr bwMode="auto">
          <a:xfrm>
            <a:off x="432048" y="1556792"/>
            <a:ext cx="4572000" cy="3143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仿宋_GB2312"/>
              </a:rPr>
              <a:t>二、同方向不同频率简谐振动的合成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580112" y="1484784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拍</a:t>
            </a:r>
          </a:p>
        </p:txBody>
      </p:sp>
      <p:grpSp>
        <p:nvGrpSpPr>
          <p:cNvPr id="38" name="Group 38"/>
          <p:cNvGrpSpPr>
            <a:grpSpLocks/>
          </p:cNvGrpSpPr>
          <p:nvPr/>
        </p:nvGrpSpPr>
        <p:grpSpPr bwMode="auto">
          <a:xfrm>
            <a:off x="360362" y="2923556"/>
            <a:ext cx="7127875" cy="866775"/>
            <a:chOff x="204" y="934"/>
            <a:chExt cx="4490" cy="546"/>
          </a:xfrm>
        </p:grpSpPr>
        <p:graphicFrame>
          <p:nvGraphicFramePr>
            <p:cNvPr id="39" name="Object 6"/>
            <p:cNvGraphicFramePr>
              <a:graphicFrameLocks noChangeAspect="1"/>
            </p:cNvGraphicFramePr>
            <p:nvPr/>
          </p:nvGraphicFramePr>
          <p:xfrm>
            <a:off x="2880" y="1253"/>
            <a:ext cx="1814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70" name="公式" r:id="rId4" imgW="3288960" imgH="419040" progId="Equation.3">
                    <p:embed/>
                  </p:oleObj>
                </mc:Choice>
                <mc:Fallback>
                  <p:oleObj name="公式" r:id="rId4" imgW="32889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253"/>
                          <a:ext cx="1814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7"/>
            <p:cNvGraphicFramePr>
              <a:graphicFrameLocks noChangeAspect="1"/>
            </p:cNvGraphicFramePr>
            <p:nvPr/>
          </p:nvGraphicFramePr>
          <p:xfrm>
            <a:off x="793" y="1253"/>
            <a:ext cx="176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71" name="公式" r:id="rId6" imgW="3263760" imgH="419040" progId="Equation.3">
                    <p:embed/>
                  </p:oleObj>
                </mc:Choice>
                <mc:Fallback>
                  <p:oleObj name="公式" r:id="rId6" imgW="32637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253"/>
                          <a:ext cx="176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ctangle 19"/>
            <p:cNvSpPr>
              <a:spLocks noChangeArrowheads="1"/>
            </p:cNvSpPr>
            <p:nvPr/>
          </p:nvSpPr>
          <p:spPr bwMode="auto">
            <a:xfrm>
              <a:off x="204" y="934"/>
              <a:ext cx="210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dirty="0"/>
                <a:t>两个分振动的表达式分别为：　</a:t>
              </a:r>
              <a:endParaRPr lang="zh-CN" altLang="en-US" sz="3200" dirty="0"/>
            </a:p>
          </p:txBody>
        </p:sp>
      </p:grpSp>
      <p:sp>
        <p:nvSpPr>
          <p:cNvPr id="43" name="Rectangle 17"/>
          <p:cNvSpPr>
            <a:spLocks noChangeArrowheads="1"/>
          </p:cNvSpPr>
          <p:nvPr/>
        </p:nvSpPr>
        <p:spPr bwMode="auto">
          <a:xfrm>
            <a:off x="179512" y="2305417"/>
            <a:ext cx="89289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000" dirty="0"/>
              <a:t>如果物体参与两个方向相同、频率不同的简谐振动，则合成运动</a:t>
            </a:r>
            <a:r>
              <a:rPr lang="zh-CN" altLang="en-US" sz="2000" dirty="0">
                <a:solidFill>
                  <a:srgbClr val="FF0000"/>
                </a:solidFill>
              </a:rPr>
              <a:t>不再是谐振动</a:t>
            </a:r>
            <a:r>
              <a:rPr lang="zh-CN" altLang="en-US" sz="2000" dirty="0"/>
              <a:t>。</a:t>
            </a:r>
            <a:endParaRPr lang="zh-CN" altLang="en-US" sz="2100" dirty="0"/>
          </a:p>
        </p:txBody>
      </p:sp>
      <p:grpSp>
        <p:nvGrpSpPr>
          <p:cNvPr id="45" name="Group 39"/>
          <p:cNvGrpSpPr>
            <a:grpSpLocks/>
          </p:cNvGrpSpPr>
          <p:nvPr/>
        </p:nvGrpSpPr>
        <p:grpSpPr bwMode="auto">
          <a:xfrm>
            <a:off x="287337" y="4180855"/>
            <a:ext cx="6713538" cy="512763"/>
            <a:chOff x="158" y="1726"/>
            <a:chExt cx="4229" cy="323"/>
          </a:xfrm>
        </p:grpSpPr>
        <p:sp>
          <p:nvSpPr>
            <p:cNvPr id="46" name="Text Box 22"/>
            <p:cNvSpPr txBox="1">
              <a:spLocks noChangeArrowheads="1"/>
            </p:cNvSpPr>
            <p:nvPr/>
          </p:nvSpPr>
          <p:spPr bwMode="auto">
            <a:xfrm>
              <a:off x="158" y="1797"/>
              <a:ext cx="347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000" dirty="0">
                  <a:latin typeface="Times New Roman" pitchFamily="18" charset="0"/>
                </a:rPr>
                <a:t>在不失一般性的前提下，可做如下简化，令：</a:t>
              </a:r>
            </a:p>
          </p:txBody>
        </p:sp>
        <p:graphicFrame>
          <p:nvGraphicFramePr>
            <p:cNvPr id="69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3096382"/>
                </p:ext>
              </p:extLst>
            </p:nvPr>
          </p:nvGraphicFramePr>
          <p:xfrm>
            <a:off x="3401" y="1726"/>
            <a:ext cx="98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72" name="Equation" r:id="rId8" imgW="698400" imgH="228600" progId="Equation.DSMT4">
                    <p:embed/>
                  </p:oleObj>
                </mc:Choice>
                <mc:Fallback>
                  <p:oleObj name="Equation" r:id="rId8" imgW="698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1" y="1726"/>
                          <a:ext cx="986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" name="Group 41"/>
          <p:cNvGrpSpPr>
            <a:grpSpLocks/>
          </p:cNvGrpSpPr>
          <p:nvPr/>
        </p:nvGrpSpPr>
        <p:grpSpPr bwMode="auto">
          <a:xfrm>
            <a:off x="804862" y="5095259"/>
            <a:ext cx="5780088" cy="1035051"/>
            <a:chOff x="484" y="2302"/>
            <a:chExt cx="3641" cy="652"/>
          </a:xfrm>
        </p:grpSpPr>
        <p:graphicFrame>
          <p:nvGraphicFramePr>
            <p:cNvPr id="7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5466567"/>
                </p:ext>
              </p:extLst>
            </p:nvPr>
          </p:nvGraphicFramePr>
          <p:xfrm>
            <a:off x="1327" y="2302"/>
            <a:ext cx="261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73" name="Equation" r:id="rId10" imgW="1866600" imgH="228600" progId="Equation.DSMT4">
                    <p:embed/>
                  </p:oleObj>
                </mc:Choice>
                <mc:Fallback>
                  <p:oleObj name="Equation" r:id="rId10" imgW="1866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7" y="2302"/>
                          <a:ext cx="2619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4374303"/>
                </p:ext>
              </p:extLst>
            </p:nvPr>
          </p:nvGraphicFramePr>
          <p:xfrm>
            <a:off x="1335" y="2628"/>
            <a:ext cx="2790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74" name="Equation" r:id="rId12" imgW="1942920" imgH="228600" progId="Equation.DSMT4">
                    <p:embed/>
                  </p:oleObj>
                </mc:Choice>
                <mc:Fallback>
                  <p:oleObj name="Equation" r:id="rId12" imgW="19429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" y="2628"/>
                          <a:ext cx="2790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4" name="Group 32"/>
            <p:cNvGrpSpPr>
              <a:grpSpLocks/>
            </p:cNvGrpSpPr>
            <p:nvPr/>
          </p:nvGrpSpPr>
          <p:grpSpPr bwMode="auto">
            <a:xfrm>
              <a:off x="484" y="2461"/>
              <a:ext cx="813" cy="454"/>
              <a:chOff x="484" y="2659"/>
              <a:chExt cx="813" cy="454"/>
            </a:xfrm>
          </p:grpSpPr>
          <p:sp>
            <p:nvSpPr>
              <p:cNvPr id="75" name="Text Box 33"/>
              <p:cNvSpPr txBox="1">
                <a:spLocks noChangeArrowheads="1"/>
              </p:cNvSpPr>
              <p:nvPr/>
            </p:nvSpPr>
            <p:spPr bwMode="auto">
              <a:xfrm>
                <a:off x="484" y="2733"/>
                <a:ext cx="813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300" b="1" dirty="0">
                    <a:solidFill>
                      <a:srgbClr val="000066"/>
                    </a:solidFill>
                    <a:latin typeface="Times New Roman" pitchFamily="18" charset="0"/>
                    <a:ea typeface="华文中宋" pitchFamily="2" charset="-122"/>
                  </a:rPr>
                  <a:t>则：       </a:t>
                </a:r>
              </a:p>
            </p:txBody>
          </p:sp>
          <p:sp>
            <p:nvSpPr>
              <p:cNvPr id="76" name="AutoShape 34"/>
              <p:cNvSpPr>
                <a:spLocks/>
              </p:cNvSpPr>
              <p:nvPr/>
            </p:nvSpPr>
            <p:spPr bwMode="auto">
              <a:xfrm>
                <a:off x="1157" y="2659"/>
                <a:ext cx="90" cy="454"/>
              </a:xfrm>
              <a:prstGeom prst="leftBrace">
                <a:avLst>
                  <a:gd name="adj1" fmla="val 42037"/>
                  <a:gd name="adj2" fmla="val 50000"/>
                </a:avLst>
              </a:prstGeom>
              <a:noFill/>
              <a:ln w="31750">
                <a:solidFill>
                  <a:srgbClr val="80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45334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868144" y="1465620"/>
            <a:ext cx="3275856" cy="3547556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2 </a:t>
            </a:r>
            <a:r>
              <a:rPr lang="zh-CN" altLang="en-US" dirty="0"/>
              <a:t>谐振动的合成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WordArt 5"/>
          <p:cNvSpPr>
            <a:spLocks noChangeArrowheads="1" noChangeShapeType="1" noTextEdit="1"/>
          </p:cNvSpPr>
          <p:nvPr/>
        </p:nvSpPr>
        <p:spPr bwMode="auto">
          <a:xfrm>
            <a:off x="432048" y="1556792"/>
            <a:ext cx="4572000" cy="3143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仿宋_GB2312"/>
              </a:rPr>
              <a:t>二、同方向不同频率简谐振动的合成</a:t>
            </a:r>
          </a:p>
        </p:txBody>
      </p:sp>
      <p:sp>
        <p:nvSpPr>
          <p:cNvPr id="20" name="Line 2"/>
          <p:cNvSpPr>
            <a:spLocks noChangeShapeType="1"/>
          </p:cNvSpPr>
          <p:nvPr/>
        </p:nvSpPr>
        <p:spPr bwMode="auto">
          <a:xfrm flipV="1">
            <a:off x="6525071" y="1598910"/>
            <a:ext cx="1670050" cy="229235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8"/>
          <p:cNvSpPr>
            <a:spLocks noChangeShapeType="1"/>
          </p:cNvSpPr>
          <p:nvPr/>
        </p:nvSpPr>
        <p:spPr bwMode="auto">
          <a:xfrm>
            <a:off x="5988496" y="3884910"/>
            <a:ext cx="295275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9"/>
          <p:cNvSpPr>
            <a:spLocks noChangeShapeType="1"/>
          </p:cNvSpPr>
          <p:nvPr/>
        </p:nvSpPr>
        <p:spPr bwMode="auto">
          <a:xfrm flipV="1">
            <a:off x="6493321" y="3189585"/>
            <a:ext cx="1223962" cy="70643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Arc 10"/>
          <p:cNvSpPr>
            <a:spLocks/>
          </p:cNvSpPr>
          <p:nvPr/>
        </p:nvSpPr>
        <p:spPr bwMode="auto">
          <a:xfrm rot="1816013">
            <a:off x="6974333" y="3635673"/>
            <a:ext cx="204788" cy="288925"/>
          </a:xfrm>
          <a:custGeom>
            <a:avLst/>
            <a:gdLst>
              <a:gd name="G0" fmla="+- 5349 0 0"/>
              <a:gd name="G1" fmla="+- 21600 0 0"/>
              <a:gd name="G2" fmla="+- 21600 0 0"/>
              <a:gd name="T0" fmla="*/ 0 w 25221"/>
              <a:gd name="T1" fmla="*/ 673 h 21600"/>
              <a:gd name="T2" fmla="*/ 25221 w 25221"/>
              <a:gd name="T3" fmla="*/ 13135 h 21600"/>
              <a:gd name="T4" fmla="*/ 5349 w 2522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5221" h="21600" fill="none" extrusionOk="0">
                <a:moveTo>
                  <a:pt x="-1" y="672"/>
                </a:moveTo>
                <a:cubicBezTo>
                  <a:pt x="1747" y="226"/>
                  <a:pt x="3544" y="-1"/>
                  <a:pt x="5349" y="0"/>
                </a:cubicBezTo>
                <a:cubicBezTo>
                  <a:pt x="14006" y="0"/>
                  <a:pt x="21828" y="5169"/>
                  <a:pt x="25221" y="13134"/>
                </a:cubicBezTo>
              </a:path>
              <a:path w="25221" h="21600" stroke="0" extrusionOk="0">
                <a:moveTo>
                  <a:pt x="-1" y="672"/>
                </a:moveTo>
                <a:cubicBezTo>
                  <a:pt x="1747" y="226"/>
                  <a:pt x="3544" y="-1"/>
                  <a:pt x="5349" y="0"/>
                </a:cubicBezTo>
                <a:cubicBezTo>
                  <a:pt x="14006" y="0"/>
                  <a:pt x="21828" y="5169"/>
                  <a:pt x="25221" y="13134"/>
                </a:cubicBezTo>
                <a:lnTo>
                  <a:pt x="5349" y="2160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46359158"/>
              </p:ext>
            </p:extLst>
          </p:nvPr>
        </p:nvGraphicFramePr>
        <p:xfrm>
          <a:off x="7210871" y="3405485"/>
          <a:ext cx="40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09" name="公式" r:id="rId4" imgW="406224" imgH="418918" progId="Equation.3">
                  <p:embed/>
                </p:oleObj>
              </mc:Choice>
              <mc:Fallback>
                <p:oleObj name="公式" r:id="rId4" imgW="406224" imgH="4189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871" y="3405485"/>
                        <a:ext cx="406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045963"/>
              </p:ext>
            </p:extLst>
          </p:nvPr>
        </p:nvGraphicFramePr>
        <p:xfrm>
          <a:off x="7717283" y="315466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10" name="公式" r:id="rId6" imgW="380835" imgH="418918" progId="Equation.3">
                  <p:embed/>
                </p:oleObj>
              </mc:Choice>
              <mc:Fallback>
                <p:oleObj name="公式" r:id="rId6" imgW="380835" imgH="4189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7283" y="3154660"/>
                        <a:ext cx="38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13"/>
          <p:cNvSpPr>
            <a:spLocks noChangeShapeType="1"/>
          </p:cNvSpPr>
          <p:nvPr/>
        </p:nvSpPr>
        <p:spPr bwMode="auto">
          <a:xfrm flipV="1">
            <a:off x="6513958" y="2254548"/>
            <a:ext cx="503238" cy="1639887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84391217"/>
              </p:ext>
            </p:extLst>
          </p:nvPr>
        </p:nvGraphicFramePr>
        <p:xfrm>
          <a:off x="6420296" y="2073573"/>
          <a:ext cx="41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11" name="公式" r:id="rId8" imgW="419100" imgH="419100" progId="Equation.3">
                  <p:embed/>
                </p:oleObj>
              </mc:Choice>
              <mc:Fallback>
                <p:oleObj name="公式" r:id="rId8" imgW="419100" imgH="4191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0296" y="2073573"/>
                        <a:ext cx="41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15"/>
          <p:cNvSpPr>
            <a:spLocks noChangeShapeType="1"/>
          </p:cNvSpPr>
          <p:nvPr/>
        </p:nvSpPr>
        <p:spPr bwMode="auto">
          <a:xfrm flipV="1">
            <a:off x="7714108" y="1556048"/>
            <a:ext cx="503238" cy="1639887"/>
          </a:xfrm>
          <a:prstGeom prst="line">
            <a:avLst/>
          </a:prstGeom>
          <a:noFill/>
          <a:ln w="38100">
            <a:solidFill>
              <a:srgbClr val="66CCFF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Line 16"/>
          <p:cNvSpPr>
            <a:spLocks noChangeShapeType="1"/>
          </p:cNvSpPr>
          <p:nvPr/>
        </p:nvSpPr>
        <p:spPr bwMode="auto">
          <a:xfrm flipV="1">
            <a:off x="7006083" y="1557635"/>
            <a:ext cx="1223963" cy="706438"/>
          </a:xfrm>
          <a:prstGeom prst="line">
            <a:avLst/>
          </a:prstGeom>
          <a:noFill/>
          <a:ln w="38100">
            <a:solidFill>
              <a:srgbClr val="66CCFF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Oval 17"/>
          <p:cNvSpPr>
            <a:spLocks noChangeAspect="1" noChangeArrowheads="1"/>
          </p:cNvSpPr>
          <p:nvPr/>
        </p:nvSpPr>
        <p:spPr bwMode="auto">
          <a:xfrm>
            <a:off x="6480621" y="3851573"/>
            <a:ext cx="71437" cy="714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64825753"/>
              </p:ext>
            </p:extLst>
          </p:nvPr>
        </p:nvGraphicFramePr>
        <p:xfrm>
          <a:off x="6159946" y="299591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12" name="公式" r:id="rId10" imgW="444307" imgH="418918" progId="Equation.3">
                  <p:embed/>
                </p:oleObj>
              </mc:Choice>
              <mc:Fallback>
                <p:oleObj name="公式" r:id="rId10" imgW="444307" imgH="4189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946" y="2995910"/>
                        <a:ext cx="444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rc 19"/>
          <p:cNvSpPr>
            <a:spLocks/>
          </p:cNvSpPr>
          <p:nvPr/>
        </p:nvSpPr>
        <p:spPr bwMode="auto">
          <a:xfrm>
            <a:off x="6582221" y="3622973"/>
            <a:ext cx="128587" cy="2698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6676"/>
              <a:gd name="T2" fmla="*/ 20995 w 21600"/>
              <a:gd name="T3" fmla="*/ 26676 h 26676"/>
              <a:gd name="T4" fmla="*/ 0 w 21600"/>
              <a:gd name="T5" fmla="*/ 21600 h 266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6676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309"/>
                  <a:pt x="21396" y="25013"/>
                  <a:pt x="20995" y="26676"/>
                </a:cubicBezTo>
              </a:path>
              <a:path w="21600" h="26676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309"/>
                  <a:pt x="21396" y="25013"/>
                  <a:pt x="20995" y="26676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Arc 20"/>
          <p:cNvSpPr>
            <a:spLocks/>
          </p:cNvSpPr>
          <p:nvPr/>
        </p:nvSpPr>
        <p:spPr bwMode="auto">
          <a:xfrm rot="727159">
            <a:off x="6686996" y="3613448"/>
            <a:ext cx="215900" cy="276225"/>
          </a:xfrm>
          <a:custGeom>
            <a:avLst/>
            <a:gdLst>
              <a:gd name="G0" fmla="+- 0 0 0"/>
              <a:gd name="G1" fmla="+- 21343 0 0"/>
              <a:gd name="G2" fmla="+- 21600 0 0"/>
              <a:gd name="T0" fmla="*/ 3321 w 21371"/>
              <a:gd name="T1" fmla="*/ 0 h 21343"/>
              <a:gd name="T2" fmla="*/ 21371 w 21371"/>
              <a:gd name="T3" fmla="*/ 18203 h 21343"/>
              <a:gd name="T4" fmla="*/ 0 w 21371"/>
              <a:gd name="T5" fmla="*/ 21343 h 213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71" h="21343" fill="none" extrusionOk="0">
                <a:moveTo>
                  <a:pt x="3321" y="-1"/>
                </a:moveTo>
                <a:cubicBezTo>
                  <a:pt x="12676" y="1455"/>
                  <a:pt x="19994" y="8835"/>
                  <a:pt x="21370" y="18203"/>
                </a:cubicBezTo>
              </a:path>
              <a:path w="21371" h="21343" stroke="0" extrusionOk="0">
                <a:moveTo>
                  <a:pt x="3321" y="-1"/>
                </a:moveTo>
                <a:cubicBezTo>
                  <a:pt x="12676" y="1455"/>
                  <a:pt x="19994" y="8835"/>
                  <a:pt x="21370" y="18203"/>
                </a:cubicBezTo>
                <a:lnTo>
                  <a:pt x="0" y="21343"/>
                </a:lnTo>
                <a:close/>
              </a:path>
            </a:pathLst>
          </a:custGeom>
          <a:noFill/>
          <a:ln w="2857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64971438"/>
              </p:ext>
            </p:extLst>
          </p:nvPr>
        </p:nvGraphicFramePr>
        <p:xfrm>
          <a:off x="6987033" y="3107035"/>
          <a:ext cx="34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13" name="公式" r:id="rId12" imgW="342751" imgH="469696" progId="Equation.3">
                  <p:embed/>
                </p:oleObj>
              </mc:Choice>
              <mc:Fallback>
                <p:oleObj name="公式" r:id="rId12" imgW="342751" imgH="46969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033" y="3107035"/>
                        <a:ext cx="342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22"/>
          <p:cNvSpPr>
            <a:spLocks noChangeShapeType="1"/>
          </p:cNvSpPr>
          <p:nvPr/>
        </p:nvSpPr>
        <p:spPr bwMode="auto">
          <a:xfrm>
            <a:off x="7717283" y="3262610"/>
            <a:ext cx="0" cy="1223963"/>
          </a:xfrm>
          <a:prstGeom prst="line">
            <a:avLst/>
          </a:prstGeom>
          <a:noFill/>
          <a:ln w="127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23"/>
          <p:cNvSpPr>
            <a:spLocks noChangeShapeType="1"/>
          </p:cNvSpPr>
          <p:nvPr/>
        </p:nvSpPr>
        <p:spPr bwMode="auto">
          <a:xfrm>
            <a:off x="6996558" y="2273598"/>
            <a:ext cx="0" cy="1924050"/>
          </a:xfrm>
          <a:prstGeom prst="line">
            <a:avLst/>
          </a:prstGeom>
          <a:noFill/>
          <a:ln w="12700">
            <a:solidFill>
              <a:srgbClr val="66FF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24"/>
          <p:cNvSpPr>
            <a:spLocks noChangeShapeType="1"/>
          </p:cNvSpPr>
          <p:nvPr/>
        </p:nvSpPr>
        <p:spPr bwMode="auto">
          <a:xfrm>
            <a:off x="8201471" y="1605260"/>
            <a:ext cx="0" cy="3263900"/>
          </a:xfrm>
          <a:prstGeom prst="line">
            <a:avLst/>
          </a:prstGeom>
          <a:noFill/>
          <a:ln w="12700">
            <a:solidFill>
              <a:srgbClr val="FF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Line 25"/>
          <p:cNvSpPr>
            <a:spLocks noChangeShapeType="1"/>
          </p:cNvSpPr>
          <p:nvPr/>
        </p:nvSpPr>
        <p:spPr bwMode="auto">
          <a:xfrm flipV="1">
            <a:off x="6540946" y="2768898"/>
            <a:ext cx="1897062" cy="1093787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Arc 26"/>
          <p:cNvSpPr>
            <a:spLocks/>
          </p:cNvSpPr>
          <p:nvPr/>
        </p:nvSpPr>
        <p:spPr bwMode="auto">
          <a:xfrm>
            <a:off x="7847458" y="2835573"/>
            <a:ext cx="161925" cy="209550"/>
          </a:xfrm>
          <a:custGeom>
            <a:avLst/>
            <a:gdLst>
              <a:gd name="G0" fmla="+- 5349 0 0"/>
              <a:gd name="G1" fmla="+- 21600 0 0"/>
              <a:gd name="G2" fmla="+- 21600 0 0"/>
              <a:gd name="T0" fmla="*/ 0 w 26472"/>
              <a:gd name="T1" fmla="*/ 673 h 21600"/>
              <a:gd name="T2" fmla="*/ 26472 w 26472"/>
              <a:gd name="T3" fmla="*/ 17084 h 21600"/>
              <a:gd name="T4" fmla="*/ 5349 w 26472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472" h="21600" fill="none" extrusionOk="0">
                <a:moveTo>
                  <a:pt x="-1" y="672"/>
                </a:moveTo>
                <a:cubicBezTo>
                  <a:pt x="1747" y="226"/>
                  <a:pt x="3544" y="-1"/>
                  <a:pt x="5349" y="0"/>
                </a:cubicBezTo>
                <a:cubicBezTo>
                  <a:pt x="15538" y="0"/>
                  <a:pt x="24341" y="7120"/>
                  <a:pt x="26471" y="17084"/>
                </a:cubicBezTo>
              </a:path>
              <a:path w="26472" h="21600" stroke="0" extrusionOk="0">
                <a:moveTo>
                  <a:pt x="-1" y="672"/>
                </a:moveTo>
                <a:cubicBezTo>
                  <a:pt x="1747" y="226"/>
                  <a:pt x="3544" y="-1"/>
                  <a:pt x="5349" y="0"/>
                </a:cubicBezTo>
                <a:cubicBezTo>
                  <a:pt x="15538" y="0"/>
                  <a:pt x="24341" y="7120"/>
                  <a:pt x="26471" y="17084"/>
                </a:cubicBezTo>
                <a:lnTo>
                  <a:pt x="5349" y="21600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" name="Object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56359362"/>
              </p:ext>
            </p:extLst>
          </p:nvPr>
        </p:nvGraphicFramePr>
        <p:xfrm>
          <a:off x="7212458" y="2254548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14" name="公式" r:id="rId14" imgW="279279" imgH="304668" progId="Equation.3">
                  <p:embed/>
                </p:oleObj>
              </mc:Choice>
              <mc:Fallback>
                <p:oleObj name="公式" r:id="rId14" imgW="279279" imgH="30466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458" y="2254548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Line 28"/>
          <p:cNvSpPr>
            <a:spLocks noChangeShapeType="1"/>
          </p:cNvSpPr>
          <p:nvPr/>
        </p:nvSpPr>
        <p:spPr bwMode="auto">
          <a:xfrm>
            <a:off x="6509196" y="3896023"/>
            <a:ext cx="0" cy="973137"/>
          </a:xfrm>
          <a:prstGeom prst="line">
            <a:avLst/>
          </a:prstGeom>
          <a:noFill/>
          <a:ln w="12700">
            <a:solidFill>
              <a:srgbClr val="66FF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9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610976"/>
              </p:ext>
            </p:extLst>
          </p:nvPr>
        </p:nvGraphicFramePr>
        <p:xfrm>
          <a:off x="8725346" y="4003973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15" name="公式" r:id="rId16" imgW="215806" imgH="228501" progId="Equation.3">
                  <p:embed/>
                </p:oleObj>
              </mc:Choice>
              <mc:Fallback>
                <p:oleObj name="公式" r:id="rId16" imgW="215806" imgH="22850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5346" y="4003973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24875984"/>
              </p:ext>
            </p:extLst>
          </p:nvPr>
        </p:nvGraphicFramePr>
        <p:xfrm>
          <a:off x="6607621" y="3851573"/>
          <a:ext cx="31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16" name="公式" r:id="rId18" imgW="317362" imgH="418918" progId="Equation.3">
                  <p:embed/>
                </p:oleObj>
              </mc:Choice>
              <mc:Fallback>
                <p:oleObj name="公式" r:id="rId18" imgW="317362" imgH="4189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621" y="3851573"/>
                        <a:ext cx="317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Line 31"/>
          <p:cNvSpPr>
            <a:spLocks noChangeShapeType="1"/>
          </p:cNvSpPr>
          <p:nvPr/>
        </p:nvSpPr>
        <p:spPr bwMode="auto">
          <a:xfrm>
            <a:off x="6277421" y="4054773"/>
            <a:ext cx="2159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Line 32"/>
          <p:cNvSpPr>
            <a:spLocks noChangeShapeType="1"/>
          </p:cNvSpPr>
          <p:nvPr/>
        </p:nvSpPr>
        <p:spPr bwMode="auto">
          <a:xfrm flipH="1">
            <a:off x="6996558" y="4054773"/>
            <a:ext cx="2159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" name="Object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09874794"/>
              </p:ext>
            </p:extLst>
          </p:nvPr>
        </p:nvGraphicFramePr>
        <p:xfrm>
          <a:off x="7006083" y="4123035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17" name="公式" r:id="rId20" imgW="279400" imgH="419100" progId="Equation.3">
                  <p:embed/>
                </p:oleObj>
              </mc:Choice>
              <mc:Fallback>
                <p:oleObj name="公式" r:id="rId20" imgW="279400" imgH="4191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083" y="4123035"/>
                        <a:ext cx="279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Line 34"/>
          <p:cNvSpPr>
            <a:spLocks noChangeShapeType="1"/>
          </p:cNvSpPr>
          <p:nvPr/>
        </p:nvSpPr>
        <p:spPr bwMode="auto">
          <a:xfrm>
            <a:off x="7358508" y="4381798"/>
            <a:ext cx="35877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Line 35"/>
          <p:cNvSpPr>
            <a:spLocks noChangeShapeType="1"/>
          </p:cNvSpPr>
          <p:nvPr/>
        </p:nvSpPr>
        <p:spPr bwMode="auto">
          <a:xfrm flipH="1">
            <a:off x="6517133" y="4373860"/>
            <a:ext cx="35877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" name="Object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88241860"/>
              </p:ext>
            </p:extLst>
          </p:nvPr>
        </p:nvGraphicFramePr>
        <p:xfrm>
          <a:off x="6731446" y="4437360"/>
          <a:ext cx="12017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18" name="公式" r:id="rId22" imgW="1473200" imgH="419100" progId="Equation.3">
                  <p:embed/>
                </p:oleObj>
              </mc:Choice>
              <mc:Fallback>
                <p:oleObj name="公式" r:id="rId22" imgW="1473200" imgH="4191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446" y="4437360"/>
                        <a:ext cx="12017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Line 37"/>
          <p:cNvSpPr>
            <a:spLocks noChangeShapeType="1"/>
          </p:cNvSpPr>
          <p:nvPr/>
        </p:nvSpPr>
        <p:spPr bwMode="auto">
          <a:xfrm flipH="1">
            <a:off x="6493321" y="4653260"/>
            <a:ext cx="2159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" name="Line 38"/>
          <p:cNvSpPr>
            <a:spLocks noChangeShapeType="1"/>
          </p:cNvSpPr>
          <p:nvPr/>
        </p:nvSpPr>
        <p:spPr bwMode="auto">
          <a:xfrm>
            <a:off x="8004621" y="4653260"/>
            <a:ext cx="2159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9" name="Object 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13250068"/>
              </p:ext>
            </p:extLst>
          </p:nvPr>
        </p:nvGraphicFramePr>
        <p:xfrm>
          <a:off x="6199633" y="3573760"/>
          <a:ext cx="22066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19" name="公式" r:id="rId24" imgW="291847" imgH="317225" progId="Equation.3">
                  <p:embed/>
                </p:oleObj>
              </mc:Choice>
              <mc:Fallback>
                <p:oleObj name="公式" r:id="rId24" imgW="291847" imgH="31722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633" y="3573760"/>
                        <a:ext cx="220663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Arc 40"/>
          <p:cNvSpPr>
            <a:spLocks/>
          </p:cNvSpPr>
          <p:nvPr/>
        </p:nvSpPr>
        <p:spPr bwMode="auto">
          <a:xfrm rot="20901914">
            <a:off x="6420296" y="1900535"/>
            <a:ext cx="544512" cy="447675"/>
          </a:xfrm>
          <a:custGeom>
            <a:avLst/>
            <a:gdLst>
              <a:gd name="G0" fmla="+- 0 0 0"/>
              <a:gd name="G1" fmla="+- 21205 0 0"/>
              <a:gd name="G2" fmla="+- 21600 0 0"/>
              <a:gd name="T0" fmla="*/ 4112 w 19335"/>
              <a:gd name="T1" fmla="*/ 0 h 21205"/>
              <a:gd name="T2" fmla="*/ 19335 w 19335"/>
              <a:gd name="T3" fmla="*/ 11576 h 21205"/>
              <a:gd name="T4" fmla="*/ 0 w 19335"/>
              <a:gd name="T5" fmla="*/ 21205 h 212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335" h="21205" fill="none" extrusionOk="0">
                <a:moveTo>
                  <a:pt x="4111" y="0"/>
                </a:moveTo>
                <a:cubicBezTo>
                  <a:pt x="10711" y="1279"/>
                  <a:pt x="16338" y="5558"/>
                  <a:pt x="19335" y="11575"/>
                </a:cubicBezTo>
              </a:path>
              <a:path w="19335" h="21205" stroke="0" extrusionOk="0">
                <a:moveTo>
                  <a:pt x="4111" y="0"/>
                </a:moveTo>
                <a:cubicBezTo>
                  <a:pt x="10711" y="1279"/>
                  <a:pt x="16338" y="5558"/>
                  <a:pt x="19335" y="11575"/>
                </a:cubicBezTo>
                <a:lnTo>
                  <a:pt x="0" y="21205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13335352"/>
              </p:ext>
            </p:extLst>
          </p:nvPr>
        </p:nvGraphicFramePr>
        <p:xfrm>
          <a:off x="6840983" y="1592560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20" name="公式" r:id="rId26" imgW="330200" imgH="419100" progId="Equation.3">
                  <p:embed/>
                </p:oleObj>
              </mc:Choice>
              <mc:Fallback>
                <p:oleObj name="公式" r:id="rId26" imgW="330200" imgH="4191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983" y="1592560"/>
                        <a:ext cx="330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Arc 42"/>
          <p:cNvSpPr>
            <a:spLocks/>
          </p:cNvSpPr>
          <p:nvPr/>
        </p:nvSpPr>
        <p:spPr bwMode="auto">
          <a:xfrm rot="181227">
            <a:off x="6996558" y="2926060"/>
            <a:ext cx="544513" cy="398463"/>
          </a:xfrm>
          <a:custGeom>
            <a:avLst/>
            <a:gdLst>
              <a:gd name="G0" fmla="+- 0 0 0"/>
              <a:gd name="G1" fmla="+- 18851 0 0"/>
              <a:gd name="G2" fmla="+- 21600 0 0"/>
              <a:gd name="T0" fmla="*/ 10545 w 19335"/>
              <a:gd name="T1" fmla="*/ 0 h 18851"/>
              <a:gd name="T2" fmla="*/ 19335 w 19335"/>
              <a:gd name="T3" fmla="*/ 9222 h 18851"/>
              <a:gd name="T4" fmla="*/ 0 w 19335"/>
              <a:gd name="T5" fmla="*/ 18851 h 188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335" h="18851" fill="none" extrusionOk="0">
                <a:moveTo>
                  <a:pt x="10545" y="-1"/>
                </a:moveTo>
                <a:cubicBezTo>
                  <a:pt x="14335" y="2120"/>
                  <a:pt x="17398" y="5334"/>
                  <a:pt x="19335" y="9221"/>
                </a:cubicBezTo>
              </a:path>
              <a:path w="19335" h="18851" stroke="0" extrusionOk="0">
                <a:moveTo>
                  <a:pt x="10545" y="-1"/>
                </a:moveTo>
                <a:cubicBezTo>
                  <a:pt x="14335" y="2120"/>
                  <a:pt x="17398" y="5334"/>
                  <a:pt x="19335" y="9221"/>
                </a:cubicBezTo>
                <a:lnTo>
                  <a:pt x="0" y="18851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3" name="Object 4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47595982"/>
              </p:ext>
            </p:extLst>
          </p:nvPr>
        </p:nvGraphicFramePr>
        <p:xfrm>
          <a:off x="7429946" y="2637135"/>
          <a:ext cx="29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21" name="公式" r:id="rId28" imgW="291973" imgH="418918" progId="Equation.3">
                  <p:embed/>
                </p:oleObj>
              </mc:Choice>
              <mc:Fallback>
                <p:oleObj name="公式" r:id="rId28" imgW="291973" imgH="4189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946" y="2637135"/>
                        <a:ext cx="292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Oval 50"/>
          <p:cNvSpPr>
            <a:spLocks noChangeArrowheads="1"/>
          </p:cNvSpPr>
          <p:nvPr/>
        </p:nvSpPr>
        <p:spPr bwMode="auto">
          <a:xfrm>
            <a:off x="8169721" y="384046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5" name="Object 5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91318354"/>
              </p:ext>
            </p:extLst>
          </p:nvPr>
        </p:nvGraphicFramePr>
        <p:xfrm>
          <a:off x="7980808" y="2421235"/>
          <a:ext cx="10556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22" name="公式" r:id="rId30" imgW="1397000" imgH="419100" progId="Equation.3">
                  <p:embed/>
                </p:oleObj>
              </mc:Choice>
              <mc:Fallback>
                <p:oleObj name="公式" r:id="rId30" imgW="1397000" imgH="4191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808" y="2421235"/>
                        <a:ext cx="10556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00336253"/>
              </p:ext>
            </p:extLst>
          </p:nvPr>
        </p:nvGraphicFramePr>
        <p:xfrm>
          <a:off x="361373" y="2209304"/>
          <a:ext cx="4868863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23" name="Equation" r:id="rId32" imgW="2590560" imgH="711000" progId="Equation.DSMT4">
                  <p:embed/>
                </p:oleObj>
              </mc:Choice>
              <mc:Fallback>
                <p:oleObj name="Equation" r:id="rId32" imgW="2590560" imgH="711000" progId="Equation.DSMT4">
                  <p:embed/>
                  <p:pic>
                    <p:nvPicPr>
                      <p:cNvPr id="0" name="Object 58"/>
                      <p:cNvPicPr>
                        <a:picLocks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73" y="2209304"/>
                        <a:ext cx="4868863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6404" y="4382591"/>
            <a:ext cx="2448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由三角关系可知：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383696"/>
              </p:ext>
            </p:extLst>
          </p:nvPr>
        </p:nvGraphicFramePr>
        <p:xfrm>
          <a:off x="564671" y="5013176"/>
          <a:ext cx="4259957" cy="57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24" name="Equation" r:id="rId34" imgW="2374560" imgH="291960" progId="Equation.DSMT4">
                  <p:embed/>
                </p:oleObj>
              </mc:Choice>
              <mc:Fallback>
                <p:oleObj name="Equation" r:id="rId34" imgW="2374560" imgH="29196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1" y="5013176"/>
                        <a:ext cx="4259957" cy="576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46"/>
          <p:cNvSpPr txBox="1">
            <a:spLocks noChangeArrowheads="1"/>
          </p:cNvSpPr>
          <p:nvPr/>
        </p:nvSpPr>
        <p:spPr bwMode="auto">
          <a:xfrm>
            <a:off x="684213" y="5733305"/>
            <a:ext cx="403180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</a:rPr>
              <a:t>当                                  时</a:t>
            </a:r>
            <a:r>
              <a:rPr kumimoji="1" lang="en-US" altLang="zh-CN" sz="2400" b="1" i="1" dirty="0">
                <a:latin typeface="Times New Roman" pitchFamily="18" charset="0"/>
              </a:rPr>
              <a:t>, </a:t>
            </a:r>
          </a:p>
        </p:txBody>
      </p:sp>
      <p:graphicFrame>
        <p:nvGraphicFramePr>
          <p:cNvPr id="67" name="Object 5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76693418"/>
              </p:ext>
            </p:extLst>
          </p:nvPr>
        </p:nvGraphicFramePr>
        <p:xfrm>
          <a:off x="6012553" y="5725368"/>
          <a:ext cx="1417191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25" name="Equation" r:id="rId36" imgW="711000" imgH="228600" progId="Equation.DSMT4">
                  <p:embed/>
                </p:oleObj>
              </mc:Choice>
              <mc:Fallback>
                <p:oleObj name="Equation" r:id="rId36" imgW="71100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553" y="5725368"/>
                        <a:ext cx="1417191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5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1397257"/>
              </p:ext>
            </p:extLst>
          </p:nvPr>
        </p:nvGraphicFramePr>
        <p:xfrm>
          <a:off x="1331640" y="5751478"/>
          <a:ext cx="1957462" cy="464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26" name="Equation" r:id="rId38" imgW="1066680" imgH="228600" progId="Equation.DSMT4">
                  <p:embed/>
                </p:oleObj>
              </mc:Choice>
              <mc:Fallback>
                <p:oleObj name="Equation" r:id="rId38" imgW="106668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751478"/>
                        <a:ext cx="1957462" cy="464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56"/>
          <p:cNvSpPr>
            <a:spLocks noChangeArrowheads="1"/>
          </p:cNvSpPr>
          <p:nvPr/>
        </p:nvSpPr>
        <p:spPr bwMode="auto">
          <a:xfrm>
            <a:off x="4301536" y="5708253"/>
            <a:ext cx="168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i="1">
                <a:latin typeface="Times New Roman" pitchFamily="18" charset="0"/>
              </a:rPr>
              <a:t>A </a:t>
            </a:r>
            <a:r>
              <a:rPr kumimoji="1" lang="zh-CN" altLang="en-US" sz="2400" b="1">
                <a:latin typeface="Times New Roman" pitchFamily="18" charset="0"/>
              </a:rPr>
              <a:t>有最大值</a:t>
            </a:r>
          </a:p>
        </p:txBody>
      </p:sp>
      <p:sp>
        <p:nvSpPr>
          <p:cNvPr id="77" name="Text Box 47"/>
          <p:cNvSpPr txBox="1">
            <a:spLocks noChangeArrowheads="1"/>
          </p:cNvSpPr>
          <p:nvPr/>
        </p:nvSpPr>
        <p:spPr bwMode="auto">
          <a:xfrm>
            <a:off x="685800" y="6262613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</a:rPr>
              <a:t>当                                               时，</a:t>
            </a:r>
            <a:endParaRPr kumimoji="1" lang="zh-CN" altLang="en-US" sz="2400" b="1" i="1">
              <a:latin typeface="Times New Roman" pitchFamily="18" charset="0"/>
            </a:endParaRPr>
          </a:p>
        </p:txBody>
      </p:sp>
      <p:graphicFrame>
        <p:nvGraphicFramePr>
          <p:cNvPr id="78" name="Object 5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91213989"/>
              </p:ext>
            </p:extLst>
          </p:nvPr>
        </p:nvGraphicFramePr>
        <p:xfrm>
          <a:off x="7122590" y="6280198"/>
          <a:ext cx="1449736" cy="452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27" name="Equation" r:id="rId40" imgW="774360" imgH="253800" progId="Equation.DSMT4">
                  <p:embed/>
                </p:oleObj>
              </mc:Choice>
              <mc:Fallback>
                <p:oleObj name="Equation" r:id="rId40" imgW="774360" imgH="253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590" y="6280198"/>
                        <a:ext cx="1449736" cy="452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5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0758920"/>
              </p:ext>
            </p:extLst>
          </p:nvPr>
        </p:nvGraphicFramePr>
        <p:xfrm>
          <a:off x="1343025" y="6274450"/>
          <a:ext cx="2958511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28" name="Equation" r:id="rId42" imgW="1409400" imgH="228600" progId="Equation.DSMT4">
                  <p:embed/>
                </p:oleObj>
              </mc:Choice>
              <mc:Fallback>
                <p:oleObj name="Equation" r:id="rId42" imgW="140940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6274450"/>
                        <a:ext cx="2958511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57"/>
          <p:cNvSpPr>
            <a:spLocks noChangeArrowheads="1"/>
          </p:cNvSpPr>
          <p:nvPr/>
        </p:nvSpPr>
        <p:spPr bwMode="auto">
          <a:xfrm>
            <a:off x="5422552" y="6265788"/>
            <a:ext cx="1627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zh-CN" altLang="en-US" sz="2400" b="1">
                <a:latin typeface="Times New Roman" pitchFamily="18" charset="0"/>
              </a:rPr>
              <a:t>有最小值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16016" y="5229200"/>
            <a:ext cx="4427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振幅随着时间在最大值和最小值之间变化。</a:t>
            </a:r>
          </a:p>
        </p:txBody>
      </p:sp>
    </p:spTree>
    <p:extLst>
      <p:ext uri="{BB962C8B-B14F-4D97-AF65-F5344CB8AC3E}">
        <p14:creationId xmlns:p14="http://schemas.microsoft.com/office/powerpoint/2010/main" val="2059518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500"/>
                            </p:stCondLst>
                            <p:childTnLst>
                              <p:par>
                                <p:cTn id="1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000"/>
                            </p:stCondLst>
                            <p:childTnLst>
                              <p:par>
                                <p:cTn id="1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  <p:bldP spid="26" grpId="0" animBg="1"/>
      <p:bldP spid="28" grpId="0" animBg="1"/>
      <p:bldP spid="29" grpId="0" animBg="1"/>
      <p:bldP spid="30" grpId="0" animBg="1"/>
      <p:bldP spid="32" grpId="0" animBg="1"/>
      <p:bldP spid="33" grpId="0" animBg="1"/>
      <p:bldP spid="35" grpId="0" animBg="1"/>
      <p:bldP spid="36" grpId="0" animBg="1"/>
      <p:bldP spid="37" grpId="0" animBg="1"/>
      <p:bldP spid="42" grpId="0" animBg="1"/>
      <p:bldP spid="44" grpId="0" animBg="1"/>
      <p:bldP spid="48" grpId="0" animBg="1"/>
      <p:bldP spid="51" grpId="0" animBg="1"/>
      <p:bldP spid="52" grpId="0" animBg="1"/>
      <p:bldP spid="54" grpId="0" animBg="1"/>
      <p:bldP spid="55" grpId="0" animBg="1"/>
      <p:bldP spid="57" grpId="0" animBg="1"/>
      <p:bldP spid="58" grpId="0" animBg="1"/>
      <p:bldP spid="60" grpId="0" animBg="1"/>
      <p:bldP spid="62" grpId="0" animBg="1"/>
      <p:bldP spid="64" grpId="0" animBg="1"/>
      <p:bldP spid="66" grpId="0" autoUpdateAnimBg="0"/>
      <p:bldP spid="70" grpId="0"/>
      <p:bldP spid="77" grpId="0" autoUpdateAnimBg="0"/>
      <p:bldP spid="8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2 </a:t>
            </a:r>
            <a:r>
              <a:rPr lang="zh-CN" altLang="en-US" dirty="0"/>
              <a:t>谐振动的合成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WordArt 5"/>
          <p:cNvSpPr>
            <a:spLocks noChangeArrowheads="1" noChangeShapeType="1" noTextEdit="1"/>
          </p:cNvSpPr>
          <p:nvPr/>
        </p:nvSpPr>
        <p:spPr bwMode="auto">
          <a:xfrm>
            <a:off x="432048" y="1556792"/>
            <a:ext cx="4572000" cy="3143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仿宋_GB2312"/>
              </a:rPr>
              <a:t>二、同方向不同频率简谐振动的合成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92080" y="1465620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拍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5536" y="2132856"/>
            <a:ext cx="79208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合成振动的振幅</a:t>
            </a:r>
            <a:r>
              <a:rPr lang="en-US" altLang="zh-CN" sz="2000" dirty="0"/>
              <a:t>A</a:t>
            </a:r>
            <a:r>
              <a:rPr lang="zh-CN" altLang="en-US" sz="2000" dirty="0"/>
              <a:t>在上述最大值和最小值之间周期性变化，这种现象称为</a:t>
            </a:r>
            <a:r>
              <a:rPr lang="zh-CN" altLang="en-US" sz="2000" dirty="0">
                <a:solidFill>
                  <a:srgbClr val="FF0000"/>
                </a:solidFill>
              </a:rPr>
              <a:t>振幅调制</a:t>
            </a:r>
            <a:r>
              <a:rPr lang="zh-CN" altLang="en-US" sz="2000" dirty="0"/>
              <a:t>。容易知道，振幅</a:t>
            </a:r>
            <a:r>
              <a:rPr lang="en-US" altLang="zh-CN" sz="2000" dirty="0"/>
              <a:t>A</a:t>
            </a:r>
            <a:r>
              <a:rPr lang="zh-CN" altLang="en-US" sz="2000" dirty="0"/>
              <a:t>变化的周期为：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298183"/>
              </p:ext>
            </p:extLst>
          </p:nvPr>
        </p:nvGraphicFramePr>
        <p:xfrm>
          <a:off x="540022" y="3068960"/>
          <a:ext cx="7272338" cy="26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7" name="Equation" r:id="rId4" imgW="4762440" imgH="1574640" progId="Equation.DSMT4">
                  <p:embed/>
                </p:oleObj>
              </mc:Choice>
              <mc:Fallback>
                <p:oleObj name="Equation" r:id="rId4" imgW="4762440" imgH="15746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22" y="3068960"/>
                        <a:ext cx="7272338" cy="264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/>
          <p:cNvCxnSpPr/>
          <p:nvPr/>
        </p:nvCxnSpPr>
        <p:spPr>
          <a:xfrm>
            <a:off x="3995936" y="4653136"/>
            <a:ext cx="86409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013426" y="4465312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合振动振幅的变化周期</a:t>
            </a:r>
          </a:p>
        </p:txBody>
      </p:sp>
    </p:spTree>
    <p:extLst>
      <p:ext uri="{BB962C8B-B14F-4D97-AF65-F5344CB8AC3E}">
        <p14:creationId xmlns:p14="http://schemas.microsoft.com/office/powerpoint/2010/main" val="2374315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2 </a:t>
            </a:r>
            <a:r>
              <a:rPr lang="zh-CN" altLang="en-US" dirty="0"/>
              <a:t>谐振动的合成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WordArt 5"/>
          <p:cNvSpPr>
            <a:spLocks noChangeArrowheads="1" noChangeShapeType="1" noTextEdit="1"/>
          </p:cNvSpPr>
          <p:nvPr/>
        </p:nvSpPr>
        <p:spPr bwMode="auto">
          <a:xfrm>
            <a:off x="432048" y="1556792"/>
            <a:ext cx="4572000" cy="3143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仿宋_GB2312"/>
              </a:rPr>
              <a:t>二、同方向不同频率简谐振动的合成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92080" y="1465620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拍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5536" y="2132856"/>
            <a:ext cx="7920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当两个分振动的频率相差很小时，就出现</a:t>
            </a:r>
            <a:r>
              <a:rPr lang="zh-CN" altLang="en-US" sz="2000" dirty="0">
                <a:solidFill>
                  <a:srgbClr val="FF0000"/>
                </a:solidFill>
              </a:rPr>
              <a:t>拍</a:t>
            </a:r>
            <a:r>
              <a:rPr lang="zh-CN" altLang="en-US" sz="2000" dirty="0"/>
              <a:t>的现象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5536" y="2708920"/>
            <a:ext cx="83164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为了直观认识拍的现象，我们考虑两个初相为零，且振幅相等的频率相差很小的分振动的合成。</a:t>
            </a:r>
          </a:p>
        </p:txBody>
      </p:sp>
      <p:grpSp>
        <p:nvGrpSpPr>
          <p:cNvPr id="9" name="Group 42"/>
          <p:cNvGrpSpPr>
            <a:grpSpLocks/>
          </p:cNvGrpSpPr>
          <p:nvPr/>
        </p:nvGrpSpPr>
        <p:grpSpPr bwMode="auto">
          <a:xfrm>
            <a:off x="395113" y="3526011"/>
            <a:ext cx="7561263" cy="1127125"/>
            <a:chOff x="158" y="3249"/>
            <a:chExt cx="4763" cy="710"/>
          </a:xfrm>
        </p:grpSpPr>
        <p:graphicFrame>
          <p:nvGraphicFramePr>
            <p:cNvPr id="12" name="Object 35"/>
            <p:cNvGraphicFramePr>
              <a:graphicFrameLocks noChangeAspect="1"/>
            </p:cNvGraphicFramePr>
            <p:nvPr/>
          </p:nvGraphicFramePr>
          <p:xfrm>
            <a:off x="975" y="3612"/>
            <a:ext cx="394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710" name="Equation" r:id="rId4" imgW="2451100" imgH="215900" progId="Equation.3">
                    <p:embed/>
                  </p:oleObj>
                </mc:Choice>
                <mc:Fallback>
                  <p:oleObj name="Equation" r:id="rId4" imgW="2451100" imgH="215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3612"/>
                          <a:ext cx="3946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36"/>
            <p:cNvSpPr>
              <a:spLocks noChangeArrowheads="1"/>
            </p:cNvSpPr>
            <p:nvPr/>
          </p:nvSpPr>
          <p:spPr bwMode="auto">
            <a:xfrm>
              <a:off x="158" y="3249"/>
              <a:ext cx="2177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zh-CN" altLang="en-US" sz="2300" b="1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合振动方程为：</a:t>
              </a:r>
            </a:p>
          </p:txBody>
        </p:sp>
      </p:grpSp>
      <p:grpSp>
        <p:nvGrpSpPr>
          <p:cNvPr id="14" name="Group 10"/>
          <p:cNvGrpSpPr>
            <a:grpSpLocks/>
          </p:cNvGrpSpPr>
          <p:nvPr/>
        </p:nvGrpSpPr>
        <p:grpSpPr bwMode="auto">
          <a:xfrm flipV="1">
            <a:off x="2339478" y="5807149"/>
            <a:ext cx="3168650" cy="71438"/>
            <a:chOff x="906" y="554"/>
            <a:chExt cx="3898" cy="286"/>
          </a:xfrm>
        </p:grpSpPr>
        <p:sp>
          <p:nvSpPr>
            <p:cNvPr id="15" name="AutoShape 11"/>
            <p:cNvSpPr>
              <a:spLocks/>
            </p:cNvSpPr>
            <p:nvPr/>
          </p:nvSpPr>
          <p:spPr bwMode="auto">
            <a:xfrm>
              <a:off x="906" y="563"/>
              <a:ext cx="88" cy="144"/>
            </a:xfrm>
            <a:custGeom>
              <a:avLst/>
              <a:gdLst>
                <a:gd name="T0" fmla="*/ 0 w 20000"/>
                <a:gd name="T1" fmla="*/ 19063 h 20000"/>
                <a:gd name="T2" fmla="*/ 272 w 20000"/>
                <a:gd name="T3" fmla="*/ 18490 h 20000"/>
                <a:gd name="T4" fmla="*/ 544 w 20000"/>
                <a:gd name="T5" fmla="*/ 17865 h 20000"/>
                <a:gd name="T6" fmla="*/ 680 w 20000"/>
                <a:gd name="T7" fmla="*/ 17292 h 20000"/>
                <a:gd name="T8" fmla="*/ 816 w 20000"/>
                <a:gd name="T9" fmla="*/ 16667 h 20000"/>
                <a:gd name="T10" fmla="*/ 1088 w 20000"/>
                <a:gd name="T11" fmla="*/ 16042 h 20000"/>
                <a:gd name="T12" fmla="*/ 1361 w 20000"/>
                <a:gd name="T13" fmla="*/ 15469 h 20000"/>
                <a:gd name="T14" fmla="*/ 1633 w 20000"/>
                <a:gd name="T15" fmla="*/ 14896 h 20000"/>
                <a:gd name="T16" fmla="*/ 1769 w 20000"/>
                <a:gd name="T17" fmla="*/ 14271 h 20000"/>
                <a:gd name="T18" fmla="*/ 1905 w 20000"/>
                <a:gd name="T19" fmla="*/ 13698 h 20000"/>
                <a:gd name="T20" fmla="*/ 2177 w 20000"/>
                <a:gd name="T21" fmla="*/ 13177 h 20000"/>
                <a:gd name="T22" fmla="*/ 2449 w 20000"/>
                <a:gd name="T23" fmla="*/ 12552 h 20000"/>
                <a:gd name="T24" fmla="*/ 2721 w 20000"/>
                <a:gd name="T25" fmla="*/ 12031 h 20000"/>
                <a:gd name="T26" fmla="*/ 2993 w 20000"/>
                <a:gd name="T27" fmla="*/ 11458 h 20000"/>
                <a:gd name="T28" fmla="*/ 2993 w 20000"/>
                <a:gd name="T29" fmla="*/ 10885 h 20000"/>
                <a:gd name="T30" fmla="*/ 3265 w 20000"/>
                <a:gd name="T31" fmla="*/ 10313 h 20000"/>
                <a:gd name="T32" fmla="*/ 3537 w 20000"/>
                <a:gd name="T33" fmla="*/ 9792 h 20000"/>
                <a:gd name="T34" fmla="*/ 3810 w 20000"/>
                <a:gd name="T35" fmla="*/ 9271 h 20000"/>
                <a:gd name="T36" fmla="*/ 4082 w 20000"/>
                <a:gd name="T37" fmla="*/ 8750 h 20000"/>
                <a:gd name="T38" fmla="*/ 4218 w 20000"/>
                <a:gd name="T39" fmla="*/ 8229 h 20000"/>
                <a:gd name="T40" fmla="*/ 4354 w 20000"/>
                <a:gd name="T41" fmla="*/ 7708 h 20000"/>
                <a:gd name="T42" fmla="*/ 4762 w 20000"/>
                <a:gd name="T43" fmla="*/ 7292 h 20000"/>
                <a:gd name="T44" fmla="*/ 4898 w 20000"/>
                <a:gd name="T45" fmla="*/ 6771 h 20000"/>
                <a:gd name="T46" fmla="*/ 5170 w 20000"/>
                <a:gd name="T47" fmla="*/ 6354 h 20000"/>
                <a:gd name="T48" fmla="*/ 5306 w 20000"/>
                <a:gd name="T49" fmla="*/ 5885 h 20000"/>
                <a:gd name="T50" fmla="*/ 5442 w 20000"/>
                <a:gd name="T51" fmla="*/ 5469 h 20000"/>
                <a:gd name="T52" fmla="*/ 5850 w 20000"/>
                <a:gd name="T53" fmla="*/ 5000 h 20000"/>
                <a:gd name="T54" fmla="*/ 5850 w 20000"/>
                <a:gd name="T55" fmla="*/ 4531 h 20000"/>
                <a:gd name="T56" fmla="*/ 6259 w 20000"/>
                <a:gd name="T57" fmla="*/ 4167 h 20000"/>
                <a:gd name="T58" fmla="*/ 6531 w 20000"/>
                <a:gd name="T59" fmla="*/ 3802 h 20000"/>
                <a:gd name="T60" fmla="*/ 6531 w 20000"/>
                <a:gd name="T61" fmla="*/ 3438 h 20000"/>
                <a:gd name="T62" fmla="*/ 6939 w 20000"/>
                <a:gd name="T63" fmla="*/ 3073 h 20000"/>
                <a:gd name="T64" fmla="*/ 7075 w 20000"/>
                <a:gd name="T65" fmla="*/ 2708 h 20000"/>
                <a:gd name="T66" fmla="*/ 7347 w 20000"/>
                <a:gd name="T67" fmla="*/ 2448 h 20000"/>
                <a:gd name="T68" fmla="*/ 7483 w 20000"/>
                <a:gd name="T69" fmla="*/ 2083 h 20000"/>
                <a:gd name="T70" fmla="*/ 7619 w 20000"/>
                <a:gd name="T71" fmla="*/ 1823 h 20000"/>
                <a:gd name="T72" fmla="*/ 7891 w 20000"/>
                <a:gd name="T73" fmla="*/ 1563 h 20000"/>
                <a:gd name="T74" fmla="*/ 8163 w 20000"/>
                <a:gd name="T75" fmla="*/ 1302 h 20000"/>
                <a:gd name="T76" fmla="*/ 8435 w 20000"/>
                <a:gd name="T77" fmla="*/ 1042 h 20000"/>
                <a:gd name="T78" fmla="*/ 8571 w 20000"/>
                <a:gd name="T79" fmla="*/ 833 h 20000"/>
                <a:gd name="T80" fmla="*/ 8844 w 20000"/>
                <a:gd name="T81" fmla="*/ 677 h 20000"/>
                <a:gd name="T82" fmla="*/ 8980 w 20000"/>
                <a:gd name="T83" fmla="*/ 521 h 20000"/>
                <a:gd name="T84" fmla="*/ 9116 w 20000"/>
                <a:gd name="T85" fmla="*/ 365 h 20000"/>
                <a:gd name="T86" fmla="*/ 9524 w 20000"/>
                <a:gd name="T87" fmla="*/ 260 h 20000"/>
                <a:gd name="T88" fmla="*/ 9524 w 20000"/>
                <a:gd name="T89" fmla="*/ 104 h 20000"/>
                <a:gd name="T90" fmla="*/ 9932 w 20000"/>
                <a:gd name="T91" fmla="*/ 104 h 20000"/>
                <a:gd name="T92" fmla="*/ 10068 w 20000"/>
                <a:gd name="T93" fmla="*/ 52 h 20000"/>
                <a:gd name="T94" fmla="*/ 10204 w 20000"/>
                <a:gd name="T95" fmla="*/ 0 h 20000"/>
                <a:gd name="T96" fmla="*/ 10476 w 20000"/>
                <a:gd name="T97" fmla="*/ 52 h 20000"/>
                <a:gd name="T98" fmla="*/ 10748 w 20000"/>
                <a:gd name="T99" fmla="*/ 52 h 20000"/>
                <a:gd name="T100" fmla="*/ 10884 w 20000"/>
                <a:gd name="T101" fmla="*/ 104 h 20000"/>
                <a:gd name="T102" fmla="*/ 11156 w 20000"/>
                <a:gd name="T103" fmla="*/ 208 h 20000"/>
                <a:gd name="T104" fmla="*/ 11293 w 20000"/>
                <a:gd name="T105" fmla="*/ 313 h 20000"/>
                <a:gd name="T106" fmla="*/ 11565 w 20000"/>
                <a:gd name="T107" fmla="*/ 521 h 20000"/>
                <a:gd name="T108" fmla="*/ 11837 w 20000"/>
                <a:gd name="T109" fmla="*/ 781 h 20000"/>
                <a:gd name="T110" fmla="*/ 12109 w 20000"/>
                <a:gd name="T111" fmla="*/ 990 h 20000"/>
                <a:gd name="T112" fmla="*/ 12245 w 20000"/>
                <a:gd name="T113" fmla="*/ 1250 h 20000"/>
                <a:gd name="T114" fmla="*/ 12381 w 20000"/>
                <a:gd name="T115" fmla="*/ 1563 h 20000"/>
                <a:gd name="T116" fmla="*/ 12653 w 20000"/>
                <a:gd name="T117" fmla="*/ 1875 h 20000"/>
                <a:gd name="T118" fmla="*/ 12925 w 20000"/>
                <a:gd name="T119" fmla="*/ 2292 h 20000"/>
                <a:gd name="T120" fmla="*/ 13061 w 20000"/>
                <a:gd name="T121" fmla="*/ 2708 h 20000"/>
                <a:gd name="T122" fmla="*/ 13469 w 20000"/>
                <a:gd name="T123" fmla="*/ 3125 h 20000"/>
                <a:gd name="T124" fmla="*/ 13469 w 20000"/>
                <a:gd name="T125" fmla="*/ 3542 h 20000"/>
                <a:gd name="T126" fmla="*/ 13741 w 20000"/>
                <a:gd name="T127" fmla="*/ 401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63"/>
                  </a:moveTo>
                  <a:lnTo>
                    <a:pt x="272" y="18490"/>
                  </a:lnTo>
                  <a:lnTo>
                    <a:pt x="544" y="17865"/>
                  </a:lnTo>
                  <a:lnTo>
                    <a:pt x="680" y="17292"/>
                  </a:lnTo>
                  <a:lnTo>
                    <a:pt x="816" y="16667"/>
                  </a:lnTo>
                  <a:lnTo>
                    <a:pt x="1088" y="16042"/>
                  </a:lnTo>
                  <a:lnTo>
                    <a:pt x="1361" y="15469"/>
                  </a:lnTo>
                  <a:lnTo>
                    <a:pt x="1633" y="14896"/>
                  </a:lnTo>
                  <a:lnTo>
                    <a:pt x="1769" y="14271"/>
                  </a:lnTo>
                  <a:lnTo>
                    <a:pt x="1905" y="13698"/>
                  </a:lnTo>
                  <a:lnTo>
                    <a:pt x="2177" y="13177"/>
                  </a:lnTo>
                  <a:lnTo>
                    <a:pt x="2449" y="12552"/>
                  </a:lnTo>
                  <a:lnTo>
                    <a:pt x="2721" y="12031"/>
                  </a:lnTo>
                  <a:lnTo>
                    <a:pt x="2993" y="11458"/>
                  </a:lnTo>
                  <a:lnTo>
                    <a:pt x="2993" y="10885"/>
                  </a:lnTo>
                  <a:lnTo>
                    <a:pt x="3265" y="10313"/>
                  </a:lnTo>
                  <a:lnTo>
                    <a:pt x="3537" y="9792"/>
                  </a:lnTo>
                  <a:lnTo>
                    <a:pt x="3810" y="9271"/>
                  </a:lnTo>
                  <a:lnTo>
                    <a:pt x="4082" y="8750"/>
                  </a:lnTo>
                  <a:lnTo>
                    <a:pt x="4218" y="8229"/>
                  </a:lnTo>
                  <a:lnTo>
                    <a:pt x="4354" y="7708"/>
                  </a:lnTo>
                  <a:lnTo>
                    <a:pt x="4762" y="7292"/>
                  </a:lnTo>
                  <a:lnTo>
                    <a:pt x="4898" y="6771"/>
                  </a:lnTo>
                  <a:lnTo>
                    <a:pt x="5170" y="6354"/>
                  </a:lnTo>
                  <a:lnTo>
                    <a:pt x="5306" y="5885"/>
                  </a:lnTo>
                  <a:lnTo>
                    <a:pt x="5442" y="5469"/>
                  </a:lnTo>
                  <a:lnTo>
                    <a:pt x="5850" y="5000"/>
                  </a:lnTo>
                  <a:lnTo>
                    <a:pt x="5850" y="4531"/>
                  </a:lnTo>
                  <a:lnTo>
                    <a:pt x="6259" y="4167"/>
                  </a:lnTo>
                  <a:lnTo>
                    <a:pt x="6531" y="3802"/>
                  </a:lnTo>
                  <a:lnTo>
                    <a:pt x="6531" y="3438"/>
                  </a:lnTo>
                  <a:lnTo>
                    <a:pt x="6939" y="3073"/>
                  </a:lnTo>
                  <a:lnTo>
                    <a:pt x="7075" y="2708"/>
                  </a:lnTo>
                  <a:lnTo>
                    <a:pt x="7347" y="2448"/>
                  </a:lnTo>
                  <a:lnTo>
                    <a:pt x="7483" y="2083"/>
                  </a:lnTo>
                  <a:lnTo>
                    <a:pt x="7619" y="1823"/>
                  </a:lnTo>
                  <a:lnTo>
                    <a:pt x="7891" y="1563"/>
                  </a:lnTo>
                  <a:lnTo>
                    <a:pt x="8163" y="1302"/>
                  </a:lnTo>
                  <a:lnTo>
                    <a:pt x="8435" y="1042"/>
                  </a:lnTo>
                  <a:lnTo>
                    <a:pt x="8571" y="833"/>
                  </a:lnTo>
                  <a:lnTo>
                    <a:pt x="8844" y="677"/>
                  </a:lnTo>
                  <a:lnTo>
                    <a:pt x="8980" y="521"/>
                  </a:lnTo>
                  <a:lnTo>
                    <a:pt x="9116" y="365"/>
                  </a:lnTo>
                  <a:lnTo>
                    <a:pt x="9524" y="260"/>
                  </a:lnTo>
                  <a:lnTo>
                    <a:pt x="9524" y="104"/>
                  </a:lnTo>
                  <a:lnTo>
                    <a:pt x="9932" y="104"/>
                  </a:lnTo>
                  <a:lnTo>
                    <a:pt x="10068" y="52"/>
                  </a:lnTo>
                  <a:lnTo>
                    <a:pt x="10204" y="0"/>
                  </a:lnTo>
                  <a:lnTo>
                    <a:pt x="10476" y="52"/>
                  </a:lnTo>
                  <a:lnTo>
                    <a:pt x="10748" y="52"/>
                  </a:lnTo>
                  <a:lnTo>
                    <a:pt x="10884" y="104"/>
                  </a:lnTo>
                  <a:lnTo>
                    <a:pt x="11156" y="208"/>
                  </a:lnTo>
                  <a:lnTo>
                    <a:pt x="11293" y="313"/>
                  </a:lnTo>
                  <a:lnTo>
                    <a:pt x="11565" y="521"/>
                  </a:lnTo>
                  <a:lnTo>
                    <a:pt x="11837" y="781"/>
                  </a:lnTo>
                  <a:lnTo>
                    <a:pt x="12109" y="990"/>
                  </a:lnTo>
                  <a:lnTo>
                    <a:pt x="12245" y="1250"/>
                  </a:lnTo>
                  <a:lnTo>
                    <a:pt x="12381" y="1563"/>
                  </a:lnTo>
                  <a:lnTo>
                    <a:pt x="12653" y="1875"/>
                  </a:lnTo>
                  <a:lnTo>
                    <a:pt x="12925" y="2292"/>
                  </a:lnTo>
                  <a:lnTo>
                    <a:pt x="13061" y="2708"/>
                  </a:lnTo>
                  <a:lnTo>
                    <a:pt x="13469" y="3125"/>
                  </a:lnTo>
                  <a:lnTo>
                    <a:pt x="13469" y="3542"/>
                  </a:lnTo>
                  <a:lnTo>
                    <a:pt x="13741" y="4010"/>
                  </a:lnTo>
                  <a:lnTo>
                    <a:pt x="14150" y="4427"/>
                  </a:lnTo>
                  <a:lnTo>
                    <a:pt x="14286" y="4948"/>
                  </a:lnTo>
                  <a:lnTo>
                    <a:pt x="14558" y="5469"/>
                  </a:lnTo>
                  <a:lnTo>
                    <a:pt x="14694" y="5990"/>
                  </a:lnTo>
                  <a:lnTo>
                    <a:pt x="14966" y="6510"/>
                  </a:lnTo>
                  <a:lnTo>
                    <a:pt x="15102" y="7083"/>
                  </a:lnTo>
                  <a:lnTo>
                    <a:pt x="15374" y="7656"/>
                  </a:lnTo>
                  <a:lnTo>
                    <a:pt x="15646" y="8177"/>
                  </a:lnTo>
                  <a:lnTo>
                    <a:pt x="15918" y="8802"/>
                  </a:lnTo>
                  <a:lnTo>
                    <a:pt x="16054" y="9375"/>
                  </a:lnTo>
                  <a:lnTo>
                    <a:pt x="16190" y="9896"/>
                  </a:lnTo>
                  <a:lnTo>
                    <a:pt x="16599" y="10469"/>
                  </a:lnTo>
                  <a:lnTo>
                    <a:pt x="16735" y="10990"/>
                  </a:lnTo>
                  <a:lnTo>
                    <a:pt x="17007" y="11615"/>
                  </a:lnTo>
                  <a:lnTo>
                    <a:pt x="17143" y="12135"/>
                  </a:lnTo>
                  <a:lnTo>
                    <a:pt x="17279" y="12708"/>
                  </a:lnTo>
                  <a:lnTo>
                    <a:pt x="17551" y="13281"/>
                  </a:lnTo>
                  <a:lnTo>
                    <a:pt x="17687" y="13854"/>
                  </a:lnTo>
                  <a:lnTo>
                    <a:pt x="17959" y="14375"/>
                  </a:lnTo>
                  <a:lnTo>
                    <a:pt x="18095" y="14948"/>
                  </a:lnTo>
                  <a:lnTo>
                    <a:pt x="18231" y="15469"/>
                  </a:lnTo>
                  <a:lnTo>
                    <a:pt x="18367" y="15938"/>
                  </a:lnTo>
                  <a:lnTo>
                    <a:pt x="18639" y="16406"/>
                  </a:lnTo>
                  <a:lnTo>
                    <a:pt x="18776" y="16875"/>
                  </a:lnTo>
                  <a:lnTo>
                    <a:pt x="19048" y="17292"/>
                  </a:lnTo>
                  <a:lnTo>
                    <a:pt x="19184" y="17708"/>
                  </a:lnTo>
                  <a:lnTo>
                    <a:pt x="19320" y="18177"/>
                  </a:lnTo>
                  <a:lnTo>
                    <a:pt x="19456" y="18542"/>
                  </a:lnTo>
                  <a:lnTo>
                    <a:pt x="19456" y="18906"/>
                  </a:lnTo>
                  <a:lnTo>
                    <a:pt x="19592" y="19167"/>
                  </a:lnTo>
                  <a:lnTo>
                    <a:pt x="19728" y="19479"/>
                  </a:lnTo>
                  <a:lnTo>
                    <a:pt x="19864" y="19740"/>
                  </a:lnTo>
                  <a:lnTo>
                    <a:pt x="19864" y="19948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AutoShape 12"/>
            <p:cNvSpPr>
              <a:spLocks/>
            </p:cNvSpPr>
            <p:nvPr/>
          </p:nvSpPr>
          <p:spPr bwMode="auto">
            <a:xfrm>
              <a:off x="993" y="702"/>
              <a:ext cx="93" cy="138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47 h 20000"/>
                <a:gd name="T4" fmla="*/ 382 w 20000"/>
                <a:gd name="T5" fmla="*/ 1240 h 20000"/>
                <a:gd name="T6" fmla="*/ 510 w 20000"/>
                <a:gd name="T7" fmla="*/ 1887 h 20000"/>
                <a:gd name="T8" fmla="*/ 764 w 20000"/>
                <a:gd name="T9" fmla="*/ 2534 h 20000"/>
                <a:gd name="T10" fmla="*/ 892 w 20000"/>
                <a:gd name="T11" fmla="*/ 3127 h 20000"/>
                <a:gd name="T12" fmla="*/ 1274 w 20000"/>
                <a:gd name="T13" fmla="*/ 3720 h 20000"/>
                <a:gd name="T14" fmla="*/ 1401 w 20000"/>
                <a:gd name="T15" fmla="*/ 4367 h 20000"/>
                <a:gd name="T16" fmla="*/ 1656 w 20000"/>
                <a:gd name="T17" fmla="*/ 4960 h 20000"/>
                <a:gd name="T18" fmla="*/ 1656 w 20000"/>
                <a:gd name="T19" fmla="*/ 5553 h 20000"/>
                <a:gd name="T20" fmla="*/ 2038 w 20000"/>
                <a:gd name="T21" fmla="*/ 6146 h 20000"/>
                <a:gd name="T22" fmla="*/ 2166 w 20000"/>
                <a:gd name="T23" fmla="*/ 6739 h 20000"/>
                <a:gd name="T24" fmla="*/ 2420 w 20000"/>
                <a:gd name="T25" fmla="*/ 7278 h 20000"/>
                <a:gd name="T26" fmla="*/ 2675 w 20000"/>
                <a:gd name="T27" fmla="*/ 7925 h 20000"/>
                <a:gd name="T28" fmla="*/ 2803 w 20000"/>
                <a:gd name="T29" fmla="*/ 8464 h 20000"/>
                <a:gd name="T30" fmla="*/ 2930 w 20000"/>
                <a:gd name="T31" fmla="*/ 9003 h 20000"/>
                <a:gd name="T32" fmla="*/ 3185 w 20000"/>
                <a:gd name="T33" fmla="*/ 9596 h 20000"/>
                <a:gd name="T34" fmla="*/ 3312 w 20000"/>
                <a:gd name="T35" fmla="*/ 10135 h 20000"/>
                <a:gd name="T36" fmla="*/ 3567 w 20000"/>
                <a:gd name="T37" fmla="*/ 10674 h 20000"/>
                <a:gd name="T38" fmla="*/ 3822 w 20000"/>
                <a:gd name="T39" fmla="*/ 11213 h 20000"/>
                <a:gd name="T40" fmla="*/ 3949 w 20000"/>
                <a:gd name="T41" fmla="*/ 11698 h 20000"/>
                <a:gd name="T42" fmla="*/ 4076 w 20000"/>
                <a:gd name="T43" fmla="*/ 12237 h 20000"/>
                <a:gd name="T44" fmla="*/ 4331 w 20000"/>
                <a:gd name="T45" fmla="*/ 12722 h 20000"/>
                <a:gd name="T46" fmla="*/ 4586 w 20000"/>
                <a:gd name="T47" fmla="*/ 13154 h 20000"/>
                <a:gd name="T48" fmla="*/ 4713 w 20000"/>
                <a:gd name="T49" fmla="*/ 13693 h 20000"/>
                <a:gd name="T50" fmla="*/ 4968 w 20000"/>
                <a:gd name="T51" fmla="*/ 14124 h 20000"/>
                <a:gd name="T52" fmla="*/ 5096 w 20000"/>
                <a:gd name="T53" fmla="*/ 14555 h 20000"/>
                <a:gd name="T54" fmla="*/ 5350 w 20000"/>
                <a:gd name="T55" fmla="*/ 14987 h 20000"/>
                <a:gd name="T56" fmla="*/ 5605 w 20000"/>
                <a:gd name="T57" fmla="*/ 15472 h 20000"/>
                <a:gd name="T58" fmla="*/ 5732 w 20000"/>
                <a:gd name="T59" fmla="*/ 15849 h 20000"/>
                <a:gd name="T60" fmla="*/ 6115 w 20000"/>
                <a:gd name="T61" fmla="*/ 16226 h 20000"/>
                <a:gd name="T62" fmla="*/ 6115 w 20000"/>
                <a:gd name="T63" fmla="*/ 16604 h 20000"/>
                <a:gd name="T64" fmla="*/ 6369 w 20000"/>
                <a:gd name="T65" fmla="*/ 16981 h 20000"/>
                <a:gd name="T66" fmla="*/ 6624 w 20000"/>
                <a:gd name="T67" fmla="*/ 17251 h 20000"/>
                <a:gd name="T68" fmla="*/ 6752 w 20000"/>
                <a:gd name="T69" fmla="*/ 17628 h 20000"/>
                <a:gd name="T70" fmla="*/ 7006 w 20000"/>
                <a:gd name="T71" fmla="*/ 17898 h 20000"/>
                <a:gd name="T72" fmla="*/ 7261 w 20000"/>
                <a:gd name="T73" fmla="*/ 18167 h 20000"/>
                <a:gd name="T74" fmla="*/ 7389 w 20000"/>
                <a:gd name="T75" fmla="*/ 18491 h 20000"/>
                <a:gd name="T76" fmla="*/ 7516 w 20000"/>
                <a:gd name="T77" fmla="*/ 18760 h 20000"/>
                <a:gd name="T78" fmla="*/ 7898 w 20000"/>
                <a:gd name="T79" fmla="*/ 18976 h 20000"/>
                <a:gd name="T80" fmla="*/ 8025 w 20000"/>
                <a:gd name="T81" fmla="*/ 19137 h 20000"/>
                <a:gd name="T82" fmla="*/ 8280 w 20000"/>
                <a:gd name="T83" fmla="*/ 19353 h 20000"/>
                <a:gd name="T84" fmla="*/ 8408 w 20000"/>
                <a:gd name="T85" fmla="*/ 19461 h 20000"/>
                <a:gd name="T86" fmla="*/ 8535 w 20000"/>
                <a:gd name="T87" fmla="*/ 19677 h 20000"/>
                <a:gd name="T88" fmla="*/ 8917 w 20000"/>
                <a:gd name="T89" fmla="*/ 19730 h 20000"/>
                <a:gd name="T90" fmla="*/ 9045 w 20000"/>
                <a:gd name="T91" fmla="*/ 19892 h 20000"/>
                <a:gd name="T92" fmla="*/ 9299 w 20000"/>
                <a:gd name="T93" fmla="*/ 19892 h 20000"/>
                <a:gd name="T94" fmla="*/ 9427 w 20000"/>
                <a:gd name="T95" fmla="*/ 19946 h 20000"/>
                <a:gd name="T96" fmla="*/ 9682 w 20000"/>
                <a:gd name="T97" fmla="*/ 19946 h 20000"/>
                <a:gd name="T98" fmla="*/ 9936 w 20000"/>
                <a:gd name="T99" fmla="*/ 19946 h 20000"/>
                <a:gd name="T100" fmla="*/ 10064 w 20000"/>
                <a:gd name="T101" fmla="*/ 19892 h 20000"/>
                <a:gd name="T102" fmla="*/ 10318 w 20000"/>
                <a:gd name="T103" fmla="*/ 19892 h 20000"/>
                <a:gd name="T104" fmla="*/ 10573 w 20000"/>
                <a:gd name="T105" fmla="*/ 19677 h 20000"/>
                <a:gd name="T106" fmla="*/ 10701 w 20000"/>
                <a:gd name="T107" fmla="*/ 19515 h 20000"/>
                <a:gd name="T108" fmla="*/ 10955 w 20000"/>
                <a:gd name="T109" fmla="*/ 19353 h 20000"/>
                <a:gd name="T110" fmla="*/ 11338 w 20000"/>
                <a:gd name="T111" fmla="*/ 19137 h 20000"/>
                <a:gd name="T112" fmla="*/ 11465 w 20000"/>
                <a:gd name="T113" fmla="*/ 18868 h 20000"/>
                <a:gd name="T114" fmla="*/ 11720 w 20000"/>
                <a:gd name="T115" fmla="*/ 18544 h 20000"/>
                <a:gd name="T116" fmla="*/ 11975 w 20000"/>
                <a:gd name="T117" fmla="*/ 18275 h 20000"/>
                <a:gd name="T118" fmla="*/ 12102 w 20000"/>
                <a:gd name="T119" fmla="*/ 17844 h 20000"/>
                <a:gd name="T120" fmla="*/ 12484 w 20000"/>
                <a:gd name="T121" fmla="*/ 17466 h 20000"/>
                <a:gd name="T122" fmla="*/ 12739 w 20000"/>
                <a:gd name="T123" fmla="*/ 17197 h 20000"/>
                <a:gd name="T124" fmla="*/ 12866 w 20000"/>
                <a:gd name="T125" fmla="*/ 16765 h 20000"/>
                <a:gd name="T126" fmla="*/ 13248 w 20000"/>
                <a:gd name="T127" fmla="*/ 1628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47"/>
                  </a:lnTo>
                  <a:lnTo>
                    <a:pt x="382" y="1240"/>
                  </a:lnTo>
                  <a:lnTo>
                    <a:pt x="510" y="1887"/>
                  </a:lnTo>
                  <a:lnTo>
                    <a:pt x="764" y="2534"/>
                  </a:lnTo>
                  <a:lnTo>
                    <a:pt x="892" y="3127"/>
                  </a:lnTo>
                  <a:lnTo>
                    <a:pt x="1274" y="3720"/>
                  </a:lnTo>
                  <a:lnTo>
                    <a:pt x="1401" y="4367"/>
                  </a:lnTo>
                  <a:lnTo>
                    <a:pt x="1656" y="4960"/>
                  </a:lnTo>
                  <a:lnTo>
                    <a:pt x="1656" y="5553"/>
                  </a:lnTo>
                  <a:lnTo>
                    <a:pt x="2038" y="6146"/>
                  </a:lnTo>
                  <a:lnTo>
                    <a:pt x="2166" y="6739"/>
                  </a:lnTo>
                  <a:lnTo>
                    <a:pt x="2420" y="7278"/>
                  </a:lnTo>
                  <a:lnTo>
                    <a:pt x="2675" y="7925"/>
                  </a:lnTo>
                  <a:lnTo>
                    <a:pt x="2803" y="8464"/>
                  </a:lnTo>
                  <a:lnTo>
                    <a:pt x="2930" y="9003"/>
                  </a:lnTo>
                  <a:lnTo>
                    <a:pt x="3185" y="9596"/>
                  </a:lnTo>
                  <a:lnTo>
                    <a:pt x="3312" y="10135"/>
                  </a:lnTo>
                  <a:lnTo>
                    <a:pt x="3567" y="10674"/>
                  </a:lnTo>
                  <a:lnTo>
                    <a:pt x="3822" y="11213"/>
                  </a:lnTo>
                  <a:lnTo>
                    <a:pt x="3949" y="11698"/>
                  </a:lnTo>
                  <a:lnTo>
                    <a:pt x="4076" y="12237"/>
                  </a:lnTo>
                  <a:lnTo>
                    <a:pt x="4331" y="12722"/>
                  </a:lnTo>
                  <a:lnTo>
                    <a:pt x="4586" y="13154"/>
                  </a:lnTo>
                  <a:lnTo>
                    <a:pt x="4713" y="13693"/>
                  </a:lnTo>
                  <a:lnTo>
                    <a:pt x="4968" y="14124"/>
                  </a:lnTo>
                  <a:lnTo>
                    <a:pt x="5096" y="14555"/>
                  </a:lnTo>
                  <a:lnTo>
                    <a:pt x="5350" y="14987"/>
                  </a:lnTo>
                  <a:lnTo>
                    <a:pt x="5605" y="15472"/>
                  </a:lnTo>
                  <a:lnTo>
                    <a:pt x="5732" y="15849"/>
                  </a:lnTo>
                  <a:lnTo>
                    <a:pt x="6115" y="16226"/>
                  </a:lnTo>
                  <a:lnTo>
                    <a:pt x="6115" y="16604"/>
                  </a:lnTo>
                  <a:lnTo>
                    <a:pt x="6369" y="16981"/>
                  </a:lnTo>
                  <a:lnTo>
                    <a:pt x="6624" y="17251"/>
                  </a:lnTo>
                  <a:lnTo>
                    <a:pt x="6752" y="17628"/>
                  </a:lnTo>
                  <a:lnTo>
                    <a:pt x="7006" y="17898"/>
                  </a:lnTo>
                  <a:lnTo>
                    <a:pt x="7261" y="18167"/>
                  </a:lnTo>
                  <a:lnTo>
                    <a:pt x="7389" y="18491"/>
                  </a:lnTo>
                  <a:lnTo>
                    <a:pt x="7516" y="18760"/>
                  </a:lnTo>
                  <a:lnTo>
                    <a:pt x="7898" y="18976"/>
                  </a:lnTo>
                  <a:lnTo>
                    <a:pt x="8025" y="19137"/>
                  </a:lnTo>
                  <a:lnTo>
                    <a:pt x="8280" y="19353"/>
                  </a:lnTo>
                  <a:lnTo>
                    <a:pt x="8408" y="19461"/>
                  </a:lnTo>
                  <a:lnTo>
                    <a:pt x="8535" y="19677"/>
                  </a:lnTo>
                  <a:lnTo>
                    <a:pt x="8917" y="19730"/>
                  </a:lnTo>
                  <a:lnTo>
                    <a:pt x="9045" y="19892"/>
                  </a:lnTo>
                  <a:lnTo>
                    <a:pt x="9299" y="19892"/>
                  </a:lnTo>
                  <a:lnTo>
                    <a:pt x="9427" y="19946"/>
                  </a:lnTo>
                  <a:lnTo>
                    <a:pt x="9682" y="19946"/>
                  </a:lnTo>
                  <a:lnTo>
                    <a:pt x="9936" y="19946"/>
                  </a:lnTo>
                  <a:lnTo>
                    <a:pt x="10064" y="19892"/>
                  </a:lnTo>
                  <a:lnTo>
                    <a:pt x="10318" y="19892"/>
                  </a:lnTo>
                  <a:lnTo>
                    <a:pt x="10573" y="19677"/>
                  </a:lnTo>
                  <a:lnTo>
                    <a:pt x="10701" y="19515"/>
                  </a:lnTo>
                  <a:lnTo>
                    <a:pt x="10955" y="19353"/>
                  </a:lnTo>
                  <a:lnTo>
                    <a:pt x="11338" y="19137"/>
                  </a:lnTo>
                  <a:lnTo>
                    <a:pt x="11465" y="18868"/>
                  </a:lnTo>
                  <a:lnTo>
                    <a:pt x="11720" y="18544"/>
                  </a:lnTo>
                  <a:lnTo>
                    <a:pt x="11975" y="18275"/>
                  </a:lnTo>
                  <a:lnTo>
                    <a:pt x="12102" y="17844"/>
                  </a:lnTo>
                  <a:lnTo>
                    <a:pt x="12484" y="17466"/>
                  </a:lnTo>
                  <a:lnTo>
                    <a:pt x="12739" y="17197"/>
                  </a:lnTo>
                  <a:lnTo>
                    <a:pt x="12866" y="16765"/>
                  </a:lnTo>
                  <a:lnTo>
                    <a:pt x="13248" y="16280"/>
                  </a:lnTo>
                  <a:lnTo>
                    <a:pt x="13376" y="15849"/>
                  </a:lnTo>
                  <a:lnTo>
                    <a:pt x="13758" y="15364"/>
                  </a:lnTo>
                  <a:lnTo>
                    <a:pt x="13885" y="14879"/>
                  </a:lnTo>
                  <a:lnTo>
                    <a:pt x="14140" y="14340"/>
                  </a:lnTo>
                  <a:lnTo>
                    <a:pt x="14395" y="13801"/>
                  </a:lnTo>
                  <a:lnTo>
                    <a:pt x="14777" y="13315"/>
                  </a:lnTo>
                  <a:lnTo>
                    <a:pt x="14904" y="12776"/>
                  </a:lnTo>
                  <a:lnTo>
                    <a:pt x="15159" y="12237"/>
                  </a:lnTo>
                  <a:lnTo>
                    <a:pt x="15414" y="11644"/>
                  </a:lnTo>
                  <a:lnTo>
                    <a:pt x="15669" y="11105"/>
                  </a:lnTo>
                  <a:lnTo>
                    <a:pt x="15924" y="10566"/>
                  </a:lnTo>
                  <a:lnTo>
                    <a:pt x="16051" y="10027"/>
                  </a:lnTo>
                  <a:lnTo>
                    <a:pt x="16306" y="9488"/>
                  </a:lnTo>
                  <a:lnTo>
                    <a:pt x="16561" y="8895"/>
                  </a:lnTo>
                  <a:lnTo>
                    <a:pt x="16815" y="8356"/>
                  </a:lnTo>
                  <a:lnTo>
                    <a:pt x="17070" y="7763"/>
                  </a:lnTo>
                  <a:lnTo>
                    <a:pt x="17197" y="7278"/>
                  </a:lnTo>
                  <a:lnTo>
                    <a:pt x="17325" y="6792"/>
                  </a:lnTo>
                  <a:lnTo>
                    <a:pt x="17707" y="6253"/>
                  </a:lnTo>
                  <a:lnTo>
                    <a:pt x="17834" y="5714"/>
                  </a:lnTo>
                  <a:lnTo>
                    <a:pt x="18217" y="5229"/>
                  </a:lnTo>
                  <a:lnTo>
                    <a:pt x="18344" y="4744"/>
                  </a:lnTo>
                  <a:lnTo>
                    <a:pt x="18344" y="4313"/>
                  </a:lnTo>
                  <a:lnTo>
                    <a:pt x="18726" y="3881"/>
                  </a:lnTo>
                  <a:lnTo>
                    <a:pt x="18854" y="3396"/>
                  </a:lnTo>
                  <a:lnTo>
                    <a:pt x="19108" y="3019"/>
                  </a:lnTo>
                  <a:lnTo>
                    <a:pt x="19236" y="2588"/>
                  </a:lnTo>
                  <a:lnTo>
                    <a:pt x="19363" y="2210"/>
                  </a:lnTo>
                  <a:lnTo>
                    <a:pt x="19490" y="1887"/>
                  </a:lnTo>
                  <a:lnTo>
                    <a:pt x="19490" y="1671"/>
                  </a:lnTo>
                  <a:lnTo>
                    <a:pt x="19745" y="1348"/>
                  </a:lnTo>
                  <a:lnTo>
                    <a:pt x="19745" y="1024"/>
                  </a:lnTo>
                  <a:lnTo>
                    <a:pt x="19873" y="86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AutoShape 13"/>
            <p:cNvSpPr>
              <a:spLocks/>
            </p:cNvSpPr>
            <p:nvPr/>
          </p:nvSpPr>
          <p:spPr bwMode="auto">
            <a:xfrm>
              <a:off x="1089" y="566"/>
              <a:ext cx="87" cy="139"/>
            </a:xfrm>
            <a:custGeom>
              <a:avLst/>
              <a:gdLst>
                <a:gd name="T0" fmla="*/ 0 w 20000"/>
                <a:gd name="T1" fmla="*/ 19088 h 20000"/>
                <a:gd name="T2" fmla="*/ 272 w 20000"/>
                <a:gd name="T3" fmla="*/ 18499 h 20000"/>
                <a:gd name="T4" fmla="*/ 544 w 20000"/>
                <a:gd name="T5" fmla="*/ 17909 h 20000"/>
                <a:gd name="T6" fmla="*/ 680 w 20000"/>
                <a:gd name="T7" fmla="*/ 17265 h 20000"/>
                <a:gd name="T8" fmla="*/ 816 w 20000"/>
                <a:gd name="T9" fmla="*/ 16676 h 20000"/>
                <a:gd name="T10" fmla="*/ 1088 w 20000"/>
                <a:gd name="T11" fmla="*/ 16086 h 20000"/>
                <a:gd name="T12" fmla="*/ 1361 w 20000"/>
                <a:gd name="T13" fmla="*/ 15496 h 20000"/>
                <a:gd name="T14" fmla="*/ 1633 w 20000"/>
                <a:gd name="T15" fmla="*/ 14906 h 20000"/>
                <a:gd name="T16" fmla="*/ 1769 w 20000"/>
                <a:gd name="T17" fmla="*/ 14316 h 20000"/>
                <a:gd name="T18" fmla="*/ 1905 w 20000"/>
                <a:gd name="T19" fmla="*/ 13673 h 20000"/>
                <a:gd name="T20" fmla="*/ 2177 w 20000"/>
                <a:gd name="T21" fmla="*/ 13137 h 20000"/>
                <a:gd name="T22" fmla="*/ 2449 w 20000"/>
                <a:gd name="T23" fmla="*/ 12601 h 20000"/>
                <a:gd name="T24" fmla="*/ 2721 w 20000"/>
                <a:gd name="T25" fmla="*/ 12064 h 20000"/>
                <a:gd name="T26" fmla="*/ 2993 w 20000"/>
                <a:gd name="T27" fmla="*/ 11421 h 20000"/>
                <a:gd name="T28" fmla="*/ 2993 w 20000"/>
                <a:gd name="T29" fmla="*/ 10885 h 20000"/>
                <a:gd name="T30" fmla="*/ 3265 w 20000"/>
                <a:gd name="T31" fmla="*/ 10349 h 20000"/>
                <a:gd name="T32" fmla="*/ 3537 w 20000"/>
                <a:gd name="T33" fmla="*/ 9812 h 20000"/>
                <a:gd name="T34" fmla="*/ 3810 w 20000"/>
                <a:gd name="T35" fmla="*/ 9276 h 20000"/>
                <a:gd name="T36" fmla="*/ 4082 w 20000"/>
                <a:gd name="T37" fmla="*/ 8794 h 20000"/>
                <a:gd name="T38" fmla="*/ 4218 w 20000"/>
                <a:gd name="T39" fmla="*/ 8257 h 20000"/>
                <a:gd name="T40" fmla="*/ 4354 w 20000"/>
                <a:gd name="T41" fmla="*/ 7721 h 20000"/>
                <a:gd name="T42" fmla="*/ 4762 w 20000"/>
                <a:gd name="T43" fmla="*/ 7239 h 20000"/>
                <a:gd name="T44" fmla="*/ 4898 w 20000"/>
                <a:gd name="T45" fmla="*/ 6756 h 20000"/>
                <a:gd name="T46" fmla="*/ 5170 w 20000"/>
                <a:gd name="T47" fmla="*/ 6327 h 20000"/>
                <a:gd name="T48" fmla="*/ 5306 w 20000"/>
                <a:gd name="T49" fmla="*/ 5898 h 20000"/>
                <a:gd name="T50" fmla="*/ 5442 w 20000"/>
                <a:gd name="T51" fmla="*/ 5469 h 20000"/>
                <a:gd name="T52" fmla="*/ 5850 w 20000"/>
                <a:gd name="T53" fmla="*/ 4987 h 20000"/>
                <a:gd name="T54" fmla="*/ 5850 w 20000"/>
                <a:gd name="T55" fmla="*/ 4558 h 20000"/>
                <a:gd name="T56" fmla="*/ 6259 w 20000"/>
                <a:gd name="T57" fmla="*/ 4129 h 20000"/>
                <a:gd name="T58" fmla="*/ 6531 w 20000"/>
                <a:gd name="T59" fmla="*/ 3753 h 20000"/>
                <a:gd name="T60" fmla="*/ 6531 w 20000"/>
                <a:gd name="T61" fmla="*/ 3432 h 20000"/>
                <a:gd name="T62" fmla="*/ 6939 w 20000"/>
                <a:gd name="T63" fmla="*/ 3003 h 20000"/>
                <a:gd name="T64" fmla="*/ 7075 w 20000"/>
                <a:gd name="T65" fmla="*/ 2735 h 20000"/>
                <a:gd name="T66" fmla="*/ 7347 w 20000"/>
                <a:gd name="T67" fmla="*/ 2413 h 20000"/>
                <a:gd name="T68" fmla="*/ 7483 w 20000"/>
                <a:gd name="T69" fmla="*/ 2091 h 20000"/>
                <a:gd name="T70" fmla="*/ 7619 w 20000"/>
                <a:gd name="T71" fmla="*/ 1823 h 20000"/>
                <a:gd name="T72" fmla="*/ 7891 w 20000"/>
                <a:gd name="T73" fmla="*/ 1609 h 20000"/>
                <a:gd name="T74" fmla="*/ 8163 w 20000"/>
                <a:gd name="T75" fmla="*/ 1287 h 20000"/>
                <a:gd name="T76" fmla="*/ 8435 w 20000"/>
                <a:gd name="T77" fmla="*/ 1019 h 20000"/>
                <a:gd name="T78" fmla="*/ 8571 w 20000"/>
                <a:gd name="T79" fmla="*/ 858 h 20000"/>
                <a:gd name="T80" fmla="*/ 8844 w 20000"/>
                <a:gd name="T81" fmla="*/ 643 h 20000"/>
                <a:gd name="T82" fmla="*/ 8980 w 20000"/>
                <a:gd name="T83" fmla="*/ 483 h 20000"/>
                <a:gd name="T84" fmla="*/ 9116 w 20000"/>
                <a:gd name="T85" fmla="*/ 375 h 20000"/>
                <a:gd name="T86" fmla="*/ 9524 w 20000"/>
                <a:gd name="T87" fmla="*/ 268 h 20000"/>
                <a:gd name="T88" fmla="*/ 9524 w 20000"/>
                <a:gd name="T89" fmla="*/ 107 h 20000"/>
                <a:gd name="T90" fmla="*/ 9932 w 20000"/>
                <a:gd name="T91" fmla="*/ 107 h 20000"/>
                <a:gd name="T92" fmla="*/ 10068 w 20000"/>
                <a:gd name="T93" fmla="*/ 54 h 20000"/>
                <a:gd name="T94" fmla="*/ 10204 w 20000"/>
                <a:gd name="T95" fmla="*/ 0 h 20000"/>
                <a:gd name="T96" fmla="*/ 10476 w 20000"/>
                <a:gd name="T97" fmla="*/ 54 h 20000"/>
                <a:gd name="T98" fmla="*/ 10748 w 20000"/>
                <a:gd name="T99" fmla="*/ 54 h 20000"/>
                <a:gd name="T100" fmla="*/ 10884 w 20000"/>
                <a:gd name="T101" fmla="*/ 107 h 20000"/>
                <a:gd name="T102" fmla="*/ 11156 w 20000"/>
                <a:gd name="T103" fmla="*/ 214 h 20000"/>
                <a:gd name="T104" fmla="*/ 11293 w 20000"/>
                <a:gd name="T105" fmla="*/ 322 h 20000"/>
                <a:gd name="T106" fmla="*/ 11565 w 20000"/>
                <a:gd name="T107" fmla="*/ 536 h 20000"/>
                <a:gd name="T108" fmla="*/ 11837 w 20000"/>
                <a:gd name="T109" fmla="*/ 751 h 20000"/>
                <a:gd name="T110" fmla="*/ 12109 w 20000"/>
                <a:gd name="T111" fmla="*/ 1019 h 20000"/>
                <a:gd name="T112" fmla="*/ 12245 w 20000"/>
                <a:gd name="T113" fmla="*/ 1233 h 20000"/>
                <a:gd name="T114" fmla="*/ 12381 w 20000"/>
                <a:gd name="T115" fmla="*/ 1609 h 20000"/>
                <a:gd name="T116" fmla="*/ 12653 w 20000"/>
                <a:gd name="T117" fmla="*/ 1877 h 20000"/>
                <a:gd name="T118" fmla="*/ 12925 w 20000"/>
                <a:gd name="T119" fmla="*/ 2306 h 20000"/>
                <a:gd name="T120" fmla="*/ 13061 w 20000"/>
                <a:gd name="T121" fmla="*/ 2735 h 20000"/>
                <a:gd name="T122" fmla="*/ 13469 w 20000"/>
                <a:gd name="T123" fmla="*/ 3110 h 20000"/>
                <a:gd name="T124" fmla="*/ 13469 w 20000"/>
                <a:gd name="T125" fmla="*/ 3539 h 20000"/>
                <a:gd name="T126" fmla="*/ 13741 w 20000"/>
                <a:gd name="T127" fmla="*/ 396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8"/>
                  </a:moveTo>
                  <a:lnTo>
                    <a:pt x="272" y="18499"/>
                  </a:lnTo>
                  <a:lnTo>
                    <a:pt x="544" y="17909"/>
                  </a:lnTo>
                  <a:lnTo>
                    <a:pt x="680" y="17265"/>
                  </a:lnTo>
                  <a:lnTo>
                    <a:pt x="816" y="16676"/>
                  </a:lnTo>
                  <a:lnTo>
                    <a:pt x="1088" y="16086"/>
                  </a:lnTo>
                  <a:lnTo>
                    <a:pt x="1361" y="15496"/>
                  </a:lnTo>
                  <a:lnTo>
                    <a:pt x="1633" y="14906"/>
                  </a:lnTo>
                  <a:lnTo>
                    <a:pt x="1769" y="14316"/>
                  </a:lnTo>
                  <a:lnTo>
                    <a:pt x="1905" y="13673"/>
                  </a:lnTo>
                  <a:lnTo>
                    <a:pt x="2177" y="13137"/>
                  </a:lnTo>
                  <a:lnTo>
                    <a:pt x="2449" y="12601"/>
                  </a:lnTo>
                  <a:lnTo>
                    <a:pt x="2721" y="12064"/>
                  </a:lnTo>
                  <a:lnTo>
                    <a:pt x="2993" y="11421"/>
                  </a:lnTo>
                  <a:lnTo>
                    <a:pt x="2993" y="10885"/>
                  </a:lnTo>
                  <a:lnTo>
                    <a:pt x="3265" y="10349"/>
                  </a:lnTo>
                  <a:lnTo>
                    <a:pt x="3537" y="9812"/>
                  </a:lnTo>
                  <a:lnTo>
                    <a:pt x="3810" y="9276"/>
                  </a:lnTo>
                  <a:lnTo>
                    <a:pt x="4082" y="8794"/>
                  </a:lnTo>
                  <a:lnTo>
                    <a:pt x="4218" y="8257"/>
                  </a:lnTo>
                  <a:lnTo>
                    <a:pt x="4354" y="7721"/>
                  </a:lnTo>
                  <a:lnTo>
                    <a:pt x="4762" y="7239"/>
                  </a:lnTo>
                  <a:lnTo>
                    <a:pt x="4898" y="6756"/>
                  </a:lnTo>
                  <a:lnTo>
                    <a:pt x="5170" y="6327"/>
                  </a:lnTo>
                  <a:lnTo>
                    <a:pt x="5306" y="5898"/>
                  </a:lnTo>
                  <a:lnTo>
                    <a:pt x="5442" y="5469"/>
                  </a:lnTo>
                  <a:lnTo>
                    <a:pt x="5850" y="4987"/>
                  </a:lnTo>
                  <a:lnTo>
                    <a:pt x="5850" y="4558"/>
                  </a:lnTo>
                  <a:lnTo>
                    <a:pt x="6259" y="4129"/>
                  </a:lnTo>
                  <a:lnTo>
                    <a:pt x="6531" y="3753"/>
                  </a:lnTo>
                  <a:lnTo>
                    <a:pt x="6531" y="3432"/>
                  </a:lnTo>
                  <a:lnTo>
                    <a:pt x="6939" y="3003"/>
                  </a:lnTo>
                  <a:lnTo>
                    <a:pt x="7075" y="2735"/>
                  </a:lnTo>
                  <a:lnTo>
                    <a:pt x="7347" y="2413"/>
                  </a:lnTo>
                  <a:lnTo>
                    <a:pt x="7483" y="2091"/>
                  </a:lnTo>
                  <a:lnTo>
                    <a:pt x="7619" y="1823"/>
                  </a:lnTo>
                  <a:lnTo>
                    <a:pt x="7891" y="1609"/>
                  </a:lnTo>
                  <a:lnTo>
                    <a:pt x="8163" y="1287"/>
                  </a:lnTo>
                  <a:lnTo>
                    <a:pt x="8435" y="1019"/>
                  </a:lnTo>
                  <a:lnTo>
                    <a:pt x="8571" y="858"/>
                  </a:lnTo>
                  <a:lnTo>
                    <a:pt x="8844" y="643"/>
                  </a:lnTo>
                  <a:lnTo>
                    <a:pt x="8980" y="483"/>
                  </a:lnTo>
                  <a:lnTo>
                    <a:pt x="9116" y="375"/>
                  </a:lnTo>
                  <a:lnTo>
                    <a:pt x="9524" y="268"/>
                  </a:lnTo>
                  <a:lnTo>
                    <a:pt x="9524" y="107"/>
                  </a:lnTo>
                  <a:lnTo>
                    <a:pt x="9932" y="107"/>
                  </a:lnTo>
                  <a:lnTo>
                    <a:pt x="10068" y="54"/>
                  </a:lnTo>
                  <a:lnTo>
                    <a:pt x="10204" y="0"/>
                  </a:lnTo>
                  <a:lnTo>
                    <a:pt x="10476" y="54"/>
                  </a:lnTo>
                  <a:lnTo>
                    <a:pt x="10748" y="54"/>
                  </a:lnTo>
                  <a:lnTo>
                    <a:pt x="10884" y="107"/>
                  </a:lnTo>
                  <a:lnTo>
                    <a:pt x="11156" y="214"/>
                  </a:lnTo>
                  <a:lnTo>
                    <a:pt x="11293" y="322"/>
                  </a:lnTo>
                  <a:lnTo>
                    <a:pt x="11565" y="536"/>
                  </a:lnTo>
                  <a:lnTo>
                    <a:pt x="11837" y="751"/>
                  </a:lnTo>
                  <a:lnTo>
                    <a:pt x="12109" y="1019"/>
                  </a:lnTo>
                  <a:lnTo>
                    <a:pt x="12245" y="1233"/>
                  </a:lnTo>
                  <a:lnTo>
                    <a:pt x="12381" y="1609"/>
                  </a:lnTo>
                  <a:lnTo>
                    <a:pt x="12653" y="1877"/>
                  </a:lnTo>
                  <a:lnTo>
                    <a:pt x="12925" y="2306"/>
                  </a:lnTo>
                  <a:lnTo>
                    <a:pt x="13061" y="2735"/>
                  </a:lnTo>
                  <a:lnTo>
                    <a:pt x="13469" y="3110"/>
                  </a:lnTo>
                  <a:lnTo>
                    <a:pt x="13469" y="3539"/>
                  </a:lnTo>
                  <a:lnTo>
                    <a:pt x="13741" y="3968"/>
                  </a:lnTo>
                  <a:lnTo>
                    <a:pt x="14150" y="4450"/>
                  </a:lnTo>
                  <a:lnTo>
                    <a:pt x="14286" y="4987"/>
                  </a:lnTo>
                  <a:lnTo>
                    <a:pt x="14558" y="5469"/>
                  </a:lnTo>
                  <a:lnTo>
                    <a:pt x="14694" y="6005"/>
                  </a:lnTo>
                  <a:lnTo>
                    <a:pt x="14966" y="6542"/>
                  </a:lnTo>
                  <a:lnTo>
                    <a:pt x="15102" y="7024"/>
                  </a:lnTo>
                  <a:lnTo>
                    <a:pt x="15374" y="7614"/>
                  </a:lnTo>
                  <a:lnTo>
                    <a:pt x="15646" y="8150"/>
                  </a:lnTo>
                  <a:lnTo>
                    <a:pt x="15918" y="8794"/>
                  </a:lnTo>
                  <a:lnTo>
                    <a:pt x="16054" y="9330"/>
                  </a:lnTo>
                  <a:lnTo>
                    <a:pt x="16190" y="9866"/>
                  </a:lnTo>
                  <a:lnTo>
                    <a:pt x="16599" y="10456"/>
                  </a:lnTo>
                  <a:lnTo>
                    <a:pt x="16735" y="11046"/>
                  </a:lnTo>
                  <a:lnTo>
                    <a:pt x="17007" y="11635"/>
                  </a:lnTo>
                  <a:lnTo>
                    <a:pt x="17143" y="12172"/>
                  </a:lnTo>
                  <a:lnTo>
                    <a:pt x="17279" y="12761"/>
                  </a:lnTo>
                  <a:lnTo>
                    <a:pt x="17551" y="13298"/>
                  </a:lnTo>
                  <a:lnTo>
                    <a:pt x="17687" y="13834"/>
                  </a:lnTo>
                  <a:lnTo>
                    <a:pt x="17959" y="14370"/>
                  </a:lnTo>
                  <a:lnTo>
                    <a:pt x="18095" y="14960"/>
                  </a:lnTo>
                  <a:lnTo>
                    <a:pt x="18231" y="15442"/>
                  </a:lnTo>
                  <a:lnTo>
                    <a:pt x="18367" y="15871"/>
                  </a:lnTo>
                  <a:lnTo>
                    <a:pt x="18639" y="16461"/>
                  </a:lnTo>
                  <a:lnTo>
                    <a:pt x="18776" y="16836"/>
                  </a:lnTo>
                  <a:lnTo>
                    <a:pt x="19048" y="17265"/>
                  </a:lnTo>
                  <a:lnTo>
                    <a:pt x="19184" y="17748"/>
                  </a:lnTo>
                  <a:lnTo>
                    <a:pt x="19320" y="18177"/>
                  </a:lnTo>
                  <a:lnTo>
                    <a:pt x="19456" y="18552"/>
                  </a:lnTo>
                  <a:lnTo>
                    <a:pt x="19456" y="18874"/>
                  </a:lnTo>
                  <a:lnTo>
                    <a:pt x="19592" y="19196"/>
                  </a:lnTo>
                  <a:lnTo>
                    <a:pt x="19728" y="19517"/>
                  </a:lnTo>
                  <a:lnTo>
                    <a:pt x="19864" y="19732"/>
                  </a:lnTo>
                  <a:lnTo>
                    <a:pt x="19864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AutoShape 14"/>
            <p:cNvSpPr>
              <a:spLocks/>
            </p:cNvSpPr>
            <p:nvPr/>
          </p:nvSpPr>
          <p:spPr bwMode="auto">
            <a:xfrm>
              <a:off x="1175" y="701"/>
              <a:ext cx="93" cy="134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11 h 20000"/>
                <a:gd name="T4" fmla="*/ 382 w 20000"/>
                <a:gd name="T5" fmla="*/ 1278 h 20000"/>
                <a:gd name="T6" fmla="*/ 510 w 20000"/>
                <a:gd name="T7" fmla="*/ 1889 h 20000"/>
                <a:gd name="T8" fmla="*/ 764 w 20000"/>
                <a:gd name="T9" fmla="*/ 2500 h 20000"/>
                <a:gd name="T10" fmla="*/ 892 w 20000"/>
                <a:gd name="T11" fmla="*/ 3111 h 20000"/>
                <a:gd name="T12" fmla="*/ 1274 w 20000"/>
                <a:gd name="T13" fmla="*/ 3722 h 20000"/>
                <a:gd name="T14" fmla="*/ 1401 w 20000"/>
                <a:gd name="T15" fmla="*/ 4333 h 20000"/>
                <a:gd name="T16" fmla="*/ 1656 w 20000"/>
                <a:gd name="T17" fmla="*/ 4944 h 20000"/>
                <a:gd name="T18" fmla="*/ 1656 w 20000"/>
                <a:gd name="T19" fmla="*/ 5556 h 20000"/>
                <a:gd name="T20" fmla="*/ 2038 w 20000"/>
                <a:gd name="T21" fmla="*/ 6167 h 20000"/>
                <a:gd name="T22" fmla="*/ 2166 w 20000"/>
                <a:gd name="T23" fmla="*/ 6778 h 20000"/>
                <a:gd name="T24" fmla="*/ 2420 w 20000"/>
                <a:gd name="T25" fmla="*/ 7278 h 20000"/>
                <a:gd name="T26" fmla="*/ 2675 w 20000"/>
                <a:gd name="T27" fmla="*/ 7889 h 20000"/>
                <a:gd name="T28" fmla="*/ 2803 w 20000"/>
                <a:gd name="T29" fmla="*/ 8444 h 20000"/>
                <a:gd name="T30" fmla="*/ 2930 w 20000"/>
                <a:gd name="T31" fmla="*/ 9000 h 20000"/>
                <a:gd name="T32" fmla="*/ 3185 w 20000"/>
                <a:gd name="T33" fmla="*/ 9611 h 20000"/>
                <a:gd name="T34" fmla="*/ 3312 w 20000"/>
                <a:gd name="T35" fmla="*/ 10167 h 20000"/>
                <a:gd name="T36" fmla="*/ 3567 w 20000"/>
                <a:gd name="T37" fmla="*/ 10667 h 20000"/>
                <a:gd name="T38" fmla="*/ 3822 w 20000"/>
                <a:gd name="T39" fmla="*/ 11167 h 20000"/>
                <a:gd name="T40" fmla="*/ 3949 w 20000"/>
                <a:gd name="T41" fmla="*/ 11722 h 20000"/>
                <a:gd name="T42" fmla="*/ 4076 w 20000"/>
                <a:gd name="T43" fmla="*/ 12167 h 20000"/>
                <a:gd name="T44" fmla="*/ 4331 w 20000"/>
                <a:gd name="T45" fmla="*/ 12722 h 20000"/>
                <a:gd name="T46" fmla="*/ 4586 w 20000"/>
                <a:gd name="T47" fmla="*/ 13222 h 20000"/>
                <a:gd name="T48" fmla="*/ 4713 w 20000"/>
                <a:gd name="T49" fmla="*/ 13667 h 20000"/>
                <a:gd name="T50" fmla="*/ 4968 w 20000"/>
                <a:gd name="T51" fmla="*/ 14111 h 20000"/>
                <a:gd name="T52" fmla="*/ 5096 w 20000"/>
                <a:gd name="T53" fmla="*/ 14556 h 20000"/>
                <a:gd name="T54" fmla="*/ 5350 w 20000"/>
                <a:gd name="T55" fmla="*/ 15056 h 20000"/>
                <a:gd name="T56" fmla="*/ 5605 w 20000"/>
                <a:gd name="T57" fmla="*/ 15444 h 20000"/>
                <a:gd name="T58" fmla="*/ 5732 w 20000"/>
                <a:gd name="T59" fmla="*/ 15833 h 20000"/>
                <a:gd name="T60" fmla="*/ 6115 w 20000"/>
                <a:gd name="T61" fmla="*/ 16222 h 20000"/>
                <a:gd name="T62" fmla="*/ 6115 w 20000"/>
                <a:gd name="T63" fmla="*/ 16611 h 20000"/>
                <a:gd name="T64" fmla="*/ 6369 w 20000"/>
                <a:gd name="T65" fmla="*/ 16944 h 20000"/>
                <a:gd name="T66" fmla="*/ 6624 w 20000"/>
                <a:gd name="T67" fmla="*/ 17333 h 20000"/>
                <a:gd name="T68" fmla="*/ 6752 w 20000"/>
                <a:gd name="T69" fmla="*/ 17611 h 20000"/>
                <a:gd name="T70" fmla="*/ 7006 w 20000"/>
                <a:gd name="T71" fmla="*/ 17944 h 20000"/>
                <a:gd name="T72" fmla="*/ 7261 w 20000"/>
                <a:gd name="T73" fmla="*/ 18167 h 20000"/>
                <a:gd name="T74" fmla="*/ 7389 w 20000"/>
                <a:gd name="T75" fmla="*/ 18500 h 20000"/>
                <a:gd name="T76" fmla="*/ 7516 w 20000"/>
                <a:gd name="T77" fmla="*/ 18722 h 20000"/>
                <a:gd name="T78" fmla="*/ 7898 w 20000"/>
                <a:gd name="T79" fmla="*/ 18944 h 20000"/>
                <a:gd name="T80" fmla="*/ 8025 w 20000"/>
                <a:gd name="T81" fmla="*/ 19167 h 20000"/>
                <a:gd name="T82" fmla="*/ 8280 w 20000"/>
                <a:gd name="T83" fmla="*/ 19333 h 20000"/>
                <a:gd name="T84" fmla="*/ 8408 w 20000"/>
                <a:gd name="T85" fmla="*/ 19500 h 20000"/>
                <a:gd name="T86" fmla="*/ 8535 w 20000"/>
                <a:gd name="T87" fmla="*/ 19667 h 20000"/>
                <a:gd name="T88" fmla="*/ 8917 w 20000"/>
                <a:gd name="T89" fmla="*/ 19722 h 20000"/>
                <a:gd name="T90" fmla="*/ 9045 w 20000"/>
                <a:gd name="T91" fmla="*/ 19889 h 20000"/>
                <a:gd name="T92" fmla="*/ 9299 w 20000"/>
                <a:gd name="T93" fmla="*/ 19889 h 20000"/>
                <a:gd name="T94" fmla="*/ 9427 w 20000"/>
                <a:gd name="T95" fmla="*/ 19944 h 20000"/>
                <a:gd name="T96" fmla="*/ 9682 w 20000"/>
                <a:gd name="T97" fmla="*/ 19944 h 20000"/>
                <a:gd name="T98" fmla="*/ 9936 w 20000"/>
                <a:gd name="T99" fmla="*/ 19944 h 20000"/>
                <a:gd name="T100" fmla="*/ 10064 w 20000"/>
                <a:gd name="T101" fmla="*/ 19889 h 20000"/>
                <a:gd name="T102" fmla="*/ 10318 w 20000"/>
                <a:gd name="T103" fmla="*/ 19889 h 20000"/>
                <a:gd name="T104" fmla="*/ 10573 w 20000"/>
                <a:gd name="T105" fmla="*/ 19722 h 20000"/>
                <a:gd name="T106" fmla="*/ 10701 w 20000"/>
                <a:gd name="T107" fmla="*/ 19500 h 20000"/>
                <a:gd name="T108" fmla="*/ 10955 w 20000"/>
                <a:gd name="T109" fmla="*/ 19333 h 20000"/>
                <a:gd name="T110" fmla="*/ 11338 w 20000"/>
                <a:gd name="T111" fmla="*/ 19111 h 20000"/>
                <a:gd name="T112" fmla="*/ 11465 w 20000"/>
                <a:gd name="T113" fmla="*/ 18833 h 20000"/>
                <a:gd name="T114" fmla="*/ 11720 w 20000"/>
                <a:gd name="T115" fmla="*/ 18500 h 20000"/>
                <a:gd name="T116" fmla="*/ 11975 w 20000"/>
                <a:gd name="T117" fmla="*/ 18278 h 20000"/>
                <a:gd name="T118" fmla="*/ 12102 w 20000"/>
                <a:gd name="T119" fmla="*/ 17944 h 20000"/>
                <a:gd name="T120" fmla="*/ 12484 w 20000"/>
                <a:gd name="T121" fmla="*/ 17556 h 20000"/>
                <a:gd name="T122" fmla="*/ 12739 w 20000"/>
                <a:gd name="T123" fmla="*/ 17111 h 20000"/>
                <a:gd name="T124" fmla="*/ 12866 w 20000"/>
                <a:gd name="T125" fmla="*/ 16722 h 20000"/>
                <a:gd name="T126" fmla="*/ 13248 w 20000"/>
                <a:gd name="T127" fmla="*/ 1627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11"/>
                  </a:lnTo>
                  <a:lnTo>
                    <a:pt x="382" y="1278"/>
                  </a:lnTo>
                  <a:lnTo>
                    <a:pt x="510" y="1889"/>
                  </a:lnTo>
                  <a:lnTo>
                    <a:pt x="764" y="2500"/>
                  </a:lnTo>
                  <a:lnTo>
                    <a:pt x="892" y="3111"/>
                  </a:lnTo>
                  <a:lnTo>
                    <a:pt x="1274" y="3722"/>
                  </a:lnTo>
                  <a:lnTo>
                    <a:pt x="1401" y="4333"/>
                  </a:lnTo>
                  <a:lnTo>
                    <a:pt x="1656" y="4944"/>
                  </a:lnTo>
                  <a:lnTo>
                    <a:pt x="1656" y="5556"/>
                  </a:lnTo>
                  <a:lnTo>
                    <a:pt x="2038" y="6167"/>
                  </a:lnTo>
                  <a:lnTo>
                    <a:pt x="2166" y="6778"/>
                  </a:lnTo>
                  <a:lnTo>
                    <a:pt x="2420" y="7278"/>
                  </a:lnTo>
                  <a:lnTo>
                    <a:pt x="2675" y="7889"/>
                  </a:lnTo>
                  <a:lnTo>
                    <a:pt x="2803" y="8444"/>
                  </a:lnTo>
                  <a:lnTo>
                    <a:pt x="2930" y="9000"/>
                  </a:lnTo>
                  <a:lnTo>
                    <a:pt x="3185" y="9611"/>
                  </a:lnTo>
                  <a:lnTo>
                    <a:pt x="3312" y="10167"/>
                  </a:lnTo>
                  <a:lnTo>
                    <a:pt x="3567" y="10667"/>
                  </a:lnTo>
                  <a:lnTo>
                    <a:pt x="3822" y="11167"/>
                  </a:lnTo>
                  <a:lnTo>
                    <a:pt x="3949" y="11722"/>
                  </a:lnTo>
                  <a:lnTo>
                    <a:pt x="4076" y="12167"/>
                  </a:lnTo>
                  <a:lnTo>
                    <a:pt x="4331" y="12722"/>
                  </a:lnTo>
                  <a:lnTo>
                    <a:pt x="4586" y="13222"/>
                  </a:lnTo>
                  <a:lnTo>
                    <a:pt x="4713" y="13667"/>
                  </a:lnTo>
                  <a:lnTo>
                    <a:pt x="4968" y="14111"/>
                  </a:lnTo>
                  <a:lnTo>
                    <a:pt x="5096" y="14556"/>
                  </a:lnTo>
                  <a:lnTo>
                    <a:pt x="5350" y="15056"/>
                  </a:lnTo>
                  <a:lnTo>
                    <a:pt x="5605" y="15444"/>
                  </a:lnTo>
                  <a:lnTo>
                    <a:pt x="5732" y="15833"/>
                  </a:lnTo>
                  <a:lnTo>
                    <a:pt x="6115" y="16222"/>
                  </a:lnTo>
                  <a:lnTo>
                    <a:pt x="6115" y="16611"/>
                  </a:lnTo>
                  <a:lnTo>
                    <a:pt x="6369" y="16944"/>
                  </a:lnTo>
                  <a:lnTo>
                    <a:pt x="6624" y="17333"/>
                  </a:lnTo>
                  <a:lnTo>
                    <a:pt x="6752" y="17611"/>
                  </a:lnTo>
                  <a:lnTo>
                    <a:pt x="7006" y="17944"/>
                  </a:lnTo>
                  <a:lnTo>
                    <a:pt x="7261" y="18167"/>
                  </a:lnTo>
                  <a:lnTo>
                    <a:pt x="7389" y="18500"/>
                  </a:lnTo>
                  <a:lnTo>
                    <a:pt x="7516" y="18722"/>
                  </a:lnTo>
                  <a:lnTo>
                    <a:pt x="7898" y="18944"/>
                  </a:lnTo>
                  <a:lnTo>
                    <a:pt x="8025" y="19167"/>
                  </a:lnTo>
                  <a:lnTo>
                    <a:pt x="8280" y="19333"/>
                  </a:lnTo>
                  <a:lnTo>
                    <a:pt x="8408" y="19500"/>
                  </a:lnTo>
                  <a:lnTo>
                    <a:pt x="8535" y="19667"/>
                  </a:lnTo>
                  <a:lnTo>
                    <a:pt x="8917" y="19722"/>
                  </a:lnTo>
                  <a:lnTo>
                    <a:pt x="9045" y="19889"/>
                  </a:lnTo>
                  <a:lnTo>
                    <a:pt x="9299" y="19889"/>
                  </a:lnTo>
                  <a:lnTo>
                    <a:pt x="9427" y="19944"/>
                  </a:lnTo>
                  <a:lnTo>
                    <a:pt x="9682" y="19944"/>
                  </a:lnTo>
                  <a:lnTo>
                    <a:pt x="9936" y="19944"/>
                  </a:lnTo>
                  <a:lnTo>
                    <a:pt x="10064" y="19889"/>
                  </a:lnTo>
                  <a:lnTo>
                    <a:pt x="10318" y="19889"/>
                  </a:lnTo>
                  <a:lnTo>
                    <a:pt x="10573" y="19722"/>
                  </a:lnTo>
                  <a:lnTo>
                    <a:pt x="10701" y="19500"/>
                  </a:lnTo>
                  <a:lnTo>
                    <a:pt x="10955" y="19333"/>
                  </a:lnTo>
                  <a:lnTo>
                    <a:pt x="11338" y="19111"/>
                  </a:lnTo>
                  <a:lnTo>
                    <a:pt x="11465" y="18833"/>
                  </a:lnTo>
                  <a:lnTo>
                    <a:pt x="11720" y="18500"/>
                  </a:lnTo>
                  <a:lnTo>
                    <a:pt x="11975" y="18278"/>
                  </a:lnTo>
                  <a:lnTo>
                    <a:pt x="12102" y="17944"/>
                  </a:lnTo>
                  <a:lnTo>
                    <a:pt x="12484" y="17556"/>
                  </a:lnTo>
                  <a:lnTo>
                    <a:pt x="12739" y="17111"/>
                  </a:lnTo>
                  <a:lnTo>
                    <a:pt x="12866" y="16722"/>
                  </a:lnTo>
                  <a:lnTo>
                    <a:pt x="13248" y="16278"/>
                  </a:lnTo>
                  <a:lnTo>
                    <a:pt x="13376" y="15778"/>
                  </a:lnTo>
                  <a:lnTo>
                    <a:pt x="13758" y="15333"/>
                  </a:lnTo>
                  <a:lnTo>
                    <a:pt x="13885" y="14833"/>
                  </a:lnTo>
                  <a:lnTo>
                    <a:pt x="14140" y="14389"/>
                  </a:lnTo>
                  <a:lnTo>
                    <a:pt x="14395" y="13833"/>
                  </a:lnTo>
                  <a:lnTo>
                    <a:pt x="14777" y="13333"/>
                  </a:lnTo>
                  <a:lnTo>
                    <a:pt x="14904" y="12778"/>
                  </a:lnTo>
                  <a:lnTo>
                    <a:pt x="15159" y="12167"/>
                  </a:lnTo>
                  <a:lnTo>
                    <a:pt x="15414" y="11611"/>
                  </a:lnTo>
                  <a:lnTo>
                    <a:pt x="15669" y="11111"/>
                  </a:lnTo>
                  <a:lnTo>
                    <a:pt x="15924" y="10556"/>
                  </a:lnTo>
                  <a:lnTo>
                    <a:pt x="16051" y="10000"/>
                  </a:lnTo>
                  <a:lnTo>
                    <a:pt x="16306" y="9444"/>
                  </a:lnTo>
                  <a:lnTo>
                    <a:pt x="16561" y="8944"/>
                  </a:lnTo>
                  <a:lnTo>
                    <a:pt x="16815" y="8389"/>
                  </a:lnTo>
                  <a:lnTo>
                    <a:pt x="17070" y="7833"/>
                  </a:lnTo>
                  <a:lnTo>
                    <a:pt x="17197" y="7278"/>
                  </a:lnTo>
                  <a:lnTo>
                    <a:pt x="17325" y="6778"/>
                  </a:lnTo>
                  <a:lnTo>
                    <a:pt x="17707" y="6222"/>
                  </a:lnTo>
                  <a:lnTo>
                    <a:pt x="17834" y="5722"/>
                  </a:lnTo>
                  <a:lnTo>
                    <a:pt x="18217" y="5222"/>
                  </a:lnTo>
                  <a:lnTo>
                    <a:pt x="18344" y="4722"/>
                  </a:lnTo>
                  <a:lnTo>
                    <a:pt x="18344" y="4278"/>
                  </a:lnTo>
                  <a:lnTo>
                    <a:pt x="18726" y="3833"/>
                  </a:lnTo>
                  <a:lnTo>
                    <a:pt x="18854" y="3389"/>
                  </a:lnTo>
                  <a:lnTo>
                    <a:pt x="19108" y="3000"/>
                  </a:lnTo>
                  <a:lnTo>
                    <a:pt x="19236" y="2611"/>
                  </a:lnTo>
                  <a:lnTo>
                    <a:pt x="19363" y="2278"/>
                  </a:lnTo>
                  <a:lnTo>
                    <a:pt x="19490" y="1889"/>
                  </a:lnTo>
                  <a:lnTo>
                    <a:pt x="19490" y="1611"/>
                  </a:lnTo>
                  <a:lnTo>
                    <a:pt x="19745" y="1333"/>
                  </a:lnTo>
                  <a:lnTo>
                    <a:pt x="19745" y="1056"/>
                  </a:lnTo>
                  <a:lnTo>
                    <a:pt x="19873" y="83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AutoShape 15"/>
            <p:cNvSpPr>
              <a:spLocks/>
            </p:cNvSpPr>
            <p:nvPr/>
          </p:nvSpPr>
          <p:spPr bwMode="auto">
            <a:xfrm>
              <a:off x="1268" y="560"/>
              <a:ext cx="88" cy="143"/>
            </a:xfrm>
            <a:custGeom>
              <a:avLst/>
              <a:gdLst>
                <a:gd name="T0" fmla="*/ 0 w 20000"/>
                <a:gd name="T1" fmla="*/ 19063 h 20000"/>
                <a:gd name="T2" fmla="*/ 272 w 20000"/>
                <a:gd name="T3" fmla="*/ 18490 h 20000"/>
                <a:gd name="T4" fmla="*/ 544 w 20000"/>
                <a:gd name="T5" fmla="*/ 17865 h 20000"/>
                <a:gd name="T6" fmla="*/ 680 w 20000"/>
                <a:gd name="T7" fmla="*/ 17292 h 20000"/>
                <a:gd name="T8" fmla="*/ 816 w 20000"/>
                <a:gd name="T9" fmla="*/ 16667 h 20000"/>
                <a:gd name="T10" fmla="*/ 1088 w 20000"/>
                <a:gd name="T11" fmla="*/ 16042 h 20000"/>
                <a:gd name="T12" fmla="*/ 1361 w 20000"/>
                <a:gd name="T13" fmla="*/ 15469 h 20000"/>
                <a:gd name="T14" fmla="*/ 1633 w 20000"/>
                <a:gd name="T15" fmla="*/ 14896 h 20000"/>
                <a:gd name="T16" fmla="*/ 1769 w 20000"/>
                <a:gd name="T17" fmla="*/ 14271 h 20000"/>
                <a:gd name="T18" fmla="*/ 1905 w 20000"/>
                <a:gd name="T19" fmla="*/ 13698 h 20000"/>
                <a:gd name="T20" fmla="*/ 2177 w 20000"/>
                <a:gd name="T21" fmla="*/ 13177 h 20000"/>
                <a:gd name="T22" fmla="*/ 2449 w 20000"/>
                <a:gd name="T23" fmla="*/ 12552 h 20000"/>
                <a:gd name="T24" fmla="*/ 2721 w 20000"/>
                <a:gd name="T25" fmla="*/ 12031 h 20000"/>
                <a:gd name="T26" fmla="*/ 2993 w 20000"/>
                <a:gd name="T27" fmla="*/ 11458 h 20000"/>
                <a:gd name="T28" fmla="*/ 2993 w 20000"/>
                <a:gd name="T29" fmla="*/ 10885 h 20000"/>
                <a:gd name="T30" fmla="*/ 3265 w 20000"/>
                <a:gd name="T31" fmla="*/ 10313 h 20000"/>
                <a:gd name="T32" fmla="*/ 3537 w 20000"/>
                <a:gd name="T33" fmla="*/ 9792 h 20000"/>
                <a:gd name="T34" fmla="*/ 3810 w 20000"/>
                <a:gd name="T35" fmla="*/ 9271 h 20000"/>
                <a:gd name="T36" fmla="*/ 4082 w 20000"/>
                <a:gd name="T37" fmla="*/ 8750 h 20000"/>
                <a:gd name="T38" fmla="*/ 4218 w 20000"/>
                <a:gd name="T39" fmla="*/ 8229 h 20000"/>
                <a:gd name="T40" fmla="*/ 4354 w 20000"/>
                <a:gd name="T41" fmla="*/ 7708 h 20000"/>
                <a:gd name="T42" fmla="*/ 4762 w 20000"/>
                <a:gd name="T43" fmla="*/ 7292 h 20000"/>
                <a:gd name="T44" fmla="*/ 4898 w 20000"/>
                <a:gd name="T45" fmla="*/ 6771 h 20000"/>
                <a:gd name="T46" fmla="*/ 5170 w 20000"/>
                <a:gd name="T47" fmla="*/ 6354 h 20000"/>
                <a:gd name="T48" fmla="*/ 5306 w 20000"/>
                <a:gd name="T49" fmla="*/ 5885 h 20000"/>
                <a:gd name="T50" fmla="*/ 5442 w 20000"/>
                <a:gd name="T51" fmla="*/ 5469 h 20000"/>
                <a:gd name="T52" fmla="*/ 5850 w 20000"/>
                <a:gd name="T53" fmla="*/ 5000 h 20000"/>
                <a:gd name="T54" fmla="*/ 5850 w 20000"/>
                <a:gd name="T55" fmla="*/ 4531 h 20000"/>
                <a:gd name="T56" fmla="*/ 6259 w 20000"/>
                <a:gd name="T57" fmla="*/ 4167 h 20000"/>
                <a:gd name="T58" fmla="*/ 6531 w 20000"/>
                <a:gd name="T59" fmla="*/ 3802 h 20000"/>
                <a:gd name="T60" fmla="*/ 6531 w 20000"/>
                <a:gd name="T61" fmla="*/ 3438 h 20000"/>
                <a:gd name="T62" fmla="*/ 6939 w 20000"/>
                <a:gd name="T63" fmla="*/ 3073 h 20000"/>
                <a:gd name="T64" fmla="*/ 7075 w 20000"/>
                <a:gd name="T65" fmla="*/ 2708 h 20000"/>
                <a:gd name="T66" fmla="*/ 7347 w 20000"/>
                <a:gd name="T67" fmla="*/ 2448 h 20000"/>
                <a:gd name="T68" fmla="*/ 7483 w 20000"/>
                <a:gd name="T69" fmla="*/ 2083 h 20000"/>
                <a:gd name="T70" fmla="*/ 7619 w 20000"/>
                <a:gd name="T71" fmla="*/ 1823 h 20000"/>
                <a:gd name="T72" fmla="*/ 7891 w 20000"/>
                <a:gd name="T73" fmla="*/ 1563 h 20000"/>
                <a:gd name="T74" fmla="*/ 8163 w 20000"/>
                <a:gd name="T75" fmla="*/ 1302 h 20000"/>
                <a:gd name="T76" fmla="*/ 8435 w 20000"/>
                <a:gd name="T77" fmla="*/ 1042 h 20000"/>
                <a:gd name="T78" fmla="*/ 8571 w 20000"/>
                <a:gd name="T79" fmla="*/ 833 h 20000"/>
                <a:gd name="T80" fmla="*/ 8844 w 20000"/>
                <a:gd name="T81" fmla="*/ 677 h 20000"/>
                <a:gd name="T82" fmla="*/ 8980 w 20000"/>
                <a:gd name="T83" fmla="*/ 521 h 20000"/>
                <a:gd name="T84" fmla="*/ 9116 w 20000"/>
                <a:gd name="T85" fmla="*/ 365 h 20000"/>
                <a:gd name="T86" fmla="*/ 9524 w 20000"/>
                <a:gd name="T87" fmla="*/ 260 h 20000"/>
                <a:gd name="T88" fmla="*/ 9524 w 20000"/>
                <a:gd name="T89" fmla="*/ 104 h 20000"/>
                <a:gd name="T90" fmla="*/ 9932 w 20000"/>
                <a:gd name="T91" fmla="*/ 104 h 20000"/>
                <a:gd name="T92" fmla="*/ 10068 w 20000"/>
                <a:gd name="T93" fmla="*/ 52 h 20000"/>
                <a:gd name="T94" fmla="*/ 10204 w 20000"/>
                <a:gd name="T95" fmla="*/ 0 h 20000"/>
                <a:gd name="T96" fmla="*/ 10476 w 20000"/>
                <a:gd name="T97" fmla="*/ 52 h 20000"/>
                <a:gd name="T98" fmla="*/ 10748 w 20000"/>
                <a:gd name="T99" fmla="*/ 52 h 20000"/>
                <a:gd name="T100" fmla="*/ 10884 w 20000"/>
                <a:gd name="T101" fmla="*/ 104 h 20000"/>
                <a:gd name="T102" fmla="*/ 11156 w 20000"/>
                <a:gd name="T103" fmla="*/ 208 h 20000"/>
                <a:gd name="T104" fmla="*/ 11293 w 20000"/>
                <a:gd name="T105" fmla="*/ 313 h 20000"/>
                <a:gd name="T106" fmla="*/ 11565 w 20000"/>
                <a:gd name="T107" fmla="*/ 521 h 20000"/>
                <a:gd name="T108" fmla="*/ 11837 w 20000"/>
                <a:gd name="T109" fmla="*/ 781 h 20000"/>
                <a:gd name="T110" fmla="*/ 12109 w 20000"/>
                <a:gd name="T111" fmla="*/ 990 h 20000"/>
                <a:gd name="T112" fmla="*/ 12245 w 20000"/>
                <a:gd name="T113" fmla="*/ 1250 h 20000"/>
                <a:gd name="T114" fmla="*/ 12381 w 20000"/>
                <a:gd name="T115" fmla="*/ 1563 h 20000"/>
                <a:gd name="T116" fmla="*/ 12653 w 20000"/>
                <a:gd name="T117" fmla="*/ 1875 h 20000"/>
                <a:gd name="T118" fmla="*/ 12925 w 20000"/>
                <a:gd name="T119" fmla="*/ 2292 h 20000"/>
                <a:gd name="T120" fmla="*/ 13061 w 20000"/>
                <a:gd name="T121" fmla="*/ 2708 h 20000"/>
                <a:gd name="T122" fmla="*/ 13469 w 20000"/>
                <a:gd name="T123" fmla="*/ 3125 h 20000"/>
                <a:gd name="T124" fmla="*/ 13469 w 20000"/>
                <a:gd name="T125" fmla="*/ 3542 h 20000"/>
                <a:gd name="T126" fmla="*/ 13741 w 20000"/>
                <a:gd name="T127" fmla="*/ 401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63"/>
                  </a:moveTo>
                  <a:lnTo>
                    <a:pt x="272" y="18490"/>
                  </a:lnTo>
                  <a:lnTo>
                    <a:pt x="544" y="17865"/>
                  </a:lnTo>
                  <a:lnTo>
                    <a:pt x="680" y="17292"/>
                  </a:lnTo>
                  <a:lnTo>
                    <a:pt x="816" y="16667"/>
                  </a:lnTo>
                  <a:lnTo>
                    <a:pt x="1088" y="16042"/>
                  </a:lnTo>
                  <a:lnTo>
                    <a:pt x="1361" y="15469"/>
                  </a:lnTo>
                  <a:lnTo>
                    <a:pt x="1633" y="14896"/>
                  </a:lnTo>
                  <a:lnTo>
                    <a:pt x="1769" y="14271"/>
                  </a:lnTo>
                  <a:lnTo>
                    <a:pt x="1905" y="13698"/>
                  </a:lnTo>
                  <a:lnTo>
                    <a:pt x="2177" y="13177"/>
                  </a:lnTo>
                  <a:lnTo>
                    <a:pt x="2449" y="12552"/>
                  </a:lnTo>
                  <a:lnTo>
                    <a:pt x="2721" y="12031"/>
                  </a:lnTo>
                  <a:lnTo>
                    <a:pt x="2993" y="11458"/>
                  </a:lnTo>
                  <a:lnTo>
                    <a:pt x="2993" y="10885"/>
                  </a:lnTo>
                  <a:lnTo>
                    <a:pt x="3265" y="10313"/>
                  </a:lnTo>
                  <a:lnTo>
                    <a:pt x="3537" y="9792"/>
                  </a:lnTo>
                  <a:lnTo>
                    <a:pt x="3810" y="9271"/>
                  </a:lnTo>
                  <a:lnTo>
                    <a:pt x="4082" y="8750"/>
                  </a:lnTo>
                  <a:lnTo>
                    <a:pt x="4218" y="8229"/>
                  </a:lnTo>
                  <a:lnTo>
                    <a:pt x="4354" y="7708"/>
                  </a:lnTo>
                  <a:lnTo>
                    <a:pt x="4762" y="7292"/>
                  </a:lnTo>
                  <a:lnTo>
                    <a:pt x="4898" y="6771"/>
                  </a:lnTo>
                  <a:lnTo>
                    <a:pt x="5170" y="6354"/>
                  </a:lnTo>
                  <a:lnTo>
                    <a:pt x="5306" y="5885"/>
                  </a:lnTo>
                  <a:lnTo>
                    <a:pt x="5442" y="5469"/>
                  </a:lnTo>
                  <a:lnTo>
                    <a:pt x="5850" y="5000"/>
                  </a:lnTo>
                  <a:lnTo>
                    <a:pt x="5850" y="4531"/>
                  </a:lnTo>
                  <a:lnTo>
                    <a:pt x="6259" y="4167"/>
                  </a:lnTo>
                  <a:lnTo>
                    <a:pt x="6531" y="3802"/>
                  </a:lnTo>
                  <a:lnTo>
                    <a:pt x="6531" y="3438"/>
                  </a:lnTo>
                  <a:lnTo>
                    <a:pt x="6939" y="3073"/>
                  </a:lnTo>
                  <a:lnTo>
                    <a:pt x="7075" y="2708"/>
                  </a:lnTo>
                  <a:lnTo>
                    <a:pt x="7347" y="2448"/>
                  </a:lnTo>
                  <a:lnTo>
                    <a:pt x="7483" y="2083"/>
                  </a:lnTo>
                  <a:lnTo>
                    <a:pt x="7619" y="1823"/>
                  </a:lnTo>
                  <a:lnTo>
                    <a:pt x="7891" y="1563"/>
                  </a:lnTo>
                  <a:lnTo>
                    <a:pt x="8163" y="1302"/>
                  </a:lnTo>
                  <a:lnTo>
                    <a:pt x="8435" y="1042"/>
                  </a:lnTo>
                  <a:lnTo>
                    <a:pt x="8571" y="833"/>
                  </a:lnTo>
                  <a:lnTo>
                    <a:pt x="8844" y="677"/>
                  </a:lnTo>
                  <a:lnTo>
                    <a:pt x="8980" y="521"/>
                  </a:lnTo>
                  <a:lnTo>
                    <a:pt x="9116" y="365"/>
                  </a:lnTo>
                  <a:lnTo>
                    <a:pt x="9524" y="260"/>
                  </a:lnTo>
                  <a:lnTo>
                    <a:pt x="9524" y="104"/>
                  </a:lnTo>
                  <a:lnTo>
                    <a:pt x="9932" y="104"/>
                  </a:lnTo>
                  <a:lnTo>
                    <a:pt x="10068" y="52"/>
                  </a:lnTo>
                  <a:lnTo>
                    <a:pt x="10204" y="0"/>
                  </a:lnTo>
                  <a:lnTo>
                    <a:pt x="10476" y="52"/>
                  </a:lnTo>
                  <a:lnTo>
                    <a:pt x="10748" y="52"/>
                  </a:lnTo>
                  <a:lnTo>
                    <a:pt x="10884" y="104"/>
                  </a:lnTo>
                  <a:lnTo>
                    <a:pt x="11156" y="208"/>
                  </a:lnTo>
                  <a:lnTo>
                    <a:pt x="11293" y="313"/>
                  </a:lnTo>
                  <a:lnTo>
                    <a:pt x="11565" y="521"/>
                  </a:lnTo>
                  <a:lnTo>
                    <a:pt x="11837" y="781"/>
                  </a:lnTo>
                  <a:lnTo>
                    <a:pt x="12109" y="990"/>
                  </a:lnTo>
                  <a:lnTo>
                    <a:pt x="12245" y="1250"/>
                  </a:lnTo>
                  <a:lnTo>
                    <a:pt x="12381" y="1563"/>
                  </a:lnTo>
                  <a:lnTo>
                    <a:pt x="12653" y="1875"/>
                  </a:lnTo>
                  <a:lnTo>
                    <a:pt x="12925" y="2292"/>
                  </a:lnTo>
                  <a:lnTo>
                    <a:pt x="13061" y="2708"/>
                  </a:lnTo>
                  <a:lnTo>
                    <a:pt x="13469" y="3125"/>
                  </a:lnTo>
                  <a:lnTo>
                    <a:pt x="13469" y="3542"/>
                  </a:lnTo>
                  <a:lnTo>
                    <a:pt x="13741" y="4010"/>
                  </a:lnTo>
                  <a:lnTo>
                    <a:pt x="14150" y="4427"/>
                  </a:lnTo>
                  <a:lnTo>
                    <a:pt x="14286" y="4948"/>
                  </a:lnTo>
                  <a:lnTo>
                    <a:pt x="14558" y="5469"/>
                  </a:lnTo>
                  <a:lnTo>
                    <a:pt x="14694" y="5990"/>
                  </a:lnTo>
                  <a:lnTo>
                    <a:pt x="14966" y="6510"/>
                  </a:lnTo>
                  <a:lnTo>
                    <a:pt x="15102" y="7083"/>
                  </a:lnTo>
                  <a:lnTo>
                    <a:pt x="15374" y="7656"/>
                  </a:lnTo>
                  <a:lnTo>
                    <a:pt x="15646" y="8177"/>
                  </a:lnTo>
                  <a:lnTo>
                    <a:pt x="15918" y="8802"/>
                  </a:lnTo>
                  <a:lnTo>
                    <a:pt x="16054" y="9375"/>
                  </a:lnTo>
                  <a:lnTo>
                    <a:pt x="16190" y="9896"/>
                  </a:lnTo>
                  <a:lnTo>
                    <a:pt x="16599" y="10469"/>
                  </a:lnTo>
                  <a:lnTo>
                    <a:pt x="16735" y="10990"/>
                  </a:lnTo>
                  <a:lnTo>
                    <a:pt x="17007" y="11615"/>
                  </a:lnTo>
                  <a:lnTo>
                    <a:pt x="17143" y="12135"/>
                  </a:lnTo>
                  <a:lnTo>
                    <a:pt x="17279" y="12708"/>
                  </a:lnTo>
                  <a:lnTo>
                    <a:pt x="17551" y="13281"/>
                  </a:lnTo>
                  <a:lnTo>
                    <a:pt x="17687" y="13854"/>
                  </a:lnTo>
                  <a:lnTo>
                    <a:pt x="17959" y="14375"/>
                  </a:lnTo>
                  <a:lnTo>
                    <a:pt x="18095" y="14948"/>
                  </a:lnTo>
                  <a:lnTo>
                    <a:pt x="18231" y="15469"/>
                  </a:lnTo>
                  <a:lnTo>
                    <a:pt x="18367" y="15938"/>
                  </a:lnTo>
                  <a:lnTo>
                    <a:pt x="18639" y="16406"/>
                  </a:lnTo>
                  <a:lnTo>
                    <a:pt x="18776" y="16875"/>
                  </a:lnTo>
                  <a:lnTo>
                    <a:pt x="19048" y="17292"/>
                  </a:lnTo>
                  <a:lnTo>
                    <a:pt x="19184" y="17708"/>
                  </a:lnTo>
                  <a:lnTo>
                    <a:pt x="19320" y="18177"/>
                  </a:lnTo>
                  <a:lnTo>
                    <a:pt x="19456" y="18542"/>
                  </a:lnTo>
                  <a:lnTo>
                    <a:pt x="19456" y="18906"/>
                  </a:lnTo>
                  <a:lnTo>
                    <a:pt x="19592" y="19167"/>
                  </a:lnTo>
                  <a:lnTo>
                    <a:pt x="19728" y="19479"/>
                  </a:lnTo>
                  <a:lnTo>
                    <a:pt x="19864" y="19740"/>
                  </a:lnTo>
                  <a:lnTo>
                    <a:pt x="19864" y="19948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AutoShape 16"/>
            <p:cNvSpPr>
              <a:spLocks/>
            </p:cNvSpPr>
            <p:nvPr/>
          </p:nvSpPr>
          <p:spPr bwMode="auto">
            <a:xfrm>
              <a:off x="1355" y="698"/>
              <a:ext cx="93" cy="138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47 h 20000"/>
                <a:gd name="T4" fmla="*/ 382 w 20000"/>
                <a:gd name="T5" fmla="*/ 1240 h 20000"/>
                <a:gd name="T6" fmla="*/ 510 w 20000"/>
                <a:gd name="T7" fmla="*/ 1887 h 20000"/>
                <a:gd name="T8" fmla="*/ 764 w 20000"/>
                <a:gd name="T9" fmla="*/ 2534 h 20000"/>
                <a:gd name="T10" fmla="*/ 892 w 20000"/>
                <a:gd name="T11" fmla="*/ 3127 h 20000"/>
                <a:gd name="T12" fmla="*/ 1274 w 20000"/>
                <a:gd name="T13" fmla="*/ 3720 h 20000"/>
                <a:gd name="T14" fmla="*/ 1401 w 20000"/>
                <a:gd name="T15" fmla="*/ 4367 h 20000"/>
                <a:gd name="T16" fmla="*/ 1656 w 20000"/>
                <a:gd name="T17" fmla="*/ 4960 h 20000"/>
                <a:gd name="T18" fmla="*/ 1656 w 20000"/>
                <a:gd name="T19" fmla="*/ 5553 h 20000"/>
                <a:gd name="T20" fmla="*/ 2038 w 20000"/>
                <a:gd name="T21" fmla="*/ 6146 h 20000"/>
                <a:gd name="T22" fmla="*/ 2166 w 20000"/>
                <a:gd name="T23" fmla="*/ 6739 h 20000"/>
                <a:gd name="T24" fmla="*/ 2420 w 20000"/>
                <a:gd name="T25" fmla="*/ 7278 h 20000"/>
                <a:gd name="T26" fmla="*/ 2675 w 20000"/>
                <a:gd name="T27" fmla="*/ 7925 h 20000"/>
                <a:gd name="T28" fmla="*/ 2803 w 20000"/>
                <a:gd name="T29" fmla="*/ 8464 h 20000"/>
                <a:gd name="T30" fmla="*/ 2930 w 20000"/>
                <a:gd name="T31" fmla="*/ 9003 h 20000"/>
                <a:gd name="T32" fmla="*/ 3185 w 20000"/>
                <a:gd name="T33" fmla="*/ 9596 h 20000"/>
                <a:gd name="T34" fmla="*/ 3312 w 20000"/>
                <a:gd name="T35" fmla="*/ 10135 h 20000"/>
                <a:gd name="T36" fmla="*/ 3567 w 20000"/>
                <a:gd name="T37" fmla="*/ 10674 h 20000"/>
                <a:gd name="T38" fmla="*/ 3822 w 20000"/>
                <a:gd name="T39" fmla="*/ 11213 h 20000"/>
                <a:gd name="T40" fmla="*/ 3949 w 20000"/>
                <a:gd name="T41" fmla="*/ 11698 h 20000"/>
                <a:gd name="T42" fmla="*/ 4076 w 20000"/>
                <a:gd name="T43" fmla="*/ 12237 h 20000"/>
                <a:gd name="T44" fmla="*/ 4331 w 20000"/>
                <a:gd name="T45" fmla="*/ 12722 h 20000"/>
                <a:gd name="T46" fmla="*/ 4586 w 20000"/>
                <a:gd name="T47" fmla="*/ 13154 h 20000"/>
                <a:gd name="T48" fmla="*/ 4713 w 20000"/>
                <a:gd name="T49" fmla="*/ 13693 h 20000"/>
                <a:gd name="T50" fmla="*/ 4968 w 20000"/>
                <a:gd name="T51" fmla="*/ 14124 h 20000"/>
                <a:gd name="T52" fmla="*/ 5096 w 20000"/>
                <a:gd name="T53" fmla="*/ 14555 h 20000"/>
                <a:gd name="T54" fmla="*/ 5350 w 20000"/>
                <a:gd name="T55" fmla="*/ 14987 h 20000"/>
                <a:gd name="T56" fmla="*/ 5605 w 20000"/>
                <a:gd name="T57" fmla="*/ 15472 h 20000"/>
                <a:gd name="T58" fmla="*/ 5732 w 20000"/>
                <a:gd name="T59" fmla="*/ 15849 h 20000"/>
                <a:gd name="T60" fmla="*/ 6115 w 20000"/>
                <a:gd name="T61" fmla="*/ 16226 h 20000"/>
                <a:gd name="T62" fmla="*/ 6115 w 20000"/>
                <a:gd name="T63" fmla="*/ 16604 h 20000"/>
                <a:gd name="T64" fmla="*/ 6369 w 20000"/>
                <a:gd name="T65" fmla="*/ 16981 h 20000"/>
                <a:gd name="T66" fmla="*/ 6624 w 20000"/>
                <a:gd name="T67" fmla="*/ 17251 h 20000"/>
                <a:gd name="T68" fmla="*/ 6752 w 20000"/>
                <a:gd name="T69" fmla="*/ 17628 h 20000"/>
                <a:gd name="T70" fmla="*/ 7006 w 20000"/>
                <a:gd name="T71" fmla="*/ 17898 h 20000"/>
                <a:gd name="T72" fmla="*/ 7261 w 20000"/>
                <a:gd name="T73" fmla="*/ 18167 h 20000"/>
                <a:gd name="T74" fmla="*/ 7389 w 20000"/>
                <a:gd name="T75" fmla="*/ 18491 h 20000"/>
                <a:gd name="T76" fmla="*/ 7516 w 20000"/>
                <a:gd name="T77" fmla="*/ 18760 h 20000"/>
                <a:gd name="T78" fmla="*/ 7898 w 20000"/>
                <a:gd name="T79" fmla="*/ 18976 h 20000"/>
                <a:gd name="T80" fmla="*/ 8025 w 20000"/>
                <a:gd name="T81" fmla="*/ 19137 h 20000"/>
                <a:gd name="T82" fmla="*/ 8280 w 20000"/>
                <a:gd name="T83" fmla="*/ 19353 h 20000"/>
                <a:gd name="T84" fmla="*/ 8408 w 20000"/>
                <a:gd name="T85" fmla="*/ 19461 h 20000"/>
                <a:gd name="T86" fmla="*/ 8535 w 20000"/>
                <a:gd name="T87" fmla="*/ 19677 h 20000"/>
                <a:gd name="T88" fmla="*/ 8917 w 20000"/>
                <a:gd name="T89" fmla="*/ 19730 h 20000"/>
                <a:gd name="T90" fmla="*/ 9045 w 20000"/>
                <a:gd name="T91" fmla="*/ 19892 h 20000"/>
                <a:gd name="T92" fmla="*/ 9299 w 20000"/>
                <a:gd name="T93" fmla="*/ 19892 h 20000"/>
                <a:gd name="T94" fmla="*/ 9427 w 20000"/>
                <a:gd name="T95" fmla="*/ 19946 h 20000"/>
                <a:gd name="T96" fmla="*/ 9682 w 20000"/>
                <a:gd name="T97" fmla="*/ 19946 h 20000"/>
                <a:gd name="T98" fmla="*/ 9936 w 20000"/>
                <a:gd name="T99" fmla="*/ 19946 h 20000"/>
                <a:gd name="T100" fmla="*/ 10064 w 20000"/>
                <a:gd name="T101" fmla="*/ 19892 h 20000"/>
                <a:gd name="T102" fmla="*/ 10318 w 20000"/>
                <a:gd name="T103" fmla="*/ 19892 h 20000"/>
                <a:gd name="T104" fmla="*/ 10573 w 20000"/>
                <a:gd name="T105" fmla="*/ 19677 h 20000"/>
                <a:gd name="T106" fmla="*/ 10701 w 20000"/>
                <a:gd name="T107" fmla="*/ 19515 h 20000"/>
                <a:gd name="T108" fmla="*/ 10955 w 20000"/>
                <a:gd name="T109" fmla="*/ 19353 h 20000"/>
                <a:gd name="T110" fmla="*/ 11338 w 20000"/>
                <a:gd name="T111" fmla="*/ 19137 h 20000"/>
                <a:gd name="T112" fmla="*/ 11465 w 20000"/>
                <a:gd name="T113" fmla="*/ 18868 h 20000"/>
                <a:gd name="T114" fmla="*/ 11720 w 20000"/>
                <a:gd name="T115" fmla="*/ 18544 h 20000"/>
                <a:gd name="T116" fmla="*/ 11975 w 20000"/>
                <a:gd name="T117" fmla="*/ 18275 h 20000"/>
                <a:gd name="T118" fmla="*/ 12102 w 20000"/>
                <a:gd name="T119" fmla="*/ 17844 h 20000"/>
                <a:gd name="T120" fmla="*/ 12484 w 20000"/>
                <a:gd name="T121" fmla="*/ 17466 h 20000"/>
                <a:gd name="T122" fmla="*/ 12739 w 20000"/>
                <a:gd name="T123" fmla="*/ 17197 h 20000"/>
                <a:gd name="T124" fmla="*/ 12866 w 20000"/>
                <a:gd name="T125" fmla="*/ 16765 h 20000"/>
                <a:gd name="T126" fmla="*/ 13248 w 20000"/>
                <a:gd name="T127" fmla="*/ 1628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47"/>
                  </a:lnTo>
                  <a:lnTo>
                    <a:pt x="382" y="1240"/>
                  </a:lnTo>
                  <a:lnTo>
                    <a:pt x="510" y="1887"/>
                  </a:lnTo>
                  <a:lnTo>
                    <a:pt x="764" y="2534"/>
                  </a:lnTo>
                  <a:lnTo>
                    <a:pt x="892" y="3127"/>
                  </a:lnTo>
                  <a:lnTo>
                    <a:pt x="1274" y="3720"/>
                  </a:lnTo>
                  <a:lnTo>
                    <a:pt x="1401" y="4367"/>
                  </a:lnTo>
                  <a:lnTo>
                    <a:pt x="1656" y="4960"/>
                  </a:lnTo>
                  <a:lnTo>
                    <a:pt x="1656" y="5553"/>
                  </a:lnTo>
                  <a:lnTo>
                    <a:pt x="2038" y="6146"/>
                  </a:lnTo>
                  <a:lnTo>
                    <a:pt x="2166" y="6739"/>
                  </a:lnTo>
                  <a:lnTo>
                    <a:pt x="2420" y="7278"/>
                  </a:lnTo>
                  <a:lnTo>
                    <a:pt x="2675" y="7925"/>
                  </a:lnTo>
                  <a:lnTo>
                    <a:pt x="2803" y="8464"/>
                  </a:lnTo>
                  <a:lnTo>
                    <a:pt x="2930" y="9003"/>
                  </a:lnTo>
                  <a:lnTo>
                    <a:pt x="3185" y="9596"/>
                  </a:lnTo>
                  <a:lnTo>
                    <a:pt x="3312" y="10135"/>
                  </a:lnTo>
                  <a:lnTo>
                    <a:pt x="3567" y="10674"/>
                  </a:lnTo>
                  <a:lnTo>
                    <a:pt x="3822" y="11213"/>
                  </a:lnTo>
                  <a:lnTo>
                    <a:pt x="3949" y="11698"/>
                  </a:lnTo>
                  <a:lnTo>
                    <a:pt x="4076" y="12237"/>
                  </a:lnTo>
                  <a:lnTo>
                    <a:pt x="4331" y="12722"/>
                  </a:lnTo>
                  <a:lnTo>
                    <a:pt x="4586" y="13154"/>
                  </a:lnTo>
                  <a:lnTo>
                    <a:pt x="4713" y="13693"/>
                  </a:lnTo>
                  <a:lnTo>
                    <a:pt x="4968" y="14124"/>
                  </a:lnTo>
                  <a:lnTo>
                    <a:pt x="5096" y="14555"/>
                  </a:lnTo>
                  <a:lnTo>
                    <a:pt x="5350" y="14987"/>
                  </a:lnTo>
                  <a:lnTo>
                    <a:pt x="5605" y="15472"/>
                  </a:lnTo>
                  <a:lnTo>
                    <a:pt x="5732" y="15849"/>
                  </a:lnTo>
                  <a:lnTo>
                    <a:pt x="6115" y="16226"/>
                  </a:lnTo>
                  <a:lnTo>
                    <a:pt x="6115" y="16604"/>
                  </a:lnTo>
                  <a:lnTo>
                    <a:pt x="6369" y="16981"/>
                  </a:lnTo>
                  <a:lnTo>
                    <a:pt x="6624" y="17251"/>
                  </a:lnTo>
                  <a:lnTo>
                    <a:pt x="6752" y="17628"/>
                  </a:lnTo>
                  <a:lnTo>
                    <a:pt x="7006" y="17898"/>
                  </a:lnTo>
                  <a:lnTo>
                    <a:pt x="7261" y="18167"/>
                  </a:lnTo>
                  <a:lnTo>
                    <a:pt x="7389" y="18491"/>
                  </a:lnTo>
                  <a:lnTo>
                    <a:pt x="7516" y="18760"/>
                  </a:lnTo>
                  <a:lnTo>
                    <a:pt x="7898" y="18976"/>
                  </a:lnTo>
                  <a:lnTo>
                    <a:pt x="8025" y="19137"/>
                  </a:lnTo>
                  <a:lnTo>
                    <a:pt x="8280" y="19353"/>
                  </a:lnTo>
                  <a:lnTo>
                    <a:pt x="8408" y="19461"/>
                  </a:lnTo>
                  <a:lnTo>
                    <a:pt x="8535" y="19677"/>
                  </a:lnTo>
                  <a:lnTo>
                    <a:pt x="8917" y="19730"/>
                  </a:lnTo>
                  <a:lnTo>
                    <a:pt x="9045" y="19892"/>
                  </a:lnTo>
                  <a:lnTo>
                    <a:pt x="9299" y="19892"/>
                  </a:lnTo>
                  <a:lnTo>
                    <a:pt x="9427" y="19946"/>
                  </a:lnTo>
                  <a:lnTo>
                    <a:pt x="9682" y="19946"/>
                  </a:lnTo>
                  <a:lnTo>
                    <a:pt x="9936" y="19946"/>
                  </a:lnTo>
                  <a:lnTo>
                    <a:pt x="10064" y="19892"/>
                  </a:lnTo>
                  <a:lnTo>
                    <a:pt x="10318" y="19892"/>
                  </a:lnTo>
                  <a:lnTo>
                    <a:pt x="10573" y="19677"/>
                  </a:lnTo>
                  <a:lnTo>
                    <a:pt x="10701" y="19515"/>
                  </a:lnTo>
                  <a:lnTo>
                    <a:pt x="10955" y="19353"/>
                  </a:lnTo>
                  <a:lnTo>
                    <a:pt x="11338" y="19137"/>
                  </a:lnTo>
                  <a:lnTo>
                    <a:pt x="11465" y="18868"/>
                  </a:lnTo>
                  <a:lnTo>
                    <a:pt x="11720" y="18544"/>
                  </a:lnTo>
                  <a:lnTo>
                    <a:pt x="11975" y="18275"/>
                  </a:lnTo>
                  <a:lnTo>
                    <a:pt x="12102" y="17844"/>
                  </a:lnTo>
                  <a:lnTo>
                    <a:pt x="12484" y="17466"/>
                  </a:lnTo>
                  <a:lnTo>
                    <a:pt x="12739" y="17197"/>
                  </a:lnTo>
                  <a:lnTo>
                    <a:pt x="12866" y="16765"/>
                  </a:lnTo>
                  <a:lnTo>
                    <a:pt x="13248" y="16280"/>
                  </a:lnTo>
                  <a:lnTo>
                    <a:pt x="13376" y="15849"/>
                  </a:lnTo>
                  <a:lnTo>
                    <a:pt x="13758" y="15364"/>
                  </a:lnTo>
                  <a:lnTo>
                    <a:pt x="13885" y="14879"/>
                  </a:lnTo>
                  <a:lnTo>
                    <a:pt x="14140" y="14340"/>
                  </a:lnTo>
                  <a:lnTo>
                    <a:pt x="14395" y="13801"/>
                  </a:lnTo>
                  <a:lnTo>
                    <a:pt x="14777" y="13315"/>
                  </a:lnTo>
                  <a:lnTo>
                    <a:pt x="14904" y="12776"/>
                  </a:lnTo>
                  <a:lnTo>
                    <a:pt x="15159" y="12237"/>
                  </a:lnTo>
                  <a:lnTo>
                    <a:pt x="15414" y="11644"/>
                  </a:lnTo>
                  <a:lnTo>
                    <a:pt x="15669" y="11105"/>
                  </a:lnTo>
                  <a:lnTo>
                    <a:pt x="15924" y="10566"/>
                  </a:lnTo>
                  <a:lnTo>
                    <a:pt x="16051" y="10027"/>
                  </a:lnTo>
                  <a:lnTo>
                    <a:pt x="16306" y="9488"/>
                  </a:lnTo>
                  <a:lnTo>
                    <a:pt x="16561" y="8895"/>
                  </a:lnTo>
                  <a:lnTo>
                    <a:pt x="16815" y="8356"/>
                  </a:lnTo>
                  <a:lnTo>
                    <a:pt x="17070" y="7763"/>
                  </a:lnTo>
                  <a:lnTo>
                    <a:pt x="17197" y="7278"/>
                  </a:lnTo>
                  <a:lnTo>
                    <a:pt x="17325" y="6792"/>
                  </a:lnTo>
                  <a:lnTo>
                    <a:pt x="17707" y="6253"/>
                  </a:lnTo>
                  <a:lnTo>
                    <a:pt x="17834" y="5714"/>
                  </a:lnTo>
                  <a:lnTo>
                    <a:pt x="18217" y="5229"/>
                  </a:lnTo>
                  <a:lnTo>
                    <a:pt x="18344" y="4744"/>
                  </a:lnTo>
                  <a:lnTo>
                    <a:pt x="18344" y="4313"/>
                  </a:lnTo>
                  <a:lnTo>
                    <a:pt x="18726" y="3881"/>
                  </a:lnTo>
                  <a:lnTo>
                    <a:pt x="18854" y="3396"/>
                  </a:lnTo>
                  <a:lnTo>
                    <a:pt x="19108" y="3019"/>
                  </a:lnTo>
                  <a:lnTo>
                    <a:pt x="19236" y="2588"/>
                  </a:lnTo>
                  <a:lnTo>
                    <a:pt x="19363" y="2210"/>
                  </a:lnTo>
                  <a:lnTo>
                    <a:pt x="19490" y="1887"/>
                  </a:lnTo>
                  <a:lnTo>
                    <a:pt x="19490" y="1671"/>
                  </a:lnTo>
                  <a:lnTo>
                    <a:pt x="19745" y="1348"/>
                  </a:lnTo>
                  <a:lnTo>
                    <a:pt x="19745" y="1024"/>
                  </a:lnTo>
                  <a:lnTo>
                    <a:pt x="19873" y="86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AutoShape 17"/>
            <p:cNvSpPr>
              <a:spLocks/>
            </p:cNvSpPr>
            <p:nvPr/>
          </p:nvSpPr>
          <p:spPr bwMode="auto">
            <a:xfrm>
              <a:off x="1451" y="563"/>
              <a:ext cx="88" cy="140"/>
            </a:xfrm>
            <a:custGeom>
              <a:avLst/>
              <a:gdLst>
                <a:gd name="T0" fmla="*/ 0 w 20000"/>
                <a:gd name="T1" fmla="*/ 19088 h 20000"/>
                <a:gd name="T2" fmla="*/ 272 w 20000"/>
                <a:gd name="T3" fmla="*/ 18499 h 20000"/>
                <a:gd name="T4" fmla="*/ 544 w 20000"/>
                <a:gd name="T5" fmla="*/ 17909 h 20000"/>
                <a:gd name="T6" fmla="*/ 680 w 20000"/>
                <a:gd name="T7" fmla="*/ 17265 h 20000"/>
                <a:gd name="T8" fmla="*/ 816 w 20000"/>
                <a:gd name="T9" fmla="*/ 16676 h 20000"/>
                <a:gd name="T10" fmla="*/ 1088 w 20000"/>
                <a:gd name="T11" fmla="*/ 16086 h 20000"/>
                <a:gd name="T12" fmla="*/ 1361 w 20000"/>
                <a:gd name="T13" fmla="*/ 15496 h 20000"/>
                <a:gd name="T14" fmla="*/ 1633 w 20000"/>
                <a:gd name="T15" fmla="*/ 14906 h 20000"/>
                <a:gd name="T16" fmla="*/ 1769 w 20000"/>
                <a:gd name="T17" fmla="*/ 14316 h 20000"/>
                <a:gd name="T18" fmla="*/ 1905 w 20000"/>
                <a:gd name="T19" fmla="*/ 13673 h 20000"/>
                <a:gd name="T20" fmla="*/ 2177 w 20000"/>
                <a:gd name="T21" fmla="*/ 13137 h 20000"/>
                <a:gd name="T22" fmla="*/ 2449 w 20000"/>
                <a:gd name="T23" fmla="*/ 12601 h 20000"/>
                <a:gd name="T24" fmla="*/ 2721 w 20000"/>
                <a:gd name="T25" fmla="*/ 12064 h 20000"/>
                <a:gd name="T26" fmla="*/ 2993 w 20000"/>
                <a:gd name="T27" fmla="*/ 11421 h 20000"/>
                <a:gd name="T28" fmla="*/ 2993 w 20000"/>
                <a:gd name="T29" fmla="*/ 10885 h 20000"/>
                <a:gd name="T30" fmla="*/ 3265 w 20000"/>
                <a:gd name="T31" fmla="*/ 10349 h 20000"/>
                <a:gd name="T32" fmla="*/ 3537 w 20000"/>
                <a:gd name="T33" fmla="*/ 9812 h 20000"/>
                <a:gd name="T34" fmla="*/ 3810 w 20000"/>
                <a:gd name="T35" fmla="*/ 9276 h 20000"/>
                <a:gd name="T36" fmla="*/ 4082 w 20000"/>
                <a:gd name="T37" fmla="*/ 8794 h 20000"/>
                <a:gd name="T38" fmla="*/ 4218 w 20000"/>
                <a:gd name="T39" fmla="*/ 8257 h 20000"/>
                <a:gd name="T40" fmla="*/ 4354 w 20000"/>
                <a:gd name="T41" fmla="*/ 7721 h 20000"/>
                <a:gd name="T42" fmla="*/ 4762 w 20000"/>
                <a:gd name="T43" fmla="*/ 7239 h 20000"/>
                <a:gd name="T44" fmla="*/ 4898 w 20000"/>
                <a:gd name="T45" fmla="*/ 6756 h 20000"/>
                <a:gd name="T46" fmla="*/ 5170 w 20000"/>
                <a:gd name="T47" fmla="*/ 6327 h 20000"/>
                <a:gd name="T48" fmla="*/ 5306 w 20000"/>
                <a:gd name="T49" fmla="*/ 5898 h 20000"/>
                <a:gd name="T50" fmla="*/ 5442 w 20000"/>
                <a:gd name="T51" fmla="*/ 5469 h 20000"/>
                <a:gd name="T52" fmla="*/ 5850 w 20000"/>
                <a:gd name="T53" fmla="*/ 4987 h 20000"/>
                <a:gd name="T54" fmla="*/ 5850 w 20000"/>
                <a:gd name="T55" fmla="*/ 4558 h 20000"/>
                <a:gd name="T56" fmla="*/ 6259 w 20000"/>
                <a:gd name="T57" fmla="*/ 4129 h 20000"/>
                <a:gd name="T58" fmla="*/ 6531 w 20000"/>
                <a:gd name="T59" fmla="*/ 3753 h 20000"/>
                <a:gd name="T60" fmla="*/ 6531 w 20000"/>
                <a:gd name="T61" fmla="*/ 3432 h 20000"/>
                <a:gd name="T62" fmla="*/ 6939 w 20000"/>
                <a:gd name="T63" fmla="*/ 3003 h 20000"/>
                <a:gd name="T64" fmla="*/ 7075 w 20000"/>
                <a:gd name="T65" fmla="*/ 2735 h 20000"/>
                <a:gd name="T66" fmla="*/ 7347 w 20000"/>
                <a:gd name="T67" fmla="*/ 2413 h 20000"/>
                <a:gd name="T68" fmla="*/ 7483 w 20000"/>
                <a:gd name="T69" fmla="*/ 2091 h 20000"/>
                <a:gd name="T70" fmla="*/ 7619 w 20000"/>
                <a:gd name="T71" fmla="*/ 1823 h 20000"/>
                <a:gd name="T72" fmla="*/ 7891 w 20000"/>
                <a:gd name="T73" fmla="*/ 1609 h 20000"/>
                <a:gd name="T74" fmla="*/ 8163 w 20000"/>
                <a:gd name="T75" fmla="*/ 1287 h 20000"/>
                <a:gd name="T76" fmla="*/ 8435 w 20000"/>
                <a:gd name="T77" fmla="*/ 1019 h 20000"/>
                <a:gd name="T78" fmla="*/ 8571 w 20000"/>
                <a:gd name="T79" fmla="*/ 858 h 20000"/>
                <a:gd name="T80" fmla="*/ 8844 w 20000"/>
                <a:gd name="T81" fmla="*/ 643 h 20000"/>
                <a:gd name="T82" fmla="*/ 8980 w 20000"/>
                <a:gd name="T83" fmla="*/ 483 h 20000"/>
                <a:gd name="T84" fmla="*/ 9116 w 20000"/>
                <a:gd name="T85" fmla="*/ 375 h 20000"/>
                <a:gd name="T86" fmla="*/ 9524 w 20000"/>
                <a:gd name="T87" fmla="*/ 268 h 20000"/>
                <a:gd name="T88" fmla="*/ 9524 w 20000"/>
                <a:gd name="T89" fmla="*/ 107 h 20000"/>
                <a:gd name="T90" fmla="*/ 9932 w 20000"/>
                <a:gd name="T91" fmla="*/ 107 h 20000"/>
                <a:gd name="T92" fmla="*/ 10068 w 20000"/>
                <a:gd name="T93" fmla="*/ 54 h 20000"/>
                <a:gd name="T94" fmla="*/ 10204 w 20000"/>
                <a:gd name="T95" fmla="*/ 0 h 20000"/>
                <a:gd name="T96" fmla="*/ 10476 w 20000"/>
                <a:gd name="T97" fmla="*/ 54 h 20000"/>
                <a:gd name="T98" fmla="*/ 10748 w 20000"/>
                <a:gd name="T99" fmla="*/ 54 h 20000"/>
                <a:gd name="T100" fmla="*/ 10884 w 20000"/>
                <a:gd name="T101" fmla="*/ 107 h 20000"/>
                <a:gd name="T102" fmla="*/ 11156 w 20000"/>
                <a:gd name="T103" fmla="*/ 214 h 20000"/>
                <a:gd name="T104" fmla="*/ 11293 w 20000"/>
                <a:gd name="T105" fmla="*/ 322 h 20000"/>
                <a:gd name="T106" fmla="*/ 11565 w 20000"/>
                <a:gd name="T107" fmla="*/ 536 h 20000"/>
                <a:gd name="T108" fmla="*/ 11837 w 20000"/>
                <a:gd name="T109" fmla="*/ 751 h 20000"/>
                <a:gd name="T110" fmla="*/ 12109 w 20000"/>
                <a:gd name="T111" fmla="*/ 1019 h 20000"/>
                <a:gd name="T112" fmla="*/ 12245 w 20000"/>
                <a:gd name="T113" fmla="*/ 1233 h 20000"/>
                <a:gd name="T114" fmla="*/ 12381 w 20000"/>
                <a:gd name="T115" fmla="*/ 1609 h 20000"/>
                <a:gd name="T116" fmla="*/ 12653 w 20000"/>
                <a:gd name="T117" fmla="*/ 1877 h 20000"/>
                <a:gd name="T118" fmla="*/ 12925 w 20000"/>
                <a:gd name="T119" fmla="*/ 2306 h 20000"/>
                <a:gd name="T120" fmla="*/ 13061 w 20000"/>
                <a:gd name="T121" fmla="*/ 2735 h 20000"/>
                <a:gd name="T122" fmla="*/ 13469 w 20000"/>
                <a:gd name="T123" fmla="*/ 3110 h 20000"/>
                <a:gd name="T124" fmla="*/ 13469 w 20000"/>
                <a:gd name="T125" fmla="*/ 3539 h 20000"/>
                <a:gd name="T126" fmla="*/ 13741 w 20000"/>
                <a:gd name="T127" fmla="*/ 396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8"/>
                  </a:moveTo>
                  <a:lnTo>
                    <a:pt x="272" y="18499"/>
                  </a:lnTo>
                  <a:lnTo>
                    <a:pt x="544" y="17909"/>
                  </a:lnTo>
                  <a:lnTo>
                    <a:pt x="680" y="17265"/>
                  </a:lnTo>
                  <a:lnTo>
                    <a:pt x="816" y="16676"/>
                  </a:lnTo>
                  <a:lnTo>
                    <a:pt x="1088" y="16086"/>
                  </a:lnTo>
                  <a:lnTo>
                    <a:pt x="1361" y="15496"/>
                  </a:lnTo>
                  <a:lnTo>
                    <a:pt x="1633" y="14906"/>
                  </a:lnTo>
                  <a:lnTo>
                    <a:pt x="1769" y="14316"/>
                  </a:lnTo>
                  <a:lnTo>
                    <a:pt x="1905" y="13673"/>
                  </a:lnTo>
                  <a:lnTo>
                    <a:pt x="2177" y="13137"/>
                  </a:lnTo>
                  <a:lnTo>
                    <a:pt x="2449" y="12601"/>
                  </a:lnTo>
                  <a:lnTo>
                    <a:pt x="2721" y="12064"/>
                  </a:lnTo>
                  <a:lnTo>
                    <a:pt x="2993" y="11421"/>
                  </a:lnTo>
                  <a:lnTo>
                    <a:pt x="2993" y="10885"/>
                  </a:lnTo>
                  <a:lnTo>
                    <a:pt x="3265" y="10349"/>
                  </a:lnTo>
                  <a:lnTo>
                    <a:pt x="3537" y="9812"/>
                  </a:lnTo>
                  <a:lnTo>
                    <a:pt x="3810" y="9276"/>
                  </a:lnTo>
                  <a:lnTo>
                    <a:pt x="4082" y="8794"/>
                  </a:lnTo>
                  <a:lnTo>
                    <a:pt x="4218" y="8257"/>
                  </a:lnTo>
                  <a:lnTo>
                    <a:pt x="4354" y="7721"/>
                  </a:lnTo>
                  <a:lnTo>
                    <a:pt x="4762" y="7239"/>
                  </a:lnTo>
                  <a:lnTo>
                    <a:pt x="4898" y="6756"/>
                  </a:lnTo>
                  <a:lnTo>
                    <a:pt x="5170" y="6327"/>
                  </a:lnTo>
                  <a:lnTo>
                    <a:pt x="5306" y="5898"/>
                  </a:lnTo>
                  <a:lnTo>
                    <a:pt x="5442" y="5469"/>
                  </a:lnTo>
                  <a:lnTo>
                    <a:pt x="5850" y="4987"/>
                  </a:lnTo>
                  <a:lnTo>
                    <a:pt x="5850" y="4558"/>
                  </a:lnTo>
                  <a:lnTo>
                    <a:pt x="6259" y="4129"/>
                  </a:lnTo>
                  <a:lnTo>
                    <a:pt x="6531" y="3753"/>
                  </a:lnTo>
                  <a:lnTo>
                    <a:pt x="6531" y="3432"/>
                  </a:lnTo>
                  <a:lnTo>
                    <a:pt x="6939" y="3003"/>
                  </a:lnTo>
                  <a:lnTo>
                    <a:pt x="7075" y="2735"/>
                  </a:lnTo>
                  <a:lnTo>
                    <a:pt x="7347" y="2413"/>
                  </a:lnTo>
                  <a:lnTo>
                    <a:pt x="7483" y="2091"/>
                  </a:lnTo>
                  <a:lnTo>
                    <a:pt x="7619" y="1823"/>
                  </a:lnTo>
                  <a:lnTo>
                    <a:pt x="7891" y="1609"/>
                  </a:lnTo>
                  <a:lnTo>
                    <a:pt x="8163" y="1287"/>
                  </a:lnTo>
                  <a:lnTo>
                    <a:pt x="8435" y="1019"/>
                  </a:lnTo>
                  <a:lnTo>
                    <a:pt x="8571" y="858"/>
                  </a:lnTo>
                  <a:lnTo>
                    <a:pt x="8844" y="643"/>
                  </a:lnTo>
                  <a:lnTo>
                    <a:pt x="8980" y="483"/>
                  </a:lnTo>
                  <a:lnTo>
                    <a:pt x="9116" y="375"/>
                  </a:lnTo>
                  <a:lnTo>
                    <a:pt x="9524" y="268"/>
                  </a:lnTo>
                  <a:lnTo>
                    <a:pt x="9524" y="107"/>
                  </a:lnTo>
                  <a:lnTo>
                    <a:pt x="9932" y="107"/>
                  </a:lnTo>
                  <a:lnTo>
                    <a:pt x="10068" y="54"/>
                  </a:lnTo>
                  <a:lnTo>
                    <a:pt x="10204" y="0"/>
                  </a:lnTo>
                  <a:lnTo>
                    <a:pt x="10476" y="54"/>
                  </a:lnTo>
                  <a:lnTo>
                    <a:pt x="10748" y="54"/>
                  </a:lnTo>
                  <a:lnTo>
                    <a:pt x="10884" y="107"/>
                  </a:lnTo>
                  <a:lnTo>
                    <a:pt x="11156" y="214"/>
                  </a:lnTo>
                  <a:lnTo>
                    <a:pt x="11293" y="322"/>
                  </a:lnTo>
                  <a:lnTo>
                    <a:pt x="11565" y="536"/>
                  </a:lnTo>
                  <a:lnTo>
                    <a:pt x="11837" y="751"/>
                  </a:lnTo>
                  <a:lnTo>
                    <a:pt x="12109" y="1019"/>
                  </a:lnTo>
                  <a:lnTo>
                    <a:pt x="12245" y="1233"/>
                  </a:lnTo>
                  <a:lnTo>
                    <a:pt x="12381" y="1609"/>
                  </a:lnTo>
                  <a:lnTo>
                    <a:pt x="12653" y="1877"/>
                  </a:lnTo>
                  <a:lnTo>
                    <a:pt x="12925" y="2306"/>
                  </a:lnTo>
                  <a:lnTo>
                    <a:pt x="13061" y="2735"/>
                  </a:lnTo>
                  <a:lnTo>
                    <a:pt x="13469" y="3110"/>
                  </a:lnTo>
                  <a:lnTo>
                    <a:pt x="13469" y="3539"/>
                  </a:lnTo>
                  <a:lnTo>
                    <a:pt x="13741" y="3968"/>
                  </a:lnTo>
                  <a:lnTo>
                    <a:pt x="14150" y="4450"/>
                  </a:lnTo>
                  <a:lnTo>
                    <a:pt x="14286" y="4987"/>
                  </a:lnTo>
                  <a:lnTo>
                    <a:pt x="14558" y="5469"/>
                  </a:lnTo>
                  <a:lnTo>
                    <a:pt x="14694" y="6005"/>
                  </a:lnTo>
                  <a:lnTo>
                    <a:pt x="14966" y="6542"/>
                  </a:lnTo>
                  <a:lnTo>
                    <a:pt x="15102" y="7024"/>
                  </a:lnTo>
                  <a:lnTo>
                    <a:pt x="15374" y="7614"/>
                  </a:lnTo>
                  <a:lnTo>
                    <a:pt x="15646" y="8150"/>
                  </a:lnTo>
                  <a:lnTo>
                    <a:pt x="15918" y="8794"/>
                  </a:lnTo>
                  <a:lnTo>
                    <a:pt x="16054" y="9330"/>
                  </a:lnTo>
                  <a:lnTo>
                    <a:pt x="16190" y="9866"/>
                  </a:lnTo>
                  <a:lnTo>
                    <a:pt x="16599" y="10456"/>
                  </a:lnTo>
                  <a:lnTo>
                    <a:pt x="16735" y="11046"/>
                  </a:lnTo>
                  <a:lnTo>
                    <a:pt x="17007" y="11635"/>
                  </a:lnTo>
                  <a:lnTo>
                    <a:pt x="17143" y="12172"/>
                  </a:lnTo>
                  <a:lnTo>
                    <a:pt x="17279" y="12761"/>
                  </a:lnTo>
                  <a:lnTo>
                    <a:pt x="17551" y="13298"/>
                  </a:lnTo>
                  <a:lnTo>
                    <a:pt x="17687" y="13834"/>
                  </a:lnTo>
                  <a:lnTo>
                    <a:pt x="17959" y="14370"/>
                  </a:lnTo>
                  <a:lnTo>
                    <a:pt x="18095" y="14960"/>
                  </a:lnTo>
                  <a:lnTo>
                    <a:pt x="18231" y="15442"/>
                  </a:lnTo>
                  <a:lnTo>
                    <a:pt x="18367" y="15871"/>
                  </a:lnTo>
                  <a:lnTo>
                    <a:pt x="18639" y="16461"/>
                  </a:lnTo>
                  <a:lnTo>
                    <a:pt x="18776" y="16836"/>
                  </a:lnTo>
                  <a:lnTo>
                    <a:pt x="19048" y="17265"/>
                  </a:lnTo>
                  <a:lnTo>
                    <a:pt x="19184" y="17748"/>
                  </a:lnTo>
                  <a:lnTo>
                    <a:pt x="19320" y="18177"/>
                  </a:lnTo>
                  <a:lnTo>
                    <a:pt x="19456" y="18552"/>
                  </a:lnTo>
                  <a:lnTo>
                    <a:pt x="19456" y="18874"/>
                  </a:lnTo>
                  <a:lnTo>
                    <a:pt x="19592" y="19196"/>
                  </a:lnTo>
                  <a:lnTo>
                    <a:pt x="19728" y="19517"/>
                  </a:lnTo>
                  <a:lnTo>
                    <a:pt x="19864" y="19732"/>
                  </a:lnTo>
                  <a:lnTo>
                    <a:pt x="19864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AutoShape 18"/>
            <p:cNvSpPr>
              <a:spLocks/>
            </p:cNvSpPr>
            <p:nvPr/>
          </p:nvSpPr>
          <p:spPr bwMode="auto">
            <a:xfrm>
              <a:off x="1538" y="697"/>
              <a:ext cx="93" cy="135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11 h 20000"/>
                <a:gd name="T4" fmla="*/ 382 w 20000"/>
                <a:gd name="T5" fmla="*/ 1278 h 20000"/>
                <a:gd name="T6" fmla="*/ 510 w 20000"/>
                <a:gd name="T7" fmla="*/ 1889 h 20000"/>
                <a:gd name="T8" fmla="*/ 764 w 20000"/>
                <a:gd name="T9" fmla="*/ 2500 h 20000"/>
                <a:gd name="T10" fmla="*/ 892 w 20000"/>
                <a:gd name="T11" fmla="*/ 3111 h 20000"/>
                <a:gd name="T12" fmla="*/ 1274 w 20000"/>
                <a:gd name="T13" fmla="*/ 3722 h 20000"/>
                <a:gd name="T14" fmla="*/ 1401 w 20000"/>
                <a:gd name="T15" fmla="*/ 4333 h 20000"/>
                <a:gd name="T16" fmla="*/ 1656 w 20000"/>
                <a:gd name="T17" fmla="*/ 4944 h 20000"/>
                <a:gd name="T18" fmla="*/ 1656 w 20000"/>
                <a:gd name="T19" fmla="*/ 5556 h 20000"/>
                <a:gd name="T20" fmla="*/ 2038 w 20000"/>
                <a:gd name="T21" fmla="*/ 6167 h 20000"/>
                <a:gd name="T22" fmla="*/ 2166 w 20000"/>
                <a:gd name="T23" fmla="*/ 6778 h 20000"/>
                <a:gd name="T24" fmla="*/ 2420 w 20000"/>
                <a:gd name="T25" fmla="*/ 7278 h 20000"/>
                <a:gd name="T26" fmla="*/ 2675 w 20000"/>
                <a:gd name="T27" fmla="*/ 7889 h 20000"/>
                <a:gd name="T28" fmla="*/ 2803 w 20000"/>
                <a:gd name="T29" fmla="*/ 8444 h 20000"/>
                <a:gd name="T30" fmla="*/ 2930 w 20000"/>
                <a:gd name="T31" fmla="*/ 9000 h 20000"/>
                <a:gd name="T32" fmla="*/ 3185 w 20000"/>
                <a:gd name="T33" fmla="*/ 9611 h 20000"/>
                <a:gd name="T34" fmla="*/ 3312 w 20000"/>
                <a:gd name="T35" fmla="*/ 10167 h 20000"/>
                <a:gd name="T36" fmla="*/ 3567 w 20000"/>
                <a:gd name="T37" fmla="*/ 10667 h 20000"/>
                <a:gd name="T38" fmla="*/ 3822 w 20000"/>
                <a:gd name="T39" fmla="*/ 11167 h 20000"/>
                <a:gd name="T40" fmla="*/ 3949 w 20000"/>
                <a:gd name="T41" fmla="*/ 11722 h 20000"/>
                <a:gd name="T42" fmla="*/ 4076 w 20000"/>
                <a:gd name="T43" fmla="*/ 12167 h 20000"/>
                <a:gd name="T44" fmla="*/ 4331 w 20000"/>
                <a:gd name="T45" fmla="*/ 12722 h 20000"/>
                <a:gd name="T46" fmla="*/ 4586 w 20000"/>
                <a:gd name="T47" fmla="*/ 13222 h 20000"/>
                <a:gd name="T48" fmla="*/ 4713 w 20000"/>
                <a:gd name="T49" fmla="*/ 13667 h 20000"/>
                <a:gd name="T50" fmla="*/ 4968 w 20000"/>
                <a:gd name="T51" fmla="*/ 14111 h 20000"/>
                <a:gd name="T52" fmla="*/ 5096 w 20000"/>
                <a:gd name="T53" fmla="*/ 14556 h 20000"/>
                <a:gd name="T54" fmla="*/ 5350 w 20000"/>
                <a:gd name="T55" fmla="*/ 15056 h 20000"/>
                <a:gd name="T56" fmla="*/ 5605 w 20000"/>
                <a:gd name="T57" fmla="*/ 15444 h 20000"/>
                <a:gd name="T58" fmla="*/ 5732 w 20000"/>
                <a:gd name="T59" fmla="*/ 15833 h 20000"/>
                <a:gd name="T60" fmla="*/ 6115 w 20000"/>
                <a:gd name="T61" fmla="*/ 16222 h 20000"/>
                <a:gd name="T62" fmla="*/ 6115 w 20000"/>
                <a:gd name="T63" fmla="*/ 16611 h 20000"/>
                <a:gd name="T64" fmla="*/ 6369 w 20000"/>
                <a:gd name="T65" fmla="*/ 16944 h 20000"/>
                <a:gd name="T66" fmla="*/ 6624 w 20000"/>
                <a:gd name="T67" fmla="*/ 17333 h 20000"/>
                <a:gd name="T68" fmla="*/ 6752 w 20000"/>
                <a:gd name="T69" fmla="*/ 17611 h 20000"/>
                <a:gd name="T70" fmla="*/ 7006 w 20000"/>
                <a:gd name="T71" fmla="*/ 17944 h 20000"/>
                <a:gd name="T72" fmla="*/ 7261 w 20000"/>
                <a:gd name="T73" fmla="*/ 18167 h 20000"/>
                <a:gd name="T74" fmla="*/ 7389 w 20000"/>
                <a:gd name="T75" fmla="*/ 18500 h 20000"/>
                <a:gd name="T76" fmla="*/ 7516 w 20000"/>
                <a:gd name="T77" fmla="*/ 18722 h 20000"/>
                <a:gd name="T78" fmla="*/ 7898 w 20000"/>
                <a:gd name="T79" fmla="*/ 18944 h 20000"/>
                <a:gd name="T80" fmla="*/ 8025 w 20000"/>
                <a:gd name="T81" fmla="*/ 19167 h 20000"/>
                <a:gd name="T82" fmla="*/ 8280 w 20000"/>
                <a:gd name="T83" fmla="*/ 19333 h 20000"/>
                <a:gd name="T84" fmla="*/ 8408 w 20000"/>
                <a:gd name="T85" fmla="*/ 19500 h 20000"/>
                <a:gd name="T86" fmla="*/ 8535 w 20000"/>
                <a:gd name="T87" fmla="*/ 19667 h 20000"/>
                <a:gd name="T88" fmla="*/ 8917 w 20000"/>
                <a:gd name="T89" fmla="*/ 19722 h 20000"/>
                <a:gd name="T90" fmla="*/ 9045 w 20000"/>
                <a:gd name="T91" fmla="*/ 19889 h 20000"/>
                <a:gd name="T92" fmla="*/ 9299 w 20000"/>
                <a:gd name="T93" fmla="*/ 19889 h 20000"/>
                <a:gd name="T94" fmla="*/ 9427 w 20000"/>
                <a:gd name="T95" fmla="*/ 19944 h 20000"/>
                <a:gd name="T96" fmla="*/ 9682 w 20000"/>
                <a:gd name="T97" fmla="*/ 19944 h 20000"/>
                <a:gd name="T98" fmla="*/ 9936 w 20000"/>
                <a:gd name="T99" fmla="*/ 19944 h 20000"/>
                <a:gd name="T100" fmla="*/ 10064 w 20000"/>
                <a:gd name="T101" fmla="*/ 19889 h 20000"/>
                <a:gd name="T102" fmla="*/ 10318 w 20000"/>
                <a:gd name="T103" fmla="*/ 19889 h 20000"/>
                <a:gd name="T104" fmla="*/ 10573 w 20000"/>
                <a:gd name="T105" fmla="*/ 19722 h 20000"/>
                <a:gd name="T106" fmla="*/ 10701 w 20000"/>
                <a:gd name="T107" fmla="*/ 19500 h 20000"/>
                <a:gd name="T108" fmla="*/ 10955 w 20000"/>
                <a:gd name="T109" fmla="*/ 19333 h 20000"/>
                <a:gd name="T110" fmla="*/ 11338 w 20000"/>
                <a:gd name="T111" fmla="*/ 19111 h 20000"/>
                <a:gd name="T112" fmla="*/ 11465 w 20000"/>
                <a:gd name="T113" fmla="*/ 18833 h 20000"/>
                <a:gd name="T114" fmla="*/ 11720 w 20000"/>
                <a:gd name="T115" fmla="*/ 18500 h 20000"/>
                <a:gd name="T116" fmla="*/ 11975 w 20000"/>
                <a:gd name="T117" fmla="*/ 18278 h 20000"/>
                <a:gd name="T118" fmla="*/ 12102 w 20000"/>
                <a:gd name="T119" fmla="*/ 17944 h 20000"/>
                <a:gd name="T120" fmla="*/ 12484 w 20000"/>
                <a:gd name="T121" fmla="*/ 17556 h 20000"/>
                <a:gd name="T122" fmla="*/ 12739 w 20000"/>
                <a:gd name="T123" fmla="*/ 17111 h 20000"/>
                <a:gd name="T124" fmla="*/ 12866 w 20000"/>
                <a:gd name="T125" fmla="*/ 16722 h 20000"/>
                <a:gd name="T126" fmla="*/ 13248 w 20000"/>
                <a:gd name="T127" fmla="*/ 1627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11"/>
                  </a:lnTo>
                  <a:lnTo>
                    <a:pt x="382" y="1278"/>
                  </a:lnTo>
                  <a:lnTo>
                    <a:pt x="510" y="1889"/>
                  </a:lnTo>
                  <a:lnTo>
                    <a:pt x="764" y="2500"/>
                  </a:lnTo>
                  <a:lnTo>
                    <a:pt x="892" y="3111"/>
                  </a:lnTo>
                  <a:lnTo>
                    <a:pt x="1274" y="3722"/>
                  </a:lnTo>
                  <a:lnTo>
                    <a:pt x="1401" y="4333"/>
                  </a:lnTo>
                  <a:lnTo>
                    <a:pt x="1656" y="4944"/>
                  </a:lnTo>
                  <a:lnTo>
                    <a:pt x="1656" y="5556"/>
                  </a:lnTo>
                  <a:lnTo>
                    <a:pt x="2038" y="6167"/>
                  </a:lnTo>
                  <a:lnTo>
                    <a:pt x="2166" y="6778"/>
                  </a:lnTo>
                  <a:lnTo>
                    <a:pt x="2420" y="7278"/>
                  </a:lnTo>
                  <a:lnTo>
                    <a:pt x="2675" y="7889"/>
                  </a:lnTo>
                  <a:lnTo>
                    <a:pt x="2803" y="8444"/>
                  </a:lnTo>
                  <a:lnTo>
                    <a:pt x="2930" y="9000"/>
                  </a:lnTo>
                  <a:lnTo>
                    <a:pt x="3185" y="9611"/>
                  </a:lnTo>
                  <a:lnTo>
                    <a:pt x="3312" y="10167"/>
                  </a:lnTo>
                  <a:lnTo>
                    <a:pt x="3567" y="10667"/>
                  </a:lnTo>
                  <a:lnTo>
                    <a:pt x="3822" y="11167"/>
                  </a:lnTo>
                  <a:lnTo>
                    <a:pt x="3949" y="11722"/>
                  </a:lnTo>
                  <a:lnTo>
                    <a:pt x="4076" y="12167"/>
                  </a:lnTo>
                  <a:lnTo>
                    <a:pt x="4331" y="12722"/>
                  </a:lnTo>
                  <a:lnTo>
                    <a:pt x="4586" y="13222"/>
                  </a:lnTo>
                  <a:lnTo>
                    <a:pt x="4713" y="13667"/>
                  </a:lnTo>
                  <a:lnTo>
                    <a:pt x="4968" y="14111"/>
                  </a:lnTo>
                  <a:lnTo>
                    <a:pt x="5096" y="14556"/>
                  </a:lnTo>
                  <a:lnTo>
                    <a:pt x="5350" y="15056"/>
                  </a:lnTo>
                  <a:lnTo>
                    <a:pt x="5605" y="15444"/>
                  </a:lnTo>
                  <a:lnTo>
                    <a:pt x="5732" y="15833"/>
                  </a:lnTo>
                  <a:lnTo>
                    <a:pt x="6115" y="16222"/>
                  </a:lnTo>
                  <a:lnTo>
                    <a:pt x="6115" y="16611"/>
                  </a:lnTo>
                  <a:lnTo>
                    <a:pt x="6369" y="16944"/>
                  </a:lnTo>
                  <a:lnTo>
                    <a:pt x="6624" y="17333"/>
                  </a:lnTo>
                  <a:lnTo>
                    <a:pt x="6752" y="17611"/>
                  </a:lnTo>
                  <a:lnTo>
                    <a:pt x="7006" y="17944"/>
                  </a:lnTo>
                  <a:lnTo>
                    <a:pt x="7261" y="18167"/>
                  </a:lnTo>
                  <a:lnTo>
                    <a:pt x="7389" y="18500"/>
                  </a:lnTo>
                  <a:lnTo>
                    <a:pt x="7516" y="18722"/>
                  </a:lnTo>
                  <a:lnTo>
                    <a:pt x="7898" y="18944"/>
                  </a:lnTo>
                  <a:lnTo>
                    <a:pt x="8025" y="19167"/>
                  </a:lnTo>
                  <a:lnTo>
                    <a:pt x="8280" y="19333"/>
                  </a:lnTo>
                  <a:lnTo>
                    <a:pt x="8408" y="19500"/>
                  </a:lnTo>
                  <a:lnTo>
                    <a:pt x="8535" y="19667"/>
                  </a:lnTo>
                  <a:lnTo>
                    <a:pt x="8917" y="19722"/>
                  </a:lnTo>
                  <a:lnTo>
                    <a:pt x="9045" y="19889"/>
                  </a:lnTo>
                  <a:lnTo>
                    <a:pt x="9299" y="19889"/>
                  </a:lnTo>
                  <a:lnTo>
                    <a:pt x="9427" y="19944"/>
                  </a:lnTo>
                  <a:lnTo>
                    <a:pt x="9682" y="19944"/>
                  </a:lnTo>
                  <a:lnTo>
                    <a:pt x="9936" y="19944"/>
                  </a:lnTo>
                  <a:lnTo>
                    <a:pt x="10064" y="19889"/>
                  </a:lnTo>
                  <a:lnTo>
                    <a:pt x="10318" y="19889"/>
                  </a:lnTo>
                  <a:lnTo>
                    <a:pt x="10573" y="19722"/>
                  </a:lnTo>
                  <a:lnTo>
                    <a:pt x="10701" y="19500"/>
                  </a:lnTo>
                  <a:lnTo>
                    <a:pt x="10955" y="19333"/>
                  </a:lnTo>
                  <a:lnTo>
                    <a:pt x="11338" y="19111"/>
                  </a:lnTo>
                  <a:lnTo>
                    <a:pt x="11465" y="18833"/>
                  </a:lnTo>
                  <a:lnTo>
                    <a:pt x="11720" y="18500"/>
                  </a:lnTo>
                  <a:lnTo>
                    <a:pt x="11975" y="18278"/>
                  </a:lnTo>
                  <a:lnTo>
                    <a:pt x="12102" y="17944"/>
                  </a:lnTo>
                  <a:lnTo>
                    <a:pt x="12484" y="17556"/>
                  </a:lnTo>
                  <a:lnTo>
                    <a:pt x="12739" y="17111"/>
                  </a:lnTo>
                  <a:lnTo>
                    <a:pt x="12866" y="16722"/>
                  </a:lnTo>
                  <a:lnTo>
                    <a:pt x="13248" y="16278"/>
                  </a:lnTo>
                  <a:lnTo>
                    <a:pt x="13376" y="15778"/>
                  </a:lnTo>
                  <a:lnTo>
                    <a:pt x="13758" y="15333"/>
                  </a:lnTo>
                  <a:lnTo>
                    <a:pt x="13885" y="14833"/>
                  </a:lnTo>
                  <a:lnTo>
                    <a:pt x="14140" y="14389"/>
                  </a:lnTo>
                  <a:lnTo>
                    <a:pt x="14395" y="13833"/>
                  </a:lnTo>
                  <a:lnTo>
                    <a:pt x="14777" y="13333"/>
                  </a:lnTo>
                  <a:lnTo>
                    <a:pt x="14904" y="12778"/>
                  </a:lnTo>
                  <a:lnTo>
                    <a:pt x="15159" y="12167"/>
                  </a:lnTo>
                  <a:lnTo>
                    <a:pt x="15414" y="11611"/>
                  </a:lnTo>
                  <a:lnTo>
                    <a:pt x="15669" y="11111"/>
                  </a:lnTo>
                  <a:lnTo>
                    <a:pt x="15924" y="10556"/>
                  </a:lnTo>
                  <a:lnTo>
                    <a:pt x="16051" y="10000"/>
                  </a:lnTo>
                  <a:lnTo>
                    <a:pt x="16306" y="9444"/>
                  </a:lnTo>
                  <a:lnTo>
                    <a:pt x="16561" y="8944"/>
                  </a:lnTo>
                  <a:lnTo>
                    <a:pt x="16815" y="8389"/>
                  </a:lnTo>
                  <a:lnTo>
                    <a:pt x="17070" y="7833"/>
                  </a:lnTo>
                  <a:lnTo>
                    <a:pt x="17197" y="7278"/>
                  </a:lnTo>
                  <a:lnTo>
                    <a:pt x="17325" y="6778"/>
                  </a:lnTo>
                  <a:lnTo>
                    <a:pt x="17707" y="6222"/>
                  </a:lnTo>
                  <a:lnTo>
                    <a:pt x="17834" y="5722"/>
                  </a:lnTo>
                  <a:lnTo>
                    <a:pt x="18217" y="5222"/>
                  </a:lnTo>
                  <a:lnTo>
                    <a:pt x="18344" y="4722"/>
                  </a:lnTo>
                  <a:lnTo>
                    <a:pt x="18344" y="4278"/>
                  </a:lnTo>
                  <a:lnTo>
                    <a:pt x="18726" y="3833"/>
                  </a:lnTo>
                  <a:lnTo>
                    <a:pt x="18854" y="3389"/>
                  </a:lnTo>
                  <a:lnTo>
                    <a:pt x="19108" y="3000"/>
                  </a:lnTo>
                  <a:lnTo>
                    <a:pt x="19236" y="2611"/>
                  </a:lnTo>
                  <a:lnTo>
                    <a:pt x="19363" y="2278"/>
                  </a:lnTo>
                  <a:lnTo>
                    <a:pt x="19490" y="1889"/>
                  </a:lnTo>
                  <a:lnTo>
                    <a:pt x="19490" y="1611"/>
                  </a:lnTo>
                  <a:lnTo>
                    <a:pt x="19745" y="1333"/>
                  </a:lnTo>
                  <a:lnTo>
                    <a:pt x="19745" y="1056"/>
                  </a:lnTo>
                  <a:lnTo>
                    <a:pt x="19873" y="83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AutoShape 19"/>
            <p:cNvSpPr>
              <a:spLocks/>
            </p:cNvSpPr>
            <p:nvPr/>
          </p:nvSpPr>
          <p:spPr bwMode="auto">
            <a:xfrm>
              <a:off x="1634" y="559"/>
              <a:ext cx="87" cy="143"/>
            </a:xfrm>
            <a:custGeom>
              <a:avLst/>
              <a:gdLst>
                <a:gd name="T0" fmla="*/ 0 w 20000"/>
                <a:gd name="T1" fmla="*/ 19063 h 20000"/>
                <a:gd name="T2" fmla="*/ 272 w 20000"/>
                <a:gd name="T3" fmla="*/ 18490 h 20000"/>
                <a:gd name="T4" fmla="*/ 544 w 20000"/>
                <a:gd name="T5" fmla="*/ 17865 h 20000"/>
                <a:gd name="T6" fmla="*/ 680 w 20000"/>
                <a:gd name="T7" fmla="*/ 17292 h 20000"/>
                <a:gd name="T8" fmla="*/ 816 w 20000"/>
                <a:gd name="T9" fmla="*/ 16667 h 20000"/>
                <a:gd name="T10" fmla="*/ 1088 w 20000"/>
                <a:gd name="T11" fmla="*/ 16042 h 20000"/>
                <a:gd name="T12" fmla="*/ 1361 w 20000"/>
                <a:gd name="T13" fmla="*/ 15469 h 20000"/>
                <a:gd name="T14" fmla="*/ 1633 w 20000"/>
                <a:gd name="T15" fmla="*/ 14896 h 20000"/>
                <a:gd name="T16" fmla="*/ 1769 w 20000"/>
                <a:gd name="T17" fmla="*/ 14271 h 20000"/>
                <a:gd name="T18" fmla="*/ 1905 w 20000"/>
                <a:gd name="T19" fmla="*/ 13698 h 20000"/>
                <a:gd name="T20" fmla="*/ 2177 w 20000"/>
                <a:gd name="T21" fmla="*/ 13177 h 20000"/>
                <a:gd name="T22" fmla="*/ 2449 w 20000"/>
                <a:gd name="T23" fmla="*/ 12552 h 20000"/>
                <a:gd name="T24" fmla="*/ 2721 w 20000"/>
                <a:gd name="T25" fmla="*/ 12031 h 20000"/>
                <a:gd name="T26" fmla="*/ 2993 w 20000"/>
                <a:gd name="T27" fmla="*/ 11458 h 20000"/>
                <a:gd name="T28" fmla="*/ 2993 w 20000"/>
                <a:gd name="T29" fmla="*/ 10885 h 20000"/>
                <a:gd name="T30" fmla="*/ 3265 w 20000"/>
                <a:gd name="T31" fmla="*/ 10313 h 20000"/>
                <a:gd name="T32" fmla="*/ 3537 w 20000"/>
                <a:gd name="T33" fmla="*/ 9792 h 20000"/>
                <a:gd name="T34" fmla="*/ 3810 w 20000"/>
                <a:gd name="T35" fmla="*/ 9271 h 20000"/>
                <a:gd name="T36" fmla="*/ 4082 w 20000"/>
                <a:gd name="T37" fmla="*/ 8750 h 20000"/>
                <a:gd name="T38" fmla="*/ 4218 w 20000"/>
                <a:gd name="T39" fmla="*/ 8229 h 20000"/>
                <a:gd name="T40" fmla="*/ 4354 w 20000"/>
                <a:gd name="T41" fmla="*/ 7708 h 20000"/>
                <a:gd name="T42" fmla="*/ 4762 w 20000"/>
                <a:gd name="T43" fmla="*/ 7292 h 20000"/>
                <a:gd name="T44" fmla="*/ 4898 w 20000"/>
                <a:gd name="T45" fmla="*/ 6771 h 20000"/>
                <a:gd name="T46" fmla="*/ 5170 w 20000"/>
                <a:gd name="T47" fmla="*/ 6354 h 20000"/>
                <a:gd name="T48" fmla="*/ 5306 w 20000"/>
                <a:gd name="T49" fmla="*/ 5885 h 20000"/>
                <a:gd name="T50" fmla="*/ 5442 w 20000"/>
                <a:gd name="T51" fmla="*/ 5469 h 20000"/>
                <a:gd name="T52" fmla="*/ 5850 w 20000"/>
                <a:gd name="T53" fmla="*/ 5000 h 20000"/>
                <a:gd name="T54" fmla="*/ 5850 w 20000"/>
                <a:gd name="T55" fmla="*/ 4531 h 20000"/>
                <a:gd name="T56" fmla="*/ 6259 w 20000"/>
                <a:gd name="T57" fmla="*/ 4167 h 20000"/>
                <a:gd name="T58" fmla="*/ 6531 w 20000"/>
                <a:gd name="T59" fmla="*/ 3802 h 20000"/>
                <a:gd name="T60" fmla="*/ 6531 w 20000"/>
                <a:gd name="T61" fmla="*/ 3438 h 20000"/>
                <a:gd name="T62" fmla="*/ 6939 w 20000"/>
                <a:gd name="T63" fmla="*/ 3073 h 20000"/>
                <a:gd name="T64" fmla="*/ 7075 w 20000"/>
                <a:gd name="T65" fmla="*/ 2708 h 20000"/>
                <a:gd name="T66" fmla="*/ 7347 w 20000"/>
                <a:gd name="T67" fmla="*/ 2448 h 20000"/>
                <a:gd name="T68" fmla="*/ 7483 w 20000"/>
                <a:gd name="T69" fmla="*/ 2083 h 20000"/>
                <a:gd name="T70" fmla="*/ 7619 w 20000"/>
                <a:gd name="T71" fmla="*/ 1823 h 20000"/>
                <a:gd name="T72" fmla="*/ 7891 w 20000"/>
                <a:gd name="T73" fmla="*/ 1563 h 20000"/>
                <a:gd name="T74" fmla="*/ 8163 w 20000"/>
                <a:gd name="T75" fmla="*/ 1302 h 20000"/>
                <a:gd name="T76" fmla="*/ 8435 w 20000"/>
                <a:gd name="T77" fmla="*/ 1042 h 20000"/>
                <a:gd name="T78" fmla="*/ 8571 w 20000"/>
                <a:gd name="T79" fmla="*/ 833 h 20000"/>
                <a:gd name="T80" fmla="*/ 8844 w 20000"/>
                <a:gd name="T81" fmla="*/ 677 h 20000"/>
                <a:gd name="T82" fmla="*/ 8980 w 20000"/>
                <a:gd name="T83" fmla="*/ 521 h 20000"/>
                <a:gd name="T84" fmla="*/ 9116 w 20000"/>
                <a:gd name="T85" fmla="*/ 365 h 20000"/>
                <a:gd name="T86" fmla="*/ 9524 w 20000"/>
                <a:gd name="T87" fmla="*/ 260 h 20000"/>
                <a:gd name="T88" fmla="*/ 9524 w 20000"/>
                <a:gd name="T89" fmla="*/ 104 h 20000"/>
                <a:gd name="T90" fmla="*/ 9932 w 20000"/>
                <a:gd name="T91" fmla="*/ 104 h 20000"/>
                <a:gd name="T92" fmla="*/ 10068 w 20000"/>
                <a:gd name="T93" fmla="*/ 52 h 20000"/>
                <a:gd name="T94" fmla="*/ 10204 w 20000"/>
                <a:gd name="T95" fmla="*/ 0 h 20000"/>
                <a:gd name="T96" fmla="*/ 10476 w 20000"/>
                <a:gd name="T97" fmla="*/ 52 h 20000"/>
                <a:gd name="T98" fmla="*/ 10748 w 20000"/>
                <a:gd name="T99" fmla="*/ 52 h 20000"/>
                <a:gd name="T100" fmla="*/ 10884 w 20000"/>
                <a:gd name="T101" fmla="*/ 104 h 20000"/>
                <a:gd name="T102" fmla="*/ 11156 w 20000"/>
                <a:gd name="T103" fmla="*/ 208 h 20000"/>
                <a:gd name="T104" fmla="*/ 11293 w 20000"/>
                <a:gd name="T105" fmla="*/ 313 h 20000"/>
                <a:gd name="T106" fmla="*/ 11565 w 20000"/>
                <a:gd name="T107" fmla="*/ 521 h 20000"/>
                <a:gd name="T108" fmla="*/ 11837 w 20000"/>
                <a:gd name="T109" fmla="*/ 781 h 20000"/>
                <a:gd name="T110" fmla="*/ 12109 w 20000"/>
                <a:gd name="T111" fmla="*/ 990 h 20000"/>
                <a:gd name="T112" fmla="*/ 12245 w 20000"/>
                <a:gd name="T113" fmla="*/ 1250 h 20000"/>
                <a:gd name="T114" fmla="*/ 12381 w 20000"/>
                <a:gd name="T115" fmla="*/ 1563 h 20000"/>
                <a:gd name="T116" fmla="*/ 12653 w 20000"/>
                <a:gd name="T117" fmla="*/ 1875 h 20000"/>
                <a:gd name="T118" fmla="*/ 12925 w 20000"/>
                <a:gd name="T119" fmla="*/ 2292 h 20000"/>
                <a:gd name="T120" fmla="*/ 13061 w 20000"/>
                <a:gd name="T121" fmla="*/ 2708 h 20000"/>
                <a:gd name="T122" fmla="*/ 13469 w 20000"/>
                <a:gd name="T123" fmla="*/ 3125 h 20000"/>
                <a:gd name="T124" fmla="*/ 13469 w 20000"/>
                <a:gd name="T125" fmla="*/ 3542 h 20000"/>
                <a:gd name="T126" fmla="*/ 13741 w 20000"/>
                <a:gd name="T127" fmla="*/ 401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63"/>
                  </a:moveTo>
                  <a:lnTo>
                    <a:pt x="272" y="18490"/>
                  </a:lnTo>
                  <a:lnTo>
                    <a:pt x="544" y="17865"/>
                  </a:lnTo>
                  <a:lnTo>
                    <a:pt x="680" y="17292"/>
                  </a:lnTo>
                  <a:lnTo>
                    <a:pt x="816" y="16667"/>
                  </a:lnTo>
                  <a:lnTo>
                    <a:pt x="1088" y="16042"/>
                  </a:lnTo>
                  <a:lnTo>
                    <a:pt x="1361" y="15469"/>
                  </a:lnTo>
                  <a:lnTo>
                    <a:pt x="1633" y="14896"/>
                  </a:lnTo>
                  <a:lnTo>
                    <a:pt x="1769" y="14271"/>
                  </a:lnTo>
                  <a:lnTo>
                    <a:pt x="1905" y="13698"/>
                  </a:lnTo>
                  <a:lnTo>
                    <a:pt x="2177" y="13177"/>
                  </a:lnTo>
                  <a:lnTo>
                    <a:pt x="2449" y="12552"/>
                  </a:lnTo>
                  <a:lnTo>
                    <a:pt x="2721" y="12031"/>
                  </a:lnTo>
                  <a:lnTo>
                    <a:pt x="2993" y="11458"/>
                  </a:lnTo>
                  <a:lnTo>
                    <a:pt x="2993" y="10885"/>
                  </a:lnTo>
                  <a:lnTo>
                    <a:pt x="3265" y="10313"/>
                  </a:lnTo>
                  <a:lnTo>
                    <a:pt x="3537" y="9792"/>
                  </a:lnTo>
                  <a:lnTo>
                    <a:pt x="3810" y="9271"/>
                  </a:lnTo>
                  <a:lnTo>
                    <a:pt x="4082" y="8750"/>
                  </a:lnTo>
                  <a:lnTo>
                    <a:pt x="4218" y="8229"/>
                  </a:lnTo>
                  <a:lnTo>
                    <a:pt x="4354" y="7708"/>
                  </a:lnTo>
                  <a:lnTo>
                    <a:pt x="4762" y="7292"/>
                  </a:lnTo>
                  <a:lnTo>
                    <a:pt x="4898" y="6771"/>
                  </a:lnTo>
                  <a:lnTo>
                    <a:pt x="5170" y="6354"/>
                  </a:lnTo>
                  <a:lnTo>
                    <a:pt x="5306" y="5885"/>
                  </a:lnTo>
                  <a:lnTo>
                    <a:pt x="5442" y="5469"/>
                  </a:lnTo>
                  <a:lnTo>
                    <a:pt x="5850" y="5000"/>
                  </a:lnTo>
                  <a:lnTo>
                    <a:pt x="5850" y="4531"/>
                  </a:lnTo>
                  <a:lnTo>
                    <a:pt x="6259" y="4167"/>
                  </a:lnTo>
                  <a:lnTo>
                    <a:pt x="6531" y="3802"/>
                  </a:lnTo>
                  <a:lnTo>
                    <a:pt x="6531" y="3438"/>
                  </a:lnTo>
                  <a:lnTo>
                    <a:pt x="6939" y="3073"/>
                  </a:lnTo>
                  <a:lnTo>
                    <a:pt x="7075" y="2708"/>
                  </a:lnTo>
                  <a:lnTo>
                    <a:pt x="7347" y="2448"/>
                  </a:lnTo>
                  <a:lnTo>
                    <a:pt x="7483" y="2083"/>
                  </a:lnTo>
                  <a:lnTo>
                    <a:pt x="7619" y="1823"/>
                  </a:lnTo>
                  <a:lnTo>
                    <a:pt x="7891" y="1563"/>
                  </a:lnTo>
                  <a:lnTo>
                    <a:pt x="8163" y="1302"/>
                  </a:lnTo>
                  <a:lnTo>
                    <a:pt x="8435" y="1042"/>
                  </a:lnTo>
                  <a:lnTo>
                    <a:pt x="8571" y="833"/>
                  </a:lnTo>
                  <a:lnTo>
                    <a:pt x="8844" y="677"/>
                  </a:lnTo>
                  <a:lnTo>
                    <a:pt x="8980" y="521"/>
                  </a:lnTo>
                  <a:lnTo>
                    <a:pt x="9116" y="365"/>
                  </a:lnTo>
                  <a:lnTo>
                    <a:pt x="9524" y="260"/>
                  </a:lnTo>
                  <a:lnTo>
                    <a:pt x="9524" y="104"/>
                  </a:lnTo>
                  <a:lnTo>
                    <a:pt x="9932" y="104"/>
                  </a:lnTo>
                  <a:lnTo>
                    <a:pt x="10068" y="52"/>
                  </a:lnTo>
                  <a:lnTo>
                    <a:pt x="10204" y="0"/>
                  </a:lnTo>
                  <a:lnTo>
                    <a:pt x="10476" y="52"/>
                  </a:lnTo>
                  <a:lnTo>
                    <a:pt x="10748" y="52"/>
                  </a:lnTo>
                  <a:lnTo>
                    <a:pt x="10884" y="104"/>
                  </a:lnTo>
                  <a:lnTo>
                    <a:pt x="11156" y="208"/>
                  </a:lnTo>
                  <a:lnTo>
                    <a:pt x="11293" y="313"/>
                  </a:lnTo>
                  <a:lnTo>
                    <a:pt x="11565" y="521"/>
                  </a:lnTo>
                  <a:lnTo>
                    <a:pt x="11837" y="781"/>
                  </a:lnTo>
                  <a:lnTo>
                    <a:pt x="12109" y="990"/>
                  </a:lnTo>
                  <a:lnTo>
                    <a:pt x="12245" y="1250"/>
                  </a:lnTo>
                  <a:lnTo>
                    <a:pt x="12381" y="1563"/>
                  </a:lnTo>
                  <a:lnTo>
                    <a:pt x="12653" y="1875"/>
                  </a:lnTo>
                  <a:lnTo>
                    <a:pt x="12925" y="2292"/>
                  </a:lnTo>
                  <a:lnTo>
                    <a:pt x="13061" y="2708"/>
                  </a:lnTo>
                  <a:lnTo>
                    <a:pt x="13469" y="3125"/>
                  </a:lnTo>
                  <a:lnTo>
                    <a:pt x="13469" y="3542"/>
                  </a:lnTo>
                  <a:lnTo>
                    <a:pt x="13741" y="4010"/>
                  </a:lnTo>
                  <a:lnTo>
                    <a:pt x="14150" y="4427"/>
                  </a:lnTo>
                  <a:lnTo>
                    <a:pt x="14286" y="4948"/>
                  </a:lnTo>
                  <a:lnTo>
                    <a:pt x="14558" y="5469"/>
                  </a:lnTo>
                  <a:lnTo>
                    <a:pt x="14694" y="5990"/>
                  </a:lnTo>
                  <a:lnTo>
                    <a:pt x="14966" y="6510"/>
                  </a:lnTo>
                  <a:lnTo>
                    <a:pt x="15102" y="7083"/>
                  </a:lnTo>
                  <a:lnTo>
                    <a:pt x="15374" y="7656"/>
                  </a:lnTo>
                  <a:lnTo>
                    <a:pt x="15646" y="8177"/>
                  </a:lnTo>
                  <a:lnTo>
                    <a:pt x="15918" y="8802"/>
                  </a:lnTo>
                  <a:lnTo>
                    <a:pt x="16054" y="9375"/>
                  </a:lnTo>
                  <a:lnTo>
                    <a:pt x="16190" y="9896"/>
                  </a:lnTo>
                  <a:lnTo>
                    <a:pt x="16599" y="10469"/>
                  </a:lnTo>
                  <a:lnTo>
                    <a:pt x="16735" y="10990"/>
                  </a:lnTo>
                  <a:lnTo>
                    <a:pt x="17007" y="11615"/>
                  </a:lnTo>
                  <a:lnTo>
                    <a:pt x="17143" y="12135"/>
                  </a:lnTo>
                  <a:lnTo>
                    <a:pt x="17279" y="12708"/>
                  </a:lnTo>
                  <a:lnTo>
                    <a:pt x="17551" y="13281"/>
                  </a:lnTo>
                  <a:lnTo>
                    <a:pt x="17687" y="13854"/>
                  </a:lnTo>
                  <a:lnTo>
                    <a:pt x="17959" y="14375"/>
                  </a:lnTo>
                  <a:lnTo>
                    <a:pt x="18095" y="14948"/>
                  </a:lnTo>
                  <a:lnTo>
                    <a:pt x="18231" y="15469"/>
                  </a:lnTo>
                  <a:lnTo>
                    <a:pt x="18367" y="15938"/>
                  </a:lnTo>
                  <a:lnTo>
                    <a:pt x="18639" y="16406"/>
                  </a:lnTo>
                  <a:lnTo>
                    <a:pt x="18776" y="16875"/>
                  </a:lnTo>
                  <a:lnTo>
                    <a:pt x="19048" y="17292"/>
                  </a:lnTo>
                  <a:lnTo>
                    <a:pt x="19184" y="17708"/>
                  </a:lnTo>
                  <a:lnTo>
                    <a:pt x="19320" y="18177"/>
                  </a:lnTo>
                  <a:lnTo>
                    <a:pt x="19456" y="18542"/>
                  </a:lnTo>
                  <a:lnTo>
                    <a:pt x="19456" y="18906"/>
                  </a:lnTo>
                  <a:lnTo>
                    <a:pt x="19592" y="19167"/>
                  </a:lnTo>
                  <a:lnTo>
                    <a:pt x="19728" y="19479"/>
                  </a:lnTo>
                  <a:lnTo>
                    <a:pt x="19864" y="19740"/>
                  </a:lnTo>
                  <a:lnTo>
                    <a:pt x="19864" y="19948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AutoShape 20"/>
            <p:cNvSpPr>
              <a:spLocks/>
            </p:cNvSpPr>
            <p:nvPr/>
          </p:nvSpPr>
          <p:spPr bwMode="auto">
            <a:xfrm>
              <a:off x="1720" y="696"/>
              <a:ext cx="93" cy="139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47 h 20000"/>
                <a:gd name="T4" fmla="*/ 382 w 20000"/>
                <a:gd name="T5" fmla="*/ 1240 h 20000"/>
                <a:gd name="T6" fmla="*/ 510 w 20000"/>
                <a:gd name="T7" fmla="*/ 1887 h 20000"/>
                <a:gd name="T8" fmla="*/ 764 w 20000"/>
                <a:gd name="T9" fmla="*/ 2534 h 20000"/>
                <a:gd name="T10" fmla="*/ 892 w 20000"/>
                <a:gd name="T11" fmla="*/ 3127 h 20000"/>
                <a:gd name="T12" fmla="*/ 1274 w 20000"/>
                <a:gd name="T13" fmla="*/ 3720 h 20000"/>
                <a:gd name="T14" fmla="*/ 1401 w 20000"/>
                <a:gd name="T15" fmla="*/ 4367 h 20000"/>
                <a:gd name="T16" fmla="*/ 1656 w 20000"/>
                <a:gd name="T17" fmla="*/ 4960 h 20000"/>
                <a:gd name="T18" fmla="*/ 1656 w 20000"/>
                <a:gd name="T19" fmla="*/ 5553 h 20000"/>
                <a:gd name="T20" fmla="*/ 2038 w 20000"/>
                <a:gd name="T21" fmla="*/ 6146 h 20000"/>
                <a:gd name="T22" fmla="*/ 2166 w 20000"/>
                <a:gd name="T23" fmla="*/ 6739 h 20000"/>
                <a:gd name="T24" fmla="*/ 2420 w 20000"/>
                <a:gd name="T25" fmla="*/ 7278 h 20000"/>
                <a:gd name="T26" fmla="*/ 2675 w 20000"/>
                <a:gd name="T27" fmla="*/ 7925 h 20000"/>
                <a:gd name="T28" fmla="*/ 2803 w 20000"/>
                <a:gd name="T29" fmla="*/ 8464 h 20000"/>
                <a:gd name="T30" fmla="*/ 2930 w 20000"/>
                <a:gd name="T31" fmla="*/ 9003 h 20000"/>
                <a:gd name="T32" fmla="*/ 3185 w 20000"/>
                <a:gd name="T33" fmla="*/ 9596 h 20000"/>
                <a:gd name="T34" fmla="*/ 3312 w 20000"/>
                <a:gd name="T35" fmla="*/ 10135 h 20000"/>
                <a:gd name="T36" fmla="*/ 3567 w 20000"/>
                <a:gd name="T37" fmla="*/ 10674 h 20000"/>
                <a:gd name="T38" fmla="*/ 3822 w 20000"/>
                <a:gd name="T39" fmla="*/ 11213 h 20000"/>
                <a:gd name="T40" fmla="*/ 3949 w 20000"/>
                <a:gd name="T41" fmla="*/ 11698 h 20000"/>
                <a:gd name="T42" fmla="*/ 4076 w 20000"/>
                <a:gd name="T43" fmla="*/ 12237 h 20000"/>
                <a:gd name="T44" fmla="*/ 4331 w 20000"/>
                <a:gd name="T45" fmla="*/ 12722 h 20000"/>
                <a:gd name="T46" fmla="*/ 4586 w 20000"/>
                <a:gd name="T47" fmla="*/ 13154 h 20000"/>
                <a:gd name="T48" fmla="*/ 4713 w 20000"/>
                <a:gd name="T49" fmla="*/ 13693 h 20000"/>
                <a:gd name="T50" fmla="*/ 4968 w 20000"/>
                <a:gd name="T51" fmla="*/ 14124 h 20000"/>
                <a:gd name="T52" fmla="*/ 5096 w 20000"/>
                <a:gd name="T53" fmla="*/ 14555 h 20000"/>
                <a:gd name="T54" fmla="*/ 5350 w 20000"/>
                <a:gd name="T55" fmla="*/ 14987 h 20000"/>
                <a:gd name="T56" fmla="*/ 5605 w 20000"/>
                <a:gd name="T57" fmla="*/ 15472 h 20000"/>
                <a:gd name="T58" fmla="*/ 5732 w 20000"/>
                <a:gd name="T59" fmla="*/ 15849 h 20000"/>
                <a:gd name="T60" fmla="*/ 6115 w 20000"/>
                <a:gd name="T61" fmla="*/ 16226 h 20000"/>
                <a:gd name="T62" fmla="*/ 6115 w 20000"/>
                <a:gd name="T63" fmla="*/ 16604 h 20000"/>
                <a:gd name="T64" fmla="*/ 6369 w 20000"/>
                <a:gd name="T65" fmla="*/ 16981 h 20000"/>
                <a:gd name="T66" fmla="*/ 6624 w 20000"/>
                <a:gd name="T67" fmla="*/ 17251 h 20000"/>
                <a:gd name="T68" fmla="*/ 6752 w 20000"/>
                <a:gd name="T69" fmla="*/ 17628 h 20000"/>
                <a:gd name="T70" fmla="*/ 7006 w 20000"/>
                <a:gd name="T71" fmla="*/ 17898 h 20000"/>
                <a:gd name="T72" fmla="*/ 7261 w 20000"/>
                <a:gd name="T73" fmla="*/ 18167 h 20000"/>
                <a:gd name="T74" fmla="*/ 7389 w 20000"/>
                <a:gd name="T75" fmla="*/ 18491 h 20000"/>
                <a:gd name="T76" fmla="*/ 7516 w 20000"/>
                <a:gd name="T77" fmla="*/ 18760 h 20000"/>
                <a:gd name="T78" fmla="*/ 7898 w 20000"/>
                <a:gd name="T79" fmla="*/ 18976 h 20000"/>
                <a:gd name="T80" fmla="*/ 8025 w 20000"/>
                <a:gd name="T81" fmla="*/ 19137 h 20000"/>
                <a:gd name="T82" fmla="*/ 8280 w 20000"/>
                <a:gd name="T83" fmla="*/ 19353 h 20000"/>
                <a:gd name="T84" fmla="*/ 8408 w 20000"/>
                <a:gd name="T85" fmla="*/ 19461 h 20000"/>
                <a:gd name="T86" fmla="*/ 8535 w 20000"/>
                <a:gd name="T87" fmla="*/ 19677 h 20000"/>
                <a:gd name="T88" fmla="*/ 8917 w 20000"/>
                <a:gd name="T89" fmla="*/ 19730 h 20000"/>
                <a:gd name="T90" fmla="*/ 9045 w 20000"/>
                <a:gd name="T91" fmla="*/ 19892 h 20000"/>
                <a:gd name="T92" fmla="*/ 9299 w 20000"/>
                <a:gd name="T93" fmla="*/ 19892 h 20000"/>
                <a:gd name="T94" fmla="*/ 9427 w 20000"/>
                <a:gd name="T95" fmla="*/ 19946 h 20000"/>
                <a:gd name="T96" fmla="*/ 9682 w 20000"/>
                <a:gd name="T97" fmla="*/ 19946 h 20000"/>
                <a:gd name="T98" fmla="*/ 9936 w 20000"/>
                <a:gd name="T99" fmla="*/ 19946 h 20000"/>
                <a:gd name="T100" fmla="*/ 10064 w 20000"/>
                <a:gd name="T101" fmla="*/ 19892 h 20000"/>
                <a:gd name="T102" fmla="*/ 10318 w 20000"/>
                <a:gd name="T103" fmla="*/ 19892 h 20000"/>
                <a:gd name="T104" fmla="*/ 10573 w 20000"/>
                <a:gd name="T105" fmla="*/ 19677 h 20000"/>
                <a:gd name="T106" fmla="*/ 10701 w 20000"/>
                <a:gd name="T107" fmla="*/ 19515 h 20000"/>
                <a:gd name="T108" fmla="*/ 10955 w 20000"/>
                <a:gd name="T109" fmla="*/ 19353 h 20000"/>
                <a:gd name="T110" fmla="*/ 11338 w 20000"/>
                <a:gd name="T111" fmla="*/ 19137 h 20000"/>
                <a:gd name="T112" fmla="*/ 11465 w 20000"/>
                <a:gd name="T113" fmla="*/ 18868 h 20000"/>
                <a:gd name="T114" fmla="*/ 11720 w 20000"/>
                <a:gd name="T115" fmla="*/ 18544 h 20000"/>
                <a:gd name="T116" fmla="*/ 11975 w 20000"/>
                <a:gd name="T117" fmla="*/ 18275 h 20000"/>
                <a:gd name="T118" fmla="*/ 12102 w 20000"/>
                <a:gd name="T119" fmla="*/ 17844 h 20000"/>
                <a:gd name="T120" fmla="*/ 12484 w 20000"/>
                <a:gd name="T121" fmla="*/ 17466 h 20000"/>
                <a:gd name="T122" fmla="*/ 12739 w 20000"/>
                <a:gd name="T123" fmla="*/ 17197 h 20000"/>
                <a:gd name="T124" fmla="*/ 12866 w 20000"/>
                <a:gd name="T125" fmla="*/ 16765 h 20000"/>
                <a:gd name="T126" fmla="*/ 13248 w 20000"/>
                <a:gd name="T127" fmla="*/ 1628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47"/>
                  </a:lnTo>
                  <a:lnTo>
                    <a:pt x="382" y="1240"/>
                  </a:lnTo>
                  <a:lnTo>
                    <a:pt x="510" y="1887"/>
                  </a:lnTo>
                  <a:lnTo>
                    <a:pt x="764" y="2534"/>
                  </a:lnTo>
                  <a:lnTo>
                    <a:pt x="892" y="3127"/>
                  </a:lnTo>
                  <a:lnTo>
                    <a:pt x="1274" y="3720"/>
                  </a:lnTo>
                  <a:lnTo>
                    <a:pt x="1401" y="4367"/>
                  </a:lnTo>
                  <a:lnTo>
                    <a:pt x="1656" y="4960"/>
                  </a:lnTo>
                  <a:lnTo>
                    <a:pt x="1656" y="5553"/>
                  </a:lnTo>
                  <a:lnTo>
                    <a:pt x="2038" y="6146"/>
                  </a:lnTo>
                  <a:lnTo>
                    <a:pt x="2166" y="6739"/>
                  </a:lnTo>
                  <a:lnTo>
                    <a:pt x="2420" y="7278"/>
                  </a:lnTo>
                  <a:lnTo>
                    <a:pt x="2675" y="7925"/>
                  </a:lnTo>
                  <a:lnTo>
                    <a:pt x="2803" y="8464"/>
                  </a:lnTo>
                  <a:lnTo>
                    <a:pt x="2930" y="9003"/>
                  </a:lnTo>
                  <a:lnTo>
                    <a:pt x="3185" y="9596"/>
                  </a:lnTo>
                  <a:lnTo>
                    <a:pt x="3312" y="10135"/>
                  </a:lnTo>
                  <a:lnTo>
                    <a:pt x="3567" y="10674"/>
                  </a:lnTo>
                  <a:lnTo>
                    <a:pt x="3822" y="11213"/>
                  </a:lnTo>
                  <a:lnTo>
                    <a:pt x="3949" y="11698"/>
                  </a:lnTo>
                  <a:lnTo>
                    <a:pt x="4076" y="12237"/>
                  </a:lnTo>
                  <a:lnTo>
                    <a:pt x="4331" y="12722"/>
                  </a:lnTo>
                  <a:lnTo>
                    <a:pt x="4586" y="13154"/>
                  </a:lnTo>
                  <a:lnTo>
                    <a:pt x="4713" y="13693"/>
                  </a:lnTo>
                  <a:lnTo>
                    <a:pt x="4968" y="14124"/>
                  </a:lnTo>
                  <a:lnTo>
                    <a:pt x="5096" y="14555"/>
                  </a:lnTo>
                  <a:lnTo>
                    <a:pt x="5350" y="14987"/>
                  </a:lnTo>
                  <a:lnTo>
                    <a:pt x="5605" y="15472"/>
                  </a:lnTo>
                  <a:lnTo>
                    <a:pt x="5732" y="15849"/>
                  </a:lnTo>
                  <a:lnTo>
                    <a:pt x="6115" y="16226"/>
                  </a:lnTo>
                  <a:lnTo>
                    <a:pt x="6115" y="16604"/>
                  </a:lnTo>
                  <a:lnTo>
                    <a:pt x="6369" y="16981"/>
                  </a:lnTo>
                  <a:lnTo>
                    <a:pt x="6624" y="17251"/>
                  </a:lnTo>
                  <a:lnTo>
                    <a:pt x="6752" y="17628"/>
                  </a:lnTo>
                  <a:lnTo>
                    <a:pt x="7006" y="17898"/>
                  </a:lnTo>
                  <a:lnTo>
                    <a:pt x="7261" y="18167"/>
                  </a:lnTo>
                  <a:lnTo>
                    <a:pt x="7389" y="18491"/>
                  </a:lnTo>
                  <a:lnTo>
                    <a:pt x="7516" y="18760"/>
                  </a:lnTo>
                  <a:lnTo>
                    <a:pt x="7898" y="18976"/>
                  </a:lnTo>
                  <a:lnTo>
                    <a:pt x="8025" y="19137"/>
                  </a:lnTo>
                  <a:lnTo>
                    <a:pt x="8280" y="19353"/>
                  </a:lnTo>
                  <a:lnTo>
                    <a:pt x="8408" y="19461"/>
                  </a:lnTo>
                  <a:lnTo>
                    <a:pt x="8535" y="19677"/>
                  </a:lnTo>
                  <a:lnTo>
                    <a:pt x="8917" y="19730"/>
                  </a:lnTo>
                  <a:lnTo>
                    <a:pt x="9045" y="19892"/>
                  </a:lnTo>
                  <a:lnTo>
                    <a:pt x="9299" y="19892"/>
                  </a:lnTo>
                  <a:lnTo>
                    <a:pt x="9427" y="19946"/>
                  </a:lnTo>
                  <a:lnTo>
                    <a:pt x="9682" y="19946"/>
                  </a:lnTo>
                  <a:lnTo>
                    <a:pt x="9936" y="19946"/>
                  </a:lnTo>
                  <a:lnTo>
                    <a:pt x="10064" y="19892"/>
                  </a:lnTo>
                  <a:lnTo>
                    <a:pt x="10318" y="19892"/>
                  </a:lnTo>
                  <a:lnTo>
                    <a:pt x="10573" y="19677"/>
                  </a:lnTo>
                  <a:lnTo>
                    <a:pt x="10701" y="19515"/>
                  </a:lnTo>
                  <a:lnTo>
                    <a:pt x="10955" y="19353"/>
                  </a:lnTo>
                  <a:lnTo>
                    <a:pt x="11338" y="19137"/>
                  </a:lnTo>
                  <a:lnTo>
                    <a:pt x="11465" y="18868"/>
                  </a:lnTo>
                  <a:lnTo>
                    <a:pt x="11720" y="18544"/>
                  </a:lnTo>
                  <a:lnTo>
                    <a:pt x="11975" y="18275"/>
                  </a:lnTo>
                  <a:lnTo>
                    <a:pt x="12102" y="17844"/>
                  </a:lnTo>
                  <a:lnTo>
                    <a:pt x="12484" y="17466"/>
                  </a:lnTo>
                  <a:lnTo>
                    <a:pt x="12739" y="17197"/>
                  </a:lnTo>
                  <a:lnTo>
                    <a:pt x="12866" y="16765"/>
                  </a:lnTo>
                  <a:lnTo>
                    <a:pt x="13248" y="16280"/>
                  </a:lnTo>
                  <a:lnTo>
                    <a:pt x="13376" y="15849"/>
                  </a:lnTo>
                  <a:lnTo>
                    <a:pt x="13758" y="15364"/>
                  </a:lnTo>
                  <a:lnTo>
                    <a:pt x="13885" y="14879"/>
                  </a:lnTo>
                  <a:lnTo>
                    <a:pt x="14140" y="14340"/>
                  </a:lnTo>
                  <a:lnTo>
                    <a:pt x="14395" y="13801"/>
                  </a:lnTo>
                  <a:lnTo>
                    <a:pt x="14777" y="13315"/>
                  </a:lnTo>
                  <a:lnTo>
                    <a:pt x="14904" y="12776"/>
                  </a:lnTo>
                  <a:lnTo>
                    <a:pt x="15159" y="12237"/>
                  </a:lnTo>
                  <a:lnTo>
                    <a:pt x="15414" y="11644"/>
                  </a:lnTo>
                  <a:lnTo>
                    <a:pt x="15669" y="11105"/>
                  </a:lnTo>
                  <a:lnTo>
                    <a:pt x="15924" y="10566"/>
                  </a:lnTo>
                  <a:lnTo>
                    <a:pt x="16051" y="10027"/>
                  </a:lnTo>
                  <a:lnTo>
                    <a:pt x="16306" y="9488"/>
                  </a:lnTo>
                  <a:lnTo>
                    <a:pt x="16561" y="8895"/>
                  </a:lnTo>
                  <a:lnTo>
                    <a:pt x="16815" y="8356"/>
                  </a:lnTo>
                  <a:lnTo>
                    <a:pt x="17070" y="7763"/>
                  </a:lnTo>
                  <a:lnTo>
                    <a:pt x="17197" y="7278"/>
                  </a:lnTo>
                  <a:lnTo>
                    <a:pt x="17325" y="6792"/>
                  </a:lnTo>
                  <a:lnTo>
                    <a:pt x="17707" y="6253"/>
                  </a:lnTo>
                  <a:lnTo>
                    <a:pt x="17834" y="5714"/>
                  </a:lnTo>
                  <a:lnTo>
                    <a:pt x="18217" y="5229"/>
                  </a:lnTo>
                  <a:lnTo>
                    <a:pt x="18344" y="4744"/>
                  </a:lnTo>
                  <a:lnTo>
                    <a:pt x="18344" y="4313"/>
                  </a:lnTo>
                  <a:lnTo>
                    <a:pt x="18726" y="3881"/>
                  </a:lnTo>
                  <a:lnTo>
                    <a:pt x="18854" y="3396"/>
                  </a:lnTo>
                  <a:lnTo>
                    <a:pt x="19108" y="3019"/>
                  </a:lnTo>
                  <a:lnTo>
                    <a:pt x="19236" y="2588"/>
                  </a:lnTo>
                  <a:lnTo>
                    <a:pt x="19363" y="2210"/>
                  </a:lnTo>
                  <a:lnTo>
                    <a:pt x="19490" y="1887"/>
                  </a:lnTo>
                  <a:lnTo>
                    <a:pt x="19490" y="1671"/>
                  </a:lnTo>
                  <a:lnTo>
                    <a:pt x="19745" y="1348"/>
                  </a:lnTo>
                  <a:lnTo>
                    <a:pt x="19745" y="1024"/>
                  </a:lnTo>
                  <a:lnTo>
                    <a:pt x="19873" y="86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AutoShape 21"/>
            <p:cNvSpPr>
              <a:spLocks/>
            </p:cNvSpPr>
            <p:nvPr/>
          </p:nvSpPr>
          <p:spPr bwMode="auto">
            <a:xfrm>
              <a:off x="1816" y="563"/>
              <a:ext cx="87" cy="140"/>
            </a:xfrm>
            <a:custGeom>
              <a:avLst/>
              <a:gdLst>
                <a:gd name="T0" fmla="*/ 0 w 20000"/>
                <a:gd name="T1" fmla="*/ 19088 h 20000"/>
                <a:gd name="T2" fmla="*/ 272 w 20000"/>
                <a:gd name="T3" fmla="*/ 18499 h 20000"/>
                <a:gd name="T4" fmla="*/ 544 w 20000"/>
                <a:gd name="T5" fmla="*/ 17909 h 20000"/>
                <a:gd name="T6" fmla="*/ 680 w 20000"/>
                <a:gd name="T7" fmla="*/ 17265 h 20000"/>
                <a:gd name="T8" fmla="*/ 816 w 20000"/>
                <a:gd name="T9" fmla="*/ 16676 h 20000"/>
                <a:gd name="T10" fmla="*/ 1088 w 20000"/>
                <a:gd name="T11" fmla="*/ 16086 h 20000"/>
                <a:gd name="T12" fmla="*/ 1361 w 20000"/>
                <a:gd name="T13" fmla="*/ 15496 h 20000"/>
                <a:gd name="T14" fmla="*/ 1633 w 20000"/>
                <a:gd name="T15" fmla="*/ 14906 h 20000"/>
                <a:gd name="T16" fmla="*/ 1769 w 20000"/>
                <a:gd name="T17" fmla="*/ 14316 h 20000"/>
                <a:gd name="T18" fmla="*/ 1905 w 20000"/>
                <a:gd name="T19" fmla="*/ 13673 h 20000"/>
                <a:gd name="T20" fmla="*/ 2177 w 20000"/>
                <a:gd name="T21" fmla="*/ 13137 h 20000"/>
                <a:gd name="T22" fmla="*/ 2449 w 20000"/>
                <a:gd name="T23" fmla="*/ 12601 h 20000"/>
                <a:gd name="T24" fmla="*/ 2721 w 20000"/>
                <a:gd name="T25" fmla="*/ 12064 h 20000"/>
                <a:gd name="T26" fmla="*/ 2993 w 20000"/>
                <a:gd name="T27" fmla="*/ 11421 h 20000"/>
                <a:gd name="T28" fmla="*/ 2993 w 20000"/>
                <a:gd name="T29" fmla="*/ 10885 h 20000"/>
                <a:gd name="T30" fmla="*/ 3265 w 20000"/>
                <a:gd name="T31" fmla="*/ 10349 h 20000"/>
                <a:gd name="T32" fmla="*/ 3537 w 20000"/>
                <a:gd name="T33" fmla="*/ 9812 h 20000"/>
                <a:gd name="T34" fmla="*/ 3810 w 20000"/>
                <a:gd name="T35" fmla="*/ 9276 h 20000"/>
                <a:gd name="T36" fmla="*/ 4082 w 20000"/>
                <a:gd name="T37" fmla="*/ 8794 h 20000"/>
                <a:gd name="T38" fmla="*/ 4218 w 20000"/>
                <a:gd name="T39" fmla="*/ 8257 h 20000"/>
                <a:gd name="T40" fmla="*/ 4354 w 20000"/>
                <a:gd name="T41" fmla="*/ 7721 h 20000"/>
                <a:gd name="T42" fmla="*/ 4762 w 20000"/>
                <a:gd name="T43" fmla="*/ 7239 h 20000"/>
                <a:gd name="T44" fmla="*/ 4898 w 20000"/>
                <a:gd name="T45" fmla="*/ 6756 h 20000"/>
                <a:gd name="T46" fmla="*/ 5170 w 20000"/>
                <a:gd name="T47" fmla="*/ 6327 h 20000"/>
                <a:gd name="T48" fmla="*/ 5306 w 20000"/>
                <a:gd name="T49" fmla="*/ 5898 h 20000"/>
                <a:gd name="T50" fmla="*/ 5442 w 20000"/>
                <a:gd name="T51" fmla="*/ 5469 h 20000"/>
                <a:gd name="T52" fmla="*/ 5850 w 20000"/>
                <a:gd name="T53" fmla="*/ 4987 h 20000"/>
                <a:gd name="T54" fmla="*/ 5850 w 20000"/>
                <a:gd name="T55" fmla="*/ 4558 h 20000"/>
                <a:gd name="T56" fmla="*/ 6259 w 20000"/>
                <a:gd name="T57" fmla="*/ 4129 h 20000"/>
                <a:gd name="T58" fmla="*/ 6531 w 20000"/>
                <a:gd name="T59" fmla="*/ 3753 h 20000"/>
                <a:gd name="T60" fmla="*/ 6531 w 20000"/>
                <a:gd name="T61" fmla="*/ 3432 h 20000"/>
                <a:gd name="T62" fmla="*/ 6939 w 20000"/>
                <a:gd name="T63" fmla="*/ 3003 h 20000"/>
                <a:gd name="T64" fmla="*/ 7075 w 20000"/>
                <a:gd name="T65" fmla="*/ 2735 h 20000"/>
                <a:gd name="T66" fmla="*/ 7347 w 20000"/>
                <a:gd name="T67" fmla="*/ 2413 h 20000"/>
                <a:gd name="T68" fmla="*/ 7483 w 20000"/>
                <a:gd name="T69" fmla="*/ 2091 h 20000"/>
                <a:gd name="T70" fmla="*/ 7619 w 20000"/>
                <a:gd name="T71" fmla="*/ 1823 h 20000"/>
                <a:gd name="T72" fmla="*/ 7891 w 20000"/>
                <a:gd name="T73" fmla="*/ 1609 h 20000"/>
                <a:gd name="T74" fmla="*/ 8163 w 20000"/>
                <a:gd name="T75" fmla="*/ 1287 h 20000"/>
                <a:gd name="T76" fmla="*/ 8435 w 20000"/>
                <a:gd name="T77" fmla="*/ 1019 h 20000"/>
                <a:gd name="T78" fmla="*/ 8571 w 20000"/>
                <a:gd name="T79" fmla="*/ 858 h 20000"/>
                <a:gd name="T80" fmla="*/ 8844 w 20000"/>
                <a:gd name="T81" fmla="*/ 643 h 20000"/>
                <a:gd name="T82" fmla="*/ 8980 w 20000"/>
                <a:gd name="T83" fmla="*/ 483 h 20000"/>
                <a:gd name="T84" fmla="*/ 9116 w 20000"/>
                <a:gd name="T85" fmla="*/ 375 h 20000"/>
                <a:gd name="T86" fmla="*/ 9524 w 20000"/>
                <a:gd name="T87" fmla="*/ 268 h 20000"/>
                <a:gd name="T88" fmla="*/ 9524 w 20000"/>
                <a:gd name="T89" fmla="*/ 107 h 20000"/>
                <a:gd name="T90" fmla="*/ 9932 w 20000"/>
                <a:gd name="T91" fmla="*/ 107 h 20000"/>
                <a:gd name="T92" fmla="*/ 10068 w 20000"/>
                <a:gd name="T93" fmla="*/ 54 h 20000"/>
                <a:gd name="T94" fmla="*/ 10204 w 20000"/>
                <a:gd name="T95" fmla="*/ 0 h 20000"/>
                <a:gd name="T96" fmla="*/ 10476 w 20000"/>
                <a:gd name="T97" fmla="*/ 54 h 20000"/>
                <a:gd name="T98" fmla="*/ 10748 w 20000"/>
                <a:gd name="T99" fmla="*/ 54 h 20000"/>
                <a:gd name="T100" fmla="*/ 10884 w 20000"/>
                <a:gd name="T101" fmla="*/ 107 h 20000"/>
                <a:gd name="T102" fmla="*/ 11156 w 20000"/>
                <a:gd name="T103" fmla="*/ 214 h 20000"/>
                <a:gd name="T104" fmla="*/ 11293 w 20000"/>
                <a:gd name="T105" fmla="*/ 322 h 20000"/>
                <a:gd name="T106" fmla="*/ 11565 w 20000"/>
                <a:gd name="T107" fmla="*/ 536 h 20000"/>
                <a:gd name="T108" fmla="*/ 11837 w 20000"/>
                <a:gd name="T109" fmla="*/ 751 h 20000"/>
                <a:gd name="T110" fmla="*/ 12109 w 20000"/>
                <a:gd name="T111" fmla="*/ 1019 h 20000"/>
                <a:gd name="T112" fmla="*/ 12245 w 20000"/>
                <a:gd name="T113" fmla="*/ 1233 h 20000"/>
                <a:gd name="T114" fmla="*/ 12381 w 20000"/>
                <a:gd name="T115" fmla="*/ 1609 h 20000"/>
                <a:gd name="T116" fmla="*/ 12653 w 20000"/>
                <a:gd name="T117" fmla="*/ 1877 h 20000"/>
                <a:gd name="T118" fmla="*/ 12925 w 20000"/>
                <a:gd name="T119" fmla="*/ 2306 h 20000"/>
                <a:gd name="T120" fmla="*/ 13061 w 20000"/>
                <a:gd name="T121" fmla="*/ 2735 h 20000"/>
                <a:gd name="T122" fmla="*/ 13469 w 20000"/>
                <a:gd name="T123" fmla="*/ 3110 h 20000"/>
                <a:gd name="T124" fmla="*/ 13469 w 20000"/>
                <a:gd name="T125" fmla="*/ 3539 h 20000"/>
                <a:gd name="T126" fmla="*/ 13741 w 20000"/>
                <a:gd name="T127" fmla="*/ 396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8"/>
                  </a:moveTo>
                  <a:lnTo>
                    <a:pt x="272" y="18499"/>
                  </a:lnTo>
                  <a:lnTo>
                    <a:pt x="544" y="17909"/>
                  </a:lnTo>
                  <a:lnTo>
                    <a:pt x="680" y="17265"/>
                  </a:lnTo>
                  <a:lnTo>
                    <a:pt x="816" y="16676"/>
                  </a:lnTo>
                  <a:lnTo>
                    <a:pt x="1088" y="16086"/>
                  </a:lnTo>
                  <a:lnTo>
                    <a:pt x="1361" y="15496"/>
                  </a:lnTo>
                  <a:lnTo>
                    <a:pt x="1633" y="14906"/>
                  </a:lnTo>
                  <a:lnTo>
                    <a:pt x="1769" y="14316"/>
                  </a:lnTo>
                  <a:lnTo>
                    <a:pt x="1905" y="13673"/>
                  </a:lnTo>
                  <a:lnTo>
                    <a:pt x="2177" y="13137"/>
                  </a:lnTo>
                  <a:lnTo>
                    <a:pt x="2449" y="12601"/>
                  </a:lnTo>
                  <a:lnTo>
                    <a:pt x="2721" y="12064"/>
                  </a:lnTo>
                  <a:lnTo>
                    <a:pt x="2993" y="11421"/>
                  </a:lnTo>
                  <a:lnTo>
                    <a:pt x="2993" y="10885"/>
                  </a:lnTo>
                  <a:lnTo>
                    <a:pt x="3265" y="10349"/>
                  </a:lnTo>
                  <a:lnTo>
                    <a:pt x="3537" y="9812"/>
                  </a:lnTo>
                  <a:lnTo>
                    <a:pt x="3810" y="9276"/>
                  </a:lnTo>
                  <a:lnTo>
                    <a:pt x="4082" y="8794"/>
                  </a:lnTo>
                  <a:lnTo>
                    <a:pt x="4218" y="8257"/>
                  </a:lnTo>
                  <a:lnTo>
                    <a:pt x="4354" y="7721"/>
                  </a:lnTo>
                  <a:lnTo>
                    <a:pt x="4762" y="7239"/>
                  </a:lnTo>
                  <a:lnTo>
                    <a:pt x="4898" y="6756"/>
                  </a:lnTo>
                  <a:lnTo>
                    <a:pt x="5170" y="6327"/>
                  </a:lnTo>
                  <a:lnTo>
                    <a:pt x="5306" y="5898"/>
                  </a:lnTo>
                  <a:lnTo>
                    <a:pt x="5442" y="5469"/>
                  </a:lnTo>
                  <a:lnTo>
                    <a:pt x="5850" y="4987"/>
                  </a:lnTo>
                  <a:lnTo>
                    <a:pt x="5850" y="4558"/>
                  </a:lnTo>
                  <a:lnTo>
                    <a:pt x="6259" y="4129"/>
                  </a:lnTo>
                  <a:lnTo>
                    <a:pt x="6531" y="3753"/>
                  </a:lnTo>
                  <a:lnTo>
                    <a:pt x="6531" y="3432"/>
                  </a:lnTo>
                  <a:lnTo>
                    <a:pt x="6939" y="3003"/>
                  </a:lnTo>
                  <a:lnTo>
                    <a:pt x="7075" y="2735"/>
                  </a:lnTo>
                  <a:lnTo>
                    <a:pt x="7347" y="2413"/>
                  </a:lnTo>
                  <a:lnTo>
                    <a:pt x="7483" y="2091"/>
                  </a:lnTo>
                  <a:lnTo>
                    <a:pt x="7619" y="1823"/>
                  </a:lnTo>
                  <a:lnTo>
                    <a:pt x="7891" y="1609"/>
                  </a:lnTo>
                  <a:lnTo>
                    <a:pt x="8163" y="1287"/>
                  </a:lnTo>
                  <a:lnTo>
                    <a:pt x="8435" y="1019"/>
                  </a:lnTo>
                  <a:lnTo>
                    <a:pt x="8571" y="858"/>
                  </a:lnTo>
                  <a:lnTo>
                    <a:pt x="8844" y="643"/>
                  </a:lnTo>
                  <a:lnTo>
                    <a:pt x="8980" y="483"/>
                  </a:lnTo>
                  <a:lnTo>
                    <a:pt x="9116" y="375"/>
                  </a:lnTo>
                  <a:lnTo>
                    <a:pt x="9524" y="268"/>
                  </a:lnTo>
                  <a:lnTo>
                    <a:pt x="9524" y="107"/>
                  </a:lnTo>
                  <a:lnTo>
                    <a:pt x="9932" y="107"/>
                  </a:lnTo>
                  <a:lnTo>
                    <a:pt x="10068" y="54"/>
                  </a:lnTo>
                  <a:lnTo>
                    <a:pt x="10204" y="0"/>
                  </a:lnTo>
                  <a:lnTo>
                    <a:pt x="10476" y="54"/>
                  </a:lnTo>
                  <a:lnTo>
                    <a:pt x="10748" y="54"/>
                  </a:lnTo>
                  <a:lnTo>
                    <a:pt x="10884" y="107"/>
                  </a:lnTo>
                  <a:lnTo>
                    <a:pt x="11156" y="214"/>
                  </a:lnTo>
                  <a:lnTo>
                    <a:pt x="11293" y="322"/>
                  </a:lnTo>
                  <a:lnTo>
                    <a:pt x="11565" y="536"/>
                  </a:lnTo>
                  <a:lnTo>
                    <a:pt x="11837" y="751"/>
                  </a:lnTo>
                  <a:lnTo>
                    <a:pt x="12109" y="1019"/>
                  </a:lnTo>
                  <a:lnTo>
                    <a:pt x="12245" y="1233"/>
                  </a:lnTo>
                  <a:lnTo>
                    <a:pt x="12381" y="1609"/>
                  </a:lnTo>
                  <a:lnTo>
                    <a:pt x="12653" y="1877"/>
                  </a:lnTo>
                  <a:lnTo>
                    <a:pt x="12925" y="2306"/>
                  </a:lnTo>
                  <a:lnTo>
                    <a:pt x="13061" y="2735"/>
                  </a:lnTo>
                  <a:lnTo>
                    <a:pt x="13469" y="3110"/>
                  </a:lnTo>
                  <a:lnTo>
                    <a:pt x="13469" y="3539"/>
                  </a:lnTo>
                  <a:lnTo>
                    <a:pt x="13741" y="3968"/>
                  </a:lnTo>
                  <a:lnTo>
                    <a:pt x="14150" y="4450"/>
                  </a:lnTo>
                  <a:lnTo>
                    <a:pt x="14286" y="4987"/>
                  </a:lnTo>
                  <a:lnTo>
                    <a:pt x="14558" y="5469"/>
                  </a:lnTo>
                  <a:lnTo>
                    <a:pt x="14694" y="6005"/>
                  </a:lnTo>
                  <a:lnTo>
                    <a:pt x="14966" y="6542"/>
                  </a:lnTo>
                  <a:lnTo>
                    <a:pt x="15102" y="7024"/>
                  </a:lnTo>
                  <a:lnTo>
                    <a:pt x="15374" y="7614"/>
                  </a:lnTo>
                  <a:lnTo>
                    <a:pt x="15646" y="8150"/>
                  </a:lnTo>
                  <a:lnTo>
                    <a:pt x="15918" y="8794"/>
                  </a:lnTo>
                  <a:lnTo>
                    <a:pt x="16054" y="9330"/>
                  </a:lnTo>
                  <a:lnTo>
                    <a:pt x="16190" y="9866"/>
                  </a:lnTo>
                  <a:lnTo>
                    <a:pt x="16599" y="10456"/>
                  </a:lnTo>
                  <a:lnTo>
                    <a:pt x="16735" y="11046"/>
                  </a:lnTo>
                  <a:lnTo>
                    <a:pt x="17007" y="11635"/>
                  </a:lnTo>
                  <a:lnTo>
                    <a:pt x="17143" y="12172"/>
                  </a:lnTo>
                  <a:lnTo>
                    <a:pt x="17279" y="12761"/>
                  </a:lnTo>
                  <a:lnTo>
                    <a:pt x="17551" y="13298"/>
                  </a:lnTo>
                  <a:lnTo>
                    <a:pt x="17687" y="13834"/>
                  </a:lnTo>
                  <a:lnTo>
                    <a:pt x="17959" y="14370"/>
                  </a:lnTo>
                  <a:lnTo>
                    <a:pt x="18095" y="14960"/>
                  </a:lnTo>
                  <a:lnTo>
                    <a:pt x="18231" y="15442"/>
                  </a:lnTo>
                  <a:lnTo>
                    <a:pt x="18367" y="15871"/>
                  </a:lnTo>
                  <a:lnTo>
                    <a:pt x="18639" y="16461"/>
                  </a:lnTo>
                  <a:lnTo>
                    <a:pt x="18776" y="16836"/>
                  </a:lnTo>
                  <a:lnTo>
                    <a:pt x="19048" y="17265"/>
                  </a:lnTo>
                  <a:lnTo>
                    <a:pt x="19184" y="17748"/>
                  </a:lnTo>
                  <a:lnTo>
                    <a:pt x="19320" y="18177"/>
                  </a:lnTo>
                  <a:lnTo>
                    <a:pt x="19456" y="18552"/>
                  </a:lnTo>
                  <a:lnTo>
                    <a:pt x="19456" y="18874"/>
                  </a:lnTo>
                  <a:lnTo>
                    <a:pt x="19592" y="19196"/>
                  </a:lnTo>
                  <a:lnTo>
                    <a:pt x="19728" y="19517"/>
                  </a:lnTo>
                  <a:lnTo>
                    <a:pt x="19864" y="19732"/>
                  </a:lnTo>
                  <a:lnTo>
                    <a:pt x="19864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AutoShape 22"/>
            <p:cNvSpPr>
              <a:spLocks/>
            </p:cNvSpPr>
            <p:nvPr/>
          </p:nvSpPr>
          <p:spPr bwMode="auto">
            <a:xfrm>
              <a:off x="1902" y="698"/>
              <a:ext cx="94" cy="134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11 h 20000"/>
                <a:gd name="T4" fmla="*/ 382 w 20000"/>
                <a:gd name="T5" fmla="*/ 1278 h 20000"/>
                <a:gd name="T6" fmla="*/ 510 w 20000"/>
                <a:gd name="T7" fmla="*/ 1889 h 20000"/>
                <a:gd name="T8" fmla="*/ 764 w 20000"/>
                <a:gd name="T9" fmla="*/ 2500 h 20000"/>
                <a:gd name="T10" fmla="*/ 892 w 20000"/>
                <a:gd name="T11" fmla="*/ 3111 h 20000"/>
                <a:gd name="T12" fmla="*/ 1274 w 20000"/>
                <a:gd name="T13" fmla="*/ 3722 h 20000"/>
                <a:gd name="T14" fmla="*/ 1401 w 20000"/>
                <a:gd name="T15" fmla="*/ 4333 h 20000"/>
                <a:gd name="T16" fmla="*/ 1656 w 20000"/>
                <a:gd name="T17" fmla="*/ 4944 h 20000"/>
                <a:gd name="T18" fmla="*/ 1656 w 20000"/>
                <a:gd name="T19" fmla="*/ 5556 h 20000"/>
                <a:gd name="T20" fmla="*/ 2038 w 20000"/>
                <a:gd name="T21" fmla="*/ 6167 h 20000"/>
                <a:gd name="T22" fmla="*/ 2166 w 20000"/>
                <a:gd name="T23" fmla="*/ 6778 h 20000"/>
                <a:gd name="T24" fmla="*/ 2420 w 20000"/>
                <a:gd name="T25" fmla="*/ 7278 h 20000"/>
                <a:gd name="T26" fmla="*/ 2675 w 20000"/>
                <a:gd name="T27" fmla="*/ 7889 h 20000"/>
                <a:gd name="T28" fmla="*/ 2803 w 20000"/>
                <a:gd name="T29" fmla="*/ 8444 h 20000"/>
                <a:gd name="T30" fmla="*/ 2930 w 20000"/>
                <a:gd name="T31" fmla="*/ 9000 h 20000"/>
                <a:gd name="T32" fmla="*/ 3185 w 20000"/>
                <a:gd name="T33" fmla="*/ 9611 h 20000"/>
                <a:gd name="T34" fmla="*/ 3312 w 20000"/>
                <a:gd name="T35" fmla="*/ 10167 h 20000"/>
                <a:gd name="T36" fmla="*/ 3567 w 20000"/>
                <a:gd name="T37" fmla="*/ 10667 h 20000"/>
                <a:gd name="T38" fmla="*/ 3822 w 20000"/>
                <a:gd name="T39" fmla="*/ 11167 h 20000"/>
                <a:gd name="T40" fmla="*/ 3949 w 20000"/>
                <a:gd name="T41" fmla="*/ 11722 h 20000"/>
                <a:gd name="T42" fmla="*/ 4076 w 20000"/>
                <a:gd name="T43" fmla="*/ 12167 h 20000"/>
                <a:gd name="T44" fmla="*/ 4331 w 20000"/>
                <a:gd name="T45" fmla="*/ 12722 h 20000"/>
                <a:gd name="T46" fmla="*/ 4586 w 20000"/>
                <a:gd name="T47" fmla="*/ 13222 h 20000"/>
                <a:gd name="T48" fmla="*/ 4713 w 20000"/>
                <a:gd name="T49" fmla="*/ 13667 h 20000"/>
                <a:gd name="T50" fmla="*/ 4968 w 20000"/>
                <a:gd name="T51" fmla="*/ 14111 h 20000"/>
                <a:gd name="T52" fmla="*/ 5096 w 20000"/>
                <a:gd name="T53" fmla="*/ 14556 h 20000"/>
                <a:gd name="T54" fmla="*/ 5350 w 20000"/>
                <a:gd name="T55" fmla="*/ 15056 h 20000"/>
                <a:gd name="T56" fmla="*/ 5605 w 20000"/>
                <a:gd name="T57" fmla="*/ 15444 h 20000"/>
                <a:gd name="T58" fmla="*/ 5732 w 20000"/>
                <a:gd name="T59" fmla="*/ 15833 h 20000"/>
                <a:gd name="T60" fmla="*/ 6115 w 20000"/>
                <a:gd name="T61" fmla="*/ 16222 h 20000"/>
                <a:gd name="T62" fmla="*/ 6115 w 20000"/>
                <a:gd name="T63" fmla="*/ 16611 h 20000"/>
                <a:gd name="T64" fmla="*/ 6369 w 20000"/>
                <a:gd name="T65" fmla="*/ 16944 h 20000"/>
                <a:gd name="T66" fmla="*/ 6624 w 20000"/>
                <a:gd name="T67" fmla="*/ 17333 h 20000"/>
                <a:gd name="T68" fmla="*/ 6752 w 20000"/>
                <a:gd name="T69" fmla="*/ 17611 h 20000"/>
                <a:gd name="T70" fmla="*/ 7006 w 20000"/>
                <a:gd name="T71" fmla="*/ 17944 h 20000"/>
                <a:gd name="T72" fmla="*/ 7261 w 20000"/>
                <a:gd name="T73" fmla="*/ 18167 h 20000"/>
                <a:gd name="T74" fmla="*/ 7389 w 20000"/>
                <a:gd name="T75" fmla="*/ 18500 h 20000"/>
                <a:gd name="T76" fmla="*/ 7516 w 20000"/>
                <a:gd name="T77" fmla="*/ 18722 h 20000"/>
                <a:gd name="T78" fmla="*/ 7898 w 20000"/>
                <a:gd name="T79" fmla="*/ 18944 h 20000"/>
                <a:gd name="T80" fmla="*/ 8025 w 20000"/>
                <a:gd name="T81" fmla="*/ 19167 h 20000"/>
                <a:gd name="T82" fmla="*/ 8280 w 20000"/>
                <a:gd name="T83" fmla="*/ 19333 h 20000"/>
                <a:gd name="T84" fmla="*/ 8408 w 20000"/>
                <a:gd name="T85" fmla="*/ 19500 h 20000"/>
                <a:gd name="T86" fmla="*/ 8535 w 20000"/>
                <a:gd name="T87" fmla="*/ 19667 h 20000"/>
                <a:gd name="T88" fmla="*/ 8917 w 20000"/>
                <a:gd name="T89" fmla="*/ 19722 h 20000"/>
                <a:gd name="T90" fmla="*/ 9045 w 20000"/>
                <a:gd name="T91" fmla="*/ 19889 h 20000"/>
                <a:gd name="T92" fmla="*/ 9299 w 20000"/>
                <a:gd name="T93" fmla="*/ 19889 h 20000"/>
                <a:gd name="T94" fmla="*/ 9427 w 20000"/>
                <a:gd name="T95" fmla="*/ 19944 h 20000"/>
                <a:gd name="T96" fmla="*/ 9682 w 20000"/>
                <a:gd name="T97" fmla="*/ 19944 h 20000"/>
                <a:gd name="T98" fmla="*/ 9936 w 20000"/>
                <a:gd name="T99" fmla="*/ 19944 h 20000"/>
                <a:gd name="T100" fmla="*/ 10064 w 20000"/>
                <a:gd name="T101" fmla="*/ 19889 h 20000"/>
                <a:gd name="T102" fmla="*/ 10318 w 20000"/>
                <a:gd name="T103" fmla="*/ 19889 h 20000"/>
                <a:gd name="T104" fmla="*/ 10573 w 20000"/>
                <a:gd name="T105" fmla="*/ 19722 h 20000"/>
                <a:gd name="T106" fmla="*/ 10701 w 20000"/>
                <a:gd name="T107" fmla="*/ 19500 h 20000"/>
                <a:gd name="T108" fmla="*/ 10955 w 20000"/>
                <a:gd name="T109" fmla="*/ 19333 h 20000"/>
                <a:gd name="T110" fmla="*/ 11338 w 20000"/>
                <a:gd name="T111" fmla="*/ 19111 h 20000"/>
                <a:gd name="T112" fmla="*/ 11465 w 20000"/>
                <a:gd name="T113" fmla="*/ 18833 h 20000"/>
                <a:gd name="T114" fmla="*/ 11720 w 20000"/>
                <a:gd name="T115" fmla="*/ 18500 h 20000"/>
                <a:gd name="T116" fmla="*/ 11975 w 20000"/>
                <a:gd name="T117" fmla="*/ 18278 h 20000"/>
                <a:gd name="T118" fmla="*/ 12102 w 20000"/>
                <a:gd name="T119" fmla="*/ 17944 h 20000"/>
                <a:gd name="T120" fmla="*/ 12484 w 20000"/>
                <a:gd name="T121" fmla="*/ 17556 h 20000"/>
                <a:gd name="T122" fmla="*/ 12739 w 20000"/>
                <a:gd name="T123" fmla="*/ 17111 h 20000"/>
                <a:gd name="T124" fmla="*/ 12866 w 20000"/>
                <a:gd name="T125" fmla="*/ 16722 h 20000"/>
                <a:gd name="T126" fmla="*/ 13248 w 20000"/>
                <a:gd name="T127" fmla="*/ 1627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11"/>
                  </a:lnTo>
                  <a:lnTo>
                    <a:pt x="382" y="1278"/>
                  </a:lnTo>
                  <a:lnTo>
                    <a:pt x="510" y="1889"/>
                  </a:lnTo>
                  <a:lnTo>
                    <a:pt x="764" y="2500"/>
                  </a:lnTo>
                  <a:lnTo>
                    <a:pt x="892" y="3111"/>
                  </a:lnTo>
                  <a:lnTo>
                    <a:pt x="1274" y="3722"/>
                  </a:lnTo>
                  <a:lnTo>
                    <a:pt x="1401" y="4333"/>
                  </a:lnTo>
                  <a:lnTo>
                    <a:pt x="1656" y="4944"/>
                  </a:lnTo>
                  <a:lnTo>
                    <a:pt x="1656" y="5556"/>
                  </a:lnTo>
                  <a:lnTo>
                    <a:pt x="2038" y="6167"/>
                  </a:lnTo>
                  <a:lnTo>
                    <a:pt x="2166" y="6778"/>
                  </a:lnTo>
                  <a:lnTo>
                    <a:pt x="2420" y="7278"/>
                  </a:lnTo>
                  <a:lnTo>
                    <a:pt x="2675" y="7889"/>
                  </a:lnTo>
                  <a:lnTo>
                    <a:pt x="2803" y="8444"/>
                  </a:lnTo>
                  <a:lnTo>
                    <a:pt x="2930" y="9000"/>
                  </a:lnTo>
                  <a:lnTo>
                    <a:pt x="3185" y="9611"/>
                  </a:lnTo>
                  <a:lnTo>
                    <a:pt x="3312" y="10167"/>
                  </a:lnTo>
                  <a:lnTo>
                    <a:pt x="3567" y="10667"/>
                  </a:lnTo>
                  <a:lnTo>
                    <a:pt x="3822" y="11167"/>
                  </a:lnTo>
                  <a:lnTo>
                    <a:pt x="3949" y="11722"/>
                  </a:lnTo>
                  <a:lnTo>
                    <a:pt x="4076" y="12167"/>
                  </a:lnTo>
                  <a:lnTo>
                    <a:pt x="4331" y="12722"/>
                  </a:lnTo>
                  <a:lnTo>
                    <a:pt x="4586" y="13222"/>
                  </a:lnTo>
                  <a:lnTo>
                    <a:pt x="4713" y="13667"/>
                  </a:lnTo>
                  <a:lnTo>
                    <a:pt x="4968" y="14111"/>
                  </a:lnTo>
                  <a:lnTo>
                    <a:pt x="5096" y="14556"/>
                  </a:lnTo>
                  <a:lnTo>
                    <a:pt x="5350" y="15056"/>
                  </a:lnTo>
                  <a:lnTo>
                    <a:pt x="5605" y="15444"/>
                  </a:lnTo>
                  <a:lnTo>
                    <a:pt x="5732" y="15833"/>
                  </a:lnTo>
                  <a:lnTo>
                    <a:pt x="6115" y="16222"/>
                  </a:lnTo>
                  <a:lnTo>
                    <a:pt x="6115" y="16611"/>
                  </a:lnTo>
                  <a:lnTo>
                    <a:pt x="6369" y="16944"/>
                  </a:lnTo>
                  <a:lnTo>
                    <a:pt x="6624" y="17333"/>
                  </a:lnTo>
                  <a:lnTo>
                    <a:pt x="6752" y="17611"/>
                  </a:lnTo>
                  <a:lnTo>
                    <a:pt x="7006" y="17944"/>
                  </a:lnTo>
                  <a:lnTo>
                    <a:pt x="7261" y="18167"/>
                  </a:lnTo>
                  <a:lnTo>
                    <a:pt x="7389" y="18500"/>
                  </a:lnTo>
                  <a:lnTo>
                    <a:pt x="7516" y="18722"/>
                  </a:lnTo>
                  <a:lnTo>
                    <a:pt x="7898" y="18944"/>
                  </a:lnTo>
                  <a:lnTo>
                    <a:pt x="8025" y="19167"/>
                  </a:lnTo>
                  <a:lnTo>
                    <a:pt x="8280" y="19333"/>
                  </a:lnTo>
                  <a:lnTo>
                    <a:pt x="8408" y="19500"/>
                  </a:lnTo>
                  <a:lnTo>
                    <a:pt x="8535" y="19667"/>
                  </a:lnTo>
                  <a:lnTo>
                    <a:pt x="8917" y="19722"/>
                  </a:lnTo>
                  <a:lnTo>
                    <a:pt x="9045" y="19889"/>
                  </a:lnTo>
                  <a:lnTo>
                    <a:pt x="9299" y="19889"/>
                  </a:lnTo>
                  <a:lnTo>
                    <a:pt x="9427" y="19944"/>
                  </a:lnTo>
                  <a:lnTo>
                    <a:pt x="9682" y="19944"/>
                  </a:lnTo>
                  <a:lnTo>
                    <a:pt x="9936" y="19944"/>
                  </a:lnTo>
                  <a:lnTo>
                    <a:pt x="10064" y="19889"/>
                  </a:lnTo>
                  <a:lnTo>
                    <a:pt x="10318" y="19889"/>
                  </a:lnTo>
                  <a:lnTo>
                    <a:pt x="10573" y="19722"/>
                  </a:lnTo>
                  <a:lnTo>
                    <a:pt x="10701" y="19500"/>
                  </a:lnTo>
                  <a:lnTo>
                    <a:pt x="10955" y="19333"/>
                  </a:lnTo>
                  <a:lnTo>
                    <a:pt x="11338" y="19111"/>
                  </a:lnTo>
                  <a:lnTo>
                    <a:pt x="11465" y="18833"/>
                  </a:lnTo>
                  <a:lnTo>
                    <a:pt x="11720" y="18500"/>
                  </a:lnTo>
                  <a:lnTo>
                    <a:pt x="11975" y="18278"/>
                  </a:lnTo>
                  <a:lnTo>
                    <a:pt x="12102" y="17944"/>
                  </a:lnTo>
                  <a:lnTo>
                    <a:pt x="12484" y="17556"/>
                  </a:lnTo>
                  <a:lnTo>
                    <a:pt x="12739" y="17111"/>
                  </a:lnTo>
                  <a:lnTo>
                    <a:pt x="12866" y="16722"/>
                  </a:lnTo>
                  <a:lnTo>
                    <a:pt x="13248" y="16278"/>
                  </a:lnTo>
                  <a:lnTo>
                    <a:pt x="13376" y="15778"/>
                  </a:lnTo>
                  <a:lnTo>
                    <a:pt x="13758" y="15333"/>
                  </a:lnTo>
                  <a:lnTo>
                    <a:pt x="13885" y="14833"/>
                  </a:lnTo>
                  <a:lnTo>
                    <a:pt x="14140" y="14389"/>
                  </a:lnTo>
                  <a:lnTo>
                    <a:pt x="14395" y="13833"/>
                  </a:lnTo>
                  <a:lnTo>
                    <a:pt x="14777" y="13333"/>
                  </a:lnTo>
                  <a:lnTo>
                    <a:pt x="14904" y="12778"/>
                  </a:lnTo>
                  <a:lnTo>
                    <a:pt x="15159" y="12167"/>
                  </a:lnTo>
                  <a:lnTo>
                    <a:pt x="15414" y="11611"/>
                  </a:lnTo>
                  <a:lnTo>
                    <a:pt x="15669" y="11111"/>
                  </a:lnTo>
                  <a:lnTo>
                    <a:pt x="15924" y="10556"/>
                  </a:lnTo>
                  <a:lnTo>
                    <a:pt x="16051" y="10000"/>
                  </a:lnTo>
                  <a:lnTo>
                    <a:pt x="16306" y="9444"/>
                  </a:lnTo>
                  <a:lnTo>
                    <a:pt x="16561" y="8944"/>
                  </a:lnTo>
                  <a:lnTo>
                    <a:pt x="16815" y="8389"/>
                  </a:lnTo>
                  <a:lnTo>
                    <a:pt x="17070" y="7833"/>
                  </a:lnTo>
                  <a:lnTo>
                    <a:pt x="17197" y="7278"/>
                  </a:lnTo>
                  <a:lnTo>
                    <a:pt x="17325" y="6778"/>
                  </a:lnTo>
                  <a:lnTo>
                    <a:pt x="17707" y="6222"/>
                  </a:lnTo>
                  <a:lnTo>
                    <a:pt x="17834" y="5722"/>
                  </a:lnTo>
                  <a:lnTo>
                    <a:pt x="18217" y="5222"/>
                  </a:lnTo>
                  <a:lnTo>
                    <a:pt x="18344" y="4722"/>
                  </a:lnTo>
                  <a:lnTo>
                    <a:pt x="18344" y="4278"/>
                  </a:lnTo>
                  <a:lnTo>
                    <a:pt x="18726" y="3833"/>
                  </a:lnTo>
                  <a:lnTo>
                    <a:pt x="18854" y="3389"/>
                  </a:lnTo>
                  <a:lnTo>
                    <a:pt x="19108" y="3000"/>
                  </a:lnTo>
                  <a:lnTo>
                    <a:pt x="19236" y="2611"/>
                  </a:lnTo>
                  <a:lnTo>
                    <a:pt x="19363" y="2278"/>
                  </a:lnTo>
                  <a:lnTo>
                    <a:pt x="19490" y="1889"/>
                  </a:lnTo>
                  <a:lnTo>
                    <a:pt x="19490" y="1611"/>
                  </a:lnTo>
                  <a:lnTo>
                    <a:pt x="19745" y="1333"/>
                  </a:lnTo>
                  <a:lnTo>
                    <a:pt x="19745" y="1056"/>
                  </a:lnTo>
                  <a:lnTo>
                    <a:pt x="19873" y="83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AutoShape 23"/>
            <p:cNvSpPr>
              <a:spLocks/>
            </p:cNvSpPr>
            <p:nvPr/>
          </p:nvSpPr>
          <p:spPr bwMode="auto">
            <a:xfrm>
              <a:off x="1994" y="561"/>
              <a:ext cx="88" cy="144"/>
            </a:xfrm>
            <a:custGeom>
              <a:avLst/>
              <a:gdLst>
                <a:gd name="T0" fmla="*/ 0 w 20000"/>
                <a:gd name="T1" fmla="*/ 19063 h 20000"/>
                <a:gd name="T2" fmla="*/ 272 w 20000"/>
                <a:gd name="T3" fmla="*/ 18490 h 20000"/>
                <a:gd name="T4" fmla="*/ 544 w 20000"/>
                <a:gd name="T5" fmla="*/ 17865 h 20000"/>
                <a:gd name="T6" fmla="*/ 680 w 20000"/>
                <a:gd name="T7" fmla="*/ 17292 h 20000"/>
                <a:gd name="T8" fmla="*/ 816 w 20000"/>
                <a:gd name="T9" fmla="*/ 16667 h 20000"/>
                <a:gd name="T10" fmla="*/ 1088 w 20000"/>
                <a:gd name="T11" fmla="*/ 16042 h 20000"/>
                <a:gd name="T12" fmla="*/ 1361 w 20000"/>
                <a:gd name="T13" fmla="*/ 15469 h 20000"/>
                <a:gd name="T14" fmla="*/ 1633 w 20000"/>
                <a:gd name="T15" fmla="*/ 14896 h 20000"/>
                <a:gd name="T16" fmla="*/ 1769 w 20000"/>
                <a:gd name="T17" fmla="*/ 14271 h 20000"/>
                <a:gd name="T18" fmla="*/ 1905 w 20000"/>
                <a:gd name="T19" fmla="*/ 13698 h 20000"/>
                <a:gd name="T20" fmla="*/ 2177 w 20000"/>
                <a:gd name="T21" fmla="*/ 13177 h 20000"/>
                <a:gd name="T22" fmla="*/ 2449 w 20000"/>
                <a:gd name="T23" fmla="*/ 12552 h 20000"/>
                <a:gd name="T24" fmla="*/ 2721 w 20000"/>
                <a:gd name="T25" fmla="*/ 12031 h 20000"/>
                <a:gd name="T26" fmla="*/ 2993 w 20000"/>
                <a:gd name="T27" fmla="*/ 11458 h 20000"/>
                <a:gd name="T28" fmla="*/ 2993 w 20000"/>
                <a:gd name="T29" fmla="*/ 10885 h 20000"/>
                <a:gd name="T30" fmla="*/ 3265 w 20000"/>
                <a:gd name="T31" fmla="*/ 10313 h 20000"/>
                <a:gd name="T32" fmla="*/ 3537 w 20000"/>
                <a:gd name="T33" fmla="*/ 9792 h 20000"/>
                <a:gd name="T34" fmla="*/ 3810 w 20000"/>
                <a:gd name="T35" fmla="*/ 9271 h 20000"/>
                <a:gd name="T36" fmla="*/ 4082 w 20000"/>
                <a:gd name="T37" fmla="*/ 8750 h 20000"/>
                <a:gd name="T38" fmla="*/ 4218 w 20000"/>
                <a:gd name="T39" fmla="*/ 8229 h 20000"/>
                <a:gd name="T40" fmla="*/ 4354 w 20000"/>
                <a:gd name="T41" fmla="*/ 7708 h 20000"/>
                <a:gd name="T42" fmla="*/ 4762 w 20000"/>
                <a:gd name="T43" fmla="*/ 7292 h 20000"/>
                <a:gd name="T44" fmla="*/ 4898 w 20000"/>
                <a:gd name="T45" fmla="*/ 6771 h 20000"/>
                <a:gd name="T46" fmla="*/ 5170 w 20000"/>
                <a:gd name="T47" fmla="*/ 6354 h 20000"/>
                <a:gd name="T48" fmla="*/ 5306 w 20000"/>
                <a:gd name="T49" fmla="*/ 5885 h 20000"/>
                <a:gd name="T50" fmla="*/ 5442 w 20000"/>
                <a:gd name="T51" fmla="*/ 5469 h 20000"/>
                <a:gd name="T52" fmla="*/ 5850 w 20000"/>
                <a:gd name="T53" fmla="*/ 5000 h 20000"/>
                <a:gd name="T54" fmla="*/ 5850 w 20000"/>
                <a:gd name="T55" fmla="*/ 4531 h 20000"/>
                <a:gd name="T56" fmla="*/ 6259 w 20000"/>
                <a:gd name="T57" fmla="*/ 4167 h 20000"/>
                <a:gd name="T58" fmla="*/ 6531 w 20000"/>
                <a:gd name="T59" fmla="*/ 3802 h 20000"/>
                <a:gd name="T60" fmla="*/ 6531 w 20000"/>
                <a:gd name="T61" fmla="*/ 3438 h 20000"/>
                <a:gd name="T62" fmla="*/ 6939 w 20000"/>
                <a:gd name="T63" fmla="*/ 3073 h 20000"/>
                <a:gd name="T64" fmla="*/ 7075 w 20000"/>
                <a:gd name="T65" fmla="*/ 2708 h 20000"/>
                <a:gd name="T66" fmla="*/ 7347 w 20000"/>
                <a:gd name="T67" fmla="*/ 2448 h 20000"/>
                <a:gd name="T68" fmla="*/ 7483 w 20000"/>
                <a:gd name="T69" fmla="*/ 2083 h 20000"/>
                <a:gd name="T70" fmla="*/ 7619 w 20000"/>
                <a:gd name="T71" fmla="*/ 1823 h 20000"/>
                <a:gd name="T72" fmla="*/ 7891 w 20000"/>
                <a:gd name="T73" fmla="*/ 1563 h 20000"/>
                <a:gd name="T74" fmla="*/ 8163 w 20000"/>
                <a:gd name="T75" fmla="*/ 1302 h 20000"/>
                <a:gd name="T76" fmla="*/ 8435 w 20000"/>
                <a:gd name="T77" fmla="*/ 1042 h 20000"/>
                <a:gd name="T78" fmla="*/ 8571 w 20000"/>
                <a:gd name="T79" fmla="*/ 833 h 20000"/>
                <a:gd name="T80" fmla="*/ 8844 w 20000"/>
                <a:gd name="T81" fmla="*/ 677 h 20000"/>
                <a:gd name="T82" fmla="*/ 8980 w 20000"/>
                <a:gd name="T83" fmla="*/ 521 h 20000"/>
                <a:gd name="T84" fmla="*/ 9116 w 20000"/>
                <a:gd name="T85" fmla="*/ 365 h 20000"/>
                <a:gd name="T86" fmla="*/ 9524 w 20000"/>
                <a:gd name="T87" fmla="*/ 260 h 20000"/>
                <a:gd name="T88" fmla="*/ 9524 w 20000"/>
                <a:gd name="T89" fmla="*/ 104 h 20000"/>
                <a:gd name="T90" fmla="*/ 9932 w 20000"/>
                <a:gd name="T91" fmla="*/ 104 h 20000"/>
                <a:gd name="T92" fmla="*/ 10068 w 20000"/>
                <a:gd name="T93" fmla="*/ 52 h 20000"/>
                <a:gd name="T94" fmla="*/ 10204 w 20000"/>
                <a:gd name="T95" fmla="*/ 0 h 20000"/>
                <a:gd name="T96" fmla="*/ 10476 w 20000"/>
                <a:gd name="T97" fmla="*/ 52 h 20000"/>
                <a:gd name="T98" fmla="*/ 10748 w 20000"/>
                <a:gd name="T99" fmla="*/ 52 h 20000"/>
                <a:gd name="T100" fmla="*/ 10884 w 20000"/>
                <a:gd name="T101" fmla="*/ 104 h 20000"/>
                <a:gd name="T102" fmla="*/ 11156 w 20000"/>
                <a:gd name="T103" fmla="*/ 208 h 20000"/>
                <a:gd name="T104" fmla="*/ 11293 w 20000"/>
                <a:gd name="T105" fmla="*/ 313 h 20000"/>
                <a:gd name="T106" fmla="*/ 11565 w 20000"/>
                <a:gd name="T107" fmla="*/ 521 h 20000"/>
                <a:gd name="T108" fmla="*/ 11837 w 20000"/>
                <a:gd name="T109" fmla="*/ 781 h 20000"/>
                <a:gd name="T110" fmla="*/ 12109 w 20000"/>
                <a:gd name="T111" fmla="*/ 990 h 20000"/>
                <a:gd name="T112" fmla="*/ 12245 w 20000"/>
                <a:gd name="T113" fmla="*/ 1250 h 20000"/>
                <a:gd name="T114" fmla="*/ 12381 w 20000"/>
                <a:gd name="T115" fmla="*/ 1563 h 20000"/>
                <a:gd name="T116" fmla="*/ 12653 w 20000"/>
                <a:gd name="T117" fmla="*/ 1875 h 20000"/>
                <a:gd name="T118" fmla="*/ 12925 w 20000"/>
                <a:gd name="T119" fmla="*/ 2292 h 20000"/>
                <a:gd name="T120" fmla="*/ 13061 w 20000"/>
                <a:gd name="T121" fmla="*/ 2708 h 20000"/>
                <a:gd name="T122" fmla="*/ 13469 w 20000"/>
                <a:gd name="T123" fmla="*/ 3125 h 20000"/>
                <a:gd name="T124" fmla="*/ 13469 w 20000"/>
                <a:gd name="T125" fmla="*/ 3542 h 20000"/>
                <a:gd name="T126" fmla="*/ 13741 w 20000"/>
                <a:gd name="T127" fmla="*/ 401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63"/>
                  </a:moveTo>
                  <a:lnTo>
                    <a:pt x="272" y="18490"/>
                  </a:lnTo>
                  <a:lnTo>
                    <a:pt x="544" y="17865"/>
                  </a:lnTo>
                  <a:lnTo>
                    <a:pt x="680" y="17292"/>
                  </a:lnTo>
                  <a:lnTo>
                    <a:pt x="816" y="16667"/>
                  </a:lnTo>
                  <a:lnTo>
                    <a:pt x="1088" y="16042"/>
                  </a:lnTo>
                  <a:lnTo>
                    <a:pt x="1361" y="15469"/>
                  </a:lnTo>
                  <a:lnTo>
                    <a:pt x="1633" y="14896"/>
                  </a:lnTo>
                  <a:lnTo>
                    <a:pt x="1769" y="14271"/>
                  </a:lnTo>
                  <a:lnTo>
                    <a:pt x="1905" y="13698"/>
                  </a:lnTo>
                  <a:lnTo>
                    <a:pt x="2177" y="13177"/>
                  </a:lnTo>
                  <a:lnTo>
                    <a:pt x="2449" y="12552"/>
                  </a:lnTo>
                  <a:lnTo>
                    <a:pt x="2721" y="12031"/>
                  </a:lnTo>
                  <a:lnTo>
                    <a:pt x="2993" y="11458"/>
                  </a:lnTo>
                  <a:lnTo>
                    <a:pt x="2993" y="10885"/>
                  </a:lnTo>
                  <a:lnTo>
                    <a:pt x="3265" y="10313"/>
                  </a:lnTo>
                  <a:lnTo>
                    <a:pt x="3537" y="9792"/>
                  </a:lnTo>
                  <a:lnTo>
                    <a:pt x="3810" y="9271"/>
                  </a:lnTo>
                  <a:lnTo>
                    <a:pt x="4082" y="8750"/>
                  </a:lnTo>
                  <a:lnTo>
                    <a:pt x="4218" y="8229"/>
                  </a:lnTo>
                  <a:lnTo>
                    <a:pt x="4354" y="7708"/>
                  </a:lnTo>
                  <a:lnTo>
                    <a:pt x="4762" y="7292"/>
                  </a:lnTo>
                  <a:lnTo>
                    <a:pt x="4898" y="6771"/>
                  </a:lnTo>
                  <a:lnTo>
                    <a:pt x="5170" y="6354"/>
                  </a:lnTo>
                  <a:lnTo>
                    <a:pt x="5306" y="5885"/>
                  </a:lnTo>
                  <a:lnTo>
                    <a:pt x="5442" y="5469"/>
                  </a:lnTo>
                  <a:lnTo>
                    <a:pt x="5850" y="5000"/>
                  </a:lnTo>
                  <a:lnTo>
                    <a:pt x="5850" y="4531"/>
                  </a:lnTo>
                  <a:lnTo>
                    <a:pt x="6259" y="4167"/>
                  </a:lnTo>
                  <a:lnTo>
                    <a:pt x="6531" y="3802"/>
                  </a:lnTo>
                  <a:lnTo>
                    <a:pt x="6531" y="3438"/>
                  </a:lnTo>
                  <a:lnTo>
                    <a:pt x="6939" y="3073"/>
                  </a:lnTo>
                  <a:lnTo>
                    <a:pt x="7075" y="2708"/>
                  </a:lnTo>
                  <a:lnTo>
                    <a:pt x="7347" y="2448"/>
                  </a:lnTo>
                  <a:lnTo>
                    <a:pt x="7483" y="2083"/>
                  </a:lnTo>
                  <a:lnTo>
                    <a:pt x="7619" y="1823"/>
                  </a:lnTo>
                  <a:lnTo>
                    <a:pt x="7891" y="1563"/>
                  </a:lnTo>
                  <a:lnTo>
                    <a:pt x="8163" y="1302"/>
                  </a:lnTo>
                  <a:lnTo>
                    <a:pt x="8435" y="1042"/>
                  </a:lnTo>
                  <a:lnTo>
                    <a:pt x="8571" y="833"/>
                  </a:lnTo>
                  <a:lnTo>
                    <a:pt x="8844" y="677"/>
                  </a:lnTo>
                  <a:lnTo>
                    <a:pt x="8980" y="521"/>
                  </a:lnTo>
                  <a:lnTo>
                    <a:pt x="9116" y="365"/>
                  </a:lnTo>
                  <a:lnTo>
                    <a:pt x="9524" y="260"/>
                  </a:lnTo>
                  <a:lnTo>
                    <a:pt x="9524" y="104"/>
                  </a:lnTo>
                  <a:lnTo>
                    <a:pt x="9932" y="104"/>
                  </a:lnTo>
                  <a:lnTo>
                    <a:pt x="10068" y="52"/>
                  </a:lnTo>
                  <a:lnTo>
                    <a:pt x="10204" y="0"/>
                  </a:lnTo>
                  <a:lnTo>
                    <a:pt x="10476" y="52"/>
                  </a:lnTo>
                  <a:lnTo>
                    <a:pt x="10748" y="52"/>
                  </a:lnTo>
                  <a:lnTo>
                    <a:pt x="10884" y="104"/>
                  </a:lnTo>
                  <a:lnTo>
                    <a:pt x="11156" y="208"/>
                  </a:lnTo>
                  <a:lnTo>
                    <a:pt x="11293" y="313"/>
                  </a:lnTo>
                  <a:lnTo>
                    <a:pt x="11565" y="521"/>
                  </a:lnTo>
                  <a:lnTo>
                    <a:pt x="11837" y="781"/>
                  </a:lnTo>
                  <a:lnTo>
                    <a:pt x="12109" y="990"/>
                  </a:lnTo>
                  <a:lnTo>
                    <a:pt x="12245" y="1250"/>
                  </a:lnTo>
                  <a:lnTo>
                    <a:pt x="12381" y="1563"/>
                  </a:lnTo>
                  <a:lnTo>
                    <a:pt x="12653" y="1875"/>
                  </a:lnTo>
                  <a:lnTo>
                    <a:pt x="12925" y="2292"/>
                  </a:lnTo>
                  <a:lnTo>
                    <a:pt x="13061" y="2708"/>
                  </a:lnTo>
                  <a:lnTo>
                    <a:pt x="13469" y="3125"/>
                  </a:lnTo>
                  <a:lnTo>
                    <a:pt x="13469" y="3542"/>
                  </a:lnTo>
                  <a:lnTo>
                    <a:pt x="13741" y="4010"/>
                  </a:lnTo>
                  <a:lnTo>
                    <a:pt x="14150" y="4427"/>
                  </a:lnTo>
                  <a:lnTo>
                    <a:pt x="14286" y="4948"/>
                  </a:lnTo>
                  <a:lnTo>
                    <a:pt x="14558" y="5469"/>
                  </a:lnTo>
                  <a:lnTo>
                    <a:pt x="14694" y="5990"/>
                  </a:lnTo>
                  <a:lnTo>
                    <a:pt x="14966" y="6510"/>
                  </a:lnTo>
                  <a:lnTo>
                    <a:pt x="15102" y="7083"/>
                  </a:lnTo>
                  <a:lnTo>
                    <a:pt x="15374" y="7656"/>
                  </a:lnTo>
                  <a:lnTo>
                    <a:pt x="15646" y="8177"/>
                  </a:lnTo>
                  <a:lnTo>
                    <a:pt x="15918" y="8802"/>
                  </a:lnTo>
                  <a:lnTo>
                    <a:pt x="16054" y="9375"/>
                  </a:lnTo>
                  <a:lnTo>
                    <a:pt x="16190" y="9896"/>
                  </a:lnTo>
                  <a:lnTo>
                    <a:pt x="16599" y="10469"/>
                  </a:lnTo>
                  <a:lnTo>
                    <a:pt x="16735" y="10990"/>
                  </a:lnTo>
                  <a:lnTo>
                    <a:pt x="17007" y="11615"/>
                  </a:lnTo>
                  <a:lnTo>
                    <a:pt x="17143" y="12135"/>
                  </a:lnTo>
                  <a:lnTo>
                    <a:pt x="17279" y="12708"/>
                  </a:lnTo>
                  <a:lnTo>
                    <a:pt x="17551" y="13281"/>
                  </a:lnTo>
                  <a:lnTo>
                    <a:pt x="17687" y="13854"/>
                  </a:lnTo>
                  <a:lnTo>
                    <a:pt x="17959" y="14375"/>
                  </a:lnTo>
                  <a:lnTo>
                    <a:pt x="18095" y="14948"/>
                  </a:lnTo>
                  <a:lnTo>
                    <a:pt x="18231" y="15469"/>
                  </a:lnTo>
                  <a:lnTo>
                    <a:pt x="18367" y="15938"/>
                  </a:lnTo>
                  <a:lnTo>
                    <a:pt x="18639" y="16406"/>
                  </a:lnTo>
                  <a:lnTo>
                    <a:pt x="18776" y="16875"/>
                  </a:lnTo>
                  <a:lnTo>
                    <a:pt x="19048" y="17292"/>
                  </a:lnTo>
                  <a:lnTo>
                    <a:pt x="19184" y="17708"/>
                  </a:lnTo>
                  <a:lnTo>
                    <a:pt x="19320" y="18177"/>
                  </a:lnTo>
                  <a:lnTo>
                    <a:pt x="19456" y="18542"/>
                  </a:lnTo>
                  <a:lnTo>
                    <a:pt x="19456" y="18906"/>
                  </a:lnTo>
                  <a:lnTo>
                    <a:pt x="19592" y="19167"/>
                  </a:lnTo>
                  <a:lnTo>
                    <a:pt x="19728" y="19479"/>
                  </a:lnTo>
                  <a:lnTo>
                    <a:pt x="19864" y="19740"/>
                  </a:lnTo>
                  <a:lnTo>
                    <a:pt x="19864" y="19948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AutoShape 24"/>
            <p:cNvSpPr>
              <a:spLocks/>
            </p:cNvSpPr>
            <p:nvPr/>
          </p:nvSpPr>
          <p:spPr bwMode="auto">
            <a:xfrm>
              <a:off x="2077" y="691"/>
              <a:ext cx="93" cy="139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47 h 20000"/>
                <a:gd name="T4" fmla="*/ 382 w 20000"/>
                <a:gd name="T5" fmla="*/ 1240 h 20000"/>
                <a:gd name="T6" fmla="*/ 510 w 20000"/>
                <a:gd name="T7" fmla="*/ 1887 h 20000"/>
                <a:gd name="T8" fmla="*/ 764 w 20000"/>
                <a:gd name="T9" fmla="*/ 2534 h 20000"/>
                <a:gd name="T10" fmla="*/ 892 w 20000"/>
                <a:gd name="T11" fmla="*/ 3127 h 20000"/>
                <a:gd name="T12" fmla="*/ 1274 w 20000"/>
                <a:gd name="T13" fmla="*/ 3720 h 20000"/>
                <a:gd name="T14" fmla="*/ 1401 w 20000"/>
                <a:gd name="T15" fmla="*/ 4367 h 20000"/>
                <a:gd name="T16" fmla="*/ 1656 w 20000"/>
                <a:gd name="T17" fmla="*/ 4960 h 20000"/>
                <a:gd name="T18" fmla="*/ 1656 w 20000"/>
                <a:gd name="T19" fmla="*/ 5553 h 20000"/>
                <a:gd name="T20" fmla="*/ 2038 w 20000"/>
                <a:gd name="T21" fmla="*/ 6146 h 20000"/>
                <a:gd name="T22" fmla="*/ 2166 w 20000"/>
                <a:gd name="T23" fmla="*/ 6739 h 20000"/>
                <a:gd name="T24" fmla="*/ 2420 w 20000"/>
                <a:gd name="T25" fmla="*/ 7278 h 20000"/>
                <a:gd name="T26" fmla="*/ 2675 w 20000"/>
                <a:gd name="T27" fmla="*/ 7925 h 20000"/>
                <a:gd name="T28" fmla="*/ 2803 w 20000"/>
                <a:gd name="T29" fmla="*/ 8464 h 20000"/>
                <a:gd name="T30" fmla="*/ 2930 w 20000"/>
                <a:gd name="T31" fmla="*/ 9003 h 20000"/>
                <a:gd name="T32" fmla="*/ 3185 w 20000"/>
                <a:gd name="T33" fmla="*/ 9596 h 20000"/>
                <a:gd name="T34" fmla="*/ 3312 w 20000"/>
                <a:gd name="T35" fmla="*/ 10135 h 20000"/>
                <a:gd name="T36" fmla="*/ 3567 w 20000"/>
                <a:gd name="T37" fmla="*/ 10674 h 20000"/>
                <a:gd name="T38" fmla="*/ 3822 w 20000"/>
                <a:gd name="T39" fmla="*/ 11213 h 20000"/>
                <a:gd name="T40" fmla="*/ 3949 w 20000"/>
                <a:gd name="T41" fmla="*/ 11698 h 20000"/>
                <a:gd name="T42" fmla="*/ 4076 w 20000"/>
                <a:gd name="T43" fmla="*/ 12237 h 20000"/>
                <a:gd name="T44" fmla="*/ 4331 w 20000"/>
                <a:gd name="T45" fmla="*/ 12722 h 20000"/>
                <a:gd name="T46" fmla="*/ 4586 w 20000"/>
                <a:gd name="T47" fmla="*/ 13154 h 20000"/>
                <a:gd name="T48" fmla="*/ 4713 w 20000"/>
                <a:gd name="T49" fmla="*/ 13693 h 20000"/>
                <a:gd name="T50" fmla="*/ 4968 w 20000"/>
                <a:gd name="T51" fmla="*/ 14124 h 20000"/>
                <a:gd name="T52" fmla="*/ 5096 w 20000"/>
                <a:gd name="T53" fmla="*/ 14555 h 20000"/>
                <a:gd name="T54" fmla="*/ 5350 w 20000"/>
                <a:gd name="T55" fmla="*/ 14987 h 20000"/>
                <a:gd name="T56" fmla="*/ 5605 w 20000"/>
                <a:gd name="T57" fmla="*/ 15472 h 20000"/>
                <a:gd name="T58" fmla="*/ 5732 w 20000"/>
                <a:gd name="T59" fmla="*/ 15849 h 20000"/>
                <a:gd name="T60" fmla="*/ 6115 w 20000"/>
                <a:gd name="T61" fmla="*/ 16226 h 20000"/>
                <a:gd name="T62" fmla="*/ 6115 w 20000"/>
                <a:gd name="T63" fmla="*/ 16604 h 20000"/>
                <a:gd name="T64" fmla="*/ 6369 w 20000"/>
                <a:gd name="T65" fmla="*/ 16981 h 20000"/>
                <a:gd name="T66" fmla="*/ 6624 w 20000"/>
                <a:gd name="T67" fmla="*/ 17251 h 20000"/>
                <a:gd name="T68" fmla="*/ 6752 w 20000"/>
                <a:gd name="T69" fmla="*/ 17628 h 20000"/>
                <a:gd name="T70" fmla="*/ 7006 w 20000"/>
                <a:gd name="T71" fmla="*/ 17898 h 20000"/>
                <a:gd name="T72" fmla="*/ 7261 w 20000"/>
                <a:gd name="T73" fmla="*/ 18167 h 20000"/>
                <a:gd name="T74" fmla="*/ 7389 w 20000"/>
                <a:gd name="T75" fmla="*/ 18491 h 20000"/>
                <a:gd name="T76" fmla="*/ 7516 w 20000"/>
                <a:gd name="T77" fmla="*/ 18760 h 20000"/>
                <a:gd name="T78" fmla="*/ 7898 w 20000"/>
                <a:gd name="T79" fmla="*/ 18976 h 20000"/>
                <a:gd name="T80" fmla="*/ 8025 w 20000"/>
                <a:gd name="T81" fmla="*/ 19137 h 20000"/>
                <a:gd name="T82" fmla="*/ 8280 w 20000"/>
                <a:gd name="T83" fmla="*/ 19353 h 20000"/>
                <a:gd name="T84" fmla="*/ 8408 w 20000"/>
                <a:gd name="T85" fmla="*/ 19461 h 20000"/>
                <a:gd name="T86" fmla="*/ 8535 w 20000"/>
                <a:gd name="T87" fmla="*/ 19677 h 20000"/>
                <a:gd name="T88" fmla="*/ 8917 w 20000"/>
                <a:gd name="T89" fmla="*/ 19730 h 20000"/>
                <a:gd name="T90" fmla="*/ 9045 w 20000"/>
                <a:gd name="T91" fmla="*/ 19892 h 20000"/>
                <a:gd name="T92" fmla="*/ 9299 w 20000"/>
                <a:gd name="T93" fmla="*/ 19892 h 20000"/>
                <a:gd name="T94" fmla="*/ 9427 w 20000"/>
                <a:gd name="T95" fmla="*/ 19946 h 20000"/>
                <a:gd name="T96" fmla="*/ 9682 w 20000"/>
                <a:gd name="T97" fmla="*/ 19946 h 20000"/>
                <a:gd name="T98" fmla="*/ 9936 w 20000"/>
                <a:gd name="T99" fmla="*/ 19946 h 20000"/>
                <a:gd name="T100" fmla="*/ 10064 w 20000"/>
                <a:gd name="T101" fmla="*/ 19892 h 20000"/>
                <a:gd name="T102" fmla="*/ 10318 w 20000"/>
                <a:gd name="T103" fmla="*/ 19892 h 20000"/>
                <a:gd name="T104" fmla="*/ 10573 w 20000"/>
                <a:gd name="T105" fmla="*/ 19677 h 20000"/>
                <a:gd name="T106" fmla="*/ 10701 w 20000"/>
                <a:gd name="T107" fmla="*/ 19515 h 20000"/>
                <a:gd name="T108" fmla="*/ 10955 w 20000"/>
                <a:gd name="T109" fmla="*/ 19353 h 20000"/>
                <a:gd name="T110" fmla="*/ 11338 w 20000"/>
                <a:gd name="T111" fmla="*/ 19137 h 20000"/>
                <a:gd name="T112" fmla="*/ 11465 w 20000"/>
                <a:gd name="T113" fmla="*/ 18868 h 20000"/>
                <a:gd name="T114" fmla="*/ 11720 w 20000"/>
                <a:gd name="T115" fmla="*/ 18544 h 20000"/>
                <a:gd name="T116" fmla="*/ 11975 w 20000"/>
                <a:gd name="T117" fmla="*/ 18275 h 20000"/>
                <a:gd name="T118" fmla="*/ 12102 w 20000"/>
                <a:gd name="T119" fmla="*/ 17844 h 20000"/>
                <a:gd name="T120" fmla="*/ 12484 w 20000"/>
                <a:gd name="T121" fmla="*/ 17466 h 20000"/>
                <a:gd name="T122" fmla="*/ 12739 w 20000"/>
                <a:gd name="T123" fmla="*/ 17197 h 20000"/>
                <a:gd name="T124" fmla="*/ 12866 w 20000"/>
                <a:gd name="T125" fmla="*/ 16765 h 20000"/>
                <a:gd name="T126" fmla="*/ 13248 w 20000"/>
                <a:gd name="T127" fmla="*/ 1628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47"/>
                  </a:lnTo>
                  <a:lnTo>
                    <a:pt x="382" y="1240"/>
                  </a:lnTo>
                  <a:lnTo>
                    <a:pt x="510" y="1887"/>
                  </a:lnTo>
                  <a:lnTo>
                    <a:pt x="764" y="2534"/>
                  </a:lnTo>
                  <a:lnTo>
                    <a:pt x="892" y="3127"/>
                  </a:lnTo>
                  <a:lnTo>
                    <a:pt x="1274" y="3720"/>
                  </a:lnTo>
                  <a:lnTo>
                    <a:pt x="1401" y="4367"/>
                  </a:lnTo>
                  <a:lnTo>
                    <a:pt x="1656" y="4960"/>
                  </a:lnTo>
                  <a:lnTo>
                    <a:pt x="1656" y="5553"/>
                  </a:lnTo>
                  <a:lnTo>
                    <a:pt x="2038" y="6146"/>
                  </a:lnTo>
                  <a:lnTo>
                    <a:pt x="2166" y="6739"/>
                  </a:lnTo>
                  <a:lnTo>
                    <a:pt x="2420" y="7278"/>
                  </a:lnTo>
                  <a:lnTo>
                    <a:pt x="2675" y="7925"/>
                  </a:lnTo>
                  <a:lnTo>
                    <a:pt x="2803" y="8464"/>
                  </a:lnTo>
                  <a:lnTo>
                    <a:pt x="2930" y="9003"/>
                  </a:lnTo>
                  <a:lnTo>
                    <a:pt x="3185" y="9596"/>
                  </a:lnTo>
                  <a:lnTo>
                    <a:pt x="3312" y="10135"/>
                  </a:lnTo>
                  <a:lnTo>
                    <a:pt x="3567" y="10674"/>
                  </a:lnTo>
                  <a:lnTo>
                    <a:pt x="3822" y="11213"/>
                  </a:lnTo>
                  <a:lnTo>
                    <a:pt x="3949" y="11698"/>
                  </a:lnTo>
                  <a:lnTo>
                    <a:pt x="4076" y="12237"/>
                  </a:lnTo>
                  <a:lnTo>
                    <a:pt x="4331" y="12722"/>
                  </a:lnTo>
                  <a:lnTo>
                    <a:pt x="4586" y="13154"/>
                  </a:lnTo>
                  <a:lnTo>
                    <a:pt x="4713" y="13693"/>
                  </a:lnTo>
                  <a:lnTo>
                    <a:pt x="4968" y="14124"/>
                  </a:lnTo>
                  <a:lnTo>
                    <a:pt x="5096" y="14555"/>
                  </a:lnTo>
                  <a:lnTo>
                    <a:pt x="5350" y="14987"/>
                  </a:lnTo>
                  <a:lnTo>
                    <a:pt x="5605" y="15472"/>
                  </a:lnTo>
                  <a:lnTo>
                    <a:pt x="5732" y="15849"/>
                  </a:lnTo>
                  <a:lnTo>
                    <a:pt x="6115" y="16226"/>
                  </a:lnTo>
                  <a:lnTo>
                    <a:pt x="6115" y="16604"/>
                  </a:lnTo>
                  <a:lnTo>
                    <a:pt x="6369" y="16981"/>
                  </a:lnTo>
                  <a:lnTo>
                    <a:pt x="6624" y="17251"/>
                  </a:lnTo>
                  <a:lnTo>
                    <a:pt x="6752" y="17628"/>
                  </a:lnTo>
                  <a:lnTo>
                    <a:pt x="7006" y="17898"/>
                  </a:lnTo>
                  <a:lnTo>
                    <a:pt x="7261" y="18167"/>
                  </a:lnTo>
                  <a:lnTo>
                    <a:pt x="7389" y="18491"/>
                  </a:lnTo>
                  <a:lnTo>
                    <a:pt x="7516" y="18760"/>
                  </a:lnTo>
                  <a:lnTo>
                    <a:pt x="7898" y="18976"/>
                  </a:lnTo>
                  <a:lnTo>
                    <a:pt x="8025" y="19137"/>
                  </a:lnTo>
                  <a:lnTo>
                    <a:pt x="8280" y="19353"/>
                  </a:lnTo>
                  <a:lnTo>
                    <a:pt x="8408" y="19461"/>
                  </a:lnTo>
                  <a:lnTo>
                    <a:pt x="8535" y="19677"/>
                  </a:lnTo>
                  <a:lnTo>
                    <a:pt x="8917" y="19730"/>
                  </a:lnTo>
                  <a:lnTo>
                    <a:pt x="9045" y="19892"/>
                  </a:lnTo>
                  <a:lnTo>
                    <a:pt x="9299" y="19892"/>
                  </a:lnTo>
                  <a:lnTo>
                    <a:pt x="9427" y="19946"/>
                  </a:lnTo>
                  <a:lnTo>
                    <a:pt x="9682" y="19946"/>
                  </a:lnTo>
                  <a:lnTo>
                    <a:pt x="9936" y="19946"/>
                  </a:lnTo>
                  <a:lnTo>
                    <a:pt x="10064" y="19892"/>
                  </a:lnTo>
                  <a:lnTo>
                    <a:pt x="10318" y="19892"/>
                  </a:lnTo>
                  <a:lnTo>
                    <a:pt x="10573" y="19677"/>
                  </a:lnTo>
                  <a:lnTo>
                    <a:pt x="10701" y="19515"/>
                  </a:lnTo>
                  <a:lnTo>
                    <a:pt x="10955" y="19353"/>
                  </a:lnTo>
                  <a:lnTo>
                    <a:pt x="11338" y="19137"/>
                  </a:lnTo>
                  <a:lnTo>
                    <a:pt x="11465" y="18868"/>
                  </a:lnTo>
                  <a:lnTo>
                    <a:pt x="11720" y="18544"/>
                  </a:lnTo>
                  <a:lnTo>
                    <a:pt x="11975" y="18275"/>
                  </a:lnTo>
                  <a:lnTo>
                    <a:pt x="12102" y="17844"/>
                  </a:lnTo>
                  <a:lnTo>
                    <a:pt x="12484" y="17466"/>
                  </a:lnTo>
                  <a:lnTo>
                    <a:pt x="12739" y="17197"/>
                  </a:lnTo>
                  <a:lnTo>
                    <a:pt x="12866" y="16765"/>
                  </a:lnTo>
                  <a:lnTo>
                    <a:pt x="13248" y="16280"/>
                  </a:lnTo>
                  <a:lnTo>
                    <a:pt x="13376" y="15849"/>
                  </a:lnTo>
                  <a:lnTo>
                    <a:pt x="13758" y="15364"/>
                  </a:lnTo>
                  <a:lnTo>
                    <a:pt x="13885" y="14879"/>
                  </a:lnTo>
                  <a:lnTo>
                    <a:pt x="14140" y="14340"/>
                  </a:lnTo>
                  <a:lnTo>
                    <a:pt x="14395" y="13801"/>
                  </a:lnTo>
                  <a:lnTo>
                    <a:pt x="14777" y="13315"/>
                  </a:lnTo>
                  <a:lnTo>
                    <a:pt x="14904" y="12776"/>
                  </a:lnTo>
                  <a:lnTo>
                    <a:pt x="15159" y="12237"/>
                  </a:lnTo>
                  <a:lnTo>
                    <a:pt x="15414" y="11644"/>
                  </a:lnTo>
                  <a:lnTo>
                    <a:pt x="15669" y="11105"/>
                  </a:lnTo>
                  <a:lnTo>
                    <a:pt x="15924" y="10566"/>
                  </a:lnTo>
                  <a:lnTo>
                    <a:pt x="16051" y="10027"/>
                  </a:lnTo>
                  <a:lnTo>
                    <a:pt x="16306" y="9488"/>
                  </a:lnTo>
                  <a:lnTo>
                    <a:pt x="16561" y="8895"/>
                  </a:lnTo>
                  <a:lnTo>
                    <a:pt x="16815" y="8356"/>
                  </a:lnTo>
                  <a:lnTo>
                    <a:pt x="17070" y="7763"/>
                  </a:lnTo>
                  <a:lnTo>
                    <a:pt x="17197" y="7278"/>
                  </a:lnTo>
                  <a:lnTo>
                    <a:pt x="17325" y="6792"/>
                  </a:lnTo>
                  <a:lnTo>
                    <a:pt x="17707" y="6253"/>
                  </a:lnTo>
                  <a:lnTo>
                    <a:pt x="17834" y="5714"/>
                  </a:lnTo>
                  <a:lnTo>
                    <a:pt x="18217" y="5229"/>
                  </a:lnTo>
                  <a:lnTo>
                    <a:pt x="18344" y="4744"/>
                  </a:lnTo>
                  <a:lnTo>
                    <a:pt x="18344" y="4313"/>
                  </a:lnTo>
                  <a:lnTo>
                    <a:pt x="18726" y="3881"/>
                  </a:lnTo>
                  <a:lnTo>
                    <a:pt x="18854" y="3396"/>
                  </a:lnTo>
                  <a:lnTo>
                    <a:pt x="19108" y="3019"/>
                  </a:lnTo>
                  <a:lnTo>
                    <a:pt x="19236" y="2588"/>
                  </a:lnTo>
                  <a:lnTo>
                    <a:pt x="19363" y="2210"/>
                  </a:lnTo>
                  <a:lnTo>
                    <a:pt x="19490" y="1887"/>
                  </a:lnTo>
                  <a:lnTo>
                    <a:pt x="19490" y="1671"/>
                  </a:lnTo>
                  <a:lnTo>
                    <a:pt x="19745" y="1348"/>
                  </a:lnTo>
                  <a:lnTo>
                    <a:pt x="19745" y="1024"/>
                  </a:lnTo>
                  <a:lnTo>
                    <a:pt x="19873" y="86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29" name="AutoShape 25"/>
            <p:cNvSpPr>
              <a:spLocks/>
            </p:cNvSpPr>
            <p:nvPr/>
          </p:nvSpPr>
          <p:spPr bwMode="auto">
            <a:xfrm>
              <a:off x="2172" y="563"/>
              <a:ext cx="87" cy="140"/>
            </a:xfrm>
            <a:custGeom>
              <a:avLst/>
              <a:gdLst>
                <a:gd name="T0" fmla="*/ 0 w 20000"/>
                <a:gd name="T1" fmla="*/ 19088 h 20000"/>
                <a:gd name="T2" fmla="*/ 272 w 20000"/>
                <a:gd name="T3" fmla="*/ 18499 h 20000"/>
                <a:gd name="T4" fmla="*/ 544 w 20000"/>
                <a:gd name="T5" fmla="*/ 17909 h 20000"/>
                <a:gd name="T6" fmla="*/ 680 w 20000"/>
                <a:gd name="T7" fmla="*/ 17265 h 20000"/>
                <a:gd name="T8" fmla="*/ 816 w 20000"/>
                <a:gd name="T9" fmla="*/ 16676 h 20000"/>
                <a:gd name="T10" fmla="*/ 1088 w 20000"/>
                <a:gd name="T11" fmla="*/ 16086 h 20000"/>
                <a:gd name="T12" fmla="*/ 1361 w 20000"/>
                <a:gd name="T13" fmla="*/ 15496 h 20000"/>
                <a:gd name="T14" fmla="*/ 1633 w 20000"/>
                <a:gd name="T15" fmla="*/ 14906 h 20000"/>
                <a:gd name="T16" fmla="*/ 1769 w 20000"/>
                <a:gd name="T17" fmla="*/ 14316 h 20000"/>
                <a:gd name="T18" fmla="*/ 1905 w 20000"/>
                <a:gd name="T19" fmla="*/ 13673 h 20000"/>
                <a:gd name="T20" fmla="*/ 2177 w 20000"/>
                <a:gd name="T21" fmla="*/ 13137 h 20000"/>
                <a:gd name="T22" fmla="*/ 2449 w 20000"/>
                <a:gd name="T23" fmla="*/ 12601 h 20000"/>
                <a:gd name="T24" fmla="*/ 2721 w 20000"/>
                <a:gd name="T25" fmla="*/ 12064 h 20000"/>
                <a:gd name="T26" fmla="*/ 2993 w 20000"/>
                <a:gd name="T27" fmla="*/ 11421 h 20000"/>
                <a:gd name="T28" fmla="*/ 2993 w 20000"/>
                <a:gd name="T29" fmla="*/ 10885 h 20000"/>
                <a:gd name="T30" fmla="*/ 3265 w 20000"/>
                <a:gd name="T31" fmla="*/ 10349 h 20000"/>
                <a:gd name="T32" fmla="*/ 3537 w 20000"/>
                <a:gd name="T33" fmla="*/ 9812 h 20000"/>
                <a:gd name="T34" fmla="*/ 3810 w 20000"/>
                <a:gd name="T35" fmla="*/ 9276 h 20000"/>
                <a:gd name="T36" fmla="*/ 4082 w 20000"/>
                <a:gd name="T37" fmla="*/ 8794 h 20000"/>
                <a:gd name="T38" fmla="*/ 4218 w 20000"/>
                <a:gd name="T39" fmla="*/ 8257 h 20000"/>
                <a:gd name="T40" fmla="*/ 4354 w 20000"/>
                <a:gd name="T41" fmla="*/ 7721 h 20000"/>
                <a:gd name="T42" fmla="*/ 4762 w 20000"/>
                <a:gd name="T43" fmla="*/ 7239 h 20000"/>
                <a:gd name="T44" fmla="*/ 4898 w 20000"/>
                <a:gd name="T45" fmla="*/ 6756 h 20000"/>
                <a:gd name="T46" fmla="*/ 5170 w 20000"/>
                <a:gd name="T47" fmla="*/ 6327 h 20000"/>
                <a:gd name="T48" fmla="*/ 5306 w 20000"/>
                <a:gd name="T49" fmla="*/ 5898 h 20000"/>
                <a:gd name="T50" fmla="*/ 5442 w 20000"/>
                <a:gd name="T51" fmla="*/ 5469 h 20000"/>
                <a:gd name="T52" fmla="*/ 5850 w 20000"/>
                <a:gd name="T53" fmla="*/ 4987 h 20000"/>
                <a:gd name="T54" fmla="*/ 5850 w 20000"/>
                <a:gd name="T55" fmla="*/ 4558 h 20000"/>
                <a:gd name="T56" fmla="*/ 6259 w 20000"/>
                <a:gd name="T57" fmla="*/ 4129 h 20000"/>
                <a:gd name="T58" fmla="*/ 6531 w 20000"/>
                <a:gd name="T59" fmla="*/ 3753 h 20000"/>
                <a:gd name="T60" fmla="*/ 6531 w 20000"/>
                <a:gd name="T61" fmla="*/ 3432 h 20000"/>
                <a:gd name="T62" fmla="*/ 6939 w 20000"/>
                <a:gd name="T63" fmla="*/ 3003 h 20000"/>
                <a:gd name="T64" fmla="*/ 7075 w 20000"/>
                <a:gd name="T65" fmla="*/ 2735 h 20000"/>
                <a:gd name="T66" fmla="*/ 7347 w 20000"/>
                <a:gd name="T67" fmla="*/ 2413 h 20000"/>
                <a:gd name="T68" fmla="*/ 7483 w 20000"/>
                <a:gd name="T69" fmla="*/ 2091 h 20000"/>
                <a:gd name="T70" fmla="*/ 7619 w 20000"/>
                <a:gd name="T71" fmla="*/ 1823 h 20000"/>
                <a:gd name="T72" fmla="*/ 7891 w 20000"/>
                <a:gd name="T73" fmla="*/ 1609 h 20000"/>
                <a:gd name="T74" fmla="*/ 8163 w 20000"/>
                <a:gd name="T75" fmla="*/ 1287 h 20000"/>
                <a:gd name="T76" fmla="*/ 8435 w 20000"/>
                <a:gd name="T77" fmla="*/ 1019 h 20000"/>
                <a:gd name="T78" fmla="*/ 8571 w 20000"/>
                <a:gd name="T79" fmla="*/ 858 h 20000"/>
                <a:gd name="T80" fmla="*/ 8844 w 20000"/>
                <a:gd name="T81" fmla="*/ 643 h 20000"/>
                <a:gd name="T82" fmla="*/ 8980 w 20000"/>
                <a:gd name="T83" fmla="*/ 483 h 20000"/>
                <a:gd name="T84" fmla="*/ 9116 w 20000"/>
                <a:gd name="T85" fmla="*/ 375 h 20000"/>
                <a:gd name="T86" fmla="*/ 9524 w 20000"/>
                <a:gd name="T87" fmla="*/ 268 h 20000"/>
                <a:gd name="T88" fmla="*/ 9524 w 20000"/>
                <a:gd name="T89" fmla="*/ 107 h 20000"/>
                <a:gd name="T90" fmla="*/ 9932 w 20000"/>
                <a:gd name="T91" fmla="*/ 107 h 20000"/>
                <a:gd name="T92" fmla="*/ 10068 w 20000"/>
                <a:gd name="T93" fmla="*/ 54 h 20000"/>
                <a:gd name="T94" fmla="*/ 10204 w 20000"/>
                <a:gd name="T95" fmla="*/ 0 h 20000"/>
                <a:gd name="T96" fmla="*/ 10476 w 20000"/>
                <a:gd name="T97" fmla="*/ 54 h 20000"/>
                <a:gd name="T98" fmla="*/ 10748 w 20000"/>
                <a:gd name="T99" fmla="*/ 54 h 20000"/>
                <a:gd name="T100" fmla="*/ 10884 w 20000"/>
                <a:gd name="T101" fmla="*/ 107 h 20000"/>
                <a:gd name="T102" fmla="*/ 11156 w 20000"/>
                <a:gd name="T103" fmla="*/ 214 h 20000"/>
                <a:gd name="T104" fmla="*/ 11293 w 20000"/>
                <a:gd name="T105" fmla="*/ 322 h 20000"/>
                <a:gd name="T106" fmla="*/ 11565 w 20000"/>
                <a:gd name="T107" fmla="*/ 536 h 20000"/>
                <a:gd name="T108" fmla="*/ 11837 w 20000"/>
                <a:gd name="T109" fmla="*/ 751 h 20000"/>
                <a:gd name="T110" fmla="*/ 12109 w 20000"/>
                <a:gd name="T111" fmla="*/ 1019 h 20000"/>
                <a:gd name="T112" fmla="*/ 12245 w 20000"/>
                <a:gd name="T113" fmla="*/ 1233 h 20000"/>
                <a:gd name="T114" fmla="*/ 12381 w 20000"/>
                <a:gd name="T115" fmla="*/ 1609 h 20000"/>
                <a:gd name="T116" fmla="*/ 12653 w 20000"/>
                <a:gd name="T117" fmla="*/ 1877 h 20000"/>
                <a:gd name="T118" fmla="*/ 12925 w 20000"/>
                <a:gd name="T119" fmla="*/ 2306 h 20000"/>
                <a:gd name="T120" fmla="*/ 13061 w 20000"/>
                <a:gd name="T121" fmla="*/ 2735 h 20000"/>
                <a:gd name="T122" fmla="*/ 13469 w 20000"/>
                <a:gd name="T123" fmla="*/ 3110 h 20000"/>
                <a:gd name="T124" fmla="*/ 13469 w 20000"/>
                <a:gd name="T125" fmla="*/ 3539 h 20000"/>
                <a:gd name="T126" fmla="*/ 13741 w 20000"/>
                <a:gd name="T127" fmla="*/ 396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8"/>
                  </a:moveTo>
                  <a:lnTo>
                    <a:pt x="272" y="18499"/>
                  </a:lnTo>
                  <a:lnTo>
                    <a:pt x="544" y="17909"/>
                  </a:lnTo>
                  <a:lnTo>
                    <a:pt x="680" y="17265"/>
                  </a:lnTo>
                  <a:lnTo>
                    <a:pt x="816" y="16676"/>
                  </a:lnTo>
                  <a:lnTo>
                    <a:pt x="1088" y="16086"/>
                  </a:lnTo>
                  <a:lnTo>
                    <a:pt x="1361" y="15496"/>
                  </a:lnTo>
                  <a:lnTo>
                    <a:pt x="1633" y="14906"/>
                  </a:lnTo>
                  <a:lnTo>
                    <a:pt x="1769" y="14316"/>
                  </a:lnTo>
                  <a:lnTo>
                    <a:pt x="1905" y="13673"/>
                  </a:lnTo>
                  <a:lnTo>
                    <a:pt x="2177" y="13137"/>
                  </a:lnTo>
                  <a:lnTo>
                    <a:pt x="2449" y="12601"/>
                  </a:lnTo>
                  <a:lnTo>
                    <a:pt x="2721" y="12064"/>
                  </a:lnTo>
                  <a:lnTo>
                    <a:pt x="2993" y="11421"/>
                  </a:lnTo>
                  <a:lnTo>
                    <a:pt x="2993" y="10885"/>
                  </a:lnTo>
                  <a:lnTo>
                    <a:pt x="3265" y="10349"/>
                  </a:lnTo>
                  <a:lnTo>
                    <a:pt x="3537" y="9812"/>
                  </a:lnTo>
                  <a:lnTo>
                    <a:pt x="3810" y="9276"/>
                  </a:lnTo>
                  <a:lnTo>
                    <a:pt x="4082" y="8794"/>
                  </a:lnTo>
                  <a:lnTo>
                    <a:pt x="4218" y="8257"/>
                  </a:lnTo>
                  <a:lnTo>
                    <a:pt x="4354" y="7721"/>
                  </a:lnTo>
                  <a:lnTo>
                    <a:pt x="4762" y="7239"/>
                  </a:lnTo>
                  <a:lnTo>
                    <a:pt x="4898" y="6756"/>
                  </a:lnTo>
                  <a:lnTo>
                    <a:pt x="5170" y="6327"/>
                  </a:lnTo>
                  <a:lnTo>
                    <a:pt x="5306" y="5898"/>
                  </a:lnTo>
                  <a:lnTo>
                    <a:pt x="5442" y="5469"/>
                  </a:lnTo>
                  <a:lnTo>
                    <a:pt x="5850" y="4987"/>
                  </a:lnTo>
                  <a:lnTo>
                    <a:pt x="5850" y="4558"/>
                  </a:lnTo>
                  <a:lnTo>
                    <a:pt x="6259" y="4129"/>
                  </a:lnTo>
                  <a:lnTo>
                    <a:pt x="6531" y="3753"/>
                  </a:lnTo>
                  <a:lnTo>
                    <a:pt x="6531" y="3432"/>
                  </a:lnTo>
                  <a:lnTo>
                    <a:pt x="6939" y="3003"/>
                  </a:lnTo>
                  <a:lnTo>
                    <a:pt x="7075" y="2735"/>
                  </a:lnTo>
                  <a:lnTo>
                    <a:pt x="7347" y="2413"/>
                  </a:lnTo>
                  <a:lnTo>
                    <a:pt x="7483" y="2091"/>
                  </a:lnTo>
                  <a:lnTo>
                    <a:pt x="7619" y="1823"/>
                  </a:lnTo>
                  <a:lnTo>
                    <a:pt x="7891" y="1609"/>
                  </a:lnTo>
                  <a:lnTo>
                    <a:pt x="8163" y="1287"/>
                  </a:lnTo>
                  <a:lnTo>
                    <a:pt x="8435" y="1019"/>
                  </a:lnTo>
                  <a:lnTo>
                    <a:pt x="8571" y="858"/>
                  </a:lnTo>
                  <a:lnTo>
                    <a:pt x="8844" y="643"/>
                  </a:lnTo>
                  <a:lnTo>
                    <a:pt x="8980" y="483"/>
                  </a:lnTo>
                  <a:lnTo>
                    <a:pt x="9116" y="375"/>
                  </a:lnTo>
                  <a:lnTo>
                    <a:pt x="9524" y="268"/>
                  </a:lnTo>
                  <a:lnTo>
                    <a:pt x="9524" y="107"/>
                  </a:lnTo>
                  <a:lnTo>
                    <a:pt x="9932" y="107"/>
                  </a:lnTo>
                  <a:lnTo>
                    <a:pt x="10068" y="54"/>
                  </a:lnTo>
                  <a:lnTo>
                    <a:pt x="10204" y="0"/>
                  </a:lnTo>
                  <a:lnTo>
                    <a:pt x="10476" y="54"/>
                  </a:lnTo>
                  <a:lnTo>
                    <a:pt x="10748" y="54"/>
                  </a:lnTo>
                  <a:lnTo>
                    <a:pt x="10884" y="107"/>
                  </a:lnTo>
                  <a:lnTo>
                    <a:pt x="11156" y="214"/>
                  </a:lnTo>
                  <a:lnTo>
                    <a:pt x="11293" y="322"/>
                  </a:lnTo>
                  <a:lnTo>
                    <a:pt x="11565" y="536"/>
                  </a:lnTo>
                  <a:lnTo>
                    <a:pt x="11837" y="751"/>
                  </a:lnTo>
                  <a:lnTo>
                    <a:pt x="12109" y="1019"/>
                  </a:lnTo>
                  <a:lnTo>
                    <a:pt x="12245" y="1233"/>
                  </a:lnTo>
                  <a:lnTo>
                    <a:pt x="12381" y="1609"/>
                  </a:lnTo>
                  <a:lnTo>
                    <a:pt x="12653" y="1877"/>
                  </a:lnTo>
                  <a:lnTo>
                    <a:pt x="12925" y="2306"/>
                  </a:lnTo>
                  <a:lnTo>
                    <a:pt x="13061" y="2735"/>
                  </a:lnTo>
                  <a:lnTo>
                    <a:pt x="13469" y="3110"/>
                  </a:lnTo>
                  <a:lnTo>
                    <a:pt x="13469" y="3539"/>
                  </a:lnTo>
                  <a:lnTo>
                    <a:pt x="13741" y="3968"/>
                  </a:lnTo>
                  <a:lnTo>
                    <a:pt x="14150" y="4450"/>
                  </a:lnTo>
                  <a:lnTo>
                    <a:pt x="14286" y="4987"/>
                  </a:lnTo>
                  <a:lnTo>
                    <a:pt x="14558" y="5469"/>
                  </a:lnTo>
                  <a:lnTo>
                    <a:pt x="14694" y="6005"/>
                  </a:lnTo>
                  <a:lnTo>
                    <a:pt x="14966" y="6542"/>
                  </a:lnTo>
                  <a:lnTo>
                    <a:pt x="15102" y="7024"/>
                  </a:lnTo>
                  <a:lnTo>
                    <a:pt x="15374" y="7614"/>
                  </a:lnTo>
                  <a:lnTo>
                    <a:pt x="15646" y="8150"/>
                  </a:lnTo>
                  <a:lnTo>
                    <a:pt x="15918" y="8794"/>
                  </a:lnTo>
                  <a:lnTo>
                    <a:pt x="16054" y="9330"/>
                  </a:lnTo>
                  <a:lnTo>
                    <a:pt x="16190" y="9866"/>
                  </a:lnTo>
                  <a:lnTo>
                    <a:pt x="16599" y="10456"/>
                  </a:lnTo>
                  <a:lnTo>
                    <a:pt x="16735" y="11046"/>
                  </a:lnTo>
                  <a:lnTo>
                    <a:pt x="17007" y="11635"/>
                  </a:lnTo>
                  <a:lnTo>
                    <a:pt x="17143" y="12172"/>
                  </a:lnTo>
                  <a:lnTo>
                    <a:pt x="17279" y="12761"/>
                  </a:lnTo>
                  <a:lnTo>
                    <a:pt x="17551" y="13298"/>
                  </a:lnTo>
                  <a:lnTo>
                    <a:pt x="17687" y="13834"/>
                  </a:lnTo>
                  <a:lnTo>
                    <a:pt x="17959" y="14370"/>
                  </a:lnTo>
                  <a:lnTo>
                    <a:pt x="18095" y="14960"/>
                  </a:lnTo>
                  <a:lnTo>
                    <a:pt x="18231" y="15442"/>
                  </a:lnTo>
                  <a:lnTo>
                    <a:pt x="18367" y="15871"/>
                  </a:lnTo>
                  <a:lnTo>
                    <a:pt x="18639" y="16461"/>
                  </a:lnTo>
                  <a:lnTo>
                    <a:pt x="18776" y="16836"/>
                  </a:lnTo>
                  <a:lnTo>
                    <a:pt x="19048" y="17265"/>
                  </a:lnTo>
                  <a:lnTo>
                    <a:pt x="19184" y="17748"/>
                  </a:lnTo>
                  <a:lnTo>
                    <a:pt x="19320" y="18177"/>
                  </a:lnTo>
                  <a:lnTo>
                    <a:pt x="19456" y="18552"/>
                  </a:lnTo>
                  <a:lnTo>
                    <a:pt x="19456" y="18874"/>
                  </a:lnTo>
                  <a:lnTo>
                    <a:pt x="19592" y="19196"/>
                  </a:lnTo>
                  <a:lnTo>
                    <a:pt x="19728" y="19517"/>
                  </a:lnTo>
                  <a:lnTo>
                    <a:pt x="19864" y="19732"/>
                  </a:lnTo>
                  <a:lnTo>
                    <a:pt x="19864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30" name="AutoShape 26"/>
            <p:cNvSpPr>
              <a:spLocks/>
            </p:cNvSpPr>
            <p:nvPr/>
          </p:nvSpPr>
          <p:spPr bwMode="auto">
            <a:xfrm>
              <a:off x="2262" y="697"/>
              <a:ext cx="93" cy="135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11 h 20000"/>
                <a:gd name="T4" fmla="*/ 382 w 20000"/>
                <a:gd name="T5" fmla="*/ 1278 h 20000"/>
                <a:gd name="T6" fmla="*/ 510 w 20000"/>
                <a:gd name="T7" fmla="*/ 1889 h 20000"/>
                <a:gd name="T8" fmla="*/ 764 w 20000"/>
                <a:gd name="T9" fmla="*/ 2500 h 20000"/>
                <a:gd name="T10" fmla="*/ 892 w 20000"/>
                <a:gd name="T11" fmla="*/ 3111 h 20000"/>
                <a:gd name="T12" fmla="*/ 1274 w 20000"/>
                <a:gd name="T13" fmla="*/ 3722 h 20000"/>
                <a:gd name="T14" fmla="*/ 1401 w 20000"/>
                <a:gd name="T15" fmla="*/ 4333 h 20000"/>
                <a:gd name="T16" fmla="*/ 1656 w 20000"/>
                <a:gd name="T17" fmla="*/ 4944 h 20000"/>
                <a:gd name="T18" fmla="*/ 1656 w 20000"/>
                <a:gd name="T19" fmla="*/ 5556 h 20000"/>
                <a:gd name="T20" fmla="*/ 2038 w 20000"/>
                <a:gd name="T21" fmla="*/ 6167 h 20000"/>
                <a:gd name="T22" fmla="*/ 2166 w 20000"/>
                <a:gd name="T23" fmla="*/ 6778 h 20000"/>
                <a:gd name="T24" fmla="*/ 2420 w 20000"/>
                <a:gd name="T25" fmla="*/ 7278 h 20000"/>
                <a:gd name="T26" fmla="*/ 2675 w 20000"/>
                <a:gd name="T27" fmla="*/ 7889 h 20000"/>
                <a:gd name="T28" fmla="*/ 2803 w 20000"/>
                <a:gd name="T29" fmla="*/ 8444 h 20000"/>
                <a:gd name="T30" fmla="*/ 2930 w 20000"/>
                <a:gd name="T31" fmla="*/ 9000 h 20000"/>
                <a:gd name="T32" fmla="*/ 3185 w 20000"/>
                <a:gd name="T33" fmla="*/ 9611 h 20000"/>
                <a:gd name="T34" fmla="*/ 3312 w 20000"/>
                <a:gd name="T35" fmla="*/ 10167 h 20000"/>
                <a:gd name="T36" fmla="*/ 3567 w 20000"/>
                <a:gd name="T37" fmla="*/ 10667 h 20000"/>
                <a:gd name="T38" fmla="*/ 3822 w 20000"/>
                <a:gd name="T39" fmla="*/ 11167 h 20000"/>
                <a:gd name="T40" fmla="*/ 3949 w 20000"/>
                <a:gd name="T41" fmla="*/ 11722 h 20000"/>
                <a:gd name="T42" fmla="*/ 4076 w 20000"/>
                <a:gd name="T43" fmla="*/ 12167 h 20000"/>
                <a:gd name="T44" fmla="*/ 4331 w 20000"/>
                <a:gd name="T45" fmla="*/ 12722 h 20000"/>
                <a:gd name="T46" fmla="*/ 4586 w 20000"/>
                <a:gd name="T47" fmla="*/ 13222 h 20000"/>
                <a:gd name="T48" fmla="*/ 4713 w 20000"/>
                <a:gd name="T49" fmla="*/ 13667 h 20000"/>
                <a:gd name="T50" fmla="*/ 4968 w 20000"/>
                <a:gd name="T51" fmla="*/ 14111 h 20000"/>
                <a:gd name="T52" fmla="*/ 5096 w 20000"/>
                <a:gd name="T53" fmla="*/ 14556 h 20000"/>
                <a:gd name="T54" fmla="*/ 5350 w 20000"/>
                <a:gd name="T55" fmla="*/ 15056 h 20000"/>
                <a:gd name="T56" fmla="*/ 5605 w 20000"/>
                <a:gd name="T57" fmla="*/ 15444 h 20000"/>
                <a:gd name="T58" fmla="*/ 5732 w 20000"/>
                <a:gd name="T59" fmla="*/ 15833 h 20000"/>
                <a:gd name="T60" fmla="*/ 6115 w 20000"/>
                <a:gd name="T61" fmla="*/ 16222 h 20000"/>
                <a:gd name="T62" fmla="*/ 6115 w 20000"/>
                <a:gd name="T63" fmla="*/ 16611 h 20000"/>
                <a:gd name="T64" fmla="*/ 6369 w 20000"/>
                <a:gd name="T65" fmla="*/ 16944 h 20000"/>
                <a:gd name="T66" fmla="*/ 6624 w 20000"/>
                <a:gd name="T67" fmla="*/ 17333 h 20000"/>
                <a:gd name="T68" fmla="*/ 6752 w 20000"/>
                <a:gd name="T69" fmla="*/ 17611 h 20000"/>
                <a:gd name="T70" fmla="*/ 7006 w 20000"/>
                <a:gd name="T71" fmla="*/ 17944 h 20000"/>
                <a:gd name="T72" fmla="*/ 7261 w 20000"/>
                <a:gd name="T73" fmla="*/ 18167 h 20000"/>
                <a:gd name="T74" fmla="*/ 7389 w 20000"/>
                <a:gd name="T75" fmla="*/ 18500 h 20000"/>
                <a:gd name="T76" fmla="*/ 7516 w 20000"/>
                <a:gd name="T77" fmla="*/ 18722 h 20000"/>
                <a:gd name="T78" fmla="*/ 7898 w 20000"/>
                <a:gd name="T79" fmla="*/ 18944 h 20000"/>
                <a:gd name="T80" fmla="*/ 8025 w 20000"/>
                <a:gd name="T81" fmla="*/ 19167 h 20000"/>
                <a:gd name="T82" fmla="*/ 8280 w 20000"/>
                <a:gd name="T83" fmla="*/ 19333 h 20000"/>
                <a:gd name="T84" fmla="*/ 8408 w 20000"/>
                <a:gd name="T85" fmla="*/ 19500 h 20000"/>
                <a:gd name="T86" fmla="*/ 8535 w 20000"/>
                <a:gd name="T87" fmla="*/ 19667 h 20000"/>
                <a:gd name="T88" fmla="*/ 8917 w 20000"/>
                <a:gd name="T89" fmla="*/ 19722 h 20000"/>
                <a:gd name="T90" fmla="*/ 9045 w 20000"/>
                <a:gd name="T91" fmla="*/ 19889 h 20000"/>
                <a:gd name="T92" fmla="*/ 9299 w 20000"/>
                <a:gd name="T93" fmla="*/ 19889 h 20000"/>
                <a:gd name="T94" fmla="*/ 9427 w 20000"/>
                <a:gd name="T95" fmla="*/ 19944 h 20000"/>
                <a:gd name="T96" fmla="*/ 9682 w 20000"/>
                <a:gd name="T97" fmla="*/ 19944 h 20000"/>
                <a:gd name="T98" fmla="*/ 9936 w 20000"/>
                <a:gd name="T99" fmla="*/ 19944 h 20000"/>
                <a:gd name="T100" fmla="*/ 10064 w 20000"/>
                <a:gd name="T101" fmla="*/ 19889 h 20000"/>
                <a:gd name="T102" fmla="*/ 10318 w 20000"/>
                <a:gd name="T103" fmla="*/ 19889 h 20000"/>
                <a:gd name="T104" fmla="*/ 10573 w 20000"/>
                <a:gd name="T105" fmla="*/ 19722 h 20000"/>
                <a:gd name="T106" fmla="*/ 10701 w 20000"/>
                <a:gd name="T107" fmla="*/ 19500 h 20000"/>
                <a:gd name="T108" fmla="*/ 10955 w 20000"/>
                <a:gd name="T109" fmla="*/ 19333 h 20000"/>
                <a:gd name="T110" fmla="*/ 11338 w 20000"/>
                <a:gd name="T111" fmla="*/ 19111 h 20000"/>
                <a:gd name="T112" fmla="*/ 11465 w 20000"/>
                <a:gd name="T113" fmla="*/ 18833 h 20000"/>
                <a:gd name="T114" fmla="*/ 11720 w 20000"/>
                <a:gd name="T115" fmla="*/ 18500 h 20000"/>
                <a:gd name="T116" fmla="*/ 11975 w 20000"/>
                <a:gd name="T117" fmla="*/ 18278 h 20000"/>
                <a:gd name="T118" fmla="*/ 12102 w 20000"/>
                <a:gd name="T119" fmla="*/ 17944 h 20000"/>
                <a:gd name="T120" fmla="*/ 12484 w 20000"/>
                <a:gd name="T121" fmla="*/ 17556 h 20000"/>
                <a:gd name="T122" fmla="*/ 12739 w 20000"/>
                <a:gd name="T123" fmla="*/ 17111 h 20000"/>
                <a:gd name="T124" fmla="*/ 12866 w 20000"/>
                <a:gd name="T125" fmla="*/ 16722 h 20000"/>
                <a:gd name="T126" fmla="*/ 13248 w 20000"/>
                <a:gd name="T127" fmla="*/ 1627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11"/>
                  </a:lnTo>
                  <a:lnTo>
                    <a:pt x="382" y="1278"/>
                  </a:lnTo>
                  <a:lnTo>
                    <a:pt x="510" y="1889"/>
                  </a:lnTo>
                  <a:lnTo>
                    <a:pt x="764" y="2500"/>
                  </a:lnTo>
                  <a:lnTo>
                    <a:pt x="892" y="3111"/>
                  </a:lnTo>
                  <a:lnTo>
                    <a:pt x="1274" y="3722"/>
                  </a:lnTo>
                  <a:lnTo>
                    <a:pt x="1401" y="4333"/>
                  </a:lnTo>
                  <a:lnTo>
                    <a:pt x="1656" y="4944"/>
                  </a:lnTo>
                  <a:lnTo>
                    <a:pt x="1656" y="5556"/>
                  </a:lnTo>
                  <a:lnTo>
                    <a:pt x="2038" y="6167"/>
                  </a:lnTo>
                  <a:lnTo>
                    <a:pt x="2166" y="6778"/>
                  </a:lnTo>
                  <a:lnTo>
                    <a:pt x="2420" y="7278"/>
                  </a:lnTo>
                  <a:lnTo>
                    <a:pt x="2675" y="7889"/>
                  </a:lnTo>
                  <a:lnTo>
                    <a:pt x="2803" y="8444"/>
                  </a:lnTo>
                  <a:lnTo>
                    <a:pt x="2930" y="9000"/>
                  </a:lnTo>
                  <a:lnTo>
                    <a:pt x="3185" y="9611"/>
                  </a:lnTo>
                  <a:lnTo>
                    <a:pt x="3312" y="10167"/>
                  </a:lnTo>
                  <a:lnTo>
                    <a:pt x="3567" y="10667"/>
                  </a:lnTo>
                  <a:lnTo>
                    <a:pt x="3822" y="11167"/>
                  </a:lnTo>
                  <a:lnTo>
                    <a:pt x="3949" y="11722"/>
                  </a:lnTo>
                  <a:lnTo>
                    <a:pt x="4076" y="12167"/>
                  </a:lnTo>
                  <a:lnTo>
                    <a:pt x="4331" y="12722"/>
                  </a:lnTo>
                  <a:lnTo>
                    <a:pt x="4586" y="13222"/>
                  </a:lnTo>
                  <a:lnTo>
                    <a:pt x="4713" y="13667"/>
                  </a:lnTo>
                  <a:lnTo>
                    <a:pt x="4968" y="14111"/>
                  </a:lnTo>
                  <a:lnTo>
                    <a:pt x="5096" y="14556"/>
                  </a:lnTo>
                  <a:lnTo>
                    <a:pt x="5350" y="15056"/>
                  </a:lnTo>
                  <a:lnTo>
                    <a:pt x="5605" y="15444"/>
                  </a:lnTo>
                  <a:lnTo>
                    <a:pt x="5732" y="15833"/>
                  </a:lnTo>
                  <a:lnTo>
                    <a:pt x="6115" y="16222"/>
                  </a:lnTo>
                  <a:lnTo>
                    <a:pt x="6115" y="16611"/>
                  </a:lnTo>
                  <a:lnTo>
                    <a:pt x="6369" y="16944"/>
                  </a:lnTo>
                  <a:lnTo>
                    <a:pt x="6624" y="17333"/>
                  </a:lnTo>
                  <a:lnTo>
                    <a:pt x="6752" y="17611"/>
                  </a:lnTo>
                  <a:lnTo>
                    <a:pt x="7006" y="17944"/>
                  </a:lnTo>
                  <a:lnTo>
                    <a:pt x="7261" y="18167"/>
                  </a:lnTo>
                  <a:lnTo>
                    <a:pt x="7389" y="18500"/>
                  </a:lnTo>
                  <a:lnTo>
                    <a:pt x="7516" y="18722"/>
                  </a:lnTo>
                  <a:lnTo>
                    <a:pt x="7898" y="18944"/>
                  </a:lnTo>
                  <a:lnTo>
                    <a:pt x="8025" y="19167"/>
                  </a:lnTo>
                  <a:lnTo>
                    <a:pt x="8280" y="19333"/>
                  </a:lnTo>
                  <a:lnTo>
                    <a:pt x="8408" y="19500"/>
                  </a:lnTo>
                  <a:lnTo>
                    <a:pt x="8535" y="19667"/>
                  </a:lnTo>
                  <a:lnTo>
                    <a:pt x="8917" y="19722"/>
                  </a:lnTo>
                  <a:lnTo>
                    <a:pt x="9045" y="19889"/>
                  </a:lnTo>
                  <a:lnTo>
                    <a:pt x="9299" y="19889"/>
                  </a:lnTo>
                  <a:lnTo>
                    <a:pt x="9427" y="19944"/>
                  </a:lnTo>
                  <a:lnTo>
                    <a:pt x="9682" y="19944"/>
                  </a:lnTo>
                  <a:lnTo>
                    <a:pt x="9936" y="19944"/>
                  </a:lnTo>
                  <a:lnTo>
                    <a:pt x="10064" y="19889"/>
                  </a:lnTo>
                  <a:lnTo>
                    <a:pt x="10318" y="19889"/>
                  </a:lnTo>
                  <a:lnTo>
                    <a:pt x="10573" y="19722"/>
                  </a:lnTo>
                  <a:lnTo>
                    <a:pt x="10701" y="19500"/>
                  </a:lnTo>
                  <a:lnTo>
                    <a:pt x="10955" y="19333"/>
                  </a:lnTo>
                  <a:lnTo>
                    <a:pt x="11338" y="19111"/>
                  </a:lnTo>
                  <a:lnTo>
                    <a:pt x="11465" y="18833"/>
                  </a:lnTo>
                  <a:lnTo>
                    <a:pt x="11720" y="18500"/>
                  </a:lnTo>
                  <a:lnTo>
                    <a:pt x="11975" y="18278"/>
                  </a:lnTo>
                  <a:lnTo>
                    <a:pt x="12102" y="17944"/>
                  </a:lnTo>
                  <a:lnTo>
                    <a:pt x="12484" y="17556"/>
                  </a:lnTo>
                  <a:lnTo>
                    <a:pt x="12739" y="17111"/>
                  </a:lnTo>
                  <a:lnTo>
                    <a:pt x="12866" y="16722"/>
                  </a:lnTo>
                  <a:lnTo>
                    <a:pt x="13248" y="16278"/>
                  </a:lnTo>
                  <a:lnTo>
                    <a:pt x="13376" y="15778"/>
                  </a:lnTo>
                  <a:lnTo>
                    <a:pt x="13758" y="15333"/>
                  </a:lnTo>
                  <a:lnTo>
                    <a:pt x="13885" y="14833"/>
                  </a:lnTo>
                  <a:lnTo>
                    <a:pt x="14140" y="14389"/>
                  </a:lnTo>
                  <a:lnTo>
                    <a:pt x="14395" y="13833"/>
                  </a:lnTo>
                  <a:lnTo>
                    <a:pt x="14777" y="13333"/>
                  </a:lnTo>
                  <a:lnTo>
                    <a:pt x="14904" y="12778"/>
                  </a:lnTo>
                  <a:lnTo>
                    <a:pt x="15159" y="12167"/>
                  </a:lnTo>
                  <a:lnTo>
                    <a:pt x="15414" y="11611"/>
                  </a:lnTo>
                  <a:lnTo>
                    <a:pt x="15669" y="11111"/>
                  </a:lnTo>
                  <a:lnTo>
                    <a:pt x="15924" y="10556"/>
                  </a:lnTo>
                  <a:lnTo>
                    <a:pt x="16051" y="10000"/>
                  </a:lnTo>
                  <a:lnTo>
                    <a:pt x="16306" y="9444"/>
                  </a:lnTo>
                  <a:lnTo>
                    <a:pt x="16561" y="8944"/>
                  </a:lnTo>
                  <a:lnTo>
                    <a:pt x="16815" y="8389"/>
                  </a:lnTo>
                  <a:lnTo>
                    <a:pt x="17070" y="7833"/>
                  </a:lnTo>
                  <a:lnTo>
                    <a:pt x="17197" y="7278"/>
                  </a:lnTo>
                  <a:lnTo>
                    <a:pt x="17325" y="6778"/>
                  </a:lnTo>
                  <a:lnTo>
                    <a:pt x="17707" y="6222"/>
                  </a:lnTo>
                  <a:lnTo>
                    <a:pt x="17834" y="5722"/>
                  </a:lnTo>
                  <a:lnTo>
                    <a:pt x="18217" y="5222"/>
                  </a:lnTo>
                  <a:lnTo>
                    <a:pt x="18344" y="4722"/>
                  </a:lnTo>
                  <a:lnTo>
                    <a:pt x="18344" y="4278"/>
                  </a:lnTo>
                  <a:lnTo>
                    <a:pt x="18726" y="3833"/>
                  </a:lnTo>
                  <a:lnTo>
                    <a:pt x="18854" y="3389"/>
                  </a:lnTo>
                  <a:lnTo>
                    <a:pt x="19108" y="3000"/>
                  </a:lnTo>
                  <a:lnTo>
                    <a:pt x="19236" y="2611"/>
                  </a:lnTo>
                  <a:lnTo>
                    <a:pt x="19363" y="2278"/>
                  </a:lnTo>
                  <a:lnTo>
                    <a:pt x="19490" y="1889"/>
                  </a:lnTo>
                  <a:lnTo>
                    <a:pt x="19490" y="1611"/>
                  </a:lnTo>
                  <a:lnTo>
                    <a:pt x="19745" y="1333"/>
                  </a:lnTo>
                  <a:lnTo>
                    <a:pt x="19745" y="1056"/>
                  </a:lnTo>
                  <a:lnTo>
                    <a:pt x="19873" y="83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31" name="AutoShape 27"/>
            <p:cNvSpPr>
              <a:spLocks/>
            </p:cNvSpPr>
            <p:nvPr/>
          </p:nvSpPr>
          <p:spPr bwMode="auto">
            <a:xfrm>
              <a:off x="2359" y="554"/>
              <a:ext cx="88" cy="144"/>
            </a:xfrm>
            <a:custGeom>
              <a:avLst/>
              <a:gdLst>
                <a:gd name="T0" fmla="*/ 0 w 20000"/>
                <a:gd name="T1" fmla="*/ 19063 h 20000"/>
                <a:gd name="T2" fmla="*/ 272 w 20000"/>
                <a:gd name="T3" fmla="*/ 18490 h 20000"/>
                <a:gd name="T4" fmla="*/ 544 w 20000"/>
                <a:gd name="T5" fmla="*/ 17865 h 20000"/>
                <a:gd name="T6" fmla="*/ 680 w 20000"/>
                <a:gd name="T7" fmla="*/ 17292 h 20000"/>
                <a:gd name="T8" fmla="*/ 816 w 20000"/>
                <a:gd name="T9" fmla="*/ 16667 h 20000"/>
                <a:gd name="T10" fmla="*/ 1088 w 20000"/>
                <a:gd name="T11" fmla="*/ 16042 h 20000"/>
                <a:gd name="T12" fmla="*/ 1361 w 20000"/>
                <a:gd name="T13" fmla="*/ 15469 h 20000"/>
                <a:gd name="T14" fmla="*/ 1633 w 20000"/>
                <a:gd name="T15" fmla="*/ 14896 h 20000"/>
                <a:gd name="T16" fmla="*/ 1769 w 20000"/>
                <a:gd name="T17" fmla="*/ 14271 h 20000"/>
                <a:gd name="T18" fmla="*/ 1905 w 20000"/>
                <a:gd name="T19" fmla="*/ 13698 h 20000"/>
                <a:gd name="T20" fmla="*/ 2177 w 20000"/>
                <a:gd name="T21" fmla="*/ 13177 h 20000"/>
                <a:gd name="T22" fmla="*/ 2449 w 20000"/>
                <a:gd name="T23" fmla="*/ 12552 h 20000"/>
                <a:gd name="T24" fmla="*/ 2721 w 20000"/>
                <a:gd name="T25" fmla="*/ 12031 h 20000"/>
                <a:gd name="T26" fmla="*/ 2993 w 20000"/>
                <a:gd name="T27" fmla="*/ 11458 h 20000"/>
                <a:gd name="T28" fmla="*/ 2993 w 20000"/>
                <a:gd name="T29" fmla="*/ 10885 h 20000"/>
                <a:gd name="T30" fmla="*/ 3265 w 20000"/>
                <a:gd name="T31" fmla="*/ 10313 h 20000"/>
                <a:gd name="T32" fmla="*/ 3537 w 20000"/>
                <a:gd name="T33" fmla="*/ 9792 h 20000"/>
                <a:gd name="T34" fmla="*/ 3810 w 20000"/>
                <a:gd name="T35" fmla="*/ 9271 h 20000"/>
                <a:gd name="T36" fmla="*/ 4082 w 20000"/>
                <a:gd name="T37" fmla="*/ 8750 h 20000"/>
                <a:gd name="T38" fmla="*/ 4218 w 20000"/>
                <a:gd name="T39" fmla="*/ 8229 h 20000"/>
                <a:gd name="T40" fmla="*/ 4354 w 20000"/>
                <a:gd name="T41" fmla="*/ 7708 h 20000"/>
                <a:gd name="T42" fmla="*/ 4762 w 20000"/>
                <a:gd name="T43" fmla="*/ 7292 h 20000"/>
                <a:gd name="T44" fmla="*/ 4898 w 20000"/>
                <a:gd name="T45" fmla="*/ 6771 h 20000"/>
                <a:gd name="T46" fmla="*/ 5170 w 20000"/>
                <a:gd name="T47" fmla="*/ 6354 h 20000"/>
                <a:gd name="T48" fmla="*/ 5306 w 20000"/>
                <a:gd name="T49" fmla="*/ 5885 h 20000"/>
                <a:gd name="T50" fmla="*/ 5442 w 20000"/>
                <a:gd name="T51" fmla="*/ 5469 h 20000"/>
                <a:gd name="T52" fmla="*/ 5850 w 20000"/>
                <a:gd name="T53" fmla="*/ 5000 h 20000"/>
                <a:gd name="T54" fmla="*/ 5850 w 20000"/>
                <a:gd name="T55" fmla="*/ 4531 h 20000"/>
                <a:gd name="T56" fmla="*/ 6259 w 20000"/>
                <a:gd name="T57" fmla="*/ 4167 h 20000"/>
                <a:gd name="T58" fmla="*/ 6531 w 20000"/>
                <a:gd name="T59" fmla="*/ 3802 h 20000"/>
                <a:gd name="T60" fmla="*/ 6531 w 20000"/>
                <a:gd name="T61" fmla="*/ 3438 h 20000"/>
                <a:gd name="T62" fmla="*/ 6939 w 20000"/>
                <a:gd name="T63" fmla="*/ 3073 h 20000"/>
                <a:gd name="T64" fmla="*/ 7075 w 20000"/>
                <a:gd name="T65" fmla="*/ 2708 h 20000"/>
                <a:gd name="T66" fmla="*/ 7347 w 20000"/>
                <a:gd name="T67" fmla="*/ 2448 h 20000"/>
                <a:gd name="T68" fmla="*/ 7483 w 20000"/>
                <a:gd name="T69" fmla="*/ 2083 h 20000"/>
                <a:gd name="T70" fmla="*/ 7619 w 20000"/>
                <a:gd name="T71" fmla="*/ 1823 h 20000"/>
                <a:gd name="T72" fmla="*/ 7891 w 20000"/>
                <a:gd name="T73" fmla="*/ 1563 h 20000"/>
                <a:gd name="T74" fmla="*/ 8163 w 20000"/>
                <a:gd name="T75" fmla="*/ 1302 h 20000"/>
                <a:gd name="T76" fmla="*/ 8435 w 20000"/>
                <a:gd name="T77" fmla="*/ 1042 h 20000"/>
                <a:gd name="T78" fmla="*/ 8571 w 20000"/>
                <a:gd name="T79" fmla="*/ 833 h 20000"/>
                <a:gd name="T80" fmla="*/ 8844 w 20000"/>
                <a:gd name="T81" fmla="*/ 677 h 20000"/>
                <a:gd name="T82" fmla="*/ 8980 w 20000"/>
                <a:gd name="T83" fmla="*/ 521 h 20000"/>
                <a:gd name="T84" fmla="*/ 9116 w 20000"/>
                <a:gd name="T85" fmla="*/ 365 h 20000"/>
                <a:gd name="T86" fmla="*/ 9524 w 20000"/>
                <a:gd name="T87" fmla="*/ 260 h 20000"/>
                <a:gd name="T88" fmla="*/ 9524 w 20000"/>
                <a:gd name="T89" fmla="*/ 104 h 20000"/>
                <a:gd name="T90" fmla="*/ 9932 w 20000"/>
                <a:gd name="T91" fmla="*/ 104 h 20000"/>
                <a:gd name="T92" fmla="*/ 10068 w 20000"/>
                <a:gd name="T93" fmla="*/ 52 h 20000"/>
                <a:gd name="T94" fmla="*/ 10204 w 20000"/>
                <a:gd name="T95" fmla="*/ 0 h 20000"/>
                <a:gd name="T96" fmla="*/ 10476 w 20000"/>
                <a:gd name="T97" fmla="*/ 52 h 20000"/>
                <a:gd name="T98" fmla="*/ 10748 w 20000"/>
                <a:gd name="T99" fmla="*/ 52 h 20000"/>
                <a:gd name="T100" fmla="*/ 10884 w 20000"/>
                <a:gd name="T101" fmla="*/ 104 h 20000"/>
                <a:gd name="T102" fmla="*/ 11156 w 20000"/>
                <a:gd name="T103" fmla="*/ 208 h 20000"/>
                <a:gd name="T104" fmla="*/ 11293 w 20000"/>
                <a:gd name="T105" fmla="*/ 313 h 20000"/>
                <a:gd name="T106" fmla="*/ 11565 w 20000"/>
                <a:gd name="T107" fmla="*/ 521 h 20000"/>
                <a:gd name="T108" fmla="*/ 11837 w 20000"/>
                <a:gd name="T109" fmla="*/ 781 h 20000"/>
                <a:gd name="T110" fmla="*/ 12109 w 20000"/>
                <a:gd name="T111" fmla="*/ 990 h 20000"/>
                <a:gd name="T112" fmla="*/ 12245 w 20000"/>
                <a:gd name="T113" fmla="*/ 1250 h 20000"/>
                <a:gd name="T114" fmla="*/ 12381 w 20000"/>
                <a:gd name="T115" fmla="*/ 1563 h 20000"/>
                <a:gd name="T116" fmla="*/ 12653 w 20000"/>
                <a:gd name="T117" fmla="*/ 1875 h 20000"/>
                <a:gd name="T118" fmla="*/ 12925 w 20000"/>
                <a:gd name="T119" fmla="*/ 2292 h 20000"/>
                <a:gd name="T120" fmla="*/ 13061 w 20000"/>
                <a:gd name="T121" fmla="*/ 2708 h 20000"/>
                <a:gd name="T122" fmla="*/ 13469 w 20000"/>
                <a:gd name="T123" fmla="*/ 3125 h 20000"/>
                <a:gd name="T124" fmla="*/ 13469 w 20000"/>
                <a:gd name="T125" fmla="*/ 3542 h 20000"/>
                <a:gd name="T126" fmla="*/ 13741 w 20000"/>
                <a:gd name="T127" fmla="*/ 401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63"/>
                  </a:moveTo>
                  <a:lnTo>
                    <a:pt x="272" y="18490"/>
                  </a:lnTo>
                  <a:lnTo>
                    <a:pt x="544" y="17865"/>
                  </a:lnTo>
                  <a:lnTo>
                    <a:pt x="680" y="17292"/>
                  </a:lnTo>
                  <a:lnTo>
                    <a:pt x="816" y="16667"/>
                  </a:lnTo>
                  <a:lnTo>
                    <a:pt x="1088" y="16042"/>
                  </a:lnTo>
                  <a:lnTo>
                    <a:pt x="1361" y="15469"/>
                  </a:lnTo>
                  <a:lnTo>
                    <a:pt x="1633" y="14896"/>
                  </a:lnTo>
                  <a:lnTo>
                    <a:pt x="1769" y="14271"/>
                  </a:lnTo>
                  <a:lnTo>
                    <a:pt x="1905" y="13698"/>
                  </a:lnTo>
                  <a:lnTo>
                    <a:pt x="2177" y="13177"/>
                  </a:lnTo>
                  <a:lnTo>
                    <a:pt x="2449" y="12552"/>
                  </a:lnTo>
                  <a:lnTo>
                    <a:pt x="2721" y="12031"/>
                  </a:lnTo>
                  <a:lnTo>
                    <a:pt x="2993" y="11458"/>
                  </a:lnTo>
                  <a:lnTo>
                    <a:pt x="2993" y="10885"/>
                  </a:lnTo>
                  <a:lnTo>
                    <a:pt x="3265" y="10313"/>
                  </a:lnTo>
                  <a:lnTo>
                    <a:pt x="3537" y="9792"/>
                  </a:lnTo>
                  <a:lnTo>
                    <a:pt x="3810" y="9271"/>
                  </a:lnTo>
                  <a:lnTo>
                    <a:pt x="4082" y="8750"/>
                  </a:lnTo>
                  <a:lnTo>
                    <a:pt x="4218" y="8229"/>
                  </a:lnTo>
                  <a:lnTo>
                    <a:pt x="4354" y="7708"/>
                  </a:lnTo>
                  <a:lnTo>
                    <a:pt x="4762" y="7292"/>
                  </a:lnTo>
                  <a:lnTo>
                    <a:pt x="4898" y="6771"/>
                  </a:lnTo>
                  <a:lnTo>
                    <a:pt x="5170" y="6354"/>
                  </a:lnTo>
                  <a:lnTo>
                    <a:pt x="5306" y="5885"/>
                  </a:lnTo>
                  <a:lnTo>
                    <a:pt x="5442" y="5469"/>
                  </a:lnTo>
                  <a:lnTo>
                    <a:pt x="5850" y="5000"/>
                  </a:lnTo>
                  <a:lnTo>
                    <a:pt x="5850" y="4531"/>
                  </a:lnTo>
                  <a:lnTo>
                    <a:pt x="6259" y="4167"/>
                  </a:lnTo>
                  <a:lnTo>
                    <a:pt x="6531" y="3802"/>
                  </a:lnTo>
                  <a:lnTo>
                    <a:pt x="6531" y="3438"/>
                  </a:lnTo>
                  <a:lnTo>
                    <a:pt x="6939" y="3073"/>
                  </a:lnTo>
                  <a:lnTo>
                    <a:pt x="7075" y="2708"/>
                  </a:lnTo>
                  <a:lnTo>
                    <a:pt x="7347" y="2448"/>
                  </a:lnTo>
                  <a:lnTo>
                    <a:pt x="7483" y="2083"/>
                  </a:lnTo>
                  <a:lnTo>
                    <a:pt x="7619" y="1823"/>
                  </a:lnTo>
                  <a:lnTo>
                    <a:pt x="7891" y="1563"/>
                  </a:lnTo>
                  <a:lnTo>
                    <a:pt x="8163" y="1302"/>
                  </a:lnTo>
                  <a:lnTo>
                    <a:pt x="8435" y="1042"/>
                  </a:lnTo>
                  <a:lnTo>
                    <a:pt x="8571" y="833"/>
                  </a:lnTo>
                  <a:lnTo>
                    <a:pt x="8844" y="677"/>
                  </a:lnTo>
                  <a:lnTo>
                    <a:pt x="8980" y="521"/>
                  </a:lnTo>
                  <a:lnTo>
                    <a:pt x="9116" y="365"/>
                  </a:lnTo>
                  <a:lnTo>
                    <a:pt x="9524" y="260"/>
                  </a:lnTo>
                  <a:lnTo>
                    <a:pt x="9524" y="104"/>
                  </a:lnTo>
                  <a:lnTo>
                    <a:pt x="9932" y="104"/>
                  </a:lnTo>
                  <a:lnTo>
                    <a:pt x="10068" y="52"/>
                  </a:lnTo>
                  <a:lnTo>
                    <a:pt x="10204" y="0"/>
                  </a:lnTo>
                  <a:lnTo>
                    <a:pt x="10476" y="52"/>
                  </a:lnTo>
                  <a:lnTo>
                    <a:pt x="10748" y="52"/>
                  </a:lnTo>
                  <a:lnTo>
                    <a:pt x="10884" y="104"/>
                  </a:lnTo>
                  <a:lnTo>
                    <a:pt x="11156" y="208"/>
                  </a:lnTo>
                  <a:lnTo>
                    <a:pt x="11293" y="313"/>
                  </a:lnTo>
                  <a:lnTo>
                    <a:pt x="11565" y="521"/>
                  </a:lnTo>
                  <a:lnTo>
                    <a:pt x="11837" y="781"/>
                  </a:lnTo>
                  <a:lnTo>
                    <a:pt x="12109" y="990"/>
                  </a:lnTo>
                  <a:lnTo>
                    <a:pt x="12245" y="1250"/>
                  </a:lnTo>
                  <a:lnTo>
                    <a:pt x="12381" y="1563"/>
                  </a:lnTo>
                  <a:lnTo>
                    <a:pt x="12653" y="1875"/>
                  </a:lnTo>
                  <a:lnTo>
                    <a:pt x="12925" y="2292"/>
                  </a:lnTo>
                  <a:lnTo>
                    <a:pt x="13061" y="2708"/>
                  </a:lnTo>
                  <a:lnTo>
                    <a:pt x="13469" y="3125"/>
                  </a:lnTo>
                  <a:lnTo>
                    <a:pt x="13469" y="3542"/>
                  </a:lnTo>
                  <a:lnTo>
                    <a:pt x="13741" y="4010"/>
                  </a:lnTo>
                  <a:lnTo>
                    <a:pt x="14150" y="4427"/>
                  </a:lnTo>
                  <a:lnTo>
                    <a:pt x="14286" y="4948"/>
                  </a:lnTo>
                  <a:lnTo>
                    <a:pt x="14558" y="5469"/>
                  </a:lnTo>
                  <a:lnTo>
                    <a:pt x="14694" y="5990"/>
                  </a:lnTo>
                  <a:lnTo>
                    <a:pt x="14966" y="6510"/>
                  </a:lnTo>
                  <a:lnTo>
                    <a:pt x="15102" y="7083"/>
                  </a:lnTo>
                  <a:lnTo>
                    <a:pt x="15374" y="7656"/>
                  </a:lnTo>
                  <a:lnTo>
                    <a:pt x="15646" y="8177"/>
                  </a:lnTo>
                  <a:lnTo>
                    <a:pt x="15918" y="8802"/>
                  </a:lnTo>
                  <a:lnTo>
                    <a:pt x="16054" y="9375"/>
                  </a:lnTo>
                  <a:lnTo>
                    <a:pt x="16190" y="9896"/>
                  </a:lnTo>
                  <a:lnTo>
                    <a:pt x="16599" y="10469"/>
                  </a:lnTo>
                  <a:lnTo>
                    <a:pt x="16735" y="10990"/>
                  </a:lnTo>
                  <a:lnTo>
                    <a:pt x="17007" y="11615"/>
                  </a:lnTo>
                  <a:lnTo>
                    <a:pt x="17143" y="12135"/>
                  </a:lnTo>
                  <a:lnTo>
                    <a:pt x="17279" y="12708"/>
                  </a:lnTo>
                  <a:lnTo>
                    <a:pt x="17551" y="13281"/>
                  </a:lnTo>
                  <a:lnTo>
                    <a:pt x="17687" y="13854"/>
                  </a:lnTo>
                  <a:lnTo>
                    <a:pt x="17959" y="14375"/>
                  </a:lnTo>
                  <a:lnTo>
                    <a:pt x="18095" y="14948"/>
                  </a:lnTo>
                  <a:lnTo>
                    <a:pt x="18231" y="15469"/>
                  </a:lnTo>
                  <a:lnTo>
                    <a:pt x="18367" y="15938"/>
                  </a:lnTo>
                  <a:lnTo>
                    <a:pt x="18639" y="16406"/>
                  </a:lnTo>
                  <a:lnTo>
                    <a:pt x="18776" y="16875"/>
                  </a:lnTo>
                  <a:lnTo>
                    <a:pt x="19048" y="17292"/>
                  </a:lnTo>
                  <a:lnTo>
                    <a:pt x="19184" y="17708"/>
                  </a:lnTo>
                  <a:lnTo>
                    <a:pt x="19320" y="18177"/>
                  </a:lnTo>
                  <a:lnTo>
                    <a:pt x="19456" y="18542"/>
                  </a:lnTo>
                  <a:lnTo>
                    <a:pt x="19456" y="18906"/>
                  </a:lnTo>
                  <a:lnTo>
                    <a:pt x="19592" y="19167"/>
                  </a:lnTo>
                  <a:lnTo>
                    <a:pt x="19728" y="19479"/>
                  </a:lnTo>
                  <a:lnTo>
                    <a:pt x="19864" y="19740"/>
                  </a:lnTo>
                  <a:lnTo>
                    <a:pt x="19864" y="19948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32" name="AutoShape 28"/>
            <p:cNvSpPr>
              <a:spLocks/>
            </p:cNvSpPr>
            <p:nvPr/>
          </p:nvSpPr>
          <p:spPr bwMode="auto">
            <a:xfrm>
              <a:off x="2451" y="692"/>
              <a:ext cx="93" cy="139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47 h 20000"/>
                <a:gd name="T4" fmla="*/ 382 w 20000"/>
                <a:gd name="T5" fmla="*/ 1240 h 20000"/>
                <a:gd name="T6" fmla="*/ 510 w 20000"/>
                <a:gd name="T7" fmla="*/ 1887 h 20000"/>
                <a:gd name="T8" fmla="*/ 764 w 20000"/>
                <a:gd name="T9" fmla="*/ 2534 h 20000"/>
                <a:gd name="T10" fmla="*/ 892 w 20000"/>
                <a:gd name="T11" fmla="*/ 3127 h 20000"/>
                <a:gd name="T12" fmla="*/ 1274 w 20000"/>
                <a:gd name="T13" fmla="*/ 3720 h 20000"/>
                <a:gd name="T14" fmla="*/ 1401 w 20000"/>
                <a:gd name="T15" fmla="*/ 4367 h 20000"/>
                <a:gd name="T16" fmla="*/ 1656 w 20000"/>
                <a:gd name="T17" fmla="*/ 4960 h 20000"/>
                <a:gd name="T18" fmla="*/ 1656 w 20000"/>
                <a:gd name="T19" fmla="*/ 5553 h 20000"/>
                <a:gd name="T20" fmla="*/ 2038 w 20000"/>
                <a:gd name="T21" fmla="*/ 6146 h 20000"/>
                <a:gd name="T22" fmla="*/ 2166 w 20000"/>
                <a:gd name="T23" fmla="*/ 6739 h 20000"/>
                <a:gd name="T24" fmla="*/ 2420 w 20000"/>
                <a:gd name="T25" fmla="*/ 7278 h 20000"/>
                <a:gd name="T26" fmla="*/ 2675 w 20000"/>
                <a:gd name="T27" fmla="*/ 7925 h 20000"/>
                <a:gd name="T28" fmla="*/ 2803 w 20000"/>
                <a:gd name="T29" fmla="*/ 8464 h 20000"/>
                <a:gd name="T30" fmla="*/ 2930 w 20000"/>
                <a:gd name="T31" fmla="*/ 9003 h 20000"/>
                <a:gd name="T32" fmla="*/ 3185 w 20000"/>
                <a:gd name="T33" fmla="*/ 9596 h 20000"/>
                <a:gd name="T34" fmla="*/ 3312 w 20000"/>
                <a:gd name="T35" fmla="*/ 10135 h 20000"/>
                <a:gd name="T36" fmla="*/ 3567 w 20000"/>
                <a:gd name="T37" fmla="*/ 10674 h 20000"/>
                <a:gd name="T38" fmla="*/ 3822 w 20000"/>
                <a:gd name="T39" fmla="*/ 11213 h 20000"/>
                <a:gd name="T40" fmla="*/ 3949 w 20000"/>
                <a:gd name="T41" fmla="*/ 11698 h 20000"/>
                <a:gd name="T42" fmla="*/ 4076 w 20000"/>
                <a:gd name="T43" fmla="*/ 12237 h 20000"/>
                <a:gd name="T44" fmla="*/ 4331 w 20000"/>
                <a:gd name="T45" fmla="*/ 12722 h 20000"/>
                <a:gd name="T46" fmla="*/ 4586 w 20000"/>
                <a:gd name="T47" fmla="*/ 13154 h 20000"/>
                <a:gd name="T48" fmla="*/ 4713 w 20000"/>
                <a:gd name="T49" fmla="*/ 13693 h 20000"/>
                <a:gd name="T50" fmla="*/ 4968 w 20000"/>
                <a:gd name="T51" fmla="*/ 14124 h 20000"/>
                <a:gd name="T52" fmla="*/ 5096 w 20000"/>
                <a:gd name="T53" fmla="*/ 14555 h 20000"/>
                <a:gd name="T54" fmla="*/ 5350 w 20000"/>
                <a:gd name="T55" fmla="*/ 14987 h 20000"/>
                <a:gd name="T56" fmla="*/ 5605 w 20000"/>
                <a:gd name="T57" fmla="*/ 15472 h 20000"/>
                <a:gd name="T58" fmla="*/ 5732 w 20000"/>
                <a:gd name="T59" fmla="*/ 15849 h 20000"/>
                <a:gd name="T60" fmla="*/ 6115 w 20000"/>
                <a:gd name="T61" fmla="*/ 16226 h 20000"/>
                <a:gd name="T62" fmla="*/ 6115 w 20000"/>
                <a:gd name="T63" fmla="*/ 16604 h 20000"/>
                <a:gd name="T64" fmla="*/ 6369 w 20000"/>
                <a:gd name="T65" fmla="*/ 16981 h 20000"/>
                <a:gd name="T66" fmla="*/ 6624 w 20000"/>
                <a:gd name="T67" fmla="*/ 17251 h 20000"/>
                <a:gd name="T68" fmla="*/ 6752 w 20000"/>
                <a:gd name="T69" fmla="*/ 17628 h 20000"/>
                <a:gd name="T70" fmla="*/ 7006 w 20000"/>
                <a:gd name="T71" fmla="*/ 17898 h 20000"/>
                <a:gd name="T72" fmla="*/ 7261 w 20000"/>
                <a:gd name="T73" fmla="*/ 18167 h 20000"/>
                <a:gd name="T74" fmla="*/ 7389 w 20000"/>
                <a:gd name="T75" fmla="*/ 18491 h 20000"/>
                <a:gd name="T76" fmla="*/ 7516 w 20000"/>
                <a:gd name="T77" fmla="*/ 18760 h 20000"/>
                <a:gd name="T78" fmla="*/ 7898 w 20000"/>
                <a:gd name="T79" fmla="*/ 18976 h 20000"/>
                <a:gd name="T80" fmla="*/ 8025 w 20000"/>
                <a:gd name="T81" fmla="*/ 19137 h 20000"/>
                <a:gd name="T82" fmla="*/ 8280 w 20000"/>
                <a:gd name="T83" fmla="*/ 19353 h 20000"/>
                <a:gd name="T84" fmla="*/ 8408 w 20000"/>
                <a:gd name="T85" fmla="*/ 19461 h 20000"/>
                <a:gd name="T86" fmla="*/ 8535 w 20000"/>
                <a:gd name="T87" fmla="*/ 19677 h 20000"/>
                <a:gd name="T88" fmla="*/ 8917 w 20000"/>
                <a:gd name="T89" fmla="*/ 19730 h 20000"/>
                <a:gd name="T90" fmla="*/ 9045 w 20000"/>
                <a:gd name="T91" fmla="*/ 19892 h 20000"/>
                <a:gd name="T92" fmla="*/ 9299 w 20000"/>
                <a:gd name="T93" fmla="*/ 19892 h 20000"/>
                <a:gd name="T94" fmla="*/ 9427 w 20000"/>
                <a:gd name="T95" fmla="*/ 19946 h 20000"/>
                <a:gd name="T96" fmla="*/ 9682 w 20000"/>
                <a:gd name="T97" fmla="*/ 19946 h 20000"/>
                <a:gd name="T98" fmla="*/ 9936 w 20000"/>
                <a:gd name="T99" fmla="*/ 19946 h 20000"/>
                <a:gd name="T100" fmla="*/ 10064 w 20000"/>
                <a:gd name="T101" fmla="*/ 19892 h 20000"/>
                <a:gd name="T102" fmla="*/ 10318 w 20000"/>
                <a:gd name="T103" fmla="*/ 19892 h 20000"/>
                <a:gd name="T104" fmla="*/ 10573 w 20000"/>
                <a:gd name="T105" fmla="*/ 19677 h 20000"/>
                <a:gd name="T106" fmla="*/ 10701 w 20000"/>
                <a:gd name="T107" fmla="*/ 19515 h 20000"/>
                <a:gd name="T108" fmla="*/ 10955 w 20000"/>
                <a:gd name="T109" fmla="*/ 19353 h 20000"/>
                <a:gd name="T110" fmla="*/ 11338 w 20000"/>
                <a:gd name="T111" fmla="*/ 19137 h 20000"/>
                <a:gd name="T112" fmla="*/ 11465 w 20000"/>
                <a:gd name="T113" fmla="*/ 18868 h 20000"/>
                <a:gd name="T114" fmla="*/ 11720 w 20000"/>
                <a:gd name="T115" fmla="*/ 18544 h 20000"/>
                <a:gd name="T116" fmla="*/ 11975 w 20000"/>
                <a:gd name="T117" fmla="*/ 18275 h 20000"/>
                <a:gd name="T118" fmla="*/ 12102 w 20000"/>
                <a:gd name="T119" fmla="*/ 17844 h 20000"/>
                <a:gd name="T120" fmla="*/ 12484 w 20000"/>
                <a:gd name="T121" fmla="*/ 17466 h 20000"/>
                <a:gd name="T122" fmla="*/ 12739 w 20000"/>
                <a:gd name="T123" fmla="*/ 17197 h 20000"/>
                <a:gd name="T124" fmla="*/ 12866 w 20000"/>
                <a:gd name="T125" fmla="*/ 16765 h 20000"/>
                <a:gd name="T126" fmla="*/ 13248 w 20000"/>
                <a:gd name="T127" fmla="*/ 1628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47"/>
                  </a:lnTo>
                  <a:lnTo>
                    <a:pt x="382" y="1240"/>
                  </a:lnTo>
                  <a:lnTo>
                    <a:pt x="510" y="1887"/>
                  </a:lnTo>
                  <a:lnTo>
                    <a:pt x="764" y="2534"/>
                  </a:lnTo>
                  <a:lnTo>
                    <a:pt x="892" y="3127"/>
                  </a:lnTo>
                  <a:lnTo>
                    <a:pt x="1274" y="3720"/>
                  </a:lnTo>
                  <a:lnTo>
                    <a:pt x="1401" y="4367"/>
                  </a:lnTo>
                  <a:lnTo>
                    <a:pt x="1656" y="4960"/>
                  </a:lnTo>
                  <a:lnTo>
                    <a:pt x="1656" y="5553"/>
                  </a:lnTo>
                  <a:lnTo>
                    <a:pt x="2038" y="6146"/>
                  </a:lnTo>
                  <a:lnTo>
                    <a:pt x="2166" y="6739"/>
                  </a:lnTo>
                  <a:lnTo>
                    <a:pt x="2420" y="7278"/>
                  </a:lnTo>
                  <a:lnTo>
                    <a:pt x="2675" y="7925"/>
                  </a:lnTo>
                  <a:lnTo>
                    <a:pt x="2803" y="8464"/>
                  </a:lnTo>
                  <a:lnTo>
                    <a:pt x="2930" y="9003"/>
                  </a:lnTo>
                  <a:lnTo>
                    <a:pt x="3185" y="9596"/>
                  </a:lnTo>
                  <a:lnTo>
                    <a:pt x="3312" y="10135"/>
                  </a:lnTo>
                  <a:lnTo>
                    <a:pt x="3567" y="10674"/>
                  </a:lnTo>
                  <a:lnTo>
                    <a:pt x="3822" y="11213"/>
                  </a:lnTo>
                  <a:lnTo>
                    <a:pt x="3949" y="11698"/>
                  </a:lnTo>
                  <a:lnTo>
                    <a:pt x="4076" y="12237"/>
                  </a:lnTo>
                  <a:lnTo>
                    <a:pt x="4331" y="12722"/>
                  </a:lnTo>
                  <a:lnTo>
                    <a:pt x="4586" y="13154"/>
                  </a:lnTo>
                  <a:lnTo>
                    <a:pt x="4713" y="13693"/>
                  </a:lnTo>
                  <a:lnTo>
                    <a:pt x="4968" y="14124"/>
                  </a:lnTo>
                  <a:lnTo>
                    <a:pt x="5096" y="14555"/>
                  </a:lnTo>
                  <a:lnTo>
                    <a:pt x="5350" y="14987"/>
                  </a:lnTo>
                  <a:lnTo>
                    <a:pt x="5605" y="15472"/>
                  </a:lnTo>
                  <a:lnTo>
                    <a:pt x="5732" y="15849"/>
                  </a:lnTo>
                  <a:lnTo>
                    <a:pt x="6115" y="16226"/>
                  </a:lnTo>
                  <a:lnTo>
                    <a:pt x="6115" y="16604"/>
                  </a:lnTo>
                  <a:lnTo>
                    <a:pt x="6369" y="16981"/>
                  </a:lnTo>
                  <a:lnTo>
                    <a:pt x="6624" y="17251"/>
                  </a:lnTo>
                  <a:lnTo>
                    <a:pt x="6752" y="17628"/>
                  </a:lnTo>
                  <a:lnTo>
                    <a:pt x="7006" y="17898"/>
                  </a:lnTo>
                  <a:lnTo>
                    <a:pt x="7261" y="18167"/>
                  </a:lnTo>
                  <a:lnTo>
                    <a:pt x="7389" y="18491"/>
                  </a:lnTo>
                  <a:lnTo>
                    <a:pt x="7516" y="18760"/>
                  </a:lnTo>
                  <a:lnTo>
                    <a:pt x="7898" y="18976"/>
                  </a:lnTo>
                  <a:lnTo>
                    <a:pt x="8025" y="19137"/>
                  </a:lnTo>
                  <a:lnTo>
                    <a:pt x="8280" y="19353"/>
                  </a:lnTo>
                  <a:lnTo>
                    <a:pt x="8408" y="19461"/>
                  </a:lnTo>
                  <a:lnTo>
                    <a:pt x="8535" y="19677"/>
                  </a:lnTo>
                  <a:lnTo>
                    <a:pt x="8917" y="19730"/>
                  </a:lnTo>
                  <a:lnTo>
                    <a:pt x="9045" y="19892"/>
                  </a:lnTo>
                  <a:lnTo>
                    <a:pt x="9299" y="19892"/>
                  </a:lnTo>
                  <a:lnTo>
                    <a:pt x="9427" y="19946"/>
                  </a:lnTo>
                  <a:lnTo>
                    <a:pt x="9682" y="19946"/>
                  </a:lnTo>
                  <a:lnTo>
                    <a:pt x="9936" y="19946"/>
                  </a:lnTo>
                  <a:lnTo>
                    <a:pt x="10064" y="19892"/>
                  </a:lnTo>
                  <a:lnTo>
                    <a:pt x="10318" y="19892"/>
                  </a:lnTo>
                  <a:lnTo>
                    <a:pt x="10573" y="19677"/>
                  </a:lnTo>
                  <a:lnTo>
                    <a:pt x="10701" y="19515"/>
                  </a:lnTo>
                  <a:lnTo>
                    <a:pt x="10955" y="19353"/>
                  </a:lnTo>
                  <a:lnTo>
                    <a:pt x="11338" y="19137"/>
                  </a:lnTo>
                  <a:lnTo>
                    <a:pt x="11465" y="18868"/>
                  </a:lnTo>
                  <a:lnTo>
                    <a:pt x="11720" y="18544"/>
                  </a:lnTo>
                  <a:lnTo>
                    <a:pt x="11975" y="18275"/>
                  </a:lnTo>
                  <a:lnTo>
                    <a:pt x="12102" y="17844"/>
                  </a:lnTo>
                  <a:lnTo>
                    <a:pt x="12484" y="17466"/>
                  </a:lnTo>
                  <a:lnTo>
                    <a:pt x="12739" y="17197"/>
                  </a:lnTo>
                  <a:lnTo>
                    <a:pt x="12866" y="16765"/>
                  </a:lnTo>
                  <a:lnTo>
                    <a:pt x="13248" y="16280"/>
                  </a:lnTo>
                  <a:lnTo>
                    <a:pt x="13376" y="15849"/>
                  </a:lnTo>
                  <a:lnTo>
                    <a:pt x="13758" y="15364"/>
                  </a:lnTo>
                  <a:lnTo>
                    <a:pt x="13885" y="14879"/>
                  </a:lnTo>
                  <a:lnTo>
                    <a:pt x="14140" y="14340"/>
                  </a:lnTo>
                  <a:lnTo>
                    <a:pt x="14395" y="13801"/>
                  </a:lnTo>
                  <a:lnTo>
                    <a:pt x="14777" y="13315"/>
                  </a:lnTo>
                  <a:lnTo>
                    <a:pt x="14904" y="12776"/>
                  </a:lnTo>
                  <a:lnTo>
                    <a:pt x="15159" y="12237"/>
                  </a:lnTo>
                  <a:lnTo>
                    <a:pt x="15414" y="11644"/>
                  </a:lnTo>
                  <a:lnTo>
                    <a:pt x="15669" y="11105"/>
                  </a:lnTo>
                  <a:lnTo>
                    <a:pt x="15924" y="10566"/>
                  </a:lnTo>
                  <a:lnTo>
                    <a:pt x="16051" y="10027"/>
                  </a:lnTo>
                  <a:lnTo>
                    <a:pt x="16306" y="9488"/>
                  </a:lnTo>
                  <a:lnTo>
                    <a:pt x="16561" y="8895"/>
                  </a:lnTo>
                  <a:lnTo>
                    <a:pt x="16815" y="8356"/>
                  </a:lnTo>
                  <a:lnTo>
                    <a:pt x="17070" y="7763"/>
                  </a:lnTo>
                  <a:lnTo>
                    <a:pt x="17197" y="7278"/>
                  </a:lnTo>
                  <a:lnTo>
                    <a:pt x="17325" y="6792"/>
                  </a:lnTo>
                  <a:lnTo>
                    <a:pt x="17707" y="6253"/>
                  </a:lnTo>
                  <a:lnTo>
                    <a:pt x="17834" y="5714"/>
                  </a:lnTo>
                  <a:lnTo>
                    <a:pt x="18217" y="5229"/>
                  </a:lnTo>
                  <a:lnTo>
                    <a:pt x="18344" y="4744"/>
                  </a:lnTo>
                  <a:lnTo>
                    <a:pt x="18344" y="4313"/>
                  </a:lnTo>
                  <a:lnTo>
                    <a:pt x="18726" y="3881"/>
                  </a:lnTo>
                  <a:lnTo>
                    <a:pt x="18854" y="3396"/>
                  </a:lnTo>
                  <a:lnTo>
                    <a:pt x="19108" y="3019"/>
                  </a:lnTo>
                  <a:lnTo>
                    <a:pt x="19236" y="2588"/>
                  </a:lnTo>
                  <a:lnTo>
                    <a:pt x="19363" y="2210"/>
                  </a:lnTo>
                  <a:lnTo>
                    <a:pt x="19490" y="1887"/>
                  </a:lnTo>
                  <a:lnTo>
                    <a:pt x="19490" y="1671"/>
                  </a:lnTo>
                  <a:lnTo>
                    <a:pt x="19745" y="1348"/>
                  </a:lnTo>
                  <a:lnTo>
                    <a:pt x="19745" y="1024"/>
                  </a:lnTo>
                  <a:lnTo>
                    <a:pt x="19873" y="86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33" name="AutoShape 29"/>
            <p:cNvSpPr>
              <a:spLocks/>
            </p:cNvSpPr>
            <p:nvPr/>
          </p:nvSpPr>
          <p:spPr bwMode="auto">
            <a:xfrm>
              <a:off x="2547" y="565"/>
              <a:ext cx="87" cy="139"/>
            </a:xfrm>
            <a:custGeom>
              <a:avLst/>
              <a:gdLst>
                <a:gd name="T0" fmla="*/ 0 w 20000"/>
                <a:gd name="T1" fmla="*/ 19088 h 20000"/>
                <a:gd name="T2" fmla="*/ 272 w 20000"/>
                <a:gd name="T3" fmla="*/ 18499 h 20000"/>
                <a:gd name="T4" fmla="*/ 544 w 20000"/>
                <a:gd name="T5" fmla="*/ 17909 h 20000"/>
                <a:gd name="T6" fmla="*/ 680 w 20000"/>
                <a:gd name="T7" fmla="*/ 17265 h 20000"/>
                <a:gd name="T8" fmla="*/ 816 w 20000"/>
                <a:gd name="T9" fmla="*/ 16676 h 20000"/>
                <a:gd name="T10" fmla="*/ 1088 w 20000"/>
                <a:gd name="T11" fmla="*/ 16086 h 20000"/>
                <a:gd name="T12" fmla="*/ 1361 w 20000"/>
                <a:gd name="T13" fmla="*/ 15496 h 20000"/>
                <a:gd name="T14" fmla="*/ 1633 w 20000"/>
                <a:gd name="T15" fmla="*/ 14906 h 20000"/>
                <a:gd name="T16" fmla="*/ 1769 w 20000"/>
                <a:gd name="T17" fmla="*/ 14316 h 20000"/>
                <a:gd name="T18" fmla="*/ 1905 w 20000"/>
                <a:gd name="T19" fmla="*/ 13673 h 20000"/>
                <a:gd name="T20" fmla="*/ 2177 w 20000"/>
                <a:gd name="T21" fmla="*/ 13137 h 20000"/>
                <a:gd name="T22" fmla="*/ 2449 w 20000"/>
                <a:gd name="T23" fmla="*/ 12601 h 20000"/>
                <a:gd name="T24" fmla="*/ 2721 w 20000"/>
                <a:gd name="T25" fmla="*/ 12064 h 20000"/>
                <a:gd name="T26" fmla="*/ 2993 w 20000"/>
                <a:gd name="T27" fmla="*/ 11421 h 20000"/>
                <a:gd name="T28" fmla="*/ 2993 w 20000"/>
                <a:gd name="T29" fmla="*/ 10885 h 20000"/>
                <a:gd name="T30" fmla="*/ 3265 w 20000"/>
                <a:gd name="T31" fmla="*/ 10349 h 20000"/>
                <a:gd name="T32" fmla="*/ 3537 w 20000"/>
                <a:gd name="T33" fmla="*/ 9812 h 20000"/>
                <a:gd name="T34" fmla="*/ 3810 w 20000"/>
                <a:gd name="T35" fmla="*/ 9276 h 20000"/>
                <a:gd name="T36" fmla="*/ 4082 w 20000"/>
                <a:gd name="T37" fmla="*/ 8794 h 20000"/>
                <a:gd name="T38" fmla="*/ 4218 w 20000"/>
                <a:gd name="T39" fmla="*/ 8257 h 20000"/>
                <a:gd name="T40" fmla="*/ 4354 w 20000"/>
                <a:gd name="T41" fmla="*/ 7721 h 20000"/>
                <a:gd name="T42" fmla="*/ 4762 w 20000"/>
                <a:gd name="T43" fmla="*/ 7239 h 20000"/>
                <a:gd name="T44" fmla="*/ 4898 w 20000"/>
                <a:gd name="T45" fmla="*/ 6756 h 20000"/>
                <a:gd name="T46" fmla="*/ 5170 w 20000"/>
                <a:gd name="T47" fmla="*/ 6327 h 20000"/>
                <a:gd name="T48" fmla="*/ 5306 w 20000"/>
                <a:gd name="T49" fmla="*/ 5898 h 20000"/>
                <a:gd name="T50" fmla="*/ 5442 w 20000"/>
                <a:gd name="T51" fmla="*/ 5469 h 20000"/>
                <a:gd name="T52" fmla="*/ 5850 w 20000"/>
                <a:gd name="T53" fmla="*/ 4987 h 20000"/>
                <a:gd name="T54" fmla="*/ 5850 w 20000"/>
                <a:gd name="T55" fmla="*/ 4558 h 20000"/>
                <a:gd name="T56" fmla="*/ 6259 w 20000"/>
                <a:gd name="T57" fmla="*/ 4129 h 20000"/>
                <a:gd name="T58" fmla="*/ 6531 w 20000"/>
                <a:gd name="T59" fmla="*/ 3753 h 20000"/>
                <a:gd name="T60" fmla="*/ 6531 w 20000"/>
                <a:gd name="T61" fmla="*/ 3432 h 20000"/>
                <a:gd name="T62" fmla="*/ 6939 w 20000"/>
                <a:gd name="T63" fmla="*/ 3003 h 20000"/>
                <a:gd name="T64" fmla="*/ 7075 w 20000"/>
                <a:gd name="T65" fmla="*/ 2735 h 20000"/>
                <a:gd name="T66" fmla="*/ 7347 w 20000"/>
                <a:gd name="T67" fmla="*/ 2413 h 20000"/>
                <a:gd name="T68" fmla="*/ 7483 w 20000"/>
                <a:gd name="T69" fmla="*/ 2091 h 20000"/>
                <a:gd name="T70" fmla="*/ 7619 w 20000"/>
                <a:gd name="T71" fmla="*/ 1823 h 20000"/>
                <a:gd name="T72" fmla="*/ 7891 w 20000"/>
                <a:gd name="T73" fmla="*/ 1609 h 20000"/>
                <a:gd name="T74" fmla="*/ 8163 w 20000"/>
                <a:gd name="T75" fmla="*/ 1287 h 20000"/>
                <a:gd name="T76" fmla="*/ 8435 w 20000"/>
                <a:gd name="T77" fmla="*/ 1019 h 20000"/>
                <a:gd name="T78" fmla="*/ 8571 w 20000"/>
                <a:gd name="T79" fmla="*/ 858 h 20000"/>
                <a:gd name="T80" fmla="*/ 8844 w 20000"/>
                <a:gd name="T81" fmla="*/ 643 h 20000"/>
                <a:gd name="T82" fmla="*/ 8980 w 20000"/>
                <a:gd name="T83" fmla="*/ 483 h 20000"/>
                <a:gd name="T84" fmla="*/ 9116 w 20000"/>
                <a:gd name="T85" fmla="*/ 375 h 20000"/>
                <a:gd name="T86" fmla="*/ 9524 w 20000"/>
                <a:gd name="T87" fmla="*/ 268 h 20000"/>
                <a:gd name="T88" fmla="*/ 9524 w 20000"/>
                <a:gd name="T89" fmla="*/ 107 h 20000"/>
                <a:gd name="T90" fmla="*/ 9932 w 20000"/>
                <a:gd name="T91" fmla="*/ 107 h 20000"/>
                <a:gd name="T92" fmla="*/ 10068 w 20000"/>
                <a:gd name="T93" fmla="*/ 54 h 20000"/>
                <a:gd name="T94" fmla="*/ 10204 w 20000"/>
                <a:gd name="T95" fmla="*/ 0 h 20000"/>
                <a:gd name="T96" fmla="*/ 10476 w 20000"/>
                <a:gd name="T97" fmla="*/ 54 h 20000"/>
                <a:gd name="T98" fmla="*/ 10748 w 20000"/>
                <a:gd name="T99" fmla="*/ 54 h 20000"/>
                <a:gd name="T100" fmla="*/ 10884 w 20000"/>
                <a:gd name="T101" fmla="*/ 107 h 20000"/>
                <a:gd name="T102" fmla="*/ 11156 w 20000"/>
                <a:gd name="T103" fmla="*/ 214 h 20000"/>
                <a:gd name="T104" fmla="*/ 11293 w 20000"/>
                <a:gd name="T105" fmla="*/ 322 h 20000"/>
                <a:gd name="T106" fmla="*/ 11565 w 20000"/>
                <a:gd name="T107" fmla="*/ 536 h 20000"/>
                <a:gd name="T108" fmla="*/ 11837 w 20000"/>
                <a:gd name="T109" fmla="*/ 751 h 20000"/>
                <a:gd name="T110" fmla="*/ 12109 w 20000"/>
                <a:gd name="T111" fmla="*/ 1019 h 20000"/>
                <a:gd name="T112" fmla="*/ 12245 w 20000"/>
                <a:gd name="T113" fmla="*/ 1233 h 20000"/>
                <a:gd name="T114" fmla="*/ 12381 w 20000"/>
                <a:gd name="T115" fmla="*/ 1609 h 20000"/>
                <a:gd name="T116" fmla="*/ 12653 w 20000"/>
                <a:gd name="T117" fmla="*/ 1877 h 20000"/>
                <a:gd name="T118" fmla="*/ 12925 w 20000"/>
                <a:gd name="T119" fmla="*/ 2306 h 20000"/>
                <a:gd name="T120" fmla="*/ 13061 w 20000"/>
                <a:gd name="T121" fmla="*/ 2735 h 20000"/>
                <a:gd name="T122" fmla="*/ 13469 w 20000"/>
                <a:gd name="T123" fmla="*/ 3110 h 20000"/>
                <a:gd name="T124" fmla="*/ 13469 w 20000"/>
                <a:gd name="T125" fmla="*/ 3539 h 20000"/>
                <a:gd name="T126" fmla="*/ 13741 w 20000"/>
                <a:gd name="T127" fmla="*/ 396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8"/>
                  </a:moveTo>
                  <a:lnTo>
                    <a:pt x="272" y="18499"/>
                  </a:lnTo>
                  <a:lnTo>
                    <a:pt x="544" y="17909"/>
                  </a:lnTo>
                  <a:lnTo>
                    <a:pt x="680" y="17265"/>
                  </a:lnTo>
                  <a:lnTo>
                    <a:pt x="816" y="16676"/>
                  </a:lnTo>
                  <a:lnTo>
                    <a:pt x="1088" y="16086"/>
                  </a:lnTo>
                  <a:lnTo>
                    <a:pt x="1361" y="15496"/>
                  </a:lnTo>
                  <a:lnTo>
                    <a:pt x="1633" y="14906"/>
                  </a:lnTo>
                  <a:lnTo>
                    <a:pt x="1769" y="14316"/>
                  </a:lnTo>
                  <a:lnTo>
                    <a:pt x="1905" y="13673"/>
                  </a:lnTo>
                  <a:lnTo>
                    <a:pt x="2177" y="13137"/>
                  </a:lnTo>
                  <a:lnTo>
                    <a:pt x="2449" y="12601"/>
                  </a:lnTo>
                  <a:lnTo>
                    <a:pt x="2721" y="12064"/>
                  </a:lnTo>
                  <a:lnTo>
                    <a:pt x="2993" y="11421"/>
                  </a:lnTo>
                  <a:lnTo>
                    <a:pt x="2993" y="10885"/>
                  </a:lnTo>
                  <a:lnTo>
                    <a:pt x="3265" y="10349"/>
                  </a:lnTo>
                  <a:lnTo>
                    <a:pt x="3537" y="9812"/>
                  </a:lnTo>
                  <a:lnTo>
                    <a:pt x="3810" y="9276"/>
                  </a:lnTo>
                  <a:lnTo>
                    <a:pt x="4082" y="8794"/>
                  </a:lnTo>
                  <a:lnTo>
                    <a:pt x="4218" y="8257"/>
                  </a:lnTo>
                  <a:lnTo>
                    <a:pt x="4354" y="7721"/>
                  </a:lnTo>
                  <a:lnTo>
                    <a:pt x="4762" y="7239"/>
                  </a:lnTo>
                  <a:lnTo>
                    <a:pt x="4898" y="6756"/>
                  </a:lnTo>
                  <a:lnTo>
                    <a:pt x="5170" y="6327"/>
                  </a:lnTo>
                  <a:lnTo>
                    <a:pt x="5306" y="5898"/>
                  </a:lnTo>
                  <a:lnTo>
                    <a:pt x="5442" y="5469"/>
                  </a:lnTo>
                  <a:lnTo>
                    <a:pt x="5850" y="4987"/>
                  </a:lnTo>
                  <a:lnTo>
                    <a:pt x="5850" y="4558"/>
                  </a:lnTo>
                  <a:lnTo>
                    <a:pt x="6259" y="4129"/>
                  </a:lnTo>
                  <a:lnTo>
                    <a:pt x="6531" y="3753"/>
                  </a:lnTo>
                  <a:lnTo>
                    <a:pt x="6531" y="3432"/>
                  </a:lnTo>
                  <a:lnTo>
                    <a:pt x="6939" y="3003"/>
                  </a:lnTo>
                  <a:lnTo>
                    <a:pt x="7075" y="2735"/>
                  </a:lnTo>
                  <a:lnTo>
                    <a:pt x="7347" y="2413"/>
                  </a:lnTo>
                  <a:lnTo>
                    <a:pt x="7483" y="2091"/>
                  </a:lnTo>
                  <a:lnTo>
                    <a:pt x="7619" y="1823"/>
                  </a:lnTo>
                  <a:lnTo>
                    <a:pt x="7891" y="1609"/>
                  </a:lnTo>
                  <a:lnTo>
                    <a:pt x="8163" y="1287"/>
                  </a:lnTo>
                  <a:lnTo>
                    <a:pt x="8435" y="1019"/>
                  </a:lnTo>
                  <a:lnTo>
                    <a:pt x="8571" y="858"/>
                  </a:lnTo>
                  <a:lnTo>
                    <a:pt x="8844" y="643"/>
                  </a:lnTo>
                  <a:lnTo>
                    <a:pt x="8980" y="483"/>
                  </a:lnTo>
                  <a:lnTo>
                    <a:pt x="9116" y="375"/>
                  </a:lnTo>
                  <a:lnTo>
                    <a:pt x="9524" y="268"/>
                  </a:lnTo>
                  <a:lnTo>
                    <a:pt x="9524" y="107"/>
                  </a:lnTo>
                  <a:lnTo>
                    <a:pt x="9932" y="107"/>
                  </a:lnTo>
                  <a:lnTo>
                    <a:pt x="10068" y="54"/>
                  </a:lnTo>
                  <a:lnTo>
                    <a:pt x="10204" y="0"/>
                  </a:lnTo>
                  <a:lnTo>
                    <a:pt x="10476" y="54"/>
                  </a:lnTo>
                  <a:lnTo>
                    <a:pt x="10748" y="54"/>
                  </a:lnTo>
                  <a:lnTo>
                    <a:pt x="10884" y="107"/>
                  </a:lnTo>
                  <a:lnTo>
                    <a:pt x="11156" y="214"/>
                  </a:lnTo>
                  <a:lnTo>
                    <a:pt x="11293" y="322"/>
                  </a:lnTo>
                  <a:lnTo>
                    <a:pt x="11565" y="536"/>
                  </a:lnTo>
                  <a:lnTo>
                    <a:pt x="11837" y="751"/>
                  </a:lnTo>
                  <a:lnTo>
                    <a:pt x="12109" y="1019"/>
                  </a:lnTo>
                  <a:lnTo>
                    <a:pt x="12245" y="1233"/>
                  </a:lnTo>
                  <a:lnTo>
                    <a:pt x="12381" y="1609"/>
                  </a:lnTo>
                  <a:lnTo>
                    <a:pt x="12653" y="1877"/>
                  </a:lnTo>
                  <a:lnTo>
                    <a:pt x="12925" y="2306"/>
                  </a:lnTo>
                  <a:lnTo>
                    <a:pt x="13061" y="2735"/>
                  </a:lnTo>
                  <a:lnTo>
                    <a:pt x="13469" y="3110"/>
                  </a:lnTo>
                  <a:lnTo>
                    <a:pt x="13469" y="3539"/>
                  </a:lnTo>
                  <a:lnTo>
                    <a:pt x="13741" y="3968"/>
                  </a:lnTo>
                  <a:lnTo>
                    <a:pt x="14150" y="4450"/>
                  </a:lnTo>
                  <a:lnTo>
                    <a:pt x="14286" y="4987"/>
                  </a:lnTo>
                  <a:lnTo>
                    <a:pt x="14558" y="5469"/>
                  </a:lnTo>
                  <a:lnTo>
                    <a:pt x="14694" y="6005"/>
                  </a:lnTo>
                  <a:lnTo>
                    <a:pt x="14966" y="6542"/>
                  </a:lnTo>
                  <a:lnTo>
                    <a:pt x="15102" y="7024"/>
                  </a:lnTo>
                  <a:lnTo>
                    <a:pt x="15374" y="7614"/>
                  </a:lnTo>
                  <a:lnTo>
                    <a:pt x="15646" y="8150"/>
                  </a:lnTo>
                  <a:lnTo>
                    <a:pt x="15918" y="8794"/>
                  </a:lnTo>
                  <a:lnTo>
                    <a:pt x="16054" y="9330"/>
                  </a:lnTo>
                  <a:lnTo>
                    <a:pt x="16190" y="9866"/>
                  </a:lnTo>
                  <a:lnTo>
                    <a:pt x="16599" y="10456"/>
                  </a:lnTo>
                  <a:lnTo>
                    <a:pt x="16735" y="11046"/>
                  </a:lnTo>
                  <a:lnTo>
                    <a:pt x="17007" y="11635"/>
                  </a:lnTo>
                  <a:lnTo>
                    <a:pt x="17143" y="12172"/>
                  </a:lnTo>
                  <a:lnTo>
                    <a:pt x="17279" y="12761"/>
                  </a:lnTo>
                  <a:lnTo>
                    <a:pt x="17551" y="13298"/>
                  </a:lnTo>
                  <a:lnTo>
                    <a:pt x="17687" y="13834"/>
                  </a:lnTo>
                  <a:lnTo>
                    <a:pt x="17959" y="14370"/>
                  </a:lnTo>
                  <a:lnTo>
                    <a:pt x="18095" y="14960"/>
                  </a:lnTo>
                  <a:lnTo>
                    <a:pt x="18231" y="15442"/>
                  </a:lnTo>
                  <a:lnTo>
                    <a:pt x="18367" y="15871"/>
                  </a:lnTo>
                  <a:lnTo>
                    <a:pt x="18639" y="16461"/>
                  </a:lnTo>
                  <a:lnTo>
                    <a:pt x="18776" y="16836"/>
                  </a:lnTo>
                  <a:lnTo>
                    <a:pt x="19048" y="17265"/>
                  </a:lnTo>
                  <a:lnTo>
                    <a:pt x="19184" y="17748"/>
                  </a:lnTo>
                  <a:lnTo>
                    <a:pt x="19320" y="18177"/>
                  </a:lnTo>
                  <a:lnTo>
                    <a:pt x="19456" y="18552"/>
                  </a:lnTo>
                  <a:lnTo>
                    <a:pt x="19456" y="18874"/>
                  </a:lnTo>
                  <a:lnTo>
                    <a:pt x="19592" y="19196"/>
                  </a:lnTo>
                  <a:lnTo>
                    <a:pt x="19728" y="19517"/>
                  </a:lnTo>
                  <a:lnTo>
                    <a:pt x="19864" y="19732"/>
                  </a:lnTo>
                  <a:lnTo>
                    <a:pt x="19864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AutoShape 30"/>
            <p:cNvSpPr>
              <a:spLocks/>
            </p:cNvSpPr>
            <p:nvPr/>
          </p:nvSpPr>
          <p:spPr bwMode="auto">
            <a:xfrm>
              <a:off x="2633" y="691"/>
              <a:ext cx="93" cy="134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11 h 20000"/>
                <a:gd name="T4" fmla="*/ 382 w 20000"/>
                <a:gd name="T5" fmla="*/ 1278 h 20000"/>
                <a:gd name="T6" fmla="*/ 510 w 20000"/>
                <a:gd name="T7" fmla="*/ 1889 h 20000"/>
                <a:gd name="T8" fmla="*/ 764 w 20000"/>
                <a:gd name="T9" fmla="*/ 2500 h 20000"/>
                <a:gd name="T10" fmla="*/ 892 w 20000"/>
                <a:gd name="T11" fmla="*/ 3111 h 20000"/>
                <a:gd name="T12" fmla="*/ 1274 w 20000"/>
                <a:gd name="T13" fmla="*/ 3722 h 20000"/>
                <a:gd name="T14" fmla="*/ 1401 w 20000"/>
                <a:gd name="T15" fmla="*/ 4333 h 20000"/>
                <a:gd name="T16" fmla="*/ 1656 w 20000"/>
                <a:gd name="T17" fmla="*/ 4944 h 20000"/>
                <a:gd name="T18" fmla="*/ 1656 w 20000"/>
                <a:gd name="T19" fmla="*/ 5556 h 20000"/>
                <a:gd name="T20" fmla="*/ 2038 w 20000"/>
                <a:gd name="T21" fmla="*/ 6167 h 20000"/>
                <a:gd name="T22" fmla="*/ 2166 w 20000"/>
                <a:gd name="T23" fmla="*/ 6778 h 20000"/>
                <a:gd name="T24" fmla="*/ 2420 w 20000"/>
                <a:gd name="T25" fmla="*/ 7278 h 20000"/>
                <a:gd name="T26" fmla="*/ 2675 w 20000"/>
                <a:gd name="T27" fmla="*/ 7889 h 20000"/>
                <a:gd name="T28" fmla="*/ 2803 w 20000"/>
                <a:gd name="T29" fmla="*/ 8444 h 20000"/>
                <a:gd name="T30" fmla="*/ 2930 w 20000"/>
                <a:gd name="T31" fmla="*/ 9000 h 20000"/>
                <a:gd name="T32" fmla="*/ 3185 w 20000"/>
                <a:gd name="T33" fmla="*/ 9611 h 20000"/>
                <a:gd name="T34" fmla="*/ 3312 w 20000"/>
                <a:gd name="T35" fmla="*/ 10167 h 20000"/>
                <a:gd name="T36" fmla="*/ 3567 w 20000"/>
                <a:gd name="T37" fmla="*/ 10667 h 20000"/>
                <a:gd name="T38" fmla="*/ 3822 w 20000"/>
                <a:gd name="T39" fmla="*/ 11167 h 20000"/>
                <a:gd name="T40" fmla="*/ 3949 w 20000"/>
                <a:gd name="T41" fmla="*/ 11722 h 20000"/>
                <a:gd name="T42" fmla="*/ 4076 w 20000"/>
                <a:gd name="T43" fmla="*/ 12167 h 20000"/>
                <a:gd name="T44" fmla="*/ 4331 w 20000"/>
                <a:gd name="T45" fmla="*/ 12722 h 20000"/>
                <a:gd name="T46" fmla="*/ 4586 w 20000"/>
                <a:gd name="T47" fmla="*/ 13222 h 20000"/>
                <a:gd name="T48" fmla="*/ 4713 w 20000"/>
                <a:gd name="T49" fmla="*/ 13667 h 20000"/>
                <a:gd name="T50" fmla="*/ 4968 w 20000"/>
                <a:gd name="T51" fmla="*/ 14111 h 20000"/>
                <a:gd name="T52" fmla="*/ 5096 w 20000"/>
                <a:gd name="T53" fmla="*/ 14556 h 20000"/>
                <a:gd name="T54" fmla="*/ 5350 w 20000"/>
                <a:gd name="T55" fmla="*/ 15056 h 20000"/>
                <a:gd name="T56" fmla="*/ 5605 w 20000"/>
                <a:gd name="T57" fmla="*/ 15444 h 20000"/>
                <a:gd name="T58" fmla="*/ 5732 w 20000"/>
                <a:gd name="T59" fmla="*/ 15833 h 20000"/>
                <a:gd name="T60" fmla="*/ 6115 w 20000"/>
                <a:gd name="T61" fmla="*/ 16222 h 20000"/>
                <a:gd name="T62" fmla="*/ 6115 w 20000"/>
                <a:gd name="T63" fmla="*/ 16611 h 20000"/>
                <a:gd name="T64" fmla="*/ 6369 w 20000"/>
                <a:gd name="T65" fmla="*/ 16944 h 20000"/>
                <a:gd name="T66" fmla="*/ 6624 w 20000"/>
                <a:gd name="T67" fmla="*/ 17333 h 20000"/>
                <a:gd name="T68" fmla="*/ 6752 w 20000"/>
                <a:gd name="T69" fmla="*/ 17611 h 20000"/>
                <a:gd name="T70" fmla="*/ 7006 w 20000"/>
                <a:gd name="T71" fmla="*/ 17944 h 20000"/>
                <a:gd name="T72" fmla="*/ 7261 w 20000"/>
                <a:gd name="T73" fmla="*/ 18167 h 20000"/>
                <a:gd name="T74" fmla="*/ 7389 w 20000"/>
                <a:gd name="T75" fmla="*/ 18500 h 20000"/>
                <a:gd name="T76" fmla="*/ 7516 w 20000"/>
                <a:gd name="T77" fmla="*/ 18722 h 20000"/>
                <a:gd name="T78" fmla="*/ 7898 w 20000"/>
                <a:gd name="T79" fmla="*/ 18944 h 20000"/>
                <a:gd name="T80" fmla="*/ 8025 w 20000"/>
                <a:gd name="T81" fmla="*/ 19167 h 20000"/>
                <a:gd name="T82" fmla="*/ 8280 w 20000"/>
                <a:gd name="T83" fmla="*/ 19333 h 20000"/>
                <a:gd name="T84" fmla="*/ 8408 w 20000"/>
                <a:gd name="T85" fmla="*/ 19500 h 20000"/>
                <a:gd name="T86" fmla="*/ 8535 w 20000"/>
                <a:gd name="T87" fmla="*/ 19667 h 20000"/>
                <a:gd name="T88" fmla="*/ 8917 w 20000"/>
                <a:gd name="T89" fmla="*/ 19722 h 20000"/>
                <a:gd name="T90" fmla="*/ 9045 w 20000"/>
                <a:gd name="T91" fmla="*/ 19889 h 20000"/>
                <a:gd name="T92" fmla="*/ 9299 w 20000"/>
                <a:gd name="T93" fmla="*/ 19889 h 20000"/>
                <a:gd name="T94" fmla="*/ 9427 w 20000"/>
                <a:gd name="T95" fmla="*/ 19944 h 20000"/>
                <a:gd name="T96" fmla="*/ 9682 w 20000"/>
                <a:gd name="T97" fmla="*/ 19944 h 20000"/>
                <a:gd name="T98" fmla="*/ 9936 w 20000"/>
                <a:gd name="T99" fmla="*/ 19944 h 20000"/>
                <a:gd name="T100" fmla="*/ 10064 w 20000"/>
                <a:gd name="T101" fmla="*/ 19889 h 20000"/>
                <a:gd name="T102" fmla="*/ 10318 w 20000"/>
                <a:gd name="T103" fmla="*/ 19889 h 20000"/>
                <a:gd name="T104" fmla="*/ 10573 w 20000"/>
                <a:gd name="T105" fmla="*/ 19722 h 20000"/>
                <a:gd name="T106" fmla="*/ 10701 w 20000"/>
                <a:gd name="T107" fmla="*/ 19500 h 20000"/>
                <a:gd name="T108" fmla="*/ 10955 w 20000"/>
                <a:gd name="T109" fmla="*/ 19333 h 20000"/>
                <a:gd name="T110" fmla="*/ 11338 w 20000"/>
                <a:gd name="T111" fmla="*/ 19111 h 20000"/>
                <a:gd name="T112" fmla="*/ 11465 w 20000"/>
                <a:gd name="T113" fmla="*/ 18833 h 20000"/>
                <a:gd name="T114" fmla="*/ 11720 w 20000"/>
                <a:gd name="T115" fmla="*/ 18500 h 20000"/>
                <a:gd name="T116" fmla="*/ 11975 w 20000"/>
                <a:gd name="T117" fmla="*/ 18278 h 20000"/>
                <a:gd name="T118" fmla="*/ 12102 w 20000"/>
                <a:gd name="T119" fmla="*/ 17944 h 20000"/>
                <a:gd name="T120" fmla="*/ 12484 w 20000"/>
                <a:gd name="T121" fmla="*/ 17556 h 20000"/>
                <a:gd name="T122" fmla="*/ 12739 w 20000"/>
                <a:gd name="T123" fmla="*/ 17111 h 20000"/>
                <a:gd name="T124" fmla="*/ 12866 w 20000"/>
                <a:gd name="T125" fmla="*/ 16722 h 20000"/>
                <a:gd name="T126" fmla="*/ 13248 w 20000"/>
                <a:gd name="T127" fmla="*/ 1627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11"/>
                  </a:lnTo>
                  <a:lnTo>
                    <a:pt x="382" y="1278"/>
                  </a:lnTo>
                  <a:lnTo>
                    <a:pt x="510" y="1889"/>
                  </a:lnTo>
                  <a:lnTo>
                    <a:pt x="764" y="2500"/>
                  </a:lnTo>
                  <a:lnTo>
                    <a:pt x="892" y="3111"/>
                  </a:lnTo>
                  <a:lnTo>
                    <a:pt x="1274" y="3722"/>
                  </a:lnTo>
                  <a:lnTo>
                    <a:pt x="1401" y="4333"/>
                  </a:lnTo>
                  <a:lnTo>
                    <a:pt x="1656" y="4944"/>
                  </a:lnTo>
                  <a:lnTo>
                    <a:pt x="1656" y="5556"/>
                  </a:lnTo>
                  <a:lnTo>
                    <a:pt x="2038" y="6167"/>
                  </a:lnTo>
                  <a:lnTo>
                    <a:pt x="2166" y="6778"/>
                  </a:lnTo>
                  <a:lnTo>
                    <a:pt x="2420" y="7278"/>
                  </a:lnTo>
                  <a:lnTo>
                    <a:pt x="2675" y="7889"/>
                  </a:lnTo>
                  <a:lnTo>
                    <a:pt x="2803" y="8444"/>
                  </a:lnTo>
                  <a:lnTo>
                    <a:pt x="2930" y="9000"/>
                  </a:lnTo>
                  <a:lnTo>
                    <a:pt x="3185" y="9611"/>
                  </a:lnTo>
                  <a:lnTo>
                    <a:pt x="3312" y="10167"/>
                  </a:lnTo>
                  <a:lnTo>
                    <a:pt x="3567" y="10667"/>
                  </a:lnTo>
                  <a:lnTo>
                    <a:pt x="3822" y="11167"/>
                  </a:lnTo>
                  <a:lnTo>
                    <a:pt x="3949" y="11722"/>
                  </a:lnTo>
                  <a:lnTo>
                    <a:pt x="4076" y="12167"/>
                  </a:lnTo>
                  <a:lnTo>
                    <a:pt x="4331" y="12722"/>
                  </a:lnTo>
                  <a:lnTo>
                    <a:pt x="4586" y="13222"/>
                  </a:lnTo>
                  <a:lnTo>
                    <a:pt x="4713" y="13667"/>
                  </a:lnTo>
                  <a:lnTo>
                    <a:pt x="4968" y="14111"/>
                  </a:lnTo>
                  <a:lnTo>
                    <a:pt x="5096" y="14556"/>
                  </a:lnTo>
                  <a:lnTo>
                    <a:pt x="5350" y="15056"/>
                  </a:lnTo>
                  <a:lnTo>
                    <a:pt x="5605" y="15444"/>
                  </a:lnTo>
                  <a:lnTo>
                    <a:pt x="5732" y="15833"/>
                  </a:lnTo>
                  <a:lnTo>
                    <a:pt x="6115" y="16222"/>
                  </a:lnTo>
                  <a:lnTo>
                    <a:pt x="6115" y="16611"/>
                  </a:lnTo>
                  <a:lnTo>
                    <a:pt x="6369" y="16944"/>
                  </a:lnTo>
                  <a:lnTo>
                    <a:pt x="6624" y="17333"/>
                  </a:lnTo>
                  <a:lnTo>
                    <a:pt x="6752" y="17611"/>
                  </a:lnTo>
                  <a:lnTo>
                    <a:pt x="7006" y="17944"/>
                  </a:lnTo>
                  <a:lnTo>
                    <a:pt x="7261" y="18167"/>
                  </a:lnTo>
                  <a:lnTo>
                    <a:pt x="7389" y="18500"/>
                  </a:lnTo>
                  <a:lnTo>
                    <a:pt x="7516" y="18722"/>
                  </a:lnTo>
                  <a:lnTo>
                    <a:pt x="7898" y="18944"/>
                  </a:lnTo>
                  <a:lnTo>
                    <a:pt x="8025" y="19167"/>
                  </a:lnTo>
                  <a:lnTo>
                    <a:pt x="8280" y="19333"/>
                  </a:lnTo>
                  <a:lnTo>
                    <a:pt x="8408" y="19500"/>
                  </a:lnTo>
                  <a:lnTo>
                    <a:pt x="8535" y="19667"/>
                  </a:lnTo>
                  <a:lnTo>
                    <a:pt x="8917" y="19722"/>
                  </a:lnTo>
                  <a:lnTo>
                    <a:pt x="9045" y="19889"/>
                  </a:lnTo>
                  <a:lnTo>
                    <a:pt x="9299" y="19889"/>
                  </a:lnTo>
                  <a:lnTo>
                    <a:pt x="9427" y="19944"/>
                  </a:lnTo>
                  <a:lnTo>
                    <a:pt x="9682" y="19944"/>
                  </a:lnTo>
                  <a:lnTo>
                    <a:pt x="9936" y="19944"/>
                  </a:lnTo>
                  <a:lnTo>
                    <a:pt x="10064" y="19889"/>
                  </a:lnTo>
                  <a:lnTo>
                    <a:pt x="10318" y="19889"/>
                  </a:lnTo>
                  <a:lnTo>
                    <a:pt x="10573" y="19722"/>
                  </a:lnTo>
                  <a:lnTo>
                    <a:pt x="10701" y="19500"/>
                  </a:lnTo>
                  <a:lnTo>
                    <a:pt x="10955" y="19333"/>
                  </a:lnTo>
                  <a:lnTo>
                    <a:pt x="11338" y="19111"/>
                  </a:lnTo>
                  <a:lnTo>
                    <a:pt x="11465" y="18833"/>
                  </a:lnTo>
                  <a:lnTo>
                    <a:pt x="11720" y="18500"/>
                  </a:lnTo>
                  <a:lnTo>
                    <a:pt x="11975" y="18278"/>
                  </a:lnTo>
                  <a:lnTo>
                    <a:pt x="12102" y="17944"/>
                  </a:lnTo>
                  <a:lnTo>
                    <a:pt x="12484" y="17556"/>
                  </a:lnTo>
                  <a:lnTo>
                    <a:pt x="12739" y="17111"/>
                  </a:lnTo>
                  <a:lnTo>
                    <a:pt x="12866" y="16722"/>
                  </a:lnTo>
                  <a:lnTo>
                    <a:pt x="13248" y="16278"/>
                  </a:lnTo>
                  <a:lnTo>
                    <a:pt x="13376" y="15778"/>
                  </a:lnTo>
                  <a:lnTo>
                    <a:pt x="13758" y="15333"/>
                  </a:lnTo>
                  <a:lnTo>
                    <a:pt x="13885" y="14833"/>
                  </a:lnTo>
                  <a:lnTo>
                    <a:pt x="14140" y="14389"/>
                  </a:lnTo>
                  <a:lnTo>
                    <a:pt x="14395" y="13833"/>
                  </a:lnTo>
                  <a:lnTo>
                    <a:pt x="14777" y="13333"/>
                  </a:lnTo>
                  <a:lnTo>
                    <a:pt x="14904" y="12778"/>
                  </a:lnTo>
                  <a:lnTo>
                    <a:pt x="15159" y="12167"/>
                  </a:lnTo>
                  <a:lnTo>
                    <a:pt x="15414" y="11611"/>
                  </a:lnTo>
                  <a:lnTo>
                    <a:pt x="15669" y="11111"/>
                  </a:lnTo>
                  <a:lnTo>
                    <a:pt x="15924" y="10556"/>
                  </a:lnTo>
                  <a:lnTo>
                    <a:pt x="16051" y="10000"/>
                  </a:lnTo>
                  <a:lnTo>
                    <a:pt x="16306" y="9444"/>
                  </a:lnTo>
                  <a:lnTo>
                    <a:pt x="16561" y="8944"/>
                  </a:lnTo>
                  <a:lnTo>
                    <a:pt x="16815" y="8389"/>
                  </a:lnTo>
                  <a:lnTo>
                    <a:pt x="17070" y="7833"/>
                  </a:lnTo>
                  <a:lnTo>
                    <a:pt x="17197" y="7278"/>
                  </a:lnTo>
                  <a:lnTo>
                    <a:pt x="17325" y="6778"/>
                  </a:lnTo>
                  <a:lnTo>
                    <a:pt x="17707" y="6222"/>
                  </a:lnTo>
                  <a:lnTo>
                    <a:pt x="17834" y="5722"/>
                  </a:lnTo>
                  <a:lnTo>
                    <a:pt x="18217" y="5222"/>
                  </a:lnTo>
                  <a:lnTo>
                    <a:pt x="18344" y="4722"/>
                  </a:lnTo>
                  <a:lnTo>
                    <a:pt x="18344" y="4278"/>
                  </a:lnTo>
                  <a:lnTo>
                    <a:pt x="18726" y="3833"/>
                  </a:lnTo>
                  <a:lnTo>
                    <a:pt x="18854" y="3389"/>
                  </a:lnTo>
                  <a:lnTo>
                    <a:pt x="19108" y="3000"/>
                  </a:lnTo>
                  <a:lnTo>
                    <a:pt x="19236" y="2611"/>
                  </a:lnTo>
                  <a:lnTo>
                    <a:pt x="19363" y="2278"/>
                  </a:lnTo>
                  <a:lnTo>
                    <a:pt x="19490" y="1889"/>
                  </a:lnTo>
                  <a:lnTo>
                    <a:pt x="19490" y="1611"/>
                  </a:lnTo>
                  <a:lnTo>
                    <a:pt x="19745" y="1333"/>
                  </a:lnTo>
                  <a:lnTo>
                    <a:pt x="19745" y="1056"/>
                  </a:lnTo>
                  <a:lnTo>
                    <a:pt x="19873" y="83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35" name="AutoShape 31"/>
            <p:cNvSpPr>
              <a:spLocks/>
            </p:cNvSpPr>
            <p:nvPr/>
          </p:nvSpPr>
          <p:spPr bwMode="auto">
            <a:xfrm>
              <a:off x="2725" y="558"/>
              <a:ext cx="88" cy="144"/>
            </a:xfrm>
            <a:custGeom>
              <a:avLst/>
              <a:gdLst>
                <a:gd name="T0" fmla="*/ 0 w 20000"/>
                <a:gd name="T1" fmla="*/ 19063 h 20000"/>
                <a:gd name="T2" fmla="*/ 272 w 20000"/>
                <a:gd name="T3" fmla="*/ 18490 h 20000"/>
                <a:gd name="T4" fmla="*/ 544 w 20000"/>
                <a:gd name="T5" fmla="*/ 17865 h 20000"/>
                <a:gd name="T6" fmla="*/ 680 w 20000"/>
                <a:gd name="T7" fmla="*/ 17292 h 20000"/>
                <a:gd name="T8" fmla="*/ 816 w 20000"/>
                <a:gd name="T9" fmla="*/ 16667 h 20000"/>
                <a:gd name="T10" fmla="*/ 1088 w 20000"/>
                <a:gd name="T11" fmla="*/ 16042 h 20000"/>
                <a:gd name="T12" fmla="*/ 1361 w 20000"/>
                <a:gd name="T13" fmla="*/ 15469 h 20000"/>
                <a:gd name="T14" fmla="*/ 1633 w 20000"/>
                <a:gd name="T15" fmla="*/ 14896 h 20000"/>
                <a:gd name="T16" fmla="*/ 1769 w 20000"/>
                <a:gd name="T17" fmla="*/ 14271 h 20000"/>
                <a:gd name="T18" fmla="*/ 1905 w 20000"/>
                <a:gd name="T19" fmla="*/ 13698 h 20000"/>
                <a:gd name="T20" fmla="*/ 2177 w 20000"/>
                <a:gd name="T21" fmla="*/ 13177 h 20000"/>
                <a:gd name="T22" fmla="*/ 2449 w 20000"/>
                <a:gd name="T23" fmla="*/ 12552 h 20000"/>
                <a:gd name="T24" fmla="*/ 2721 w 20000"/>
                <a:gd name="T25" fmla="*/ 12031 h 20000"/>
                <a:gd name="T26" fmla="*/ 2993 w 20000"/>
                <a:gd name="T27" fmla="*/ 11458 h 20000"/>
                <a:gd name="T28" fmla="*/ 2993 w 20000"/>
                <a:gd name="T29" fmla="*/ 10885 h 20000"/>
                <a:gd name="T30" fmla="*/ 3265 w 20000"/>
                <a:gd name="T31" fmla="*/ 10313 h 20000"/>
                <a:gd name="T32" fmla="*/ 3537 w 20000"/>
                <a:gd name="T33" fmla="*/ 9792 h 20000"/>
                <a:gd name="T34" fmla="*/ 3810 w 20000"/>
                <a:gd name="T35" fmla="*/ 9271 h 20000"/>
                <a:gd name="T36" fmla="*/ 4082 w 20000"/>
                <a:gd name="T37" fmla="*/ 8750 h 20000"/>
                <a:gd name="T38" fmla="*/ 4218 w 20000"/>
                <a:gd name="T39" fmla="*/ 8229 h 20000"/>
                <a:gd name="T40" fmla="*/ 4354 w 20000"/>
                <a:gd name="T41" fmla="*/ 7708 h 20000"/>
                <a:gd name="T42" fmla="*/ 4762 w 20000"/>
                <a:gd name="T43" fmla="*/ 7292 h 20000"/>
                <a:gd name="T44" fmla="*/ 4898 w 20000"/>
                <a:gd name="T45" fmla="*/ 6771 h 20000"/>
                <a:gd name="T46" fmla="*/ 5170 w 20000"/>
                <a:gd name="T47" fmla="*/ 6354 h 20000"/>
                <a:gd name="T48" fmla="*/ 5306 w 20000"/>
                <a:gd name="T49" fmla="*/ 5885 h 20000"/>
                <a:gd name="T50" fmla="*/ 5442 w 20000"/>
                <a:gd name="T51" fmla="*/ 5469 h 20000"/>
                <a:gd name="T52" fmla="*/ 5850 w 20000"/>
                <a:gd name="T53" fmla="*/ 5000 h 20000"/>
                <a:gd name="T54" fmla="*/ 5850 w 20000"/>
                <a:gd name="T55" fmla="*/ 4531 h 20000"/>
                <a:gd name="T56" fmla="*/ 6259 w 20000"/>
                <a:gd name="T57" fmla="*/ 4167 h 20000"/>
                <a:gd name="T58" fmla="*/ 6531 w 20000"/>
                <a:gd name="T59" fmla="*/ 3802 h 20000"/>
                <a:gd name="T60" fmla="*/ 6531 w 20000"/>
                <a:gd name="T61" fmla="*/ 3438 h 20000"/>
                <a:gd name="T62" fmla="*/ 6939 w 20000"/>
                <a:gd name="T63" fmla="*/ 3073 h 20000"/>
                <a:gd name="T64" fmla="*/ 7075 w 20000"/>
                <a:gd name="T65" fmla="*/ 2708 h 20000"/>
                <a:gd name="T66" fmla="*/ 7347 w 20000"/>
                <a:gd name="T67" fmla="*/ 2448 h 20000"/>
                <a:gd name="T68" fmla="*/ 7483 w 20000"/>
                <a:gd name="T69" fmla="*/ 2083 h 20000"/>
                <a:gd name="T70" fmla="*/ 7619 w 20000"/>
                <a:gd name="T71" fmla="*/ 1823 h 20000"/>
                <a:gd name="T72" fmla="*/ 7891 w 20000"/>
                <a:gd name="T73" fmla="*/ 1563 h 20000"/>
                <a:gd name="T74" fmla="*/ 8163 w 20000"/>
                <a:gd name="T75" fmla="*/ 1302 h 20000"/>
                <a:gd name="T76" fmla="*/ 8435 w 20000"/>
                <a:gd name="T77" fmla="*/ 1042 h 20000"/>
                <a:gd name="T78" fmla="*/ 8571 w 20000"/>
                <a:gd name="T79" fmla="*/ 833 h 20000"/>
                <a:gd name="T80" fmla="*/ 8844 w 20000"/>
                <a:gd name="T81" fmla="*/ 677 h 20000"/>
                <a:gd name="T82" fmla="*/ 8980 w 20000"/>
                <a:gd name="T83" fmla="*/ 521 h 20000"/>
                <a:gd name="T84" fmla="*/ 9116 w 20000"/>
                <a:gd name="T85" fmla="*/ 365 h 20000"/>
                <a:gd name="T86" fmla="*/ 9524 w 20000"/>
                <a:gd name="T87" fmla="*/ 260 h 20000"/>
                <a:gd name="T88" fmla="*/ 9524 w 20000"/>
                <a:gd name="T89" fmla="*/ 104 h 20000"/>
                <a:gd name="T90" fmla="*/ 9932 w 20000"/>
                <a:gd name="T91" fmla="*/ 104 h 20000"/>
                <a:gd name="T92" fmla="*/ 10068 w 20000"/>
                <a:gd name="T93" fmla="*/ 52 h 20000"/>
                <a:gd name="T94" fmla="*/ 10204 w 20000"/>
                <a:gd name="T95" fmla="*/ 0 h 20000"/>
                <a:gd name="T96" fmla="*/ 10476 w 20000"/>
                <a:gd name="T97" fmla="*/ 52 h 20000"/>
                <a:gd name="T98" fmla="*/ 10748 w 20000"/>
                <a:gd name="T99" fmla="*/ 52 h 20000"/>
                <a:gd name="T100" fmla="*/ 10884 w 20000"/>
                <a:gd name="T101" fmla="*/ 104 h 20000"/>
                <a:gd name="T102" fmla="*/ 11156 w 20000"/>
                <a:gd name="T103" fmla="*/ 208 h 20000"/>
                <a:gd name="T104" fmla="*/ 11293 w 20000"/>
                <a:gd name="T105" fmla="*/ 313 h 20000"/>
                <a:gd name="T106" fmla="*/ 11565 w 20000"/>
                <a:gd name="T107" fmla="*/ 521 h 20000"/>
                <a:gd name="T108" fmla="*/ 11837 w 20000"/>
                <a:gd name="T109" fmla="*/ 781 h 20000"/>
                <a:gd name="T110" fmla="*/ 12109 w 20000"/>
                <a:gd name="T111" fmla="*/ 990 h 20000"/>
                <a:gd name="T112" fmla="*/ 12245 w 20000"/>
                <a:gd name="T113" fmla="*/ 1250 h 20000"/>
                <a:gd name="T114" fmla="*/ 12381 w 20000"/>
                <a:gd name="T115" fmla="*/ 1563 h 20000"/>
                <a:gd name="T116" fmla="*/ 12653 w 20000"/>
                <a:gd name="T117" fmla="*/ 1875 h 20000"/>
                <a:gd name="T118" fmla="*/ 12925 w 20000"/>
                <a:gd name="T119" fmla="*/ 2292 h 20000"/>
                <a:gd name="T120" fmla="*/ 13061 w 20000"/>
                <a:gd name="T121" fmla="*/ 2708 h 20000"/>
                <a:gd name="T122" fmla="*/ 13469 w 20000"/>
                <a:gd name="T123" fmla="*/ 3125 h 20000"/>
                <a:gd name="T124" fmla="*/ 13469 w 20000"/>
                <a:gd name="T125" fmla="*/ 3542 h 20000"/>
                <a:gd name="T126" fmla="*/ 13741 w 20000"/>
                <a:gd name="T127" fmla="*/ 401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63"/>
                  </a:moveTo>
                  <a:lnTo>
                    <a:pt x="272" y="18490"/>
                  </a:lnTo>
                  <a:lnTo>
                    <a:pt x="544" y="17865"/>
                  </a:lnTo>
                  <a:lnTo>
                    <a:pt x="680" y="17292"/>
                  </a:lnTo>
                  <a:lnTo>
                    <a:pt x="816" y="16667"/>
                  </a:lnTo>
                  <a:lnTo>
                    <a:pt x="1088" y="16042"/>
                  </a:lnTo>
                  <a:lnTo>
                    <a:pt x="1361" y="15469"/>
                  </a:lnTo>
                  <a:lnTo>
                    <a:pt x="1633" y="14896"/>
                  </a:lnTo>
                  <a:lnTo>
                    <a:pt x="1769" y="14271"/>
                  </a:lnTo>
                  <a:lnTo>
                    <a:pt x="1905" y="13698"/>
                  </a:lnTo>
                  <a:lnTo>
                    <a:pt x="2177" y="13177"/>
                  </a:lnTo>
                  <a:lnTo>
                    <a:pt x="2449" y="12552"/>
                  </a:lnTo>
                  <a:lnTo>
                    <a:pt x="2721" y="12031"/>
                  </a:lnTo>
                  <a:lnTo>
                    <a:pt x="2993" y="11458"/>
                  </a:lnTo>
                  <a:lnTo>
                    <a:pt x="2993" y="10885"/>
                  </a:lnTo>
                  <a:lnTo>
                    <a:pt x="3265" y="10313"/>
                  </a:lnTo>
                  <a:lnTo>
                    <a:pt x="3537" y="9792"/>
                  </a:lnTo>
                  <a:lnTo>
                    <a:pt x="3810" y="9271"/>
                  </a:lnTo>
                  <a:lnTo>
                    <a:pt x="4082" y="8750"/>
                  </a:lnTo>
                  <a:lnTo>
                    <a:pt x="4218" y="8229"/>
                  </a:lnTo>
                  <a:lnTo>
                    <a:pt x="4354" y="7708"/>
                  </a:lnTo>
                  <a:lnTo>
                    <a:pt x="4762" y="7292"/>
                  </a:lnTo>
                  <a:lnTo>
                    <a:pt x="4898" y="6771"/>
                  </a:lnTo>
                  <a:lnTo>
                    <a:pt x="5170" y="6354"/>
                  </a:lnTo>
                  <a:lnTo>
                    <a:pt x="5306" y="5885"/>
                  </a:lnTo>
                  <a:lnTo>
                    <a:pt x="5442" y="5469"/>
                  </a:lnTo>
                  <a:lnTo>
                    <a:pt x="5850" y="5000"/>
                  </a:lnTo>
                  <a:lnTo>
                    <a:pt x="5850" y="4531"/>
                  </a:lnTo>
                  <a:lnTo>
                    <a:pt x="6259" y="4167"/>
                  </a:lnTo>
                  <a:lnTo>
                    <a:pt x="6531" y="3802"/>
                  </a:lnTo>
                  <a:lnTo>
                    <a:pt x="6531" y="3438"/>
                  </a:lnTo>
                  <a:lnTo>
                    <a:pt x="6939" y="3073"/>
                  </a:lnTo>
                  <a:lnTo>
                    <a:pt x="7075" y="2708"/>
                  </a:lnTo>
                  <a:lnTo>
                    <a:pt x="7347" y="2448"/>
                  </a:lnTo>
                  <a:lnTo>
                    <a:pt x="7483" y="2083"/>
                  </a:lnTo>
                  <a:lnTo>
                    <a:pt x="7619" y="1823"/>
                  </a:lnTo>
                  <a:lnTo>
                    <a:pt x="7891" y="1563"/>
                  </a:lnTo>
                  <a:lnTo>
                    <a:pt x="8163" y="1302"/>
                  </a:lnTo>
                  <a:lnTo>
                    <a:pt x="8435" y="1042"/>
                  </a:lnTo>
                  <a:lnTo>
                    <a:pt x="8571" y="833"/>
                  </a:lnTo>
                  <a:lnTo>
                    <a:pt x="8844" y="677"/>
                  </a:lnTo>
                  <a:lnTo>
                    <a:pt x="8980" y="521"/>
                  </a:lnTo>
                  <a:lnTo>
                    <a:pt x="9116" y="365"/>
                  </a:lnTo>
                  <a:lnTo>
                    <a:pt x="9524" y="260"/>
                  </a:lnTo>
                  <a:lnTo>
                    <a:pt x="9524" y="104"/>
                  </a:lnTo>
                  <a:lnTo>
                    <a:pt x="9932" y="104"/>
                  </a:lnTo>
                  <a:lnTo>
                    <a:pt x="10068" y="52"/>
                  </a:lnTo>
                  <a:lnTo>
                    <a:pt x="10204" y="0"/>
                  </a:lnTo>
                  <a:lnTo>
                    <a:pt x="10476" y="52"/>
                  </a:lnTo>
                  <a:lnTo>
                    <a:pt x="10748" y="52"/>
                  </a:lnTo>
                  <a:lnTo>
                    <a:pt x="10884" y="104"/>
                  </a:lnTo>
                  <a:lnTo>
                    <a:pt x="11156" y="208"/>
                  </a:lnTo>
                  <a:lnTo>
                    <a:pt x="11293" y="313"/>
                  </a:lnTo>
                  <a:lnTo>
                    <a:pt x="11565" y="521"/>
                  </a:lnTo>
                  <a:lnTo>
                    <a:pt x="11837" y="781"/>
                  </a:lnTo>
                  <a:lnTo>
                    <a:pt x="12109" y="990"/>
                  </a:lnTo>
                  <a:lnTo>
                    <a:pt x="12245" y="1250"/>
                  </a:lnTo>
                  <a:lnTo>
                    <a:pt x="12381" y="1563"/>
                  </a:lnTo>
                  <a:lnTo>
                    <a:pt x="12653" y="1875"/>
                  </a:lnTo>
                  <a:lnTo>
                    <a:pt x="12925" y="2292"/>
                  </a:lnTo>
                  <a:lnTo>
                    <a:pt x="13061" y="2708"/>
                  </a:lnTo>
                  <a:lnTo>
                    <a:pt x="13469" y="3125"/>
                  </a:lnTo>
                  <a:lnTo>
                    <a:pt x="13469" y="3542"/>
                  </a:lnTo>
                  <a:lnTo>
                    <a:pt x="13741" y="4010"/>
                  </a:lnTo>
                  <a:lnTo>
                    <a:pt x="14150" y="4427"/>
                  </a:lnTo>
                  <a:lnTo>
                    <a:pt x="14286" y="4948"/>
                  </a:lnTo>
                  <a:lnTo>
                    <a:pt x="14558" y="5469"/>
                  </a:lnTo>
                  <a:lnTo>
                    <a:pt x="14694" y="5990"/>
                  </a:lnTo>
                  <a:lnTo>
                    <a:pt x="14966" y="6510"/>
                  </a:lnTo>
                  <a:lnTo>
                    <a:pt x="15102" y="7083"/>
                  </a:lnTo>
                  <a:lnTo>
                    <a:pt x="15374" y="7656"/>
                  </a:lnTo>
                  <a:lnTo>
                    <a:pt x="15646" y="8177"/>
                  </a:lnTo>
                  <a:lnTo>
                    <a:pt x="15918" y="8802"/>
                  </a:lnTo>
                  <a:lnTo>
                    <a:pt x="16054" y="9375"/>
                  </a:lnTo>
                  <a:lnTo>
                    <a:pt x="16190" y="9896"/>
                  </a:lnTo>
                  <a:lnTo>
                    <a:pt x="16599" y="10469"/>
                  </a:lnTo>
                  <a:lnTo>
                    <a:pt x="16735" y="10990"/>
                  </a:lnTo>
                  <a:lnTo>
                    <a:pt x="17007" y="11615"/>
                  </a:lnTo>
                  <a:lnTo>
                    <a:pt x="17143" y="12135"/>
                  </a:lnTo>
                  <a:lnTo>
                    <a:pt x="17279" y="12708"/>
                  </a:lnTo>
                  <a:lnTo>
                    <a:pt x="17551" y="13281"/>
                  </a:lnTo>
                  <a:lnTo>
                    <a:pt x="17687" y="13854"/>
                  </a:lnTo>
                  <a:lnTo>
                    <a:pt x="17959" y="14375"/>
                  </a:lnTo>
                  <a:lnTo>
                    <a:pt x="18095" y="14948"/>
                  </a:lnTo>
                  <a:lnTo>
                    <a:pt x="18231" y="15469"/>
                  </a:lnTo>
                  <a:lnTo>
                    <a:pt x="18367" y="15938"/>
                  </a:lnTo>
                  <a:lnTo>
                    <a:pt x="18639" y="16406"/>
                  </a:lnTo>
                  <a:lnTo>
                    <a:pt x="18776" y="16875"/>
                  </a:lnTo>
                  <a:lnTo>
                    <a:pt x="19048" y="17292"/>
                  </a:lnTo>
                  <a:lnTo>
                    <a:pt x="19184" y="17708"/>
                  </a:lnTo>
                  <a:lnTo>
                    <a:pt x="19320" y="18177"/>
                  </a:lnTo>
                  <a:lnTo>
                    <a:pt x="19456" y="18542"/>
                  </a:lnTo>
                  <a:lnTo>
                    <a:pt x="19456" y="18906"/>
                  </a:lnTo>
                  <a:lnTo>
                    <a:pt x="19592" y="19167"/>
                  </a:lnTo>
                  <a:lnTo>
                    <a:pt x="19728" y="19479"/>
                  </a:lnTo>
                  <a:lnTo>
                    <a:pt x="19864" y="19740"/>
                  </a:lnTo>
                  <a:lnTo>
                    <a:pt x="19864" y="19948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36" name="AutoShape 32"/>
            <p:cNvSpPr>
              <a:spLocks/>
            </p:cNvSpPr>
            <p:nvPr/>
          </p:nvSpPr>
          <p:spPr bwMode="auto">
            <a:xfrm>
              <a:off x="2813" y="689"/>
              <a:ext cx="93" cy="138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47 h 20000"/>
                <a:gd name="T4" fmla="*/ 382 w 20000"/>
                <a:gd name="T5" fmla="*/ 1240 h 20000"/>
                <a:gd name="T6" fmla="*/ 510 w 20000"/>
                <a:gd name="T7" fmla="*/ 1887 h 20000"/>
                <a:gd name="T8" fmla="*/ 764 w 20000"/>
                <a:gd name="T9" fmla="*/ 2534 h 20000"/>
                <a:gd name="T10" fmla="*/ 892 w 20000"/>
                <a:gd name="T11" fmla="*/ 3127 h 20000"/>
                <a:gd name="T12" fmla="*/ 1274 w 20000"/>
                <a:gd name="T13" fmla="*/ 3720 h 20000"/>
                <a:gd name="T14" fmla="*/ 1401 w 20000"/>
                <a:gd name="T15" fmla="*/ 4367 h 20000"/>
                <a:gd name="T16" fmla="*/ 1656 w 20000"/>
                <a:gd name="T17" fmla="*/ 4960 h 20000"/>
                <a:gd name="T18" fmla="*/ 1656 w 20000"/>
                <a:gd name="T19" fmla="*/ 5553 h 20000"/>
                <a:gd name="T20" fmla="*/ 2038 w 20000"/>
                <a:gd name="T21" fmla="*/ 6146 h 20000"/>
                <a:gd name="T22" fmla="*/ 2166 w 20000"/>
                <a:gd name="T23" fmla="*/ 6739 h 20000"/>
                <a:gd name="T24" fmla="*/ 2420 w 20000"/>
                <a:gd name="T25" fmla="*/ 7278 h 20000"/>
                <a:gd name="T26" fmla="*/ 2675 w 20000"/>
                <a:gd name="T27" fmla="*/ 7925 h 20000"/>
                <a:gd name="T28" fmla="*/ 2803 w 20000"/>
                <a:gd name="T29" fmla="*/ 8464 h 20000"/>
                <a:gd name="T30" fmla="*/ 2930 w 20000"/>
                <a:gd name="T31" fmla="*/ 9003 h 20000"/>
                <a:gd name="T32" fmla="*/ 3185 w 20000"/>
                <a:gd name="T33" fmla="*/ 9596 h 20000"/>
                <a:gd name="T34" fmla="*/ 3312 w 20000"/>
                <a:gd name="T35" fmla="*/ 10135 h 20000"/>
                <a:gd name="T36" fmla="*/ 3567 w 20000"/>
                <a:gd name="T37" fmla="*/ 10674 h 20000"/>
                <a:gd name="T38" fmla="*/ 3822 w 20000"/>
                <a:gd name="T39" fmla="*/ 11213 h 20000"/>
                <a:gd name="T40" fmla="*/ 3949 w 20000"/>
                <a:gd name="T41" fmla="*/ 11698 h 20000"/>
                <a:gd name="T42" fmla="*/ 4076 w 20000"/>
                <a:gd name="T43" fmla="*/ 12237 h 20000"/>
                <a:gd name="T44" fmla="*/ 4331 w 20000"/>
                <a:gd name="T45" fmla="*/ 12722 h 20000"/>
                <a:gd name="T46" fmla="*/ 4586 w 20000"/>
                <a:gd name="T47" fmla="*/ 13154 h 20000"/>
                <a:gd name="T48" fmla="*/ 4713 w 20000"/>
                <a:gd name="T49" fmla="*/ 13693 h 20000"/>
                <a:gd name="T50" fmla="*/ 4968 w 20000"/>
                <a:gd name="T51" fmla="*/ 14124 h 20000"/>
                <a:gd name="T52" fmla="*/ 5096 w 20000"/>
                <a:gd name="T53" fmla="*/ 14555 h 20000"/>
                <a:gd name="T54" fmla="*/ 5350 w 20000"/>
                <a:gd name="T55" fmla="*/ 14987 h 20000"/>
                <a:gd name="T56" fmla="*/ 5605 w 20000"/>
                <a:gd name="T57" fmla="*/ 15472 h 20000"/>
                <a:gd name="T58" fmla="*/ 5732 w 20000"/>
                <a:gd name="T59" fmla="*/ 15849 h 20000"/>
                <a:gd name="T60" fmla="*/ 6115 w 20000"/>
                <a:gd name="T61" fmla="*/ 16226 h 20000"/>
                <a:gd name="T62" fmla="*/ 6115 w 20000"/>
                <a:gd name="T63" fmla="*/ 16604 h 20000"/>
                <a:gd name="T64" fmla="*/ 6369 w 20000"/>
                <a:gd name="T65" fmla="*/ 16981 h 20000"/>
                <a:gd name="T66" fmla="*/ 6624 w 20000"/>
                <a:gd name="T67" fmla="*/ 17251 h 20000"/>
                <a:gd name="T68" fmla="*/ 6752 w 20000"/>
                <a:gd name="T69" fmla="*/ 17628 h 20000"/>
                <a:gd name="T70" fmla="*/ 7006 w 20000"/>
                <a:gd name="T71" fmla="*/ 17898 h 20000"/>
                <a:gd name="T72" fmla="*/ 7261 w 20000"/>
                <a:gd name="T73" fmla="*/ 18167 h 20000"/>
                <a:gd name="T74" fmla="*/ 7389 w 20000"/>
                <a:gd name="T75" fmla="*/ 18491 h 20000"/>
                <a:gd name="T76" fmla="*/ 7516 w 20000"/>
                <a:gd name="T77" fmla="*/ 18760 h 20000"/>
                <a:gd name="T78" fmla="*/ 7898 w 20000"/>
                <a:gd name="T79" fmla="*/ 18976 h 20000"/>
                <a:gd name="T80" fmla="*/ 8025 w 20000"/>
                <a:gd name="T81" fmla="*/ 19137 h 20000"/>
                <a:gd name="T82" fmla="*/ 8280 w 20000"/>
                <a:gd name="T83" fmla="*/ 19353 h 20000"/>
                <a:gd name="T84" fmla="*/ 8408 w 20000"/>
                <a:gd name="T85" fmla="*/ 19461 h 20000"/>
                <a:gd name="T86" fmla="*/ 8535 w 20000"/>
                <a:gd name="T87" fmla="*/ 19677 h 20000"/>
                <a:gd name="T88" fmla="*/ 8917 w 20000"/>
                <a:gd name="T89" fmla="*/ 19730 h 20000"/>
                <a:gd name="T90" fmla="*/ 9045 w 20000"/>
                <a:gd name="T91" fmla="*/ 19892 h 20000"/>
                <a:gd name="T92" fmla="*/ 9299 w 20000"/>
                <a:gd name="T93" fmla="*/ 19892 h 20000"/>
                <a:gd name="T94" fmla="*/ 9427 w 20000"/>
                <a:gd name="T95" fmla="*/ 19946 h 20000"/>
                <a:gd name="T96" fmla="*/ 9682 w 20000"/>
                <a:gd name="T97" fmla="*/ 19946 h 20000"/>
                <a:gd name="T98" fmla="*/ 9936 w 20000"/>
                <a:gd name="T99" fmla="*/ 19946 h 20000"/>
                <a:gd name="T100" fmla="*/ 10064 w 20000"/>
                <a:gd name="T101" fmla="*/ 19892 h 20000"/>
                <a:gd name="T102" fmla="*/ 10318 w 20000"/>
                <a:gd name="T103" fmla="*/ 19892 h 20000"/>
                <a:gd name="T104" fmla="*/ 10573 w 20000"/>
                <a:gd name="T105" fmla="*/ 19677 h 20000"/>
                <a:gd name="T106" fmla="*/ 10701 w 20000"/>
                <a:gd name="T107" fmla="*/ 19515 h 20000"/>
                <a:gd name="T108" fmla="*/ 10955 w 20000"/>
                <a:gd name="T109" fmla="*/ 19353 h 20000"/>
                <a:gd name="T110" fmla="*/ 11338 w 20000"/>
                <a:gd name="T111" fmla="*/ 19137 h 20000"/>
                <a:gd name="T112" fmla="*/ 11465 w 20000"/>
                <a:gd name="T113" fmla="*/ 18868 h 20000"/>
                <a:gd name="T114" fmla="*/ 11720 w 20000"/>
                <a:gd name="T115" fmla="*/ 18544 h 20000"/>
                <a:gd name="T116" fmla="*/ 11975 w 20000"/>
                <a:gd name="T117" fmla="*/ 18275 h 20000"/>
                <a:gd name="T118" fmla="*/ 12102 w 20000"/>
                <a:gd name="T119" fmla="*/ 17844 h 20000"/>
                <a:gd name="T120" fmla="*/ 12484 w 20000"/>
                <a:gd name="T121" fmla="*/ 17466 h 20000"/>
                <a:gd name="T122" fmla="*/ 12739 w 20000"/>
                <a:gd name="T123" fmla="*/ 17197 h 20000"/>
                <a:gd name="T124" fmla="*/ 12866 w 20000"/>
                <a:gd name="T125" fmla="*/ 16765 h 20000"/>
                <a:gd name="T126" fmla="*/ 13248 w 20000"/>
                <a:gd name="T127" fmla="*/ 1628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47"/>
                  </a:lnTo>
                  <a:lnTo>
                    <a:pt x="382" y="1240"/>
                  </a:lnTo>
                  <a:lnTo>
                    <a:pt x="510" y="1887"/>
                  </a:lnTo>
                  <a:lnTo>
                    <a:pt x="764" y="2534"/>
                  </a:lnTo>
                  <a:lnTo>
                    <a:pt x="892" y="3127"/>
                  </a:lnTo>
                  <a:lnTo>
                    <a:pt x="1274" y="3720"/>
                  </a:lnTo>
                  <a:lnTo>
                    <a:pt x="1401" y="4367"/>
                  </a:lnTo>
                  <a:lnTo>
                    <a:pt x="1656" y="4960"/>
                  </a:lnTo>
                  <a:lnTo>
                    <a:pt x="1656" y="5553"/>
                  </a:lnTo>
                  <a:lnTo>
                    <a:pt x="2038" y="6146"/>
                  </a:lnTo>
                  <a:lnTo>
                    <a:pt x="2166" y="6739"/>
                  </a:lnTo>
                  <a:lnTo>
                    <a:pt x="2420" y="7278"/>
                  </a:lnTo>
                  <a:lnTo>
                    <a:pt x="2675" y="7925"/>
                  </a:lnTo>
                  <a:lnTo>
                    <a:pt x="2803" y="8464"/>
                  </a:lnTo>
                  <a:lnTo>
                    <a:pt x="2930" y="9003"/>
                  </a:lnTo>
                  <a:lnTo>
                    <a:pt x="3185" y="9596"/>
                  </a:lnTo>
                  <a:lnTo>
                    <a:pt x="3312" y="10135"/>
                  </a:lnTo>
                  <a:lnTo>
                    <a:pt x="3567" y="10674"/>
                  </a:lnTo>
                  <a:lnTo>
                    <a:pt x="3822" y="11213"/>
                  </a:lnTo>
                  <a:lnTo>
                    <a:pt x="3949" y="11698"/>
                  </a:lnTo>
                  <a:lnTo>
                    <a:pt x="4076" y="12237"/>
                  </a:lnTo>
                  <a:lnTo>
                    <a:pt x="4331" y="12722"/>
                  </a:lnTo>
                  <a:lnTo>
                    <a:pt x="4586" y="13154"/>
                  </a:lnTo>
                  <a:lnTo>
                    <a:pt x="4713" y="13693"/>
                  </a:lnTo>
                  <a:lnTo>
                    <a:pt x="4968" y="14124"/>
                  </a:lnTo>
                  <a:lnTo>
                    <a:pt x="5096" y="14555"/>
                  </a:lnTo>
                  <a:lnTo>
                    <a:pt x="5350" y="14987"/>
                  </a:lnTo>
                  <a:lnTo>
                    <a:pt x="5605" y="15472"/>
                  </a:lnTo>
                  <a:lnTo>
                    <a:pt x="5732" y="15849"/>
                  </a:lnTo>
                  <a:lnTo>
                    <a:pt x="6115" y="16226"/>
                  </a:lnTo>
                  <a:lnTo>
                    <a:pt x="6115" y="16604"/>
                  </a:lnTo>
                  <a:lnTo>
                    <a:pt x="6369" y="16981"/>
                  </a:lnTo>
                  <a:lnTo>
                    <a:pt x="6624" y="17251"/>
                  </a:lnTo>
                  <a:lnTo>
                    <a:pt x="6752" y="17628"/>
                  </a:lnTo>
                  <a:lnTo>
                    <a:pt x="7006" y="17898"/>
                  </a:lnTo>
                  <a:lnTo>
                    <a:pt x="7261" y="18167"/>
                  </a:lnTo>
                  <a:lnTo>
                    <a:pt x="7389" y="18491"/>
                  </a:lnTo>
                  <a:lnTo>
                    <a:pt x="7516" y="18760"/>
                  </a:lnTo>
                  <a:lnTo>
                    <a:pt x="7898" y="18976"/>
                  </a:lnTo>
                  <a:lnTo>
                    <a:pt x="8025" y="19137"/>
                  </a:lnTo>
                  <a:lnTo>
                    <a:pt x="8280" y="19353"/>
                  </a:lnTo>
                  <a:lnTo>
                    <a:pt x="8408" y="19461"/>
                  </a:lnTo>
                  <a:lnTo>
                    <a:pt x="8535" y="19677"/>
                  </a:lnTo>
                  <a:lnTo>
                    <a:pt x="8917" y="19730"/>
                  </a:lnTo>
                  <a:lnTo>
                    <a:pt x="9045" y="19892"/>
                  </a:lnTo>
                  <a:lnTo>
                    <a:pt x="9299" y="19892"/>
                  </a:lnTo>
                  <a:lnTo>
                    <a:pt x="9427" y="19946"/>
                  </a:lnTo>
                  <a:lnTo>
                    <a:pt x="9682" y="19946"/>
                  </a:lnTo>
                  <a:lnTo>
                    <a:pt x="9936" y="19946"/>
                  </a:lnTo>
                  <a:lnTo>
                    <a:pt x="10064" y="19892"/>
                  </a:lnTo>
                  <a:lnTo>
                    <a:pt x="10318" y="19892"/>
                  </a:lnTo>
                  <a:lnTo>
                    <a:pt x="10573" y="19677"/>
                  </a:lnTo>
                  <a:lnTo>
                    <a:pt x="10701" y="19515"/>
                  </a:lnTo>
                  <a:lnTo>
                    <a:pt x="10955" y="19353"/>
                  </a:lnTo>
                  <a:lnTo>
                    <a:pt x="11338" y="19137"/>
                  </a:lnTo>
                  <a:lnTo>
                    <a:pt x="11465" y="18868"/>
                  </a:lnTo>
                  <a:lnTo>
                    <a:pt x="11720" y="18544"/>
                  </a:lnTo>
                  <a:lnTo>
                    <a:pt x="11975" y="18275"/>
                  </a:lnTo>
                  <a:lnTo>
                    <a:pt x="12102" y="17844"/>
                  </a:lnTo>
                  <a:lnTo>
                    <a:pt x="12484" y="17466"/>
                  </a:lnTo>
                  <a:lnTo>
                    <a:pt x="12739" y="17197"/>
                  </a:lnTo>
                  <a:lnTo>
                    <a:pt x="12866" y="16765"/>
                  </a:lnTo>
                  <a:lnTo>
                    <a:pt x="13248" y="16280"/>
                  </a:lnTo>
                  <a:lnTo>
                    <a:pt x="13376" y="15849"/>
                  </a:lnTo>
                  <a:lnTo>
                    <a:pt x="13758" y="15364"/>
                  </a:lnTo>
                  <a:lnTo>
                    <a:pt x="13885" y="14879"/>
                  </a:lnTo>
                  <a:lnTo>
                    <a:pt x="14140" y="14340"/>
                  </a:lnTo>
                  <a:lnTo>
                    <a:pt x="14395" y="13801"/>
                  </a:lnTo>
                  <a:lnTo>
                    <a:pt x="14777" y="13315"/>
                  </a:lnTo>
                  <a:lnTo>
                    <a:pt x="14904" y="12776"/>
                  </a:lnTo>
                  <a:lnTo>
                    <a:pt x="15159" y="12237"/>
                  </a:lnTo>
                  <a:lnTo>
                    <a:pt x="15414" y="11644"/>
                  </a:lnTo>
                  <a:lnTo>
                    <a:pt x="15669" y="11105"/>
                  </a:lnTo>
                  <a:lnTo>
                    <a:pt x="15924" y="10566"/>
                  </a:lnTo>
                  <a:lnTo>
                    <a:pt x="16051" y="10027"/>
                  </a:lnTo>
                  <a:lnTo>
                    <a:pt x="16306" y="9488"/>
                  </a:lnTo>
                  <a:lnTo>
                    <a:pt x="16561" y="8895"/>
                  </a:lnTo>
                  <a:lnTo>
                    <a:pt x="16815" y="8356"/>
                  </a:lnTo>
                  <a:lnTo>
                    <a:pt x="17070" y="7763"/>
                  </a:lnTo>
                  <a:lnTo>
                    <a:pt x="17197" y="7278"/>
                  </a:lnTo>
                  <a:lnTo>
                    <a:pt x="17325" y="6792"/>
                  </a:lnTo>
                  <a:lnTo>
                    <a:pt x="17707" y="6253"/>
                  </a:lnTo>
                  <a:lnTo>
                    <a:pt x="17834" y="5714"/>
                  </a:lnTo>
                  <a:lnTo>
                    <a:pt x="18217" y="5229"/>
                  </a:lnTo>
                  <a:lnTo>
                    <a:pt x="18344" y="4744"/>
                  </a:lnTo>
                  <a:lnTo>
                    <a:pt x="18344" y="4313"/>
                  </a:lnTo>
                  <a:lnTo>
                    <a:pt x="18726" y="3881"/>
                  </a:lnTo>
                  <a:lnTo>
                    <a:pt x="18854" y="3396"/>
                  </a:lnTo>
                  <a:lnTo>
                    <a:pt x="19108" y="3019"/>
                  </a:lnTo>
                  <a:lnTo>
                    <a:pt x="19236" y="2588"/>
                  </a:lnTo>
                  <a:lnTo>
                    <a:pt x="19363" y="2210"/>
                  </a:lnTo>
                  <a:lnTo>
                    <a:pt x="19490" y="1887"/>
                  </a:lnTo>
                  <a:lnTo>
                    <a:pt x="19490" y="1671"/>
                  </a:lnTo>
                  <a:lnTo>
                    <a:pt x="19745" y="1348"/>
                  </a:lnTo>
                  <a:lnTo>
                    <a:pt x="19745" y="1024"/>
                  </a:lnTo>
                  <a:lnTo>
                    <a:pt x="19873" y="86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37" name="AutoShape 33"/>
            <p:cNvSpPr>
              <a:spLocks/>
            </p:cNvSpPr>
            <p:nvPr/>
          </p:nvSpPr>
          <p:spPr bwMode="auto">
            <a:xfrm>
              <a:off x="2908" y="561"/>
              <a:ext cx="87" cy="139"/>
            </a:xfrm>
            <a:custGeom>
              <a:avLst/>
              <a:gdLst>
                <a:gd name="T0" fmla="*/ 0 w 20000"/>
                <a:gd name="T1" fmla="*/ 19088 h 20000"/>
                <a:gd name="T2" fmla="*/ 272 w 20000"/>
                <a:gd name="T3" fmla="*/ 18499 h 20000"/>
                <a:gd name="T4" fmla="*/ 544 w 20000"/>
                <a:gd name="T5" fmla="*/ 17909 h 20000"/>
                <a:gd name="T6" fmla="*/ 680 w 20000"/>
                <a:gd name="T7" fmla="*/ 17265 h 20000"/>
                <a:gd name="T8" fmla="*/ 816 w 20000"/>
                <a:gd name="T9" fmla="*/ 16676 h 20000"/>
                <a:gd name="T10" fmla="*/ 1088 w 20000"/>
                <a:gd name="T11" fmla="*/ 16086 h 20000"/>
                <a:gd name="T12" fmla="*/ 1361 w 20000"/>
                <a:gd name="T13" fmla="*/ 15496 h 20000"/>
                <a:gd name="T14" fmla="*/ 1633 w 20000"/>
                <a:gd name="T15" fmla="*/ 14906 h 20000"/>
                <a:gd name="T16" fmla="*/ 1769 w 20000"/>
                <a:gd name="T17" fmla="*/ 14316 h 20000"/>
                <a:gd name="T18" fmla="*/ 1905 w 20000"/>
                <a:gd name="T19" fmla="*/ 13673 h 20000"/>
                <a:gd name="T20" fmla="*/ 2177 w 20000"/>
                <a:gd name="T21" fmla="*/ 13137 h 20000"/>
                <a:gd name="T22" fmla="*/ 2449 w 20000"/>
                <a:gd name="T23" fmla="*/ 12601 h 20000"/>
                <a:gd name="T24" fmla="*/ 2721 w 20000"/>
                <a:gd name="T25" fmla="*/ 12064 h 20000"/>
                <a:gd name="T26" fmla="*/ 2993 w 20000"/>
                <a:gd name="T27" fmla="*/ 11421 h 20000"/>
                <a:gd name="T28" fmla="*/ 2993 w 20000"/>
                <a:gd name="T29" fmla="*/ 10885 h 20000"/>
                <a:gd name="T30" fmla="*/ 3265 w 20000"/>
                <a:gd name="T31" fmla="*/ 10349 h 20000"/>
                <a:gd name="T32" fmla="*/ 3537 w 20000"/>
                <a:gd name="T33" fmla="*/ 9812 h 20000"/>
                <a:gd name="T34" fmla="*/ 3810 w 20000"/>
                <a:gd name="T35" fmla="*/ 9276 h 20000"/>
                <a:gd name="T36" fmla="*/ 4082 w 20000"/>
                <a:gd name="T37" fmla="*/ 8794 h 20000"/>
                <a:gd name="T38" fmla="*/ 4218 w 20000"/>
                <a:gd name="T39" fmla="*/ 8257 h 20000"/>
                <a:gd name="T40" fmla="*/ 4354 w 20000"/>
                <a:gd name="T41" fmla="*/ 7721 h 20000"/>
                <a:gd name="T42" fmla="*/ 4762 w 20000"/>
                <a:gd name="T43" fmla="*/ 7239 h 20000"/>
                <a:gd name="T44" fmla="*/ 4898 w 20000"/>
                <a:gd name="T45" fmla="*/ 6756 h 20000"/>
                <a:gd name="T46" fmla="*/ 5170 w 20000"/>
                <a:gd name="T47" fmla="*/ 6327 h 20000"/>
                <a:gd name="T48" fmla="*/ 5306 w 20000"/>
                <a:gd name="T49" fmla="*/ 5898 h 20000"/>
                <a:gd name="T50" fmla="*/ 5442 w 20000"/>
                <a:gd name="T51" fmla="*/ 5469 h 20000"/>
                <a:gd name="T52" fmla="*/ 5850 w 20000"/>
                <a:gd name="T53" fmla="*/ 4987 h 20000"/>
                <a:gd name="T54" fmla="*/ 5850 w 20000"/>
                <a:gd name="T55" fmla="*/ 4558 h 20000"/>
                <a:gd name="T56" fmla="*/ 6259 w 20000"/>
                <a:gd name="T57" fmla="*/ 4129 h 20000"/>
                <a:gd name="T58" fmla="*/ 6531 w 20000"/>
                <a:gd name="T59" fmla="*/ 3753 h 20000"/>
                <a:gd name="T60" fmla="*/ 6531 w 20000"/>
                <a:gd name="T61" fmla="*/ 3432 h 20000"/>
                <a:gd name="T62" fmla="*/ 6939 w 20000"/>
                <a:gd name="T63" fmla="*/ 3003 h 20000"/>
                <a:gd name="T64" fmla="*/ 7075 w 20000"/>
                <a:gd name="T65" fmla="*/ 2735 h 20000"/>
                <a:gd name="T66" fmla="*/ 7347 w 20000"/>
                <a:gd name="T67" fmla="*/ 2413 h 20000"/>
                <a:gd name="T68" fmla="*/ 7483 w 20000"/>
                <a:gd name="T69" fmla="*/ 2091 h 20000"/>
                <a:gd name="T70" fmla="*/ 7619 w 20000"/>
                <a:gd name="T71" fmla="*/ 1823 h 20000"/>
                <a:gd name="T72" fmla="*/ 7891 w 20000"/>
                <a:gd name="T73" fmla="*/ 1609 h 20000"/>
                <a:gd name="T74" fmla="*/ 8163 w 20000"/>
                <a:gd name="T75" fmla="*/ 1287 h 20000"/>
                <a:gd name="T76" fmla="*/ 8435 w 20000"/>
                <a:gd name="T77" fmla="*/ 1019 h 20000"/>
                <a:gd name="T78" fmla="*/ 8571 w 20000"/>
                <a:gd name="T79" fmla="*/ 858 h 20000"/>
                <a:gd name="T80" fmla="*/ 8844 w 20000"/>
                <a:gd name="T81" fmla="*/ 643 h 20000"/>
                <a:gd name="T82" fmla="*/ 8980 w 20000"/>
                <a:gd name="T83" fmla="*/ 483 h 20000"/>
                <a:gd name="T84" fmla="*/ 9116 w 20000"/>
                <a:gd name="T85" fmla="*/ 375 h 20000"/>
                <a:gd name="T86" fmla="*/ 9524 w 20000"/>
                <a:gd name="T87" fmla="*/ 268 h 20000"/>
                <a:gd name="T88" fmla="*/ 9524 w 20000"/>
                <a:gd name="T89" fmla="*/ 107 h 20000"/>
                <a:gd name="T90" fmla="*/ 9932 w 20000"/>
                <a:gd name="T91" fmla="*/ 107 h 20000"/>
                <a:gd name="T92" fmla="*/ 10068 w 20000"/>
                <a:gd name="T93" fmla="*/ 54 h 20000"/>
                <a:gd name="T94" fmla="*/ 10204 w 20000"/>
                <a:gd name="T95" fmla="*/ 0 h 20000"/>
                <a:gd name="T96" fmla="*/ 10476 w 20000"/>
                <a:gd name="T97" fmla="*/ 54 h 20000"/>
                <a:gd name="T98" fmla="*/ 10748 w 20000"/>
                <a:gd name="T99" fmla="*/ 54 h 20000"/>
                <a:gd name="T100" fmla="*/ 10884 w 20000"/>
                <a:gd name="T101" fmla="*/ 107 h 20000"/>
                <a:gd name="T102" fmla="*/ 11156 w 20000"/>
                <a:gd name="T103" fmla="*/ 214 h 20000"/>
                <a:gd name="T104" fmla="*/ 11293 w 20000"/>
                <a:gd name="T105" fmla="*/ 322 h 20000"/>
                <a:gd name="T106" fmla="*/ 11565 w 20000"/>
                <a:gd name="T107" fmla="*/ 536 h 20000"/>
                <a:gd name="T108" fmla="*/ 11837 w 20000"/>
                <a:gd name="T109" fmla="*/ 751 h 20000"/>
                <a:gd name="T110" fmla="*/ 12109 w 20000"/>
                <a:gd name="T111" fmla="*/ 1019 h 20000"/>
                <a:gd name="T112" fmla="*/ 12245 w 20000"/>
                <a:gd name="T113" fmla="*/ 1233 h 20000"/>
                <a:gd name="T114" fmla="*/ 12381 w 20000"/>
                <a:gd name="T115" fmla="*/ 1609 h 20000"/>
                <a:gd name="T116" fmla="*/ 12653 w 20000"/>
                <a:gd name="T117" fmla="*/ 1877 h 20000"/>
                <a:gd name="T118" fmla="*/ 12925 w 20000"/>
                <a:gd name="T119" fmla="*/ 2306 h 20000"/>
                <a:gd name="T120" fmla="*/ 13061 w 20000"/>
                <a:gd name="T121" fmla="*/ 2735 h 20000"/>
                <a:gd name="T122" fmla="*/ 13469 w 20000"/>
                <a:gd name="T123" fmla="*/ 3110 h 20000"/>
                <a:gd name="T124" fmla="*/ 13469 w 20000"/>
                <a:gd name="T125" fmla="*/ 3539 h 20000"/>
                <a:gd name="T126" fmla="*/ 13741 w 20000"/>
                <a:gd name="T127" fmla="*/ 396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8"/>
                  </a:moveTo>
                  <a:lnTo>
                    <a:pt x="272" y="18499"/>
                  </a:lnTo>
                  <a:lnTo>
                    <a:pt x="544" y="17909"/>
                  </a:lnTo>
                  <a:lnTo>
                    <a:pt x="680" y="17265"/>
                  </a:lnTo>
                  <a:lnTo>
                    <a:pt x="816" y="16676"/>
                  </a:lnTo>
                  <a:lnTo>
                    <a:pt x="1088" y="16086"/>
                  </a:lnTo>
                  <a:lnTo>
                    <a:pt x="1361" y="15496"/>
                  </a:lnTo>
                  <a:lnTo>
                    <a:pt x="1633" y="14906"/>
                  </a:lnTo>
                  <a:lnTo>
                    <a:pt x="1769" y="14316"/>
                  </a:lnTo>
                  <a:lnTo>
                    <a:pt x="1905" y="13673"/>
                  </a:lnTo>
                  <a:lnTo>
                    <a:pt x="2177" y="13137"/>
                  </a:lnTo>
                  <a:lnTo>
                    <a:pt x="2449" y="12601"/>
                  </a:lnTo>
                  <a:lnTo>
                    <a:pt x="2721" y="12064"/>
                  </a:lnTo>
                  <a:lnTo>
                    <a:pt x="2993" y="11421"/>
                  </a:lnTo>
                  <a:lnTo>
                    <a:pt x="2993" y="10885"/>
                  </a:lnTo>
                  <a:lnTo>
                    <a:pt x="3265" y="10349"/>
                  </a:lnTo>
                  <a:lnTo>
                    <a:pt x="3537" y="9812"/>
                  </a:lnTo>
                  <a:lnTo>
                    <a:pt x="3810" y="9276"/>
                  </a:lnTo>
                  <a:lnTo>
                    <a:pt x="4082" y="8794"/>
                  </a:lnTo>
                  <a:lnTo>
                    <a:pt x="4218" y="8257"/>
                  </a:lnTo>
                  <a:lnTo>
                    <a:pt x="4354" y="7721"/>
                  </a:lnTo>
                  <a:lnTo>
                    <a:pt x="4762" y="7239"/>
                  </a:lnTo>
                  <a:lnTo>
                    <a:pt x="4898" y="6756"/>
                  </a:lnTo>
                  <a:lnTo>
                    <a:pt x="5170" y="6327"/>
                  </a:lnTo>
                  <a:lnTo>
                    <a:pt x="5306" y="5898"/>
                  </a:lnTo>
                  <a:lnTo>
                    <a:pt x="5442" y="5469"/>
                  </a:lnTo>
                  <a:lnTo>
                    <a:pt x="5850" y="4987"/>
                  </a:lnTo>
                  <a:lnTo>
                    <a:pt x="5850" y="4558"/>
                  </a:lnTo>
                  <a:lnTo>
                    <a:pt x="6259" y="4129"/>
                  </a:lnTo>
                  <a:lnTo>
                    <a:pt x="6531" y="3753"/>
                  </a:lnTo>
                  <a:lnTo>
                    <a:pt x="6531" y="3432"/>
                  </a:lnTo>
                  <a:lnTo>
                    <a:pt x="6939" y="3003"/>
                  </a:lnTo>
                  <a:lnTo>
                    <a:pt x="7075" y="2735"/>
                  </a:lnTo>
                  <a:lnTo>
                    <a:pt x="7347" y="2413"/>
                  </a:lnTo>
                  <a:lnTo>
                    <a:pt x="7483" y="2091"/>
                  </a:lnTo>
                  <a:lnTo>
                    <a:pt x="7619" y="1823"/>
                  </a:lnTo>
                  <a:lnTo>
                    <a:pt x="7891" y="1609"/>
                  </a:lnTo>
                  <a:lnTo>
                    <a:pt x="8163" y="1287"/>
                  </a:lnTo>
                  <a:lnTo>
                    <a:pt x="8435" y="1019"/>
                  </a:lnTo>
                  <a:lnTo>
                    <a:pt x="8571" y="858"/>
                  </a:lnTo>
                  <a:lnTo>
                    <a:pt x="8844" y="643"/>
                  </a:lnTo>
                  <a:lnTo>
                    <a:pt x="8980" y="483"/>
                  </a:lnTo>
                  <a:lnTo>
                    <a:pt x="9116" y="375"/>
                  </a:lnTo>
                  <a:lnTo>
                    <a:pt x="9524" y="268"/>
                  </a:lnTo>
                  <a:lnTo>
                    <a:pt x="9524" y="107"/>
                  </a:lnTo>
                  <a:lnTo>
                    <a:pt x="9932" y="107"/>
                  </a:lnTo>
                  <a:lnTo>
                    <a:pt x="10068" y="54"/>
                  </a:lnTo>
                  <a:lnTo>
                    <a:pt x="10204" y="0"/>
                  </a:lnTo>
                  <a:lnTo>
                    <a:pt x="10476" y="54"/>
                  </a:lnTo>
                  <a:lnTo>
                    <a:pt x="10748" y="54"/>
                  </a:lnTo>
                  <a:lnTo>
                    <a:pt x="10884" y="107"/>
                  </a:lnTo>
                  <a:lnTo>
                    <a:pt x="11156" y="214"/>
                  </a:lnTo>
                  <a:lnTo>
                    <a:pt x="11293" y="322"/>
                  </a:lnTo>
                  <a:lnTo>
                    <a:pt x="11565" y="536"/>
                  </a:lnTo>
                  <a:lnTo>
                    <a:pt x="11837" y="751"/>
                  </a:lnTo>
                  <a:lnTo>
                    <a:pt x="12109" y="1019"/>
                  </a:lnTo>
                  <a:lnTo>
                    <a:pt x="12245" y="1233"/>
                  </a:lnTo>
                  <a:lnTo>
                    <a:pt x="12381" y="1609"/>
                  </a:lnTo>
                  <a:lnTo>
                    <a:pt x="12653" y="1877"/>
                  </a:lnTo>
                  <a:lnTo>
                    <a:pt x="12925" y="2306"/>
                  </a:lnTo>
                  <a:lnTo>
                    <a:pt x="13061" y="2735"/>
                  </a:lnTo>
                  <a:lnTo>
                    <a:pt x="13469" y="3110"/>
                  </a:lnTo>
                  <a:lnTo>
                    <a:pt x="13469" y="3539"/>
                  </a:lnTo>
                  <a:lnTo>
                    <a:pt x="13741" y="3968"/>
                  </a:lnTo>
                  <a:lnTo>
                    <a:pt x="14150" y="4450"/>
                  </a:lnTo>
                  <a:lnTo>
                    <a:pt x="14286" y="4987"/>
                  </a:lnTo>
                  <a:lnTo>
                    <a:pt x="14558" y="5469"/>
                  </a:lnTo>
                  <a:lnTo>
                    <a:pt x="14694" y="6005"/>
                  </a:lnTo>
                  <a:lnTo>
                    <a:pt x="14966" y="6542"/>
                  </a:lnTo>
                  <a:lnTo>
                    <a:pt x="15102" y="7024"/>
                  </a:lnTo>
                  <a:lnTo>
                    <a:pt x="15374" y="7614"/>
                  </a:lnTo>
                  <a:lnTo>
                    <a:pt x="15646" y="8150"/>
                  </a:lnTo>
                  <a:lnTo>
                    <a:pt x="15918" y="8794"/>
                  </a:lnTo>
                  <a:lnTo>
                    <a:pt x="16054" y="9330"/>
                  </a:lnTo>
                  <a:lnTo>
                    <a:pt x="16190" y="9866"/>
                  </a:lnTo>
                  <a:lnTo>
                    <a:pt x="16599" y="10456"/>
                  </a:lnTo>
                  <a:lnTo>
                    <a:pt x="16735" y="11046"/>
                  </a:lnTo>
                  <a:lnTo>
                    <a:pt x="17007" y="11635"/>
                  </a:lnTo>
                  <a:lnTo>
                    <a:pt x="17143" y="12172"/>
                  </a:lnTo>
                  <a:lnTo>
                    <a:pt x="17279" y="12761"/>
                  </a:lnTo>
                  <a:lnTo>
                    <a:pt x="17551" y="13298"/>
                  </a:lnTo>
                  <a:lnTo>
                    <a:pt x="17687" y="13834"/>
                  </a:lnTo>
                  <a:lnTo>
                    <a:pt x="17959" y="14370"/>
                  </a:lnTo>
                  <a:lnTo>
                    <a:pt x="18095" y="14960"/>
                  </a:lnTo>
                  <a:lnTo>
                    <a:pt x="18231" y="15442"/>
                  </a:lnTo>
                  <a:lnTo>
                    <a:pt x="18367" y="15871"/>
                  </a:lnTo>
                  <a:lnTo>
                    <a:pt x="18639" y="16461"/>
                  </a:lnTo>
                  <a:lnTo>
                    <a:pt x="18776" y="16836"/>
                  </a:lnTo>
                  <a:lnTo>
                    <a:pt x="19048" y="17265"/>
                  </a:lnTo>
                  <a:lnTo>
                    <a:pt x="19184" y="17748"/>
                  </a:lnTo>
                  <a:lnTo>
                    <a:pt x="19320" y="18177"/>
                  </a:lnTo>
                  <a:lnTo>
                    <a:pt x="19456" y="18552"/>
                  </a:lnTo>
                  <a:lnTo>
                    <a:pt x="19456" y="18874"/>
                  </a:lnTo>
                  <a:lnTo>
                    <a:pt x="19592" y="19196"/>
                  </a:lnTo>
                  <a:lnTo>
                    <a:pt x="19728" y="19517"/>
                  </a:lnTo>
                  <a:lnTo>
                    <a:pt x="19864" y="19732"/>
                  </a:lnTo>
                  <a:lnTo>
                    <a:pt x="19864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38" name="AutoShape 34"/>
            <p:cNvSpPr>
              <a:spLocks/>
            </p:cNvSpPr>
            <p:nvPr/>
          </p:nvSpPr>
          <p:spPr bwMode="auto">
            <a:xfrm>
              <a:off x="2995" y="688"/>
              <a:ext cx="94" cy="133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11 h 20000"/>
                <a:gd name="T4" fmla="*/ 382 w 20000"/>
                <a:gd name="T5" fmla="*/ 1278 h 20000"/>
                <a:gd name="T6" fmla="*/ 510 w 20000"/>
                <a:gd name="T7" fmla="*/ 1889 h 20000"/>
                <a:gd name="T8" fmla="*/ 764 w 20000"/>
                <a:gd name="T9" fmla="*/ 2500 h 20000"/>
                <a:gd name="T10" fmla="*/ 892 w 20000"/>
                <a:gd name="T11" fmla="*/ 3111 h 20000"/>
                <a:gd name="T12" fmla="*/ 1274 w 20000"/>
                <a:gd name="T13" fmla="*/ 3722 h 20000"/>
                <a:gd name="T14" fmla="*/ 1401 w 20000"/>
                <a:gd name="T15" fmla="*/ 4333 h 20000"/>
                <a:gd name="T16" fmla="*/ 1656 w 20000"/>
                <a:gd name="T17" fmla="*/ 4944 h 20000"/>
                <a:gd name="T18" fmla="*/ 1656 w 20000"/>
                <a:gd name="T19" fmla="*/ 5556 h 20000"/>
                <a:gd name="T20" fmla="*/ 2038 w 20000"/>
                <a:gd name="T21" fmla="*/ 6167 h 20000"/>
                <a:gd name="T22" fmla="*/ 2166 w 20000"/>
                <a:gd name="T23" fmla="*/ 6778 h 20000"/>
                <a:gd name="T24" fmla="*/ 2420 w 20000"/>
                <a:gd name="T25" fmla="*/ 7278 h 20000"/>
                <a:gd name="T26" fmla="*/ 2675 w 20000"/>
                <a:gd name="T27" fmla="*/ 7889 h 20000"/>
                <a:gd name="T28" fmla="*/ 2803 w 20000"/>
                <a:gd name="T29" fmla="*/ 8444 h 20000"/>
                <a:gd name="T30" fmla="*/ 2930 w 20000"/>
                <a:gd name="T31" fmla="*/ 9000 h 20000"/>
                <a:gd name="T32" fmla="*/ 3185 w 20000"/>
                <a:gd name="T33" fmla="*/ 9611 h 20000"/>
                <a:gd name="T34" fmla="*/ 3312 w 20000"/>
                <a:gd name="T35" fmla="*/ 10167 h 20000"/>
                <a:gd name="T36" fmla="*/ 3567 w 20000"/>
                <a:gd name="T37" fmla="*/ 10667 h 20000"/>
                <a:gd name="T38" fmla="*/ 3822 w 20000"/>
                <a:gd name="T39" fmla="*/ 11167 h 20000"/>
                <a:gd name="T40" fmla="*/ 3949 w 20000"/>
                <a:gd name="T41" fmla="*/ 11722 h 20000"/>
                <a:gd name="T42" fmla="*/ 4076 w 20000"/>
                <a:gd name="T43" fmla="*/ 12167 h 20000"/>
                <a:gd name="T44" fmla="*/ 4331 w 20000"/>
                <a:gd name="T45" fmla="*/ 12722 h 20000"/>
                <a:gd name="T46" fmla="*/ 4586 w 20000"/>
                <a:gd name="T47" fmla="*/ 13222 h 20000"/>
                <a:gd name="T48" fmla="*/ 4713 w 20000"/>
                <a:gd name="T49" fmla="*/ 13667 h 20000"/>
                <a:gd name="T50" fmla="*/ 4968 w 20000"/>
                <a:gd name="T51" fmla="*/ 14111 h 20000"/>
                <a:gd name="T52" fmla="*/ 5096 w 20000"/>
                <a:gd name="T53" fmla="*/ 14556 h 20000"/>
                <a:gd name="T54" fmla="*/ 5350 w 20000"/>
                <a:gd name="T55" fmla="*/ 15056 h 20000"/>
                <a:gd name="T56" fmla="*/ 5605 w 20000"/>
                <a:gd name="T57" fmla="*/ 15444 h 20000"/>
                <a:gd name="T58" fmla="*/ 5732 w 20000"/>
                <a:gd name="T59" fmla="*/ 15833 h 20000"/>
                <a:gd name="T60" fmla="*/ 6115 w 20000"/>
                <a:gd name="T61" fmla="*/ 16222 h 20000"/>
                <a:gd name="T62" fmla="*/ 6115 w 20000"/>
                <a:gd name="T63" fmla="*/ 16611 h 20000"/>
                <a:gd name="T64" fmla="*/ 6369 w 20000"/>
                <a:gd name="T65" fmla="*/ 16944 h 20000"/>
                <a:gd name="T66" fmla="*/ 6624 w 20000"/>
                <a:gd name="T67" fmla="*/ 17333 h 20000"/>
                <a:gd name="T68" fmla="*/ 6752 w 20000"/>
                <a:gd name="T69" fmla="*/ 17611 h 20000"/>
                <a:gd name="T70" fmla="*/ 7006 w 20000"/>
                <a:gd name="T71" fmla="*/ 17944 h 20000"/>
                <a:gd name="T72" fmla="*/ 7261 w 20000"/>
                <a:gd name="T73" fmla="*/ 18167 h 20000"/>
                <a:gd name="T74" fmla="*/ 7389 w 20000"/>
                <a:gd name="T75" fmla="*/ 18500 h 20000"/>
                <a:gd name="T76" fmla="*/ 7516 w 20000"/>
                <a:gd name="T77" fmla="*/ 18722 h 20000"/>
                <a:gd name="T78" fmla="*/ 7898 w 20000"/>
                <a:gd name="T79" fmla="*/ 18944 h 20000"/>
                <a:gd name="T80" fmla="*/ 8025 w 20000"/>
                <a:gd name="T81" fmla="*/ 19167 h 20000"/>
                <a:gd name="T82" fmla="*/ 8280 w 20000"/>
                <a:gd name="T83" fmla="*/ 19333 h 20000"/>
                <a:gd name="T84" fmla="*/ 8408 w 20000"/>
                <a:gd name="T85" fmla="*/ 19500 h 20000"/>
                <a:gd name="T86" fmla="*/ 8535 w 20000"/>
                <a:gd name="T87" fmla="*/ 19667 h 20000"/>
                <a:gd name="T88" fmla="*/ 8917 w 20000"/>
                <a:gd name="T89" fmla="*/ 19722 h 20000"/>
                <a:gd name="T90" fmla="*/ 9045 w 20000"/>
                <a:gd name="T91" fmla="*/ 19889 h 20000"/>
                <a:gd name="T92" fmla="*/ 9299 w 20000"/>
                <a:gd name="T93" fmla="*/ 19889 h 20000"/>
                <a:gd name="T94" fmla="*/ 9427 w 20000"/>
                <a:gd name="T95" fmla="*/ 19944 h 20000"/>
                <a:gd name="T96" fmla="*/ 9682 w 20000"/>
                <a:gd name="T97" fmla="*/ 19944 h 20000"/>
                <a:gd name="T98" fmla="*/ 9936 w 20000"/>
                <a:gd name="T99" fmla="*/ 19944 h 20000"/>
                <a:gd name="T100" fmla="*/ 10064 w 20000"/>
                <a:gd name="T101" fmla="*/ 19889 h 20000"/>
                <a:gd name="T102" fmla="*/ 10318 w 20000"/>
                <a:gd name="T103" fmla="*/ 19889 h 20000"/>
                <a:gd name="T104" fmla="*/ 10573 w 20000"/>
                <a:gd name="T105" fmla="*/ 19722 h 20000"/>
                <a:gd name="T106" fmla="*/ 10701 w 20000"/>
                <a:gd name="T107" fmla="*/ 19500 h 20000"/>
                <a:gd name="T108" fmla="*/ 10955 w 20000"/>
                <a:gd name="T109" fmla="*/ 19333 h 20000"/>
                <a:gd name="T110" fmla="*/ 11338 w 20000"/>
                <a:gd name="T111" fmla="*/ 19111 h 20000"/>
                <a:gd name="T112" fmla="*/ 11465 w 20000"/>
                <a:gd name="T113" fmla="*/ 18833 h 20000"/>
                <a:gd name="T114" fmla="*/ 11720 w 20000"/>
                <a:gd name="T115" fmla="*/ 18500 h 20000"/>
                <a:gd name="T116" fmla="*/ 11975 w 20000"/>
                <a:gd name="T117" fmla="*/ 18278 h 20000"/>
                <a:gd name="T118" fmla="*/ 12102 w 20000"/>
                <a:gd name="T119" fmla="*/ 17944 h 20000"/>
                <a:gd name="T120" fmla="*/ 12484 w 20000"/>
                <a:gd name="T121" fmla="*/ 17556 h 20000"/>
                <a:gd name="T122" fmla="*/ 12739 w 20000"/>
                <a:gd name="T123" fmla="*/ 17111 h 20000"/>
                <a:gd name="T124" fmla="*/ 12866 w 20000"/>
                <a:gd name="T125" fmla="*/ 16722 h 20000"/>
                <a:gd name="T126" fmla="*/ 13248 w 20000"/>
                <a:gd name="T127" fmla="*/ 1627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11"/>
                  </a:lnTo>
                  <a:lnTo>
                    <a:pt x="382" y="1278"/>
                  </a:lnTo>
                  <a:lnTo>
                    <a:pt x="510" y="1889"/>
                  </a:lnTo>
                  <a:lnTo>
                    <a:pt x="764" y="2500"/>
                  </a:lnTo>
                  <a:lnTo>
                    <a:pt x="892" y="3111"/>
                  </a:lnTo>
                  <a:lnTo>
                    <a:pt x="1274" y="3722"/>
                  </a:lnTo>
                  <a:lnTo>
                    <a:pt x="1401" y="4333"/>
                  </a:lnTo>
                  <a:lnTo>
                    <a:pt x="1656" y="4944"/>
                  </a:lnTo>
                  <a:lnTo>
                    <a:pt x="1656" y="5556"/>
                  </a:lnTo>
                  <a:lnTo>
                    <a:pt x="2038" y="6167"/>
                  </a:lnTo>
                  <a:lnTo>
                    <a:pt x="2166" y="6778"/>
                  </a:lnTo>
                  <a:lnTo>
                    <a:pt x="2420" y="7278"/>
                  </a:lnTo>
                  <a:lnTo>
                    <a:pt x="2675" y="7889"/>
                  </a:lnTo>
                  <a:lnTo>
                    <a:pt x="2803" y="8444"/>
                  </a:lnTo>
                  <a:lnTo>
                    <a:pt x="2930" y="9000"/>
                  </a:lnTo>
                  <a:lnTo>
                    <a:pt x="3185" y="9611"/>
                  </a:lnTo>
                  <a:lnTo>
                    <a:pt x="3312" y="10167"/>
                  </a:lnTo>
                  <a:lnTo>
                    <a:pt x="3567" y="10667"/>
                  </a:lnTo>
                  <a:lnTo>
                    <a:pt x="3822" y="11167"/>
                  </a:lnTo>
                  <a:lnTo>
                    <a:pt x="3949" y="11722"/>
                  </a:lnTo>
                  <a:lnTo>
                    <a:pt x="4076" y="12167"/>
                  </a:lnTo>
                  <a:lnTo>
                    <a:pt x="4331" y="12722"/>
                  </a:lnTo>
                  <a:lnTo>
                    <a:pt x="4586" y="13222"/>
                  </a:lnTo>
                  <a:lnTo>
                    <a:pt x="4713" y="13667"/>
                  </a:lnTo>
                  <a:lnTo>
                    <a:pt x="4968" y="14111"/>
                  </a:lnTo>
                  <a:lnTo>
                    <a:pt x="5096" y="14556"/>
                  </a:lnTo>
                  <a:lnTo>
                    <a:pt x="5350" y="15056"/>
                  </a:lnTo>
                  <a:lnTo>
                    <a:pt x="5605" y="15444"/>
                  </a:lnTo>
                  <a:lnTo>
                    <a:pt x="5732" y="15833"/>
                  </a:lnTo>
                  <a:lnTo>
                    <a:pt x="6115" y="16222"/>
                  </a:lnTo>
                  <a:lnTo>
                    <a:pt x="6115" y="16611"/>
                  </a:lnTo>
                  <a:lnTo>
                    <a:pt x="6369" y="16944"/>
                  </a:lnTo>
                  <a:lnTo>
                    <a:pt x="6624" y="17333"/>
                  </a:lnTo>
                  <a:lnTo>
                    <a:pt x="6752" y="17611"/>
                  </a:lnTo>
                  <a:lnTo>
                    <a:pt x="7006" y="17944"/>
                  </a:lnTo>
                  <a:lnTo>
                    <a:pt x="7261" y="18167"/>
                  </a:lnTo>
                  <a:lnTo>
                    <a:pt x="7389" y="18500"/>
                  </a:lnTo>
                  <a:lnTo>
                    <a:pt x="7516" y="18722"/>
                  </a:lnTo>
                  <a:lnTo>
                    <a:pt x="7898" y="18944"/>
                  </a:lnTo>
                  <a:lnTo>
                    <a:pt x="8025" y="19167"/>
                  </a:lnTo>
                  <a:lnTo>
                    <a:pt x="8280" y="19333"/>
                  </a:lnTo>
                  <a:lnTo>
                    <a:pt x="8408" y="19500"/>
                  </a:lnTo>
                  <a:lnTo>
                    <a:pt x="8535" y="19667"/>
                  </a:lnTo>
                  <a:lnTo>
                    <a:pt x="8917" y="19722"/>
                  </a:lnTo>
                  <a:lnTo>
                    <a:pt x="9045" y="19889"/>
                  </a:lnTo>
                  <a:lnTo>
                    <a:pt x="9299" y="19889"/>
                  </a:lnTo>
                  <a:lnTo>
                    <a:pt x="9427" y="19944"/>
                  </a:lnTo>
                  <a:lnTo>
                    <a:pt x="9682" y="19944"/>
                  </a:lnTo>
                  <a:lnTo>
                    <a:pt x="9936" y="19944"/>
                  </a:lnTo>
                  <a:lnTo>
                    <a:pt x="10064" y="19889"/>
                  </a:lnTo>
                  <a:lnTo>
                    <a:pt x="10318" y="19889"/>
                  </a:lnTo>
                  <a:lnTo>
                    <a:pt x="10573" y="19722"/>
                  </a:lnTo>
                  <a:lnTo>
                    <a:pt x="10701" y="19500"/>
                  </a:lnTo>
                  <a:lnTo>
                    <a:pt x="10955" y="19333"/>
                  </a:lnTo>
                  <a:lnTo>
                    <a:pt x="11338" y="19111"/>
                  </a:lnTo>
                  <a:lnTo>
                    <a:pt x="11465" y="18833"/>
                  </a:lnTo>
                  <a:lnTo>
                    <a:pt x="11720" y="18500"/>
                  </a:lnTo>
                  <a:lnTo>
                    <a:pt x="11975" y="18278"/>
                  </a:lnTo>
                  <a:lnTo>
                    <a:pt x="12102" y="17944"/>
                  </a:lnTo>
                  <a:lnTo>
                    <a:pt x="12484" y="17556"/>
                  </a:lnTo>
                  <a:lnTo>
                    <a:pt x="12739" y="17111"/>
                  </a:lnTo>
                  <a:lnTo>
                    <a:pt x="12866" y="16722"/>
                  </a:lnTo>
                  <a:lnTo>
                    <a:pt x="13248" y="16278"/>
                  </a:lnTo>
                  <a:lnTo>
                    <a:pt x="13376" y="15778"/>
                  </a:lnTo>
                  <a:lnTo>
                    <a:pt x="13758" y="15333"/>
                  </a:lnTo>
                  <a:lnTo>
                    <a:pt x="13885" y="14833"/>
                  </a:lnTo>
                  <a:lnTo>
                    <a:pt x="14140" y="14389"/>
                  </a:lnTo>
                  <a:lnTo>
                    <a:pt x="14395" y="13833"/>
                  </a:lnTo>
                  <a:lnTo>
                    <a:pt x="14777" y="13333"/>
                  </a:lnTo>
                  <a:lnTo>
                    <a:pt x="14904" y="12778"/>
                  </a:lnTo>
                  <a:lnTo>
                    <a:pt x="15159" y="12167"/>
                  </a:lnTo>
                  <a:lnTo>
                    <a:pt x="15414" y="11611"/>
                  </a:lnTo>
                  <a:lnTo>
                    <a:pt x="15669" y="11111"/>
                  </a:lnTo>
                  <a:lnTo>
                    <a:pt x="15924" y="10556"/>
                  </a:lnTo>
                  <a:lnTo>
                    <a:pt x="16051" y="10000"/>
                  </a:lnTo>
                  <a:lnTo>
                    <a:pt x="16306" y="9444"/>
                  </a:lnTo>
                  <a:lnTo>
                    <a:pt x="16561" y="8944"/>
                  </a:lnTo>
                  <a:lnTo>
                    <a:pt x="16815" y="8389"/>
                  </a:lnTo>
                  <a:lnTo>
                    <a:pt x="17070" y="7833"/>
                  </a:lnTo>
                  <a:lnTo>
                    <a:pt x="17197" y="7278"/>
                  </a:lnTo>
                  <a:lnTo>
                    <a:pt x="17325" y="6778"/>
                  </a:lnTo>
                  <a:lnTo>
                    <a:pt x="17707" y="6222"/>
                  </a:lnTo>
                  <a:lnTo>
                    <a:pt x="17834" y="5722"/>
                  </a:lnTo>
                  <a:lnTo>
                    <a:pt x="18217" y="5222"/>
                  </a:lnTo>
                  <a:lnTo>
                    <a:pt x="18344" y="4722"/>
                  </a:lnTo>
                  <a:lnTo>
                    <a:pt x="18344" y="4278"/>
                  </a:lnTo>
                  <a:lnTo>
                    <a:pt x="18726" y="3833"/>
                  </a:lnTo>
                  <a:lnTo>
                    <a:pt x="18854" y="3389"/>
                  </a:lnTo>
                  <a:lnTo>
                    <a:pt x="19108" y="3000"/>
                  </a:lnTo>
                  <a:lnTo>
                    <a:pt x="19236" y="2611"/>
                  </a:lnTo>
                  <a:lnTo>
                    <a:pt x="19363" y="2278"/>
                  </a:lnTo>
                  <a:lnTo>
                    <a:pt x="19490" y="1889"/>
                  </a:lnTo>
                  <a:lnTo>
                    <a:pt x="19490" y="1611"/>
                  </a:lnTo>
                  <a:lnTo>
                    <a:pt x="19745" y="1333"/>
                  </a:lnTo>
                  <a:lnTo>
                    <a:pt x="19745" y="1056"/>
                  </a:lnTo>
                  <a:lnTo>
                    <a:pt x="19873" y="83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39" name="AutoShape 35"/>
            <p:cNvSpPr>
              <a:spLocks/>
            </p:cNvSpPr>
            <p:nvPr/>
          </p:nvSpPr>
          <p:spPr bwMode="auto">
            <a:xfrm>
              <a:off x="3088" y="554"/>
              <a:ext cx="87" cy="144"/>
            </a:xfrm>
            <a:custGeom>
              <a:avLst/>
              <a:gdLst>
                <a:gd name="T0" fmla="*/ 0 w 20000"/>
                <a:gd name="T1" fmla="*/ 19063 h 20000"/>
                <a:gd name="T2" fmla="*/ 272 w 20000"/>
                <a:gd name="T3" fmla="*/ 18490 h 20000"/>
                <a:gd name="T4" fmla="*/ 544 w 20000"/>
                <a:gd name="T5" fmla="*/ 17865 h 20000"/>
                <a:gd name="T6" fmla="*/ 680 w 20000"/>
                <a:gd name="T7" fmla="*/ 17292 h 20000"/>
                <a:gd name="T8" fmla="*/ 816 w 20000"/>
                <a:gd name="T9" fmla="*/ 16667 h 20000"/>
                <a:gd name="T10" fmla="*/ 1088 w 20000"/>
                <a:gd name="T11" fmla="*/ 16042 h 20000"/>
                <a:gd name="T12" fmla="*/ 1361 w 20000"/>
                <a:gd name="T13" fmla="*/ 15469 h 20000"/>
                <a:gd name="T14" fmla="*/ 1633 w 20000"/>
                <a:gd name="T15" fmla="*/ 14896 h 20000"/>
                <a:gd name="T16" fmla="*/ 1769 w 20000"/>
                <a:gd name="T17" fmla="*/ 14271 h 20000"/>
                <a:gd name="T18" fmla="*/ 1905 w 20000"/>
                <a:gd name="T19" fmla="*/ 13698 h 20000"/>
                <a:gd name="T20" fmla="*/ 2177 w 20000"/>
                <a:gd name="T21" fmla="*/ 13177 h 20000"/>
                <a:gd name="T22" fmla="*/ 2449 w 20000"/>
                <a:gd name="T23" fmla="*/ 12552 h 20000"/>
                <a:gd name="T24" fmla="*/ 2721 w 20000"/>
                <a:gd name="T25" fmla="*/ 12031 h 20000"/>
                <a:gd name="T26" fmla="*/ 2993 w 20000"/>
                <a:gd name="T27" fmla="*/ 11458 h 20000"/>
                <a:gd name="T28" fmla="*/ 2993 w 20000"/>
                <a:gd name="T29" fmla="*/ 10885 h 20000"/>
                <a:gd name="T30" fmla="*/ 3265 w 20000"/>
                <a:gd name="T31" fmla="*/ 10313 h 20000"/>
                <a:gd name="T32" fmla="*/ 3537 w 20000"/>
                <a:gd name="T33" fmla="*/ 9792 h 20000"/>
                <a:gd name="T34" fmla="*/ 3810 w 20000"/>
                <a:gd name="T35" fmla="*/ 9271 h 20000"/>
                <a:gd name="T36" fmla="*/ 4082 w 20000"/>
                <a:gd name="T37" fmla="*/ 8750 h 20000"/>
                <a:gd name="T38" fmla="*/ 4218 w 20000"/>
                <a:gd name="T39" fmla="*/ 8229 h 20000"/>
                <a:gd name="T40" fmla="*/ 4354 w 20000"/>
                <a:gd name="T41" fmla="*/ 7708 h 20000"/>
                <a:gd name="T42" fmla="*/ 4762 w 20000"/>
                <a:gd name="T43" fmla="*/ 7292 h 20000"/>
                <a:gd name="T44" fmla="*/ 4898 w 20000"/>
                <a:gd name="T45" fmla="*/ 6771 h 20000"/>
                <a:gd name="T46" fmla="*/ 5170 w 20000"/>
                <a:gd name="T47" fmla="*/ 6354 h 20000"/>
                <a:gd name="T48" fmla="*/ 5306 w 20000"/>
                <a:gd name="T49" fmla="*/ 5885 h 20000"/>
                <a:gd name="T50" fmla="*/ 5442 w 20000"/>
                <a:gd name="T51" fmla="*/ 5469 h 20000"/>
                <a:gd name="T52" fmla="*/ 5850 w 20000"/>
                <a:gd name="T53" fmla="*/ 5000 h 20000"/>
                <a:gd name="T54" fmla="*/ 5850 w 20000"/>
                <a:gd name="T55" fmla="*/ 4531 h 20000"/>
                <a:gd name="T56" fmla="*/ 6259 w 20000"/>
                <a:gd name="T57" fmla="*/ 4167 h 20000"/>
                <a:gd name="T58" fmla="*/ 6531 w 20000"/>
                <a:gd name="T59" fmla="*/ 3802 h 20000"/>
                <a:gd name="T60" fmla="*/ 6531 w 20000"/>
                <a:gd name="T61" fmla="*/ 3438 h 20000"/>
                <a:gd name="T62" fmla="*/ 6939 w 20000"/>
                <a:gd name="T63" fmla="*/ 3073 h 20000"/>
                <a:gd name="T64" fmla="*/ 7075 w 20000"/>
                <a:gd name="T65" fmla="*/ 2708 h 20000"/>
                <a:gd name="T66" fmla="*/ 7347 w 20000"/>
                <a:gd name="T67" fmla="*/ 2448 h 20000"/>
                <a:gd name="T68" fmla="*/ 7483 w 20000"/>
                <a:gd name="T69" fmla="*/ 2083 h 20000"/>
                <a:gd name="T70" fmla="*/ 7619 w 20000"/>
                <a:gd name="T71" fmla="*/ 1823 h 20000"/>
                <a:gd name="T72" fmla="*/ 7891 w 20000"/>
                <a:gd name="T73" fmla="*/ 1563 h 20000"/>
                <a:gd name="T74" fmla="*/ 8163 w 20000"/>
                <a:gd name="T75" fmla="*/ 1302 h 20000"/>
                <a:gd name="T76" fmla="*/ 8435 w 20000"/>
                <a:gd name="T77" fmla="*/ 1042 h 20000"/>
                <a:gd name="T78" fmla="*/ 8571 w 20000"/>
                <a:gd name="T79" fmla="*/ 833 h 20000"/>
                <a:gd name="T80" fmla="*/ 8844 w 20000"/>
                <a:gd name="T81" fmla="*/ 677 h 20000"/>
                <a:gd name="T82" fmla="*/ 8980 w 20000"/>
                <a:gd name="T83" fmla="*/ 521 h 20000"/>
                <a:gd name="T84" fmla="*/ 9116 w 20000"/>
                <a:gd name="T85" fmla="*/ 365 h 20000"/>
                <a:gd name="T86" fmla="*/ 9524 w 20000"/>
                <a:gd name="T87" fmla="*/ 260 h 20000"/>
                <a:gd name="T88" fmla="*/ 9524 w 20000"/>
                <a:gd name="T89" fmla="*/ 104 h 20000"/>
                <a:gd name="T90" fmla="*/ 9932 w 20000"/>
                <a:gd name="T91" fmla="*/ 104 h 20000"/>
                <a:gd name="T92" fmla="*/ 10068 w 20000"/>
                <a:gd name="T93" fmla="*/ 52 h 20000"/>
                <a:gd name="T94" fmla="*/ 10204 w 20000"/>
                <a:gd name="T95" fmla="*/ 0 h 20000"/>
                <a:gd name="T96" fmla="*/ 10476 w 20000"/>
                <a:gd name="T97" fmla="*/ 52 h 20000"/>
                <a:gd name="T98" fmla="*/ 10748 w 20000"/>
                <a:gd name="T99" fmla="*/ 52 h 20000"/>
                <a:gd name="T100" fmla="*/ 10884 w 20000"/>
                <a:gd name="T101" fmla="*/ 104 h 20000"/>
                <a:gd name="T102" fmla="*/ 11156 w 20000"/>
                <a:gd name="T103" fmla="*/ 208 h 20000"/>
                <a:gd name="T104" fmla="*/ 11293 w 20000"/>
                <a:gd name="T105" fmla="*/ 313 h 20000"/>
                <a:gd name="T106" fmla="*/ 11565 w 20000"/>
                <a:gd name="T107" fmla="*/ 521 h 20000"/>
                <a:gd name="T108" fmla="*/ 11837 w 20000"/>
                <a:gd name="T109" fmla="*/ 781 h 20000"/>
                <a:gd name="T110" fmla="*/ 12109 w 20000"/>
                <a:gd name="T111" fmla="*/ 990 h 20000"/>
                <a:gd name="T112" fmla="*/ 12245 w 20000"/>
                <a:gd name="T113" fmla="*/ 1250 h 20000"/>
                <a:gd name="T114" fmla="*/ 12381 w 20000"/>
                <a:gd name="T115" fmla="*/ 1563 h 20000"/>
                <a:gd name="T116" fmla="*/ 12653 w 20000"/>
                <a:gd name="T117" fmla="*/ 1875 h 20000"/>
                <a:gd name="T118" fmla="*/ 12925 w 20000"/>
                <a:gd name="T119" fmla="*/ 2292 h 20000"/>
                <a:gd name="T120" fmla="*/ 13061 w 20000"/>
                <a:gd name="T121" fmla="*/ 2708 h 20000"/>
                <a:gd name="T122" fmla="*/ 13469 w 20000"/>
                <a:gd name="T123" fmla="*/ 3125 h 20000"/>
                <a:gd name="T124" fmla="*/ 13469 w 20000"/>
                <a:gd name="T125" fmla="*/ 3542 h 20000"/>
                <a:gd name="T126" fmla="*/ 13741 w 20000"/>
                <a:gd name="T127" fmla="*/ 401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63"/>
                  </a:moveTo>
                  <a:lnTo>
                    <a:pt x="272" y="18490"/>
                  </a:lnTo>
                  <a:lnTo>
                    <a:pt x="544" y="17865"/>
                  </a:lnTo>
                  <a:lnTo>
                    <a:pt x="680" y="17292"/>
                  </a:lnTo>
                  <a:lnTo>
                    <a:pt x="816" y="16667"/>
                  </a:lnTo>
                  <a:lnTo>
                    <a:pt x="1088" y="16042"/>
                  </a:lnTo>
                  <a:lnTo>
                    <a:pt x="1361" y="15469"/>
                  </a:lnTo>
                  <a:lnTo>
                    <a:pt x="1633" y="14896"/>
                  </a:lnTo>
                  <a:lnTo>
                    <a:pt x="1769" y="14271"/>
                  </a:lnTo>
                  <a:lnTo>
                    <a:pt x="1905" y="13698"/>
                  </a:lnTo>
                  <a:lnTo>
                    <a:pt x="2177" y="13177"/>
                  </a:lnTo>
                  <a:lnTo>
                    <a:pt x="2449" y="12552"/>
                  </a:lnTo>
                  <a:lnTo>
                    <a:pt x="2721" y="12031"/>
                  </a:lnTo>
                  <a:lnTo>
                    <a:pt x="2993" y="11458"/>
                  </a:lnTo>
                  <a:lnTo>
                    <a:pt x="2993" y="10885"/>
                  </a:lnTo>
                  <a:lnTo>
                    <a:pt x="3265" y="10313"/>
                  </a:lnTo>
                  <a:lnTo>
                    <a:pt x="3537" y="9792"/>
                  </a:lnTo>
                  <a:lnTo>
                    <a:pt x="3810" y="9271"/>
                  </a:lnTo>
                  <a:lnTo>
                    <a:pt x="4082" y="8750"/>
                  </a:lnTo>
                  <a:lnTo>
                    <a:pt x="4218" y="8229"/>
                  </a:lnTo>
                  <a:lnTo>
                    <a:pt x="4354" y="7708"/>
                  </a:lnTo>
                  <a:lnTo>
                    <a:pt x="4762" y="7292"/>
                  </a:lnTo>
                  <a:lnTo>
                    <a:pt x="4898" y="6771"/>
                  </a:lnTo>
                  <a:lnTo>
                    <a:pt x="5170" y="6354"/>
                  </a:lnTo>
                  <a:lnTo>
                    <a:pt x="5306" y="5885"/>
                  </a:lnTo>
                  <a:lnTo>
                    <a:pt x="5442" y="5469"/>
                  </a:lnTo>
                  <a:lnTo>
                    <a:pt x="5850" y="5000"/>
                  </a:lnTo>
                  <a:lnTo>
                    <a:pt x="5850" y="4531"/>
                  </a:lnTo>
                  <a:lnTo>
                    <a:pt x="6259" y="4167"/>
                  </a:lnTo>
                  <a:lnTo>
                    <a:pt x="6531" y="3802"/>
                  </a:lnTo>
                  <a:lnTo>
                    <a:pt x="6531" y="3438"/>
                  </a:lnTo>
                  <a:lnTo>
                    <a:pt x="6939" y="3073"/>
                  </a:lnTo>
                  <a:lnTo>
                    <a:pt x="7075" y="2708"/>
                  </a:lnTo>
                  <a:lnTo>
                    <a:pt x="7347" y="2448"/>
                  </a:lnTo>
                  <a:lnTo>
                    <a:pt x="7483" y="2083"/>
                  </a:lnTo>
                  <a:lnTo>
                    <a:pt x="7619" y="1823"/>
                  </a:lnTo>
                  <a:lnTo>
                    <a:pt x="7891" y="1563"/>
                  </a:lnTo>
                  <a:lnTo>
                    <a:pt x="8163" y="1302"/>
                  </a:lnTo>
                  <a:lnTo>
                    <a:pt x="8435" y="1042"/>
                  </a:lnTo>
                  <a:lnTo>
                    <a:pt x="8571" y="833"/>
                  </a:lnTo>
                  <a:lnTo>
                    <a:pt x="8844" y="677"/>
                  </a:lnTo>
                  <a:lnTo>
                    <a:pt x="8980" y="521"/>
                  </a:lnTo>
                  <a:lnTo>
                    <a:pt x="9116" y="365"/>
                  </a:lnTo>
                  <a:lnTo>
                    <a:pt x="9524" y="260"/>
                  </a:lnTo>
                  <a:lnTo>
                    <a:pt x="9524" y="104"/>
                  </a:lnTo>
                  <a:lnTo>
                    <a:pt x="9932" y="104"/>
                  </a:lnTo>
                  <a:lnTo>
                    <a:pt x="10068" y="52"/>
                  </a:lnTo>
                  <a:lnTo>
                    <a:pt x="10204" y="0"/>
                  </a:lnTo>
                  <a:lnTo>
                    <a:pt x="10476" y="52"/>
                  </a:lnTo>
                  <a:lnTo>
                    <a:pt x="10748" y="52"/>
                  </a:lnTo>
                  <a:lnTo>
                    <a:pt x="10884" y="104"/>
                  </a:lnTo>
                  <a:lnTo>
                    <a:pt x="11156" y="208"/>
                  </a:lnTo>
                  <a:lnTo>
                    <a:pt x="11293" y="313"/>
                  </a:lnTo>
                  <a:lnTo>
                    <a:pt x="11565" y="521"/>
                  </a:lnTo>
                  <a:lnTo>
                    <a:pt x="11837" y="781"/>
                  </a:lnTo>
                  <a:lnTo>
                    <a:pt x="12109" y="990"/>
                  </a:lnTo>
                  <a:lnTo>
                    <a:pt x="12245" y="1250"/>
                  </a:lnTo>
                  <a:lnTo>
                    <a:pt x="12381" y="1563"/>
                  </a:lnTo>
                  <a:lnTo>
                    <a:pt x="12653" y="1875"/>
                  </a:lnTo>
                  <a:lnTo>
                    <a:pt x="12925" y="2292"/>
                  </a:lnTo>
                  <a:lnTo>
                    <a:pt x="13061" y="2708"/>
                  </a:lnTo>
                  <a:lnTo>
                    <a:pt x="13469" y="3125"/>
                  </a:lnTo>
                  <a:lnTo>
                    <a:pt x="13469" y="3542"/>
                  </a:lnTo>
                  <a:lnTo>
                    <a:pt x="13741" y="4010"/>
                  </a:lnTo>
                  <a:lnTo>
                    <a:pt x="14150" y="4427"/>
                  </a:lnTo>
                  <a:lnTo>
                    <a:pt x="14286" y="4948"/>
                  </a:lnTo>
                  <a:lnTo>
                    <a:pt x="14558" y="5469"/>
                  </a:lnTo>
                  <a:lnTo>
                    <a:pt x="14694" y="5990"/>
                  </a:lnTo>
                  <a:lnTo>
                    <a:pt x="14966" y="6510"/>
                  </a:lnTo>
                  <a:lnTo>
                    <a:pt x="15102" y="7083"/>
                  </a:lnTo>
                  <a:lnTo>
                    <a:pt x="15374" y="7656"/>
                  </a:lnTo>
                  <a:lnTo>
                    <a:pt x="15646" y="8177"/>
                  </a:lnTo>
                  <a:lnTo>
                    <a:pt x="15918" y="8802"/>
                  </a:lnTo>
                  <a:lnTo>
                    <a:pt x="16054" y="9375"/>
                  </a:lnTo>
                  <a:lnTo>
                    <a:pt x="16190" y="9896"/>
                  </a:lnTo>
                  <a:lnTo>
                    <a:pt x="16599" y="10469"/>
                  </a:lnTo>
                  <a:lnTo>
                    <a:pt x="16735" y="10990"/>
                  </a:lnTo>
                  <a:lnTo>
                    <a:pt x="17007" y="11615"/>
                  </a:lnTo>
                  <a:lnTo>
                    <a:pt x="17143" y="12135"/>
                  </a:lnTo>
                  <a:lnTo>
                    <a:pt x="17279" y="12708"/>
                  </a:lnTo>
                  <a:lnTo>
                    <a:pt x="17551" y="13281"/>
                  </a:lnTo>
                  <a:lnTo>
                    <a:pt x="17687" y="13854"/>
                  </a:lnTo>
                  <a:lnTo>
                    <a:pt x="17959" y="14375"/>
                  </a:lnTo>
                  <a:lnTo>
                    <a:pt x="18095" y="14948"/>
                  </a:lnTo>
                  <a:lnTo>
                    <a:pt x="18231" y="15469"/>
                  </a:lnTo>
                  <a:lnTo>
                    <a:pt x="18367" y="15938"/>
                  </a:lnTo>
                  <a:lnTo>
                    <a:pt x="18639" y="16406"/>
                  </a:lnTo>
                  <a:lnTo>
                    <a:pt x="18776" y="16875"/>
                  </a:lnTo>
                  <a:lnTo>
                    <a:pt x="19048" y="17292"/>
                  </a:lnTo>
                  <a:lnTo>
                    <a:pt x="19184" y="17708"/>
                  </a:lnTo>
                  <a:lnTo>
                    <a:pt x="19320" y="18177"/>
                  </a:lnTo>
                  <a:lnTo>
                    <a:pt x="19456" y="18542"/>
                  </a:lnTo>
                  <a:lnTo>
                    <a:pt x="19456" y="18906"/>
                  </a:lnTo>
                  <a:lnTo>
                    <a:pt x="19592" y="19167"/>
                  </a:lnTo>
                  <a:lnTo>
                    <a:pt x="19728" y="19479"/>
                  </a:lnTo>
                  <a:lnTo>
                    <a:pt x="19864" y="19740"/>
                  </a:lnTo>
                  <a:lnTo>
                    <a:pt x="19864" y="19948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AutoShape 36"/>
            <p:cNvSpPr>
              <a:spLocks/>
            </p:cNvSpPr>
            <p:nvPr/>
          </p:nvSpPr>
          <p:spPr bwMode="auto">
            <a:xfrm>
              <a:off x="3174" y="692"/>
              <a:ext cx="93" cy="139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47 h 20000"/>
                <a:gd name="T4" fmla="*/ 382 w 20000"/>
                <a:gd name="T5" fmla="*/ 1240 h 20000"/>
                <a:gd name="T6" fmla="*/ 510 w 20000"/>
                <a:gd name="T7" fmla="*/ 1887 h 20000"/>
                <a:gd name="T8" fmla="*/ 764 w 20000"/>
                <a:gd name="T9" fmla="*/ 2534 h 20000"/>
                <a:gd name="T10" fmla="*/ 892 w 20000"/>
                <a:gd name="T11" fmla="*/ 3127 h 20000"/>
                <a:gd name="T12" fmla="*/ 1274 w 20000"/>
                <a:gd name="T13" fmla="*/ 3720 h 20000"/>
                <a:gd name="T14" fmla="*/ 1401 w 20000"/>
                <a:gd name="T15" fmla="*/ 4367 h 20000"/>
                <a:gd name="T16" fmla="*/ 1656 w 20000"/>
                <a:gd name="T17" fmla="*/ 4960 h 20000"/>
                <a:gd name="T18" fmla="*/ 1656 w 20000"/>
                <a:gd name="T19" fmla="*/ 5553 h 20000"/>
                <a:gd name="T20" fmla="*/ 2038 w 20000"/>
                <a:gd name="T21" fmla="*/ 6146 h 20000"/>
                <a:gd name="T22" fmla="*/ 2166 w 20000"/>
                <a:gd name="T23" fmla="*/ 6739 h 20000"/>
                <a:gd name="T24" fmla="*/ 2420 w 20000"/>
                <a:gd name="T25" fmla="*/ 7278 h 20000"/>
                <a:gd name="T26" fmla="*/ 2675 w 20000"/>
                <a:gd name="T27" fmla="*/ 7925 h 20000"/>
                <a:gd name="T28" fmla="*/ 2803 w 20000"/>
                <a:gd name="T29" fmla="*/ 8464 h 20000"/>
                <a:gd name="T30" fmla="*/ 2930 w 20000"/>
                <a:gd name="T31" fmla="*/ 9003 h 20000"/>
                <a:gd name="T32" fmla="*/ 3185 w 20000"/>
                <a:gd name="T33" fmla="*/ 9596 h 20000"/>
                <a:gd name="T34" fmla="*/ 3312 w 20000"/>
                <a:gd name="T35" fmla="*/ 10135 h 20000"/>
                <a:gd name="T36" fmla="*/ 3567 w 20000"/>
                <a:gd name="T37" fmla="*/ 10674 h 20000"/>
                <a:gd name="T38" fmla="*/ 3822 w 20000"/>
                <a:gd name="T39" fmla="*/ 11213 h 20000"/>
                <a:gd name="T40" fmla="*/ 3949 w 20000"/>
                <a:gd name="T41" fmla="*/ 11698 h 20000"/>
                <a:gd name="T42" fmla="*/ 4076 w 20000"/>
                <a:gd name="T43" fmla="*/ 12237 h 20000"/>
                <a:gd name="T44" fmla="*/ 4331 w 20000"/>
                <a:gd name="T45" fmla="*/ 12722 h 20000"/>
                <a:gd name="T46" fmla="*/ 4586 w 20000"/>
                <a:gd name="T47" fmla="*/ 13154 h 20000"/>
                <a:gd name="T48" fmla="*/ 4713 w 20000"/>
                <a:gd name="T49" fmla="*/ 13693 h 20000"/>
                <a:gd name="T50" fmla="*/ 4968 w 20000"/>
                <a:gd name="T51" fmla="*/ 14124 h 20000"/>
                <a:gd name="T52" fmla="*/ 5096 w 20000"/>
                <a:gd name="T53" fmla="*/ 14555 h 20000"/>
                <a:gd name="T54" fmla="*/ 5350 w 20000"/>
                <a:gd name="T55" fmla="*/ 14987 h 20000"/>
                <a:gd name="T56" fmla="*/ 5605 w 20000"/>
                <a:gd name="T57" fmla="*/ 15472 h 20000"/>
                <a:gd name="T58" fmla="*/ 5732 w 20000"/>
                <a:gd name="T59" fmla="*/ 15849 h 20000"/>
                <a:gd name="T60" fmla="*/ 6115 w 20000"/>
                <a:gd name="T61" fmla="*/ 16226 h 20000"/>
                <a:gd name="T62" fmla="*/ 6115 w 20000"/>
                <a:gd name="T63" fmla="*/ 16604 h 20000"/>
                <a:gd name="T64" fmla="*/ 6369 w 20000"/>
                <a:gd name="T65" fmla="*/ 16981 h 20000"/>
                <a:gd name="T66" fmla="*/ 6624 w 20000"/>
                <a:gd name="T67" fmla="*/ 17251 h 20000"/>
                <a:gd name="T68" fmla="*/ 6752 w 20000"/>
                <a:gd name="T69" fmla="*/ 17628 h 20000"/>
                <a:gd name="T70" fmla="*/ 7006 w 20000"/>
                <a:gd name="T71" fmla="*/ 17898 h 20000"/>
                <a:gd name="T72" fmla="*/ 7261 w 20000"/>
                <a:gd name="T73" fmla="*/ 18167 h 20000"/>
                <a:gd name="T74" fmla="*/ 7389 w 20000"/>
                <a:gd name="T75" fmla="*/ 18491 h 20000"/>
                <a:gd name="T76" fmla="*/ 7516 w 20000"/>
                <a:gd name="T77" fmla="*/ 18760 h 20000"/>
                <a:gd name="T78" fmla="*/ 7898 w 20000"/>
                <a:gd name="T79" fmla="*/ 18976 h 20000"/>
                <a:gd name="T80" fmla="*/ 8025 w 20000"/>
                <a:gd name="T81" fmla="*/ 19137 h 20000"/>
                <a:gd name="T82" fmla="*/ 8280 w 20000"/>
                <a:gd name="T83" fmla="*/ 19353 h 20000"/>
                <a:gd name="T84" fmla="*/ 8408 w 20000"/>
                <a:gd name="T85" fmla="*/ 19461 h 20000"/>
                <a:gd name="T86" fmla="*/ 8535 w 20000"/>
                <a:gd name="T87" fmla="*/ 19677 h 20000"/>
                <a:gd name="T88" fmla="*/ 8917 w 20000"/>
                <a:gd name="T89" fmla="*/ 19730 h 20000"/>
                <a:gd name="T90" fmla="*/ 9045 w 20000"/>
                <a:gd name="T91" fmla="*/ 19892 h 20000"/>
                <a:gd name="T92" fmla="*/ 9299 w 20000"/>
                <a:gd name="T93" fmla="*/ 19892 h 20000"/>
                <a:gd name="T94" fmla="*/ 9427 w 20000"/>
                <a:gd name="T95" fmla="*/ 19946 h 20000"/>
                <a:gd name="T96" fmla="*/ 9682 w 20000"/>
                <a:gd name="T97" fmla="*/ 19946 h 20000"/>
                <a:gd name="T98" fmla="*/ 9936 w 20000"/>
                <a:gd name="T99" fmla="*/ 19946 h 20000"/>
                <a:gd name="T100" fmla="*/ 10064 w 20000"/>
                <a:gd name="T101" fmla="*/ 19892 h 20000"/>
                <a:gd name="T102" fmla="*/ 10318 w 20000"/>
                <a:gd name="T103" fmla="*/ 19892 h 20000"/>
                <a:gd name="T104" fmla="*/ 10573 w 20000"/>
                <a:gd name="T105" fmla="*/ 19677 h 20000"/>
                <a:gd name="T106" fmla="*/ 10701 w 20000"/>
                <a:gd name="T107" fmla="*/ 19515 h 20000"/>
                <a:gd name="T108" fmla="*/ 10955 w 20000"/>
                <a:gd name="T109" fmla="*/ 19353 h 20000"/>
                <a:gd name="T110" fmla="*/ 11338 w 20000"/>
                <a:gd name="T111" fmla="*/ 19137 h 20000"/>
                <a:gd name="T112" fmla="*/ 11465 w 20000"/>
                <a:gd name="T113" fmla="*/ 18868 h 20000"/>
                <a:gd name="T114" fmla="*/ 11720 w 20000"/>
                <a:gd name="T115" fmla="*/ 18544 h 20000"/>
                <a:gd name="T116" fmla="*/ 11975 w 20000"/>
                <a:gd name="T117" fmla="*/ 18275 h 20000"/>
                <a:gd name="T118" fmla="*/ 12102 w 20000"/>
                <a:gd name="T119" fmla="*/ 17844 h 20000"/>
                <a:gd name="T120" fmla="*/ 12484 w 20000"/>
                <a:gd name="T121" fmla="*/ 17466 h 20000"/>
                <a:gd name="T122" fmla="*/ 12739 w 20000"/>
                <a:gd name="T123" fmla="*/ 17197 h 20000"/>
                <a:gd name="T124" fmla="*/ 12866 w 20000"/>
                <a:gd name="T125" fmla="*/ 16765 h 20000"/>
                <a:gd name="T126" fmla="*/ 13248 w 20000"/>
                <a:gd name="T127" fmla="*/ 1628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47"/>
                  </a:lnTo>
                  <a:lnTo>
                    <a:pt x="382" y="1240"/>
                  </a:lnTo>
                  <a:lnTo>
                    <a:pt x="510" y="1887"/>
                  </a:lnTo>
                  <a:lnTo>
                    <a:pt x="764" y="2534"/>
                  </a:lnTo>
                  <a:lnTo>
                    <a:pt x="892" y="3127"/>
                  </a:lnTo>
                  <a:lnTo>
                    <a:pt x="1274" y="3720"/>
                  </a:lnTo>
                  <a:lnTo>
                    <a:pt x="1401" y="4367"/>
                  </a:lnTo>
                  <a:lnTo>
                    <a:pt x="1656" y="4960"/>
                  </a:lnTo>
                  <a:lnTo>
                    <a:pt x="1656" y="5553"/>
                  </a:lnTo>
                  <a:lnTo>
                    <a:pt x="2038" y="6146"/>
                  </a:lnTo>
                  <a:lnTo>
                    <a:pt x="2166" y="6739"/>
                  </a:lnTo>
                  <a:lnTo>
                    <a:pt x="2420" y="7278"/>
                  </a:lnTo>
                  <a:lnTo>
                    <a:pt x="2675" y="7925"/>
                  </a:lnTo>
                  <a:lnTo>
                    <a:pt x="2803" y="8464"/>
                  </a:lnTo>
                  <a:lnTo>
                    <a:pt x="2930" y="9003"/>
                  </a:lnTo>
                  <a:lnTo>
                    <a:pt x="3185" y="9596"/>
                  </a:lnTo>
                  <a:lnTo>
                    <a:pt x="3312" y="10135"/>
                  </a:lnTo>
                  <a:lnTo>
                    <a:pt x="3567" y="10674"/>
                  </a:lnTo>
                  <a:lnTo>
                    <a:pt x="3822" y="11213"/>
                  </a:lnTo>
                  <a:lnTo>
                    <a:pt x="3949" y="11698"/>
                  </a:lnTo>
                  <a:lnTo>
                    <a:pt x="4076" y="12237"/>
                  </a:lnTo>
                  <a:lnTo>
                    <a:pt x="4331" y="12722"/>
                  </a:lnTo>
                  <a:lnTo>
                    <a:pt x="4586" y="13154"/>
                  </a:lnTo>
                  <a:lnTo>
                    <a:pt x="4713" y="13693"/>
                  </a:lnTo>
                  <a:lnTo>
                    <a:pt x="4968" y="14124"/>
                  </a:lnTo>
                  <a:lnTo>
                    <a:pt x="5096" y="14555"/>
                  </a:lnTo>
                  <a:lnTo>
                    <a:pt x="5350" y="14987"/>
                  </a:lnTo>
                  <a:lnTo>
                    <a:pt x="5605" y="15472"/>
                  </a:lnTo>
                  <a:lnTo>
                    <a:pt x="5732" y="15849"/>
                  </a:lnTo>
                  <a:lnTo>
                    <a:pt x="6115" y="16226"/>
                  </a:lnTo>
                  <a:lnTo>
                    <a:pt x="6115" y="16604"/>
                  </a:lnTo>
                  <a:lnTo>
                    <a:pt x="6369" y="16981"/>
                  </a:lnTo>
                  <a:lnTo>
                    <a:pt x="6624" y="17251"/>
                  </a:lnTo>
                  <a:lnTo>
                    <a:pt x="6752" y="17628"/>
                  </a:lnTo>
                  <a:lnTo>
                    <a:pt x="7006" y="17898"/>
                  </a:lnTo>
                  <a:lnTo>
                    <a:pt x="7261" y="18167"/>
                  </a:lnTo>
                  <a:lnTo>
                    <a:pt x="7389" y="18491"/>
                  </a:lnTo>
                  <a:lnTo>
                    <a:pt x="7516" y="18760"/>
                  </a:lnTo>
                  <a:lnTo>
                    <a:pt x="7898" y="18976"/>
                  </a:lnTo>
                  <a:lnTo>
                    <a:pt x="8025" y="19137"/>
                  </a:lnTo>
                  <a:lnTo>
                    <a:pt x="8280" y="19353"/>
                  </a:lnTo>
                  <a:lnTo>
                    <a:pt x="8408" y="19461"/>
                  </a:lnTo>
                  <a:lnTo>
                    <a:pt x="8535" y="19677"/>
                  </a:lnTo>
                  <a:lnTo>
                    <a:pt x="8917" y="19730"/>
                  </a:lnTo>
                  <a:lnTo>
                    <a:pt x="9045" y="19892"/>
                  </a:lnTo>
                  <a:lnTo>
                    <a:pt x="9299" y="19892"/>
                  </a:lnTo>
                  <a:lnTo>
                    <a:pt x="9427" y="19946"/>
                  </a:lnTo>
                  <a:lnTo>
                    <a:pt x="9682" y="19946"/>
                  </a:lnTo>
                  <a:lnTo>
                    <a:pt x="9936" y="19946"/>
                  </a:lnTo>
                  <a:lnTo>
                    <a:pt x="10064" y="19892"/>
                  </a:lnTo>
                  <a:lnTo>
                    <a:pt x="10318" y="19892"/>
                  </a:lnTo>
                  <a:lnTo>
                    <a:pt x="10573" y="19677"/>
                  </a:lnTo>
                  <a:lnTo>
                    <a:pt x="10701" y="19515"/>
                  </a:lnTo>
                  <a:lnTo>
                    <a:pt x="10955" y="19353"/>
                  </a:lnTo>
                  <a:lnTo>
                    <a:pt x="11338" y="19137"/>
                  </a:lnTo>
                  <a:lnTo>
                    <a:pt x="11465" y="18868"/>
                  </a:lnTo>
                  <a:lnTo>
                    <a:pt x="11720" y="18544"/>
                  </a:lnTo>
                  <a:lnTo>
                    <a:pt x="11975" y="18275"/>
                  </a:lnTo>
                  <a:lnTo>
                    <a:pt x="12102" y="17844"/>
                  </a:lnTo>
                  <a:lnTo>
                    <a:pt x="12484" y="17466"/>
                  </a:lnTo>
                  <a:lnTo>
                    <a:pt x="12739" y="17197"/>
                  </a:lnTo>
                  <a:lnTo>
                    <a:pt x="12866" y="16765"/>
                  </a:lnTo>
                  <a:lnTo>
                    <a:pt x="13248" y="16280"/>
                  </a:lnTo>
                  <a:lnTo>
                    <a:pt x="13376" y="15849"/>
                  </a:lnTo>
                  <a:lnTo>
                    <a:pt x="13758" y="15364"/>
                  </a:lnTo>
                  <a:lnTo>
                    <a:pt x="13885" y="14879"/>
                  </a:lnTo>
                  <a:lnTo>
                    <a:pt x="14140" y="14340"/>
                  </a:lnTo>
                  <a:lnTo>
                    <a:pt x="14395" y="13801"/>
                  </a:lnTo>
                  <a:lnTo>
                    <a:pt x="14777" y="13315"/>
                  </a:lnTo>
                  <a:lnTo>
                    <a:pt x="14904" y="12776"/>
                  </a:lnTo>
                  <a:lnTo>
                    <a:pt x="15159" y="12237"/>
                  </a:lnTo>
                  <a:lnTo>
                    <a:pt x="15414" y="11644"/>
                  </a:lnTo>
                  <a:lnTo>
                    <a:pt x="15669" y="11105"/>
                  </a:lnTo>
                  <a:lnTo>
                    <a:pt x="15924" y="10566"/>
                  </a:lnTo>
                  <a:lnTo>
                    <a:pt x="16051" y="10027"/>
                  </a:lnTo>
                  <a:lnTo>
                    <a:pt x="16306" y="9488"/>
                  </a:lnTo>
                  <a:lnTo>
                    <a:pt x="16561" y="8895"/>
                  </a:lnTo>
                  <a:lnTo>
                    <a:pt x="16815" y="8356"/>
                  </a:lnTo>
                  <a:lnTo>
                    <a:pt x="17070" y="7763"/>
                  </a:lnTo>
                  <a:lnTo>
                    <a:pt x="17197" y="7278"/>
                  </a:lnTo>
                  <a:lnTo>
                    <a:pt x="17325" y="6792"/>
                  </a:lnTo>
                  <a:lnTo>
                    <a:pt x="17707" y="6253"/>
                  </a:lnTo>
                  <a:lnTo>
                    <a:pt x="17834" y="5714"/>
                  </a:lnTo>
                  <a:lnTo>
                    <a:pt x="18217" y="5229"/>
                  </a:lnTo>
                  <a:lnTo>
                    <a:pt x="18344" y="4744"/>
                  </a:lnTo>
                  <a:lnTo>
                    <a:pt x="18344" y="4313"/>
                  </a:lnTo>
                  <a:lnTo>
                    <a:pt x="18726" y="3881"/>
                  </a:lnTo>
                  <a:lnTo>
                    <a:pt x="18854" y="3396"/>
                  </a:lnTo>
                  <a:lnTo>
                    <a:pt x="19108" y="3019"/>
                  </a:lnTo>
                  <a:lnTo>
                    <a:pt x="19236" y="2588"/>
                  </a:lnTo>
                  <a:lnTo>
                    <a:pt x="19363" y="2210"/>
                  </a:lnTo>
                  <a:lnTo>
                    <a:pt x="19490" y="1887"/>
                  </a:lnTo>
                  <a:lnTo>
                    <a:pt x="19490" y="1671"/>
                  </a:lnTo>
                  <a:lnTo>
                    <a:pt x="19745" y="1348"/>
                  </a:lnTo>
                  <a:lnTo>
                    <a:pt x="19745" y="1024"/>
                  </a:lnTo>
                  <a:lnTo>
                    <a:pt x="19873" y="86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41" name="AutoShape 37"/>
            <p:cNvSpPr>
              <a:spLocks/>
            </p:cNvSpPr>
            <p:nvPr/>
          </p:nvSpPr>
          <p:spPr bwMode="auto">
            <a:xfrm>
              <a:off x="3271" y="565"/>
              <a:ext cx="88" cy="139"/>
            </a:xfrm>
            <a:custGeom>
              <a:avLst/>
              <a:gdLst>
                <a:gd name="T0" fmla="*/ 0 w 20000"/>
                <a:gd name="T1" fmla="*/ 19088 h 20000"/>
                <a:gd name="T2" fmla="*/ 272 w 20000"/>
                <a:gd name="T3" fmla="*/ 18499 h 20000"/>
                <a:gd name="T4" fmla="*/ 544 w 20000"/>
                <a:gd name="T5" fmla="*/ 17909 h 20000"/>
                <a:gd name="T6" fmla="*/ 680 w 20000"/>
                <a:gd name="T7" fmla="*/ 17265 h 20000"/>
                <a:gd name="T8" fmla="*/ 816 w 20000"/>
                <a:gd name="T9" fmla="*/ 16676 h 20000"/>
                <a:gd name="T10" fmla="*/ 1088 w 20000"/>
                <a:gd name="T11" fmla="*/ 16086 h 20000"/>
                <a:gd name="T12" fmla="*/ 1361 w 20000"/>
                <a:gd name="T13" fmla="*/ 15496 h 20000"/>
                <a:gd name="T14" fmla="*/ 1633 w 20000"/>
                <a:gd name="T15" fmla="*/ 14906 h 20000"/>
                <a:gd name="T16" fmla="*/ 1769 w 20000"/>
                <a:gd name="T17" fmla="*/ 14316 h 20000"/>
                <a:gd name="T18" fmla="*/ 1905 w 20000"/>
                <a:gd name="T19" fmla="*/ 13673 h 20000"/>
                <a:gd name="T20" fmla="*/ 2177 w 20000"/>
                <a:gd name="T21" fmla="*/ 13137 h 20000"/>
                <a:gd name="T22" fmla="*/ 2449 w 20000"/>
                <a:gd name="T23" fmla="*/ 12601 h 20000"/>
                <a:gd name="T24" fmla="*/ 2721 w 20000"/>
                <a:gd name="T25" fmla="*/ 12064 h 20000"/>
                <a:gd name="T26" fmla="*/ 2993 w 20000"/>
                <a:gd name="T27" fmla="*/ 11421 h 20000"/>
                <a:gd name="T28" fmla="*/ 2993 w 20000"/>
                <a:gd name="T29" fmla="*/ 10885 h 20000"/>
                <a:gd name="T30" fmla="*/ 3265 w 20000"/>
                <a:gd name="T31" fmla="*/ 10349 h 20000"/>
                <a:gd name="T32" fmla="*/ 3537 w 20000"/>
                <a:gd name="T33" fmla="*/ 9812 h 20000"/>
                <a:gd name="T34" fmla="*/ 3810 w 20000"/>
                <a:gd name="T35" fmla="*/ 9276 h 20000"/>
                <a:gd name="T36" fmla="*/ 4082 w 20000"/>
                <a:gd name="T37" fmla="*/ 8794 h 20000"/>
                <a:gd name="T38" fmla="*/ 4218 w 20000"/>
                <a:gd name="T39" fmla="*/ 8257 h 20000"/>
                <a:gd name="T40" fmla="*/ 4354 w 20000"/>
                <a:gd name="T41" fmla="*/ 7721 h 20000"/>
                <a:gd name="T42" fmla="*/ 4762 w 20000"/>
                <a:gd name="T43" fmla="*/ 7239 h 20000"/>
                <a:gd name="T44" fmla="*/ 4898 w 20000"/>
                <a:gd name="T45" fmla="*/ 6756 h 20000"/>
                <a:gd name="T46" fmla="*/ 5170 w 20000"/>
                <a:gd name="T47" fmla="*/ 6327 h 20000"/>
                <a:gd name="T48" fmla="*/ 5306 w 20000"/>
                <a:gd name="T49" fmla="*/ 5898 h 20000"/>
                <a:gd name="T50" fmla="*/ 5442 w 20000"/>
                <a:gd name="T51" fmla="*/ 5469 h 20000"/>
                <a:gd name="T52" fmla="*/ 5850 w 20000"/>
                <a:gd name="T53" fmla="*/ 4987 h 20000"/>
                <a:gd name="T54" fmla="*/ 5850 w 20000"/>
                <a:gd name="T55" fmla="*/ 4558 h 20000"/>
                <a:gd name="T56" fmla="*/ 6259 w 20000"/>
                <a:gd name="T57" fmla="*/ 4129 h 20000"/>
                <a:gd name="T58" fmla="*/ 6531 w 20000"/>
                <a:gd name="T59" fmla="*/ 3753 h 20000"/>
                <a:gd name="T60" fmla="*/ 6531 w 20000"/>
                <a:gd name="T61" fmla="*/ 3432 h 20000"/>
                <a:gd name="T62" fmla="*/ 6939 w 20000"/>
                <a:gd name="T63" fmla="*/ 3003 h 20000"/>
                <a:gd name="T64" fmla="*/ 7075 w 20000"/>
                <a:gd name="T65" fmla="*/ 2735 h 20000"/>
                <a:gd name="T66" fmla="*/ 7347 w 20000"/>
                <a:gd name="T67" fmla="*/ 2413 h 20000"/>
                <a:gd name="T68" fmla="*/ 7483 w 20000"/>
                <a:gd name="T69" fmla="*/ 2091 h 20000"/>
                <a:gd name="T70" fmla="*/ 7619 w 20000"/>
                <a:gd name="T71" fmla="*/ 1823 h 20000"/>
                <a:gd name="T72" fmla="*/ 7891 w 20000"/>
                <a:gd name="T73" fmla="*/ 1609 h 20000"/>
                <a:gd name="T74" fmla="*/ 8163 w 20000"/>
                <a:gd name="T75" fmla="*/ 1287 h 20000"/>
                <a:gd name="T76" fmla="*/ 8435 w 20000"/>
                <a:gd name="T77" fmla="*/ 1019 h 20000"/>
                <a:gd name="T78" fmla="*/ 8571 w 20000"/>
                <a:gd name="T79" fmla="*/ 858 h 20000"/>
                <a:gd name="T80" fmla="*/ 8844 w 20000"/>
                <a:gd name="T81" fmla="*/ 643 h 20000"/>
                <a:gd name="T82" fmla="*/ 8980 w 20000"/>
                <a:gd name="T83" fmla="*/ 483 h 20000"/>
                <a:gd name="T84" fmla="*/ 9116 w 20000"/>
                <a:gd name="T85" fmla="*/ 375 h 20000"/>
                <a:gd name="T86" fmla="*/ 9524 w 20000"/>
                <a:gd name="T87" fmla="*/ 268 h 20000"/>
                <a:gd name="T88" fmla="*/ 9524 w 20000"/>
                <a:gd name="T89" fmla="*/ 107 h 20000"/>
                <a:gd name="T90" fmla="*/ 9932 w 20000"/>
                <a:gd name="T91" fmla="*/ 107 h 20000"/>
                <a:gd name="T92" fmla="*/ 10068 w 20000"/>
                <a:gd name="T93" fmla="*/ 54 h 20000"/>
                <a:gd name="T94" fmla="*/ 10204 w 20000"/>
                <a:gd name="T95" fmla="*/ 0 h 20000"/>
                <a:gd name="T96" fmla="*/ 10476 w 20000"/>
                <a:gd name="T97" fmla="*/ 54 h 20000"/>
                <a:gd name="T98" fmla="*/ 10748 w 20000"/>
                <a:gd name="T99" fmla="*/ 54 h 20000"/>
                <a:gd name="T100" fmla="*/ 10884 w 20000"/>
                <a:gd name="T101" fmla="*/ 107 h 20000"/>
                <a:gd name="T102" fmla="*/ 11156 w 20000"/>
                <a:gd name="T103" fmla="*/ 214 h 20000"/>
                <a:gd name="T104" fmla="*/ 11293 w 20000"/>
                <a:gd name="T105" fmla="*/ 322 h 20000"/>
                <a:gd name="T106" fmla="*/ 11565 w 20000"/>
                <a:gd name="T107" fmla="*/ 536 h 20000"/>
                <a:gd name="T108" fmla="*/ 11837 w 20000"/>
                <a:gd name="T109" fmla="*/ 751 h 20000"/>
                <a:gd name="T110" fmla="*/ 12109 w 20000"/>
                <a:gd name="T111" fmla="*/ 1019 h 20000"/>
                <a:gd name="T112" fmla="*/ 12245 w 20000"/>
                <a:gd name="T113" fmla="*/ 1233 h 20000"/>
                <a:gd name="T114" fmla="*/ 12381 w 20000"/>
                <a:gd name="T115" fmla="*/ 1609 h 20000"/>
                <a:gd name="T116" fmla="*/ 12653 w 20000"/>
                <a:gd name="T117" fmla="*/ 1877 h 20000"/>
                <a:gd name="T118" fmla="*/ 12925 w 20000"/>
                <a:gd name="T119" fmla="*/ 2306 h 20000"/>
                <a:gd name="T120" fmla="*/ 13061 w 20000"/>
                <a:gd name="T121" fmla="*/ 2735 h 20000"/>
                <a:gd name="T122" fmla="*/ 13469 w 20000"/>
                <a:gd name="T123" fmla="*/ 3110 h 20000"/>
                <a:gd name="T124" fmla="*/ 13469 w 20000"/>
                <a:gd name="T125" fmla="*/ 3539 h 20000"/>
                <a:gd name="T126" fmla="*/ 13741 w 20000"/>
                <a:gd name="T127" fmla="*/ 396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8"/>
                  </a:moveTo>
                  <a:lnTo>
                    <a:pt x="272" y="18499"/>
                  </a:lnTo>
                  <a:lnTo>
                    <a:pt x="544" y="17909"/>
                  </a:lnTo>
                  <a:lnTo>
                    <a:pt x="680" y="17265"/>
                  </a:lnTo>
                  <a:lnTo>
                    <a:pt x="816" y="16676"/>
                  </a:lnTo>
                  <a:lnTo>
                    <a:pt x="1088" y="16086"/>
                  </a:lnTo>
                  <a:lnTo>
                    <a:pt x="1361" y="15496"/>
                  </a:lnTo>
                  <a:lnTo>
                    <a:pt x="1633" y="14906"/>
                  </a:lnTo>
                  <a:lnTo>
                    <a:pt x="1769" y="14316"/>
                  </a:lnTo>
                  <a:lnTo>
                    <a:pt x="1905" y="13673"/>
                  </a:lnTo>
                  <a:lnTo>
                    <a:pt x="2177" y="13137"/>
                  </a:lnTo>
                  <a:lnTo>
                    <a:pt x="2449" y="12601"/>
                  </a:lnTo>
                  <a:lnTo>
                    <a:pt x="2721" y="12064"/>
                  </a:lnTo>
                  <a:lnTo>
                    <a:pt x="2993" y="11421"/>
                  </a:lnTo>
                  <a:lnTo>
                    <a:pt x="2993" y="10885"/>
                  </a:lnTo>
                  <a:lnTo>
                    <a:pt x="3265" y="10349"/>
                  </a:lnTo>
                  <a:lnTo>
                    <a:pt x="3537" y="9812"/>
                  </a:lnTo>
                  <a:lnTo>
                    <a:pt x="3810" y="9276"/>
                  </a:lnTo>
                  <a:lnTo>
                    <a:pt x="4082" y="8794"/>
                  </a:lnTo>
                  <a:lnTo>
                    <a:pt x="4218" y="8257"/>
                  </a:lnTo>
                  <a:lnTo>
                    <a:pt x="4354" y="7721"/>
                  </a:lnTo>
                  <a:lnTo>
                    <a:pt x="4762" y="7239"/>
                  </a:lnTo>
                  <a:lnTo>
                    <a:pt x="4898" y="6756"/>
                  </a:lnTo>
                  <a:lnTo>
                    <a:pt x="5170" y="6327"/>
                  </a:lnTo>
                  <a:lnTo>
                    <a:pt x="5306" y="5898"/>
                  </a:lnTo>
                  <a:lnTo>
                    <a:pt x="5442" y="5469"/>
                  </a:lnTo>
                  <a:lnTo>
                    <a:pt x="5850" y="4987"/>
                  </a:lnTo>
                  <a:lnTo>
                    <a:pt x="5850" y="4558"/>
                  </a:lnTo>
                  <a:lnTo>
                    <a:pt x="6259" y="4129"/>
                  </a:lnTo>
                  <a:lnTo>
                    <a:pt x="6531" y="3753"/>
                  </a:lnTo>
                  <a:lnTo>
                    <a:pt x="6531" y="3432"/>
                  </a:lnTo>
                  <a:lnTo>
                    <a:pt x="6939" y="3003"/>
                  </a:lnTo>
                  <a:lnTo>
                    <a:pt x="7075" y="2735"/>
                  </a:lnTo>
                  <a:lnTo>
                    <a:pt x="7347" y="2413"/>
                  </a:lnTo>
                  <a:lnTo>
                    <a:pt x="7483" y="2091"/>
                  </a:lnTo>
                  <a:lnTo>
                    <a:pt x="7619" y="1823"/>
                  </a:lnTo>
                  <a:lnTo>
                    <a:pt x="7891" y="1609"/>
                  </a:lnTo>
                  <a:lnTo>
                    <a:pt x="8163" y="1287"/>
                  </a:lnTo>
                  <a:lnTo>
                    <a:pt x="8435" y="1019"/>
                  </a:lnTo>
                  <a:lnTo>
                    <a:pt x="8571" y="858"/>
                  </a:lnTo>
                  <a:lnTo>
                    <a:pt x="8844" y="643"/>
                  </a:lnTo>
                  <a:lnTo>
                    <a:pt x="8980" y="483"/>
                  </a:lnTo>
                  <a:lnTo>
                    <a:pt x="9116" y="375"/>
                  </a:lnTo>
                  <a:lnTo>
                    <a:pt x="9524" y="268"/>
                  </a:lnTo>
                  <a:lnTo>
                    <a:pt x="9524" y="107"/>
                  </a:lnTo>
                  <a:lnTo>
                    <a:pt x="9932" y="107"/>
                  </a:lnTo>
                  <a:lnTo>
                    <a:pt x="10068" y="54"/>
                  </a:lnTo>
                  <a:lnTo>
                    <a:pt x="10204" y="0"/>
                  </a:lnTo>
                  <a:lnTo>
                    <a:pt x="10476" y="54"/>
                  </a:lnTo>
                  <a:lnTo>
                    <a:pt x="10748" y="54"/>
                  </a:lnTo>
                  <a:lnTo>
                    <a:pt x="10884" y="107"/>
                  </a:lnTo>
                  <a:lnTo>
                    <a:pt x="11156" y="214"/>
                  </a:lnTo>
                  <a:lnTo>
                    <a:pt x="11293" y="322"/>
                  </a:lnTo>
                  <a:lnTo>
                    <a:pt x="11565" y="536"/>
                  </a:lnTo>
                  <a:lnTo>
                    <a:pt x="11837" y="751"/>
                  </a:lnTo>
                  <a:lnTo>
                    <a:pt x="12109" y="1019"/>
                  </a:lnTo>
                  <a:lnTo>
                    <a:pt x="12245" y="1233"/>
                  </a:lnTo>
                  <a:lnTo>
                    <a:pt x="12381" y="1609"/>
                  </a:lnTo>
                  <a:lnTo>
                    <a:pt x="12653" y="1877"/>
                  </a:lnTo>
                  <a:lnTo>
                    <a:pt x="12925" y="2306"/>
                  </a:lnTo>
                  <a:lnTo>
                    <a:pt x="13061" y="2735"/>
                  </a:lnTo>
                  <a:lnTo>
                    <a:pt x="13469" y="3110"/>
                  </a:lnTo>
                  <a:lnTo>
                    <a:pt x="13469" y="3539"/>
                  </a:lnTo>
                  <a:lnTo>
                    <a:pt x="13741" y="3968"/>
                  </a:lnTo>
                  <a:lnTo>
                    <a:pt x="14150" y="4450"/>
                  </a:lnTo>
                  <a:lnTo>
                    <a:pt x="14286" y="4987"/>
                  </a:lnTo>
                  <a:lnTo>
                    <a:pt x="14558" y="5469"/>
                  </a:lnTo>
                  <a:lnTo>
                    <a:pt x="14694" y="6005"/>
                  </a:lnTo>
                  <a:lnTo>
                    <a:pt x="14966" y="6542"/>
                  </a:lnTo>
                  <a:lnTo>
                    <a:pt x="15102" y="7024"/>
                  </a:lnTo>
                  <a:lnTo>
                    <a:pt x="15374" y="7614"/>
                  </a:lnTo>
                  <a:lnTo>
                    <a:pt x="15646" y="8150"/>
                  </a:lnTo>
                  <a:lnTo>
                    <a:pt x="15918" y="8794"/>
                  </a:lnTo>
                  <a:lnTo>
                    <a:pt x="16054" y="9330"/>
                  </a:lnTo>
                  <a:lnTo>
                    <a:pt x="16190" y="9866"/>
                  </a:lnTo>
                  <a:lnTo>
                    <a:pt x="16599" y="10456"/>
                  </a:lnTo>
                  <a:lnTo>
                    <a:pt x="16735" y="11046"/>
                  </a:lnTo>
                  <a:lnTo>
                    <a:pt x="17007" y="11635"/>
                  </a:lnTo>
                  <a:lnTo>
                    <a:pt x="17143" y="12172"/>
                  </a:lnTo>
                  <a:lnTo>
                    <a:pt x="17279" y="12761"/>
                  </a:lnTo>
                  <a:lnTo>
                    <a:pt x="17551" y="13298"/>
                  </a:lnTo>
                  <a:lnTo>
                    <a:pt x="17687" y="13834"/>
                  </a:lnTo>
                  <a:lnTo>
                    <a:pt x="17959" y="14370"/>
                  </a:lnTo>
                  <a:lnTo>
                    <a:pt x="18095" y="14960"/>
                  </a:lnTo>
                  <a:lnTo>
                    <a:pt x="18231" y="15442"/>
                  </a:lnTo>
                  <a:lnTo>
                    <a:pt x="18367" y="15871"/>
                  </a:lnTo>
                  <a:lnTo>
                    <a:pt x="18639" y="16461"/>
                  </a:lnTo>
                  <a:lnTo>
                    <a:pt x="18776" y="16836"/>
                  </a:lnTo>
                  <a:lnTo>
                    <a:pt x="19048" y="17265"/>
                  </a:lnTo>
                  <a:lnTo>
                    <a:pt x="19184" y="17748"/>
                  </a:lnTo>
                  <a:lnTo>
                    <a:pt x="19320" y="18177"/>
                  </a:lnTo>
                  <a:lnTo>
                    <a:pt x="19456" y="18552"/>
                  </a:lnTo>
                  <a:lnTo>
                    <a:pt x="19456" y="18874"/>
                  </a:lnTo>
                  <a:lnTo>
                    <a:pt x="19592" y="19196"/>
                  </a:lnTo>
                  <a:lnTo>
                    <a:pt x="19728" y="19517"/>
                  </a:lnTo>
                  <a:lnTo>
                    <a:pt x="19864" y="19732"/>
                  </a:lnTo>
                  <a:lnTo>
                    <a:pt x="19864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AutoShape 38"/>
            <p:cNvSpPr>
              <a:spLocks/>
            </p:cNvSpPr>
            <p:nvPr/>
          </p:nvSpPr>
          <p:spPr bwMode="auto">
            <a:xfrm>
              <a:off x="3358" y="691"/>
              <a:ext cx="93" cy="134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11 h 20000"/>
                <a:gd name="T4" fmla="*/ 382 w 20000"/>
                <a:gd name="T5" fmla="*/ 1278 h 20000"/>
                <a:gd name="T6" fmla="*/ 510 w 20000"/>
                <a:gd name="T7" fmla="*/ 1889 h 20000"/>
                <a:gd name="T8" fmla="*/ 764 w 20000"/>
                <a:gd name="T9" fmla="*/ 2500 h 20000"/>
                <a:gd name="T10" fmla="*/ 892 w 20000"/>
                <a:gd name="T11" fmla="*/ 3111 h 20000"/>
                <a:gd name="T12" fmla="*/ 1274 w 20000"/>
                <a:gd name="T13" fmla="*/ 3722 h 20000"/>
                <a:gd name="T14" fmla="*/ 1401 w 20000"/>
                <a:gd name="T15" fmla="*/ 4333 h 20000"/>
                <a:gd name="T16" fmla="*/ 1656 w 20000"/>
                <a:gd name="T17" fmla="*/ 4944 h 20000"/>
                <a:gd name="T18" fmla="*/ 1656 w 20000"/>
                <a:gd name="T19" fmla="*/ 5556 h 20000"/>
                <a:gd name="T20" fmla="*/ 2038 w 20000"/>
                <a:gd name="T21" fmla="*/ 6167 h 20000"/>
                <a:gd name="T22" fmla="*/ 2166 w 20000"/>
                <a:gd name="T23" fmla="*/ 6778 h 20000"/>
                <a:gd name="T24" fmla="*/ 2420 w 20000"/>
                <a:gd name="T25" fmla="*/ 7278 h 20000"/>
                <a:gd name="T26" fmla="*/ 2675 w 20000"/>
                <a:gd name="T27" fmla="*/ 7889 h 20000"/>
                <a:gd name="T28" fmla="*/ 2803 w 20000"/>
                <a:gd name="T29" fmla="*/ 8444 h 20000"/>
                <a:gd name="T30" fmla="*/ 2930 w 20000"/>
                <a:gd name="T31" fmla="*/ 9000 h 20000"/>
                <a:gd name="T32" fmla="*/ 3185 w 20000"/>
                <a:gd name="T33" fmla="*/ 9611 h 20000"/>
                <a:gd name="T34" fmla="*/ 3312 w 20000"/>
                <a:gd name="T35" fmla="*/ 10167 h 20000"/>
                <a:gd name="T36" fmla="*/ 3567 w 20000"/>
                <a:gd name="T37" fmla="*/ 10667 h 20000"/>
                <a:gd name="T38" fmla="*/ 3822 w 20000"/>
                <a:gd name="T39" fmla="*/ 11167 h 20000"/>
                <a:gd name="T40" fmla="*/ 3949 w 20000"/>
                <a:gd name="T41" fmla="*/ 11722 h 20000"/>
                <a:gd name="T42" fmla="*/ 4076 w 20000"/>
                <a:gd name="T43" fmla="*/ 12167 h 20000"/>
                <a:gd name="T44" fmla="*/ 4331 w 20000"/>
                <a:gd name="T45" fmla="*/ 12722 h 20000"/>
                <a:gd name="T46" fmla="*/ 4586 w 20000"/>
                <a:gd name="T47" fmla="*/ 13222 h 20000"/>
                <a:gd name="T48" fmla="*/ 4713 w 20000"/>
                <a:gd name="T49" fmla="*/ 13667 h 20000"/>
                <a:gd name="T50" fmla="*/ 4968 w 20000"/>
                <a:gd name="T51" fmla="*/ 14111 h 20000"/>
                <a:gd name="T52" fmla="*/ 5096 w 20000"/>
                <a:gd name="T53" fmla="*/ 14556 h 20000"/>
                <a:gd name="T54" fmla="*/ 5350 w 20000"/>
                <a:gd name="T55" fmla="*/ 15056 h 20000"/>
                <a:gd name="T56" fmla="*/ 5605 w 20000"/>
                <a:gd name="T57" fmla="*/ 15444 h 20000"/>
                <a:gd name="T58" fmla="*/ 5732 w 20000"/>
                <a:gd name="T59" fmla="*/ 15833 h 20000"/>
                <a:gd name="T60" fmla="*/ 6115 w 20000"/>
                <a:gd name="T61" fmla="*/ 16222 h 20000"/>
                <a:gd name="T62" fmla="*/ 6115 w 20000"/>
                <a:gd name="T63" fmla="*/ 16611 h 20000"/>
                <a:gd name="T64" fmla="*/ 6369 w 20000"/>
                <a:gd name="T65" fmla="*/ 16944 h 20000"/>
                <a:gd name="T66" fmla="*/ 6624 w 20000"/>
                <a:gd name="T67" fmla="*/ 17333 h 20000"/>
                <a:gd name="T68" fmla="*/ 6752 w 20000"/>
                <a:gd name="T69" fmla="*/ 17611 h 20000"/>
                <a:gd name="T70" fmla="*/ 7006 w 20000"/>
                <a:gd name="T71" fmla="*/ 17944 h 20000"/>
                <a:gd name="T72" fmla="*/ 7261 w 20000"/>
                <a:gd name="T73" fmla="*/ 18167 h 20000"/>
                <a:gd name="T74" fmla="*/ 7389 w 20000"/>
                <a:gd name="T75" fmla="*/ 18500 h 20000"/>
                <a:gd name="T76" fmla="*/ 7516 w 20000"/>
                <a:gd name="T77" fmla="*/ 18722 h 20000"/>
                <a:gd name="T78" fmla="*/ 7898 w 20000"/>
                <a:gd name="T79" fmla="*/ 18944 h 20000"/>
                <a:gd name="T80" fmla="*/ 8025 w 20000"/>
                <a:gd name="T81" fmla="*/ 19167 h 20000"/>
                <a:gd name="T82" fmla="*/ 8280 w 20000"/>
                <a:gd name="T83" fmla="*/ 19333 h 20000"/>
                <a:gd name="T84" fmla="*/ 8408 w 20000"/>
                <a:gd name="T85" fmla="*/ 19500 h 20000"/>
                <a:gd name="T86" fmla="*/ 8535 w 20000"/>
                <a:gd name="T87" fmla="*/ 19667 h 20000"/>
                <a:gd name="T88" fmla="*/ 8917 w 20000"/>
                <a:gd name="T89" fmla="*/ 19722 h 20000"/>
                <a:gd name="T90" fmla="*/ 9045 w 20000"/>
                <a:gd name="T91" fmla="*/ 19889 h 20000"/>
                <a:gd name="T92" fmla="*/ 9299 w 20000"/>
                <a:gd name="T93" fmla="*/ 19889 h 20000"/>
                <a:gd name="T94" fmla="*/ 9427 w 20000"/>
                <a:gd name="T95" fmla="*/ 19944 h 20000"/>
                <a:gd name="T96" fmla="*/ 9682 w 20000"/>
                <a:gd name="T97" fmla="*/ 19944 h 20000"/>
                <a:gd name="T98" fmla="*/ 9936 w 20000"/>
                <a:gd name="T99" fmla="*/ 19944 h 20000"/>
                <a:gd name="T100" fmla="*/ 10064 w 20000"/>
                <a:gd name="T101" fmla="*/ 19889 h 20000"/>
                <a:gd name="T102" fmla="*/ 10318 w 20000"/>
                <a:gd name="T103" fmla="*/ 19889 h 20000"/>
                <a:gd name="T104" fmla="*/ 10573 w 20000"/>
                <a:gd name="T105" fmla="*/ 19722 h 20000"/>
                <a:gd name="T106" fmla="*/ 10701 w 20000"/>
                <a:gd name="T107" fmla="*/ 19500 h 20000"/>
                <a:gd name="T108" fmla="*/ 10955 w 20000"/>
                <a:gd name="T109" fmla="*/ 19333 h 20000"/>
                <a:gd name="T110" fmla="*/ 11338 w 20000"/>
                <a:gd name="T111" fmla="*/ 19111 h 20000"/>
                <a:gd name="T112" fmla="*/ 11465 w 20000"/>
                <a:gd name="T113" fmla="*/ 18833 h 20000"/>
                <a:gd name="T114" fmla="*/ 11720 w 20000"/>
                <a:gd name="T115" fmla="*/ 18500 h 20000"/>
                <a:gd name="T116" fmla="*/ 11975 w 20000"/>
                <a:gd name="T117" fmla="*/ 18278 h 20000"/>
                <a:gd name="T118" fmla="*/ 12102 w 20000"/>
                <a:gd name="T119" fmla="*/ 17944 h 20000"/>
                <a:gd name="T120" fmla="*/ 12484 w 20000"/>
                <a:gd name="T121" fmla="*/ 17556 h 20000"/>
                <a:gd name="T122" fmla="*/ 12739 w 20000"/>
                <a:gd name="T123" fmla="*/ 17111 h 20000"/>
                <a:gd name="T124" fmla="*/ 12866 w 20000"/>
                <a:gd name="T125" fmla="*/ 16722 h 20000"/>
                <a:gd name="T126" fmla="*/ 13248 w 20000"/>
                <a:gd name="T127" fmla="*/ 1627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11"/>
                  </a:lnTo>
                  <a:lnTo>
                    <a:pt x="382" y="1278"/>
                  </a:lnTo>
                  <a:lnTo>
                    <a:pt x="510" y="1889"/>
                  </a:lnTo>
                  <a:lnTo>
                    <a:pt x="764" y="2500"/>
                  </a:lnTo>
                  <a:lnTo>
                    <a:pt x="892" y="3111"/>
                  </a:lnTo>
                  <a:lnTo>
                    <a:pt x="1274" y="3722"/>
                  </a:lnTo>
                  <a:lnTo>
                    <a:pt x="1401" y="4333"/>
                  </a:lnTo>
                  <a:lnTo>
                    <a:pt x="1656" y="4944"/>
                  </a:lnTo>
                  <a:lnTo>
                    <a:pt x="1656" y="5556"/>
                  </a:lnTo>
                  <a:lnTo>
                    <a:pt x="2038" y="6167"/>
                  </a:lnTo>
                  <a:lnTo>
                    <a:pt x="2166" y="6778"/>
                  </a:lnTo>
                  <a:lnTo>
                    <a:pt x="2420" y="7278"/>
                  </a:lnTo>
                  <a:lnTo>
                    <a:pt x="2675" y="7889"/>
                  </a:lnTo>
                  <a:lnTo>
                    <a:pt x="2803" y="8444"/>
                  </a:lnTo>
                  <a:lnTo>
                    <a:pt x="2930" y="9000"/>
                  </a:lnTo>
                  <a:lnTo>
                    <a:pt x="3185" y="9611"/>
                  </a:lnTo>
                  <a:lnTo>
                    <a:pt x="3312" y="10167"/>
                  </a:lnTo>
                  <a:lnTo>
                    <a:pt x="3567" y="10667"/>
                  </a:lnTo>
                  <a:lnTo>
                    <a:pt x="3822" y="11167"/>
                  </a:lnTo>
                  <a:lnTo>
                    <a:pt x="3949" y="11722"/>
                  </a:lnTo>
                  <a:lnTo>
                    <a:pt x="4076" y="12167"/>
                  </a:lnTo>
                  <a:lnTo>
                    <a:pt x="4331" y="12722"/>
                  </a:lnTo>
                  <a:lnTo>
                    <a:pt x="4586" y="13222"/>
                  </a:lnTo>
                  <a:lnTo>
                    <a:pt x="4713" y="13667"/>
                  </a:lnTo>
                  <a:lnTo>
                    <a:pt x="4968" y="14111"/>
                  </a:lnTo>
                  <a:lnTo>
                    <a:pt x="5096" y="14556"/>
                  </a:lnTo>
                  <a:lnTo>
                    <a:pt x="5350" y="15056"/>
                  </a:lnTo>
                  <a:lnTo>
                    <a:pt x="5605" y="15444"/>
                  </a:lnTo>
                  <a:lnTo>
                    <a:pt x="5732" y="15833"/>
                  </a:lnTo>
                  <a:lnTo>
                    <a:pt x="6115" y="16222"/>
                  </a:lnTo>
                  <a:lnTo>
                    <a:pt x="6115" y="16611"/>
                  </a:lnTo>
                  <a:lnTo>
                    <a:pt x="6369" y="16944"/>
                  </a:lnTo>
                  <a:lnTo>
                    <a:pt x="6624" y="17333"/>
                  </a:lnTo>
                  <a:lnTo>
                    <a:pt x="6752" y="17611"/>
                  </a:lnTo>
                  <a:lnTo>
                    <a:pt x="7006" y="17944"/>
                  </a:lnTo>
                  <a:lnTo>
                    <a:pt x="7261" y="18167"/>
                  </a:lnTo>
                  <a:lnTo>
                    <a:pt x="7389" y="18500"/>
                  </a:lnTo>
                  <a:lnTo>
                    <a:pt x="7516" y="18722"/>
                  </a:lnTo>
                  <a:lnTo>
                    <a:pt x="7898" y="18944"/>
                  </a:lnTo>
                  <a:lnTo>
                    <a:pt x="8025" y="19167"/>
                  </a:lnTo>
                  <a:lnTo>
                    <a:pt x="8280" y="19333"/>
                  </a:lnTo>
                  <a:lnTo>
                    <a:pt x="8408" y="19500"/>
                  </a:lnTo>
                  <a:lnTo>
                    <a:pt x="8535" y="19667"/>
                  </a:lnTo>
                  <a:lnTo>
                    <a:pt x="8917" y="19722"/>
                  </a:lnTo>
                  <a:lnTo>
                    <a:pt x="9045" y="19889"/>
                  </a:lnTo>
                  <a:lnTo>
                    <a:pt x="9299" y="19889"/>
                  </a:lnTo>
                  <a:lnTo>
                    <a:pt x="9427" y="19944"/>
                  </a:lnTo>
                  <a:lnTo>
                    <a:pt x="9682" y="19944"/>
                  </a:lnTo>
                  <a:lnTo>
                    <a:pt x="9936" y="19944"/>
                  </a:lnTo>
                  <a:lnTo>
                    <a:pt x="10064" y="19889"/>
                  </a:lnTo>
                  <a:lnTo>
                    <a:pt x="10318" y="19889"/>
                  </a:lnTo>
                  <a:lnTo>
                    <a:pt x="10573" y="19722"/>
                  </a:lnTo>
                  <a:lnTo>
                    <a:pt x="10701" y="19500"/>
                  </a:lnTo>
                  <a:lnTo>
                    <a:pt x="10955" y="19333"/>
                  </a:lnTo>
                  <a:lnTo>
                    <a:pt x="11338" y="19111"/>
                  </a:lnTo>
                  <a:lnTo>
                    <a:pt x="11465" y="18833"/>
                  </a:lnTo>
                  <a:lnTo>
                    <a:pt x="11720" y="18500"/>
                  </a:lnTo>
                  <a:lnTo>
                    <a:pt x="11975" y="18278"/>
                  </a:lnTo>
                  <a:lnTo>
                    <a:pt x="12102" y="17944"/>
                  </a:lnTo>
                  <a:lnTo>
                    <a:pt x="12484" y="17556"/>
                  </a:lnTo>
                  <a:lnTo>
                    <a:pt x="12739" y="17111"/>
                  </a:lnTo>
                  <a:lnTo>
                    <a:pt x="12866" y="16722"/>
                  </a:lnTo>
                  <a:lnTo>
                    <a:pt x="13248" y="16278"/>
                  </a:lnTo>
                  <a:lnTo>
                    <a:pt x="13376" y="15778"/>
                  </a:lnTo>
                  <a:lnTo>
                    <a:pt x="13758" y="15333"/>
                  </a:lnTo>
                  <a:lnTo>
                    <a:pt x="13885" y="14833"/>
                  </a:lnTo>
                  <a:lnTo>
                    <a:pt x="14140" y="14389"/>
                  </a:lnTo>
                  <a:lnTo>
                    <a:pt x="14395" y="13833"/>
                  </a:lnTo>
                  <a:lnTo>
                    <a:pt x="14777" y="13333"/>
                  </a:lnTo>
                  <a:lnTo>
                    <a:pt x="14904" y="12778"/>
                  </a:lnTo>
                  <a:lnTo>
                    <a:pt x="15159" y="12167"/>
                  </a:lnTo>
                  <a:lnTo>
                    <a:pt x="15414" y="11611"/>
                  </a:lnTo>
                  <a:lnTo>
                    <a:pt x="15669" y="11111"/>
                  </a:lnTo>
                  <a:lnTo>
                    <a:pt x="15924" y="10556"/>
                  </a:lnTo>
                  <a:lnTo>
                    <a:pt x="16051" y="10000"/>
                  </a:lnTo>
                  <a:lnTo>
                    <a:pt x="16306" y="9444"/>
                  </a:lnTo>
                  <a:lnTo>
                    <a:pt x="16561" y="8944"/>
                  </a:lnTo>
                  <a:lnTo>
                    <a:pt x="16815" y="8389"/>
                  </a:lnTo>
                  <a:lnTo>
                    <a:pt x="17070" y="7833"/>
                  </a:lnTo>
                  <a:lnTo>
                    <a:pt x="17197" y="7278"/>
                  </a:lnTo>
                  <a:lnTo>
                    <a:pt x="17325" y="6778"/>
                  </a:lnTo>
                  <a:lnTo>
                    <a:pt x="17707" y="6222"/>
                  </a:lnTo>
                  <a:lnTo>
                    <a:pt x="17834" y="5722"/>
                  </a:lnTo>
                  <a:lnTo>
                    <a:pt x="18217" y="5222"/>
                  </a:lnTo>
                  <a:lnTo>
                    <a:pt x="18344" y="4722"/>
                  </a:lnTo>
                  <a:lnTo>
                    <a:pt x="18344" y="4278"/>
                  </a:lnTo>
                  <a:lnTo>
                    <a:pt x="18726" y="3833"/>
                  </a:lnTo>
                  <a:lnTo>
                    <a:pt x="18854" y="3389"/>
                  </a:lnTo>
                  <a:lnTo>
                    <a:pt x="19108" y="3000"/>
                  </a:lnTo>
                  <a:lnTo>
                    <a:pt x="19236" y="2611"/>
                  </a:lnTo>
                  <a:lnTo>
                    <a:pt x="19363" y="2278"/>
                  </a:lnTo>
                  <a:lnTo>
                    <a:pt x="19490" y="1889"/>
                  </a:lnTo>
                  <a:lnTo>
                    <a:pt x="19490" y="1611"/>
                  </a:lnTo>
                  <a:lnTo>
                    <a:pt x="19745" y="1333"/>
                  </a:lnTo>
                  <a:lnTo>
                    <a:pt x="19745" y="1056"/>
                  </a:lnTo>
                  <a:lnTo>
                    <a:pt x="19873" y="83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43" name="AutoShape 39"/>
            <p:cNvSpPr>
              <a:spLocks/>
            </p:cNvSpPr>
            <p:nvPr/>
          </p:nvSpPr>
          <p:spPr bwMode="auto">
            <a:xfrm>
              <a:off x="3450" y="558"/>
              <a:ext cx="88" cy="144"/>
            </a:xfrm>
            <a:custGeom>
              <a:avLst/>
              <a:gdLst>
                <a:gd name="T0" fmla="*/ 0 w 20000"/>
                <a:gd name="T1" fmla="*/ 19063 h 20000"/>
                <a:gd name="T2" fmla="*/ 272 w 20000"/>
                <a:gd name="T3" fmla="*/ 18490 h 20000"/>
                <a:gd name="T4" fmla="*/ 544 w 20000"/>
                <a:gd name="T5" fmla="*/ 17865 h 20000"/>
                <a:gd name="T6" fmla="*/ 680 w 20000"/>
                <a:gd name="T7" fmla="*/ 17292 h 20000"/>
                <a:gd name="T8" fmla="*/ 816 w 20000"/>
                <a:gd name="T9" fmla="*/ 16667 h 20000"/>
                <a:gd name="T10" fmla="*/ 1088 w 20000"/>
                <a:gd name="T11" fmla="*/ 16042 h 20000"/>
                <a:gd name="T12" fmla="*/ 1361 w 20000"/>
                <a:gd name="T13" fmla="*/ 15469 h 20000"/>
                <a:gd name="T14" fmla="*/ 1633 w 20000"/>
                <a:gd name="T15" fmla="*/ 14896 h 20000"/>
                <a:gd name="T16" fmla="*/ 1769 w 20000"/>
                <a:gd name="T17" fmla="*/ 14271 h 20000"/>
                <a:gd name="T18" fmla="*/ 1905 w 20000"/>
                <a:gd name="T19" fmla="*/ 13698 h 20000"/>
                <a:gd name="T20" fmla="*/ 2177 w 20000"/>
                <a:gd name="T21" fmla="*/ 13177 h 20000"/>
                <a:gd name="T22" fmla="*/ 2449 w 20000"/>
                <a:gd name="T23" fmla="*/ 12552 h 20000"/>
                <a:gd name="T24" fmla="*/ 2721 w 20000"/>
                <a:gd name="T25" fmla="*/ 12031 h 20000"/>
                <a:gd name="T26" fmla="*/ 2993 w 20000"/>
                <a:gd name="T27" fmla="*/ 11458 h 20000"/>
                <a:gd name="T28" fmla="*/ 2993 w 20000"/>
                <a:gd name="T29" fmla="*/ 10885 h 20000"/>
                <a:gd name="T30" fmla="*/ 3265 w 20000"/>
                <a:gd name="T31" fmla="*/ 10313 h 20000"/>
                <a:gd name="T32" fmla="*/ 3537 w 20000"/>
                <a:gd name="T33" fmla="*/ 9792 h 20000"/>
                <a:gd name="T34" fmla="*/ 3810 w 20000"/>
                <a:gd name="T35" fmla="*/ 9271 h 20000"/>
                <a:gd name="T36" fmla="*/ 4082 w 20000"/>
                <a:gd name="T37" fmla="*/ 8750 h 20000"/>
                <a:gd name="T38" fmla="*/ 4218 w 20000"/>
                <a:gd name="T39" fmla="*/ 8229 h 20000"/>
                <a:gd name="T40" fmla="*/ 4354 w 20000"/>
                <a:gd name="T41" fmla="*/ 7708 h 20000"/>
                <a:gd name="T42" fmla="*/ 4762 w 20000"/>
                <a:gd name="T43" fmla="*/ 7292 h 20000"/>
                <a:gd name="T44" fmla="*/ 4898 w 20000"/>
                <a:gd name="T45" fmla="*/ 6771 h 20000"/>
                <a:gd name="T46" fmla="*/ 5170 w 20000"/>
                <a:gd name="T47" fmla="*/ 6354 h 20000"/>
                <a:gd name="T48" fmla="*/ 5306 w 20000"/>
                <a:gd name="T49" fmla="*/ 5885 h 20000"/>
                <a:gd name="T50" fmla="*/ 5442 w 20000"/>
                <a:gd name="T51" fmla="*/ 5469 h 20000"/>
                <a:gd name="T52" fmla="*/ 5850 w 20000"/>
                <a:gd name="T53" fmla="*/ 5000 h 20000"/>
                <a:gd name="T54" fmla="*/ 5850 w 20000"/>
                <a:gd name="T55" fmla="*/ 4531 h 20000"/>
                <a:gd name="T56" fmla="*/ 6259 w 20000"/>
                <a:gd name="T57" fmla="*/ 4167 h 20000"/>
                <a:gd name="T58" fmla="*/ 6531 w 20000"/>
                <a:gd name="T59" fmla="*/ 3802 h 20000"/>
                <a:gd name="T60" fmla="*/ 6531 w 20000"/>
                <a:gd name="T61" fmla="*/ 3438 h 20000"/>
                <a:gd name="T62" fmla="*/ 6939 w 20000"/>
                <a:gd name="T63" fmla="*/ 3073 h 20000"/>
                <a:gd name="T64" fmla="*/ 7075 w 20000"/>
                <a:gd name="T65" fmla="*/ 2708 h 20000"/>
                <a:gd name="T66" fmla="*/ 7347 w 20000"/>
                <a:gd name="T67" fmla="*/ 2448 h 20000"/>
                <a:gd name="T68" fmla="*/ 7483 w 20000"/>
                <a:gd name="T69" fmla="*/ 2083 h 20000"/>
                <a:gd name="T70" fmla="*/ 7619 w 20000"/>
                <a:gd name="T71" fmla="*/ 1823 h 20000"/>
                <a:gd name="T72" fmla="*/ 7891 w 20000"/>
                <a:gd name="T73" fmla="*/ 1563 h 20000"/>
                <a:gd name="T74" fmla="*/ 8163 w 20000"/>
                <a:gd name="T75" fmla="*/ 1302 h 20000"/>
                <a:gd name="T76" fmla="*/ 8435 w 20000"/>
                <a:gd name="T77" fmla="*/ 1042 h 20000"/>
                <a:gd name="T78" fmla="*/ 8571 w 20000"/>
                <a:gd name="T79" fmla="*/ 833 h 20000"/>
                <a:gd name="T80" fmla="*/ 8844 w 20000"/>
                <a:gd name="T81" fmla="*/ 677 h 20000"/>
                <a:gd name="T82" fmla="*/ 8980 w 20000"/>
                <a:gd name="T83" fmla="*/ 521 h 20000"/>
                <a:gd name="T84" fmla="*/ 9116 w 20000"/>
                <a:gd name="T85" fmla="*/ 365 h 20000"/>
                <a:gd name="T86" fmla="*/ 9524 w 20000"/>
                <a:gd name="T87" fmla="*/ 260 h 20000"/>
                <a:gd name="T88" fmla="*/ 9524 w 20000"/>
                <a:gd name="T89" fmla="*/ 104 h 20000"/>
                <a:gd name="T90" fmla="*/ 9932 w 20000"/>
                <a:gd name="T91" fmla="*/ 104 h 20000"/>
                <a:gd name="T92" fmla="*/ 10068 w 20000"/>
                <a:gd name="T93" fmla="*/ 52 h 20000"/>
                <a:gd name="T94" fmla="*/ 10204 w 20000"/>
                <a:gd name="T95" fmla="*/ 0 h 20000"/>
                <a:gd name="T96" fmla="*/ 10476 w 20000"/>
                <a:gd name="T97" fmla="*/ 52 h 20000"/>
                <a:gd name="T98" fmla="*/ 10748 w 20000"/>
                <a:gd name="T99" fmla="*/ 52 h 20000"/>
                <a:gd name="T100" fmla="*/ 10884 w 20000"/>
                <a:gd name="T101" fmla="*/ 104 h 20000"/>
                <a:gd name="T102" fmla="*/ 11156 w 20000"/>
                <a:gd name="T103" fmla="*/ 208 h 20000"/>
                <a:gd name="T104" fmla="*/ 11293 w 20000"/>
                <a:gd name="T105" fmla="*/ 313 h 20000"/>
                <a:gd name="T106" fmla="*/ 11565 w 20000"/>
                <a:gd name="T107" fmla="*/ 521 h 20000"/>
                <a:gd name="T108" fmla="*/ 11837 w 20000"/>
                <a:gd name="T109" fmla="*/ 781 h 20000"/>
                <a:gd name="T110" fmla="*/ 12109 w 20000"/>
                <a:gd name="T111" fmla="*/ 990 h 20000"/>
                <a:gd name="T112" fmla="*/ 12245 w 20000"/>
                <a:gd name="T113" fmla="*/ 1250 h 20000"/>
                <a:gd name="T114" fmla="*/ 12381 w 20000"/>
                <a:gd name="T115" fmla="*/ 1563 h 20000"/>
                <a:gd name="T116" fmla="*/ 12653 w 20000"/>
                <a:gd name="T117" fmla="*/ 1875 h 20000"/>
                <a:gd name="T118" fmla="*/ 12925 w 20000"/>
                <a:gd name="T119" fmla="*/ 2292 h 20000"/>
                <a:gd name="T120" fmla="*/ 13061 w 20000"/>
                <a:gd name="T121" fmla="*/ 2708 h 20000"/>
                <a:gd name="T122" fmla="*/ 13469 w 20000"/>
                <a:gd name="T123" fmla="*/ 3125 h 20000"/>
                <a:gd name="T124" fmla="*/ 13469 w 20000"/>
                <a:gd name="T125" fmla="*/ 3542 h 20000"/>
                <a:gd name="T126" fmla="*/ 13741 w 20000"/>
                <a:gd name="T127" fmla="*/ 401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63"/>
                  </a:moveTo>
                  <a:lnTo>
                    <a:pt x="272" y="18490"/>
                  </a:lnTo>
                  <a:lnTo>
                    <a:pt x="544" y="17865"/>
                  </a:lnTo>
                  <a:lnTo>
                    <a:pt x="680" y="17292"/>
                  </a:lnTo>
                  <a:lnTo>
                    <a:pt x="816" y="16667"/>
                  </a:lnTo>
                  <a:lnTo>
                    <a:pt x="1088" y="16042"/>
                  </a:lnTo>
                  <a:lnTo>
                    <a:pt x="1361" y="15469"/>
                  </a:lnTo>
                  <a:lnTo>
                    <a:pt x="1633" y="14896"/>
                  </a:lnTo>
                  <a:lnTo>
                    <a:pt x="1769" y="14271"/>
                  </a:lnTo>
                  <a:lnTo>
                    <a:pt x="1905" y="13698"/>
                  </a:lnTo>
                  <a:lnTo>
                    <a:pt x="2177" y="13177"/>
                  </a:lnTo>
                  <a:lnTo>
                    <a:pt x="2449" y="12552"/>
                  </a:lnTo>
                  <a:lnTo>
                    <a:pt x="2721" y="12031"/>
                  </a:lnTo>
                  <a:lnTo>
                    <a:pt x="2993" y="11458"/>
                  </a:lnTo>
                  <a:lnTo>
                    <a:pt x="2993" y="10885"/>
                  </a:lnTo>
                  <a:lnTo>
                    <a:pt x="3265" y="10313"/>
                  </a:lnTo>
                  <a:lnTo>
                    <a:pt x="3537" y="9792"/>
                  </a:lnTo>
                  <a:lnTo>
                    <a:pt x="3810" y="9271"/>
                  </a:lnTo>
                  <a:lnTo>
                    <a:pt x="4082" y="8750"/>
                  </a:lnTo>
                  <a:lnTo>
                    <a:pt x="4218" y="8229"/>
                  </a:lnTo>
                  <a:lnTo>
                    <a:pt x="4354" y="7708"/>
                  </a:lnTo>
                  <a:lnTo>
                    <a:pt x="4762" y="7292"/>
                  </a:lnTo>
                  <a:lnTo>
                    <a:pt x="4898" y="6771"/>
                  </a:lnTo>
                  <a:lnTo>
                    <a:pt x="5170" y="6354"/>
                  </a:lnTo>
                  <a:lnTo>
                    <a:pt x="5306" y="5885"/>
                  </a:lnTo>
                  <a:lnTo>
                    <a:pt x="5442" y="5469"/>
                  </a:lnTo>
                  <a:lnTo>
                    <a:pt x="5850" y="5000"/>
                  </a:lnTo>
                  <a:lnTo>
                    <a:pt x="5850" y="4531"/>
                  </a:lnTo>
                  <a:lnTo>
                    <a:pt x="6259" y="4167"/>
                  </a:lnTo>
                  <a:lnTo>
                    <a:pt x="6531" y="3802"/>
                  </a:lnTo>
                  <a:lnTo>
                    <a:pt x="6531" y="3438"/>
                  </a:lnTo>
                  <a:lnTo>
                    <a:pt x="6939" y="3073"/>
                  </a:lnTo>
                  <a:lnTo>
                    <a:pt x="7075" y="2708"/>
                  </a:lnTo>
                  <a:lnTo>
                    <a:pt x="7347" y="2448"/>
                  </a:lnTo>
                  <a:lnTo>
                    <a:pt x="7483" y="2083"/>
                  </a:lnTo>
                  <a:lnTo>
                    <a:pt x="7619" y="1823"/>
                  </a:lnTo>
                  <a:lnTo>
                    <a:pt x="7891" y="1563"/>
                  </a:lnTo>
                  <a:lnTo>
                    <a:pt x="8163" y="1302"/>
                  </a:lnTo>
                  <a:lnTo>
                    <a:pt x="8435" y="1042"/>
                  </a:lnTo>
                  <a:lnTo>
                    <a:pt x="8571" y="833"/>
                  </a:lnTo>
                  <a:lnTo>
                    <a:pt x="8844" y="677"/>
                  </a:lnTo>
                  <a:lnTo>
                    <a:pt x="8980" y="521"/>
                  </a:lnTo>
                  <a:lnTo>
                    <a:pt x="9116" y="365"/>
                  </a:lnTo>
                  <a:lnTo>
                    <a:pt x="9524" y="260"/>
                  </a:lnTo>
                  <a:lnTo>
                    <a:pt x="9524" y="104"/>
                  </a:lnTo>
                  <a:lnTo>
                    <a:pt x="9932" y="104"/>
                  </a:lnTo>
                  <a:lnTo>
                    <a:pt x="10068" y="52"/>
                  </a:lnTo>
                  <a:lnTo>
                    <a:pt x="10204" y="0"/>
                  </a:lnTo>
                  <a:lnTo>
                    <a:pt x="10476" y="52"/>
                  </a:lnTo>
                  <a:lnTo>
                    <a:pt x="10748" y="52"/>
                  </a:lnTo>
                  <a:lnTo>
                    <a:pt x="10884" y="104"/>
                  </a:lnTo>
                  <a:lnTo>
                    <a:pt x="11156" y="208"/>
                  </a:lnTo>
                  <a:lnTo>
                    <a:pt x="11293" y="313"/>
                  </a:lnTo>
                  <a:lnTo>
                    <a:pt x="11565" y="521"/>
                  </a:lnTo>
                  <a:lnTo>
                    <a:pt x="11837" y="781"/>
                  </a:lnTo>
                  <a:lnTo>
                    <a:pt x="12109" y="990"/>
                  </a:lnTo>
                  <a:lnTo>
                    <a:pt x="12245" y="1250"/>
                  </a:lnTo>
                  <a:lnTo>
                    <a:pt x="12381" y="1563"/>
                  </a:lnTo>
                  <a:lnTo>
                    <a:pt x="12653" y="1875"/>
                  </a:lnTo>
                  <a:lnTo>
                    <a:pt x="12925" y="2292"/>
                  </a:lnTo>
                  <a:lnTo>
                    <a:pt x="13061" y="2708"/>
                  </a:lnTo>
                  <a:lnTo>
                    <a:pt x="13469" y="3125"/>
                  </a:lnTo>
                  <a:lnTo>
                    <a:pt x="13469" y="3542"/>
                  </a:lnTo>
                  <a:lnTo>
                    <a:pt x="13741" y="4010"/>
                  </a:lnTo>
                  <a:lnTo>
                    <a:pt x="14150" y="4427"/>
                  </a:lnTo>
                  <a:lnTo>
                    <a:pt x="14286" y="4948"/>
                  </a:lnTo>
                  <a:lnTo>
                    <a:pt x="14558" y="5469"/>
                  </a:lnTo>
                  <a:lnTo>
                    <a:pt x="14694" y="5990"/>
                  </a:lnTo>
                  <a:lnTo>
                    <a:pt x="14966" y="6510"/>
                  </a:lnTo>
                  <a:lnTo>
                    <a:pt x="15102" y="7083"/>
                  </a:lnTo>
                  <a:lnTo>
                    <a:pt x="15374" y="7656"/>
                  </a:lnTo>
                  <a:lnTo>
                    <a:pt x="15646" y="8177"/>
                  </a:lnTo>
                  <a:lnTo>
                    <a:pt x="15918" y="8802"/>
                  </a:lnTo>
                  <a:lnTo>
                    <a:pt x="16054" y="9375"/>
                  </a:lnTo>
                  <a:lnTo>
                    <a:pt x="16190" y="9896"/>
                  </a:lnTo>
                  <a:lnTo>
                    <a:pt x="16599" y="10469"/>
                  </a:lnTo>
                  <a:lnTo>
                    <a:pt x="16735" y="10990"/>
                  </a:lnTo>
                  <a:lnTo>
                    <a:pt x="17007" y="11615"/>
                  </a:lnTo>
                  <a:lnTo>
                    <a:pt x="17143" y="12135"/>
                  </a:lnTo>
                  <a:lnTo>
                    <a:pt x="17279" y="12708"/>
                  </a:lnTo>
                  <a:lnTo>
                    <a:pt x="17551" y="13281"/>
                  </a:lnTo>
                  <a:lnTo>
                    <a:pt x="17687" y="13854"/>
                  </a:lnTo>
                  <a:lnTo>
                    <a:pt x="17959" y="14375"/>
                  </a:lnTo>
                  <a:lnTo>
                    <a:pt x="18095" y="14948"/>
                  </a:lnTo>
                  <a:lnTo>
                    <a:pt x="18231" y="15469"/>
                  </a:lnTo>
                  <a:lnTo>
                    <a:pt x="18367" y="15938"/>
                  </a:lnTo>
                  <a:lnTo>
                    <a:pt x="18639" y="16406"/>
                  </a:lnTo>
                  <a:lnTo>
                    <a:pt x="18776" y="16875"/>
                  </a:lnTo>
                  <a:lnTo>
                    <a:pt x="19048" y="17292"/>
                  </a:lnTo>
                  <a:lnTo>
                    <a:pt x="19184" y="17708"/>
                  </a:lnTo>
                  <a:lnTo>
                    <a:pt x="19320" y="18177"/>
                  </a:lnTo>
                  <a:lnTo>
                    <a:pt x="19456" y="18542"/>
                  </a:lnTo>
                  <a:lnTo>
                    <a:pt x="19456" y="18906"/>
                  </a:lnTo>
                  <a:lnTo>
                    <a:pt x="19592" y="19167"/>
                  </a:lnTo>
                  <a:lnTo>
                    <a:pt x="19728" y="19479"/>
                  </a:lnTo>
                  <a:lnTo>
                    <a:pt x="19864" y="19740"/>
                  </a:lnTo>
                  <a:lnTo>
                    <a:pt x="19864" y="19948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44" name="AutoShape 40"/>
            <p:cNvSpPr>
              <a:spLocks/>
            </p:cNvSpPr>
            <p:nvPr/>
          </p:nvSpPr>
          <p:spPr bwMode="auto">
            <a:xfrm>
              <a:off x="3537" y="689"/>
              <a:ext cx="93" cy="138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47 h 20000"/>
                <a:gd name="T4" fmla="*/ 382 w 20000"/>
                <a:gd name="T5" fmla="*/ 1240 h 20000"/>
                <a:gd name="T6" fmla="*/ 510 w 20000"/>
                <a:gd name="T7" fmla="*/ 1887 h 20000"/>
                <a:gd name="T8" fmla="*/ 764 w 20000"/>
                <a:gd name="T9" fmla="*/ 2534 h 20000"/>
                <a:gd name="T10" fmla="*/ 892 w 20000"/>
                <a:gd name="T11" fmla="*/ 3127 h 20000"/>
                <a:gd name="T12" fmla="*/ 1274 w 20000"/>
                <a:gd name="T13" fmla="*/ 3720 h 20000"/>
                <a:gd name="T14" fmla="*/ 1401 w 20000"/>
                <a:gd name="T15" fmla="*/ 4367 h 20000"/>
                <a:gd name="T16" fmla="*/ 1656 w 20000"/>
                <a:gd name="T17" fmla="*/ 4960 h 20000"/>
                <a:gd name="T18" fmla="*/ 1656 w 20000"/>
                <a:gd name="T19" fmla="*/ 5553 h 20000"/>
                <a:gd name="T20" fmla="*/ 2038 w 20000"/>
                <a:gd name="T21" fmla="*/ 6146 h 20000"/>
                <a:gd name="T22" fmla="*/ 2166 w 20000"/>
                <a:gd name="T23" fmla="*/ 6739 h 20000"/>
                <a:gd name="T24" fmla="*/ 2420 w 20000"/>
                <a:gd name="T25" fmla="*/ 7278 h 20000"/>
                <a:gd name="T26" fmla="*/ 2675 w 20000"/>
                <a:gd name="T27" fmla="*/ 7925 h 20000"/>
                <a:gd name="T28" fmla="*/ 2803 w 20000"/>
                <a:gd name="T29" fmla="*/ 8464 h 20000"/>
                <a:gd name="T30" fmla="*/ 2930 w 20000"/>
                <a:gd name="T31" fmla="*/ 9003 h 20000"/>
                <a:gd name="T32" fmla="*/ 3185 w 20000"/>
                <a:gd name="T33" fmla="*/ 9596 h 20000"/>
                <a:gd name="T34" fmla="*/ 3312 w 20000"/>
                <a:gd name="T35" fmla="*/ 10135 h 20000"/>
                <a:gd name="T36" fmla="*/ 3567 w 20000"/>
                <a:gd name="T37" fmla="*/ 10674 h 20000"/>
                <a:gd name="T38" fmla="*/ 3822 w 20000"/>
                <a:gd name="T39" fmla="*/ 11213 h 20000"/>
                <a:gd name="T40" fmla="*/ 3949 w 20000"/>
                <a:gd name="T41" fmla="*/ 11698 h 20000"/>
                <a:gd name="T42" fmla="*/ 4076 w 20000"/>
                <a:gd name="T43" fmla="*/ 12237 h 20000"/>
                <a:gd name="T44" fmla="*/ 4331 w 20000"/>
                <a:gd name="T45" fmla="*/ 12722 h 20000"/>
                <a:gd name="T46" fmla="*/ 4586 w 20000"/>
                <a:gd name="T47" fmla="*/ 13154 h 20000"/>
                <a:gd name="T48" fmla="*/ 4713 w 20000"/>
                <a:gd name="T49" fmla="*/ 13693 h 20000"/>
                <a:gd name="T50" fmla="*/ 4968 w 20000"/>
                <a:gd name="T51" fmla="*/ 14124 h 20000"/>
                <a:gd name="T52" fmla="*/ 5096 w 20000"/>
                <a:gd name="T53" fmla="*/ 14555 h 20000"/>
                <a:gd name="T54" fmla="*/ 5350 w 20000"/>
                <a:gd name="T55" fmla="*/ 14987 h 20000"/>
                <a:gd name="T56" fmla="*/ 5605 w 20000"/>
                <a:gd name="T57" fmla="*/ 15472 h 20000"/>
                <a:gd name="T58" fmla="*/ 5732 w 20000"/>
                <a:gd name="T59" fmla="*/ 15849 h 20000"/>
                <a:gd name="T60" fmla="*/ 6115 w 20000"/>
                <a:gd name="T61" fmla="*/ 16226 h 20000"/>
                <a:gd name="T62" fmla="*/ 6115 w 20000"/>
                <a:gd name="T63" fmla="*/ 16604 h 20000"/>
                <a:gd name="T64" fmla="*/ 6369 w 20000"/>
                <a:gd name="T65" fmla="*/ 16981 h 20000"/>
                <a:gd name="T66" fmla="*/ 6624 w 20000"/>
                <a:gd name="T67" fmla="*/ 17251 h 20000"/>
                <a:gd name="T68" fmla="*/ 6752 w 20000"/>
                <a:gd name="T69" fmla="*/ 17628 h 20000"/>
                <a:gd name="T70" fmla="*/ 7006 w 20000"/>
                <a:gd name="T71" fmla="*/ 17898 h 20000"/>
                <a:gd name="T72" fmla="*/ 7261 w 20000"/>
                <a:gd name="T73" fmla="*/ 18167 h 20000"/>
                <a:gd name="T74" fmla="*/ 7389 w 20000"/>
                <a:gd name="T75" fmla="*/ 18491 h 20000"/>
                <a:gd name="T76" fmla="*/ 7516 w 20000"/>
                <a:gd name="T77" fmla="*/ 18760 h 20000"/>
                <a:gd name="T78" fmla="*/ 7898 w 20000"/>
                <a:gd name="T79" fmla="*/ 18976 h 20000"/>
                <a:gd name="T80" fmla="*/ 8025 w 20000"/>
                <a:gd name="T81" fmla="*/ 19137 h 20000"/>
                <a:gd name="T82" fmla="*/ 8280 w 20000"/>
                <a:gd name="T83" fmla="*/ 19353 h 20000"/>
                <a:gd name="T84" fmla="*/ 8408 w 20000"/>
                <a:gd name="T85" fmla="*/ 19461 h 20000"/>
                <a:gd name="T86" fmla="*/ 8535 w 20000"/>
                <a:gd name="T87" fmla="*/ 19677 h 20000"/>
                <a:gd name="T88" fmla="*/ 8917 w 20000"/>
                <a:gd name="T89" fmla="*/ 19730 h 20000"/>
                <a:gd name="T90" fmla="*/ 9045 w 20000"/>
                <a:gd name="T91" fmla="*/ 19892 h 20000"/>
                <a:gd name="T92" fmla="*/ 9299 w 20000"/>
                <a:gd name="T93" fmla="*/ 19892 h 20000"/>
                <a:gd name="T94" fmla="*/ 9427 w 20000"/>
                <a:gd name="T95" fmla="*/ 19946 h 20000"/>
                <a:gd name="T96" fmla="*/ 9682 w 20000"/>
                <a:gd name="T97" fmla="*/ 19946 h 20000"/>
                <a:gd name="T98" fmla="*/ 9936 w 20000"/>
                <a:gd name="T99" fmla="*/ 19946 h 20000"/>
                <a:gd name="T100" fmla="*/ 10064 w 20000"/>
                <a:gd name="T101" fmla="*/ 19892 h 20000"/>
                <a:gd name="T102" fmla="*/ 10318 w 20000"/>
                <a:gd name="T103" fmla="*/ 19892 h 20000"/>
                <a:gd name="T104" fmla="*/ 10573 w 20000"/>
                <a:gd name="T105" fmla="*/ 19677 h 20000"/>
                <a:gd name="T106" fmla="*/ 10701 w 20000"/>
                <a:gd name="T107" fmla="*/ 19515 h 20000"/>
                <a:gd name="T108" fmla="*/ 10955 w 20000"/>
                <a:gd name="T109" fmla="*/ 19353 h 20000"/>
                <a:gd name="T110" fmla="*/ 11338 w 20000"/>
                <a:gd name="T111" fmla="*/ 19137 h 20000"/>
                <a:gd name="T112" fmla="*/ 11465 w 20000"/>
                <a:gd name="T113" fmla="*/ 18868 h 20000"/>
                <a:gd name="T114" fmla="*/ 11720 w 20000"/>
                <a:gd name="T115" fmla="*/ 18544 h 20000"/>
                <a:gd name="T116" fmla="*/ 11975 w 20000"/>
                <a:gd name="T117" fmla="*/ 18275 h 20000"/>
                <a:gd name="T118" fmla="*/ 12102 w 20000"/>
                <a:gd name="T119" fmla="*/ 17844 h 20000"/>
                <a:gd name="T120" fmla="*/ 12484 w 20000"/>
                <a:gd name="T121" fmla="*/ 17466 h 20000"/>
                <a:gd name="T122" fmla="*/ 12739 w 20000"/>
                <a:gd name="T123" fmla="*/ 17197 h 20000"/>
                <a:gd name="T124" fmla="*/ 12866 w 20000"/>
                <a:gd name="T125" fmla="*/ 16765 h 20000"/>
                <a:gd name="T126" fmla="*/ 13248 w 20000"/>
                <a:gd name="T127" fmla="*/ 1628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47"/>
                  </a:lnTo>
                  <a:lnTo>
                    <a:pt x="382" y="1240"/>
                  </a:lnTo>
                  <a:lnTo>
                    <a:pt x="510" y="1887"/>
                  </a:lnTo>
                  <a:lnTo>
                    <a:pt x="764" y="2534"/>
                  </a:lnTo>
                  <a:lnTo>
                    <a:pt x="892" y="3127"/>
                  </a:lnTo>
                  <a:lnTo>
                    <a:pt x="1274" y="3720"/>
                  </a:lnTo>
                  <a:lnTo>
                    <a:pt x="1401" y="4367"/>
                  </a:lnTo>
                  <a:lnTo>
                    <a:pt x="1656" y="4960"/>
                  </a:lnTo>
                  <a:lnTo>
                    <a:pt x="1656" y="5553"/>
                  </a:lnTo>
                  <a:lnTo>
                    <a:pt x="2038" y="6146"/>
                  </a:lnTo>
                  <a:lnTo>
                    <a:pt x="2166" y="6739"/>
                  </a:lnTo>
                  <a:lnTo>
                    <a:pt x="2420" y="7278"/>
                  </a:lnTo>
                  <a:lnTo>
                    <a:pt x="2675" y="7925"/>
                  </a:lnTo>
                  <a:lnTo>
                    <a:pt x="2803" y="8464"/>
                  </a:lnTo>
                  <a:lnTo>
                    <a:pt x="2930" y="9003"/>
                  </a:lnTo>
                  <a:lnTo>
                    <a:pt x="3185" y="9596"/>
                  </a:lnTo>
                  <a:lnTo>
                    <a:pt x="3312" y="10135"/>
                  </a:lnTo>
                  <a:lnTo>
                    <a:pt x="3567" y="10674"/>
                  </a:lnTo>
                  <a:lnTo>
                    <a:pt x="3822" y="11213"/>
                  </a:lnTo>
                  <a:lnTo>
                    <a:pt x="3949" y="11698"/>
                  </a:lnTo>
                  <a:lnTo>
                    <a:pt x="4076" y="12237"/>
                  </a:lnTo>
                  <a:lnTo>
                    <a:pt x="4331" y="12722"/>
                  </a:lnTo>
                  <a:lnTo>
                    <a:pt x="4586" y="13154"/>
                  </a:lnTo>
                  <a:lnTo>
                    <a:pt x="4713" y="13693"/>
                  </a:lnTo>
                  <a:lnTo>
                    <a:pt x="4968" y="14124"/>
                  </a:lnTo>
                  <a:lnTo>
                    <a:pt x="5096" y="14555"/>
                  </a:lnTo>
                  <a:lnTo>
                    <a:pt x="5350" y="14987"/>
                  </a:lnTo>
                  <a:lnTo>
                    <a:pt x="5605" y="15472"/>
                  </a:lnTo>
                  <a:lnTo>
                    <a:pt x="5732" y="15849"/>
                  </a:lnTo>
                  <a:lnTo>
                    <a:pt x="6115" y="16226"/>
                  </a:lnTo>
                  <a:lnTo>
                    <a:pt x="6115" y="16604"/>
                  </a:lnTo>
                  <a:lnTo>
                    <a:pt x="6369" y="16981"/>
                  </a:lnTo>
                  <a:lnTo>
                    <a:pt x="6624" y="17251"/>
                  </a:lnTo>
                  <a:lnTo>
                    <a:pt x="6752" y="17628"/>
                  </a:lnTo>
                  <a:lnTo>
                    <a:pt x="7006" y="17898"/>
                  </a:lnTo>
                  <a:lnTo>
                    <a:pt x="7261" y="18167"/>
                  </a:lnTo>
                  <a:lnTo>
                    <a:pt x="7389" y="18491"/>
                  </a:lnTo>
                  <a:lnTo>
                    <a:pt x="7516" y="18760"/>
                  </a:lnTo>
                  <a:lnTo>
                    <a:pt x="7898" y="18976"/>
                  </a:lnTo>
                  <a:lnTo>
                    <a:pt x="8025" y="19137"/>
                  </a:lnTo>
                  <a:lnTo>
                    <a:pt x="8280" y="19353"/>
                  </a:lnTo>
                  <a:lnTo>
                    <a:pt x="8408" y="19461"/>
                  </a:lnTo>
                  <a:lnTo>
                    <a:pt x="8535" y="19677"/>
                  </a:lnTo>
                  <a:lnTo>
                    <a:pt x="8917" y="19730"/>
                  </a:lnTo>
                  <a:lnTo>
                    <a:pt x="9045" y="19892"/>
                  </a:lnTo>
                  <a:lnTo>
                    <a:pt x="9299" y="19892"/>
                  </a:lnTo>
                  <a:lnTo>
                    <a:pt x="9427" y="19946"/>
                  </a:lnTo>
                  <a:lnTo>
                    <a:pt x="9682" y="19946"/>
                  </a:lnTo>
                  <a:lnTo>
                    <a:pt x="9936" y="19946"/>
                  </a:lnTo>
                  <a:lnTo>
                    <a:pt x="10064" y="19892"/>
                  </a:lnTo>
                  <a:lnTo>
                    <a:pt x="10318" y="19892"/>
                  </a:lnTo>
                  <a:lnTo>
                    <a:pt x="10573" y="19677"/>
                  </a:lnTo>
                  <a:lnTo>
                    <a:pt x="10701" y="19515"/>
                  </a:lnTo>
                  <a:lnTo>
                    <a:pt x="10955" y="19353"/>
                  </a:lnTo>
                  <a:lnTo>
                    <a:pt x="11338" y="19137"/>
                  </a:lnTo>
                  <a:lnTo>
                    <a:pt x="11465" y="18868"/>
                  </a:lnTo>
                  <a:lnTo>
                    <a:pt x="11720" y="18544"/>
                  </a:lnTo>
                  <a:lnTo>
                    <a:pt x="11975" y="18275"/>
                  </a:lnTo>
                  <a:lnTo>
                    <a:pt x="12102" y="17844"/>
                  </a:lnTo>
                  <a:lnTo>
                    <a:pt x="12484" y="17466"/>
                  </a:lnTo>
                  <a:lnTo>
                    <a:pt x="12739" y="17197"/>
                  </a:lnTo>
                  <a:lnTo>
                    <a:pt x="12866" y="16765"/>
                  </a:lnTo>
                  <a:lnTo>
                    <a:pt x="13248" y="16280"/>
                  </a:lnTo>
                  <a:lnTo>
                    <a:pt x="13376" y="15849"/>
                  </a:lnTo>
                  <a:lnTo>
                    <a:pt x="13758" y="15364"/>
                  </a:lnTo>
                  <a:lnTo>
                    <a:pt x="13885" y="14879"/>
                  </a:lnTo>
                  <a:lnTo>
                    <a:pt x="14140" y="14340"/>
                  </a:lnTo>
                  <a:lnTo>
                    <a:pt x="14395" y="13801"/>
                  </a:lnTo>
                  <a:lnTo>
                    <a:pt x="14777" y="13315"/>
                  </a:lnTo>
                  <a:lnTo>
                    <a:pt x="14904" y="12776"/>
                  </a:lnTo>
                  <a:lnTo>
                    <a:pt x="15159" y="12237"/>
                  </a:lnTo>
                  <a:lnTo>
                    <a:pt x="15414" y="11644"/>
                  </a:lnTo>
                  <a:lnTo>
                    <a:pt x="15669" y="11105"/>
                  </a:lnTo>
                  <a:lnTo>
                    <a:pt x="15924" y="10566"/>
                  </a:lnTo>
                  <a:lnTo>
                    <a:pt x="16051" y="10027"/>
                  </a:lnTo>
                  <a:lnTo>
                    <a:pt x="16306" y="9488"/>
                  </a:lnTo>
                  <a:lnTo>
                    <a:pt x="16561" y="8895"/>
                  </a:lnTo>
                  <a:lnTo>
                    <a:pt x="16815" y="8356"/>
                  </a:lnTo>
                  <a:lnTo>
                    <a:pt x="17070" y="7763"/>
                  </a:lnTo>
                  <a:lnTo>
                    <a:pt x="17197" y="7278"/>
                  </a:lnTo>
                  <a:lnTo>
                    <a:pt x="17325" y="6792"/>
                  </a:lnTo>
                  <a:lnTo>
                    <a:pt x="17707" y="6253"/>
                  </a:lnTo>
                  <a:lnTo>
                    <a:pt x="17834" y="5714"/>
                  </a:lnTo>
                  <a:lnTo>
                    <a:pt x="18217" y="5229"/>
                  </a:lnTo>
                  <a:lnTo>
                    <a:pt x="18344" y="4744"/>
                  </a:lnTo>
                  <a:lnTo>
                    <a:pt x="18344" y="4313"/>
                  </a:lnTo>
                  <a:lnTo>
                    <a:pt x="18726" y="3881"/>
                  </a:lnTo>
                  <a:lnTo>
                    <a:pt x="18854" y="3396"/>
                  </a:lnTo>
                  <a:lnTo>
                    <a:pt x="19108" y="3019"/>
                  </a:lnTo>
                  <a:lnTo>
                    <a:pt x="19236" y="2588"/>
                  </a:lnTo>
                  <a:lnTo>
                    <a:pt x="19363" y="2210"/>
                  </a:lnTo>
                  <a:lnTo>
                    <a:pt x="19490" y="1887"/>
                  </a:lnTo>
                  <a:lnTo>
                    <a:pt x="19490" y="1671"/>
                  </a:lnTo>
                  <a:lnTo>
                    <a:pt x="19745" y="1348"/>
                  </a:lnTo>
                  <a:lnTo>
                    <a:pt x="19745" y="1024"/>
                  </a:lnTo>
                  <a:lnTo>
                    <a:pt x="19873" y="86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45" name="AutoShape 41"/>
            <p:cNvSpPr>
              <a:spLocks/>
            </p:cNvSpPr>
            <p:nvPr/>
          </p:nvSpPr>
          <p:spPr bwMode="auto">
            <a:xfrm>
              <a:off x="3633" y="561"/>
              <a:ext cx="87" cy="139"/>
            </a:xfrm>
            <a:custGeom>
              <a:avLst/>
              <a:gdLst>
                <a:gd name="T0" fmla="*/ 0 w 20000"/>
                <a:gd name="T1" fmla="*/ 19088 h 20000"/>
                <a:gd name="T2" fmla="*/ 272 w 20000"/>
                <a:gd name="T3" fmla="*/ 18499 h 20000"/>
                <a:gd name="T4" fmla="*/ 544 w 20000"/>
                <a:gd name="T5" fmla="*/ 17909 h 20000"/>
                <a:gd name="T6" fmla="*/ 680 w 20000"/>
                <a:gd name="T7" fmla="*/ 17265 h 20000"/>
                <a:gd name="T8" fmla="*/ 816 w 20000"/>
                <a:gd name="T9" fmla="*/ 16676 h 20000"/>
                <a:gd name="T10" fmla="*/ 1088 w 20000"/>
                <a:gd name="T11" fmla="*/ 16086 h 20000"/>
                <a:gd name="T12" fmla="*/ 1361 w 20000"/>
                <a:gd name="T13" fmla="*/ 15496 h 20000"/>
                <a:gd name="T14" fmla="*/ 1633 w 20000"/>
                <a:gd name="T15" fmla="*/ 14906 h 20000"/>
                <a:gd name="T16" fmla="*/ 1769 w 20000"/>
                <a:gd name="T17" fmla="*/ 14316 h 20000"/>
                <a:gd name="T18" fmla="*/ 1905 w 20000"/>
                <a:gd name="T19" fmla="*/ 13673 h 20000"/>
                <a:gd name="T20" fmla="*/ 2177 w 20000"/>
                <a:gd name="T21" fmla="*/ 13137 h 20000"/>
                <a:gd name="T22" fmla="*/ 2449 w 20000"/>
                <a:gd name="T23" fmla="*/ 12601 h 20000"/>
                <a:gd name="T24" fmla="*/ 2721 w 20000"/>
                <a:gd name="T25" fmla="*/ 12064 h 20000"/>
                <a:gd name="T26" fmla="*/ 2993 w 20000"/>
                <a:gd name="T27" fmla="*/ 11421 h 20000"/>
                <a:gd name="T28" fmla="*/ 2993 w 20000"/>
                <a:gd name="T29" fmla="*/ 10885 h 20000"/>
                <a:gd name="T30" fmla="*/ 3265 w 20000"/>
                <a:gd name="T31" fmla="*/ 10349 h 20000"/>
                <a:gd name="T32" fmla="*/ 3537 w 20000"/>
                <a:gd name="T33" fmla="*/ 9812 h 20000"/>
                <a:gd name="T34" fmla="*/ 3810 w 20000"/>
                <a:gd name="T35" fmla="*/ 9276 h 20000"/>
                <a:gd name="T36" fmla="*/ 4082 w 20000"/>
                <a:gd name="T37" fmla="*/ 8794 h 20000"/>
                <a:gd name="T38" fmla="*/ 4218 w 20000"/>
                <a:gd name="T39" fmla="*/ 8257 h 20000"/>
                <a:gd name="T40" fmla="*/ 4354 w 20000"/>
                <a:gd name="T41" fmla="*/ 7721 h 20000"/>
                <a:gd name="T42" fmla="*/ 4762 w 20000"/>
                <a:gd name="T43" fmla="*/ 7239 h 20000"/>
                <a:gd name="T44" fmla="*/ 4898 w 20000"/>
                <a:gd name="T45" fmla="*/ 6756 h 20000"/>
                <a:gd name="T46" fmla="*/ 5170 w 20000"/>
                <a:gd name="T47" fmla="*/ 6327 h 20000"/>
                <a:gd name="T48" fmla="*/ 5306 w 20000"/>
                <a:gd name="T49" fmla="*/ 5898 h 20000"/>
                <a:gd name="T50" fmla="*/ 5442 w 20000"/>
                <a:gd name="T51" fmla="*/ 5469 h 20000"/>
                <a:gd name="T52" fmla="*/ 5850 w 20000"/>
                <a:gd name="T53" fmla="*/ 4987 h 20000"/>
                <a:gd name="T54" fmla="*/ 5850 w 20000"/>
                <a:gd name="T55" fmla="*/ 4558 h 20000"/>
                <a:gd name="T56" fmla="*/ 6259 w 20000"/>
                <a:gd name="T57" fmla="*/ 4129 h 20000"/>
                <a:gd name="T58" fmla="*/ 6531 w 20000"/>
                <a:gd name="T59" fmla="*/ 3753 h 20000"/>
                <a:gd name="T60" fmla="*/ 6531 w 20000"/>
                <a:gd name="T61" fmla="*/ 3432 h 20000"/>
                <a:gd name="T62" fmla="*/ 6939 w 20000"/>
                <a:gd name="T63" fmla="*/ 3003 h 20000"/>
                <a:gd name="T64" fmla="*/ 7075 w 20000"/>
                <a:gd name="T65" fmla="*/ 2735 h 20000"/>
                <a:gd name="T66" fmla="*/ 7347 w 20000"/>
                <a:gd name="T67" fmla="*/ 2413 h 20000"/>
                <a:gd name="T68" fmla="*/ 7483 w 20000"/>
                <a:gd name="T69" fmla="*/ 2091 h 20000"/>
                <a:gd name="T70" fmla="*/ 7619 w 20000"/>
                <a:gd name="T71" fmla="*/ 1823 h 20000"/>
                <a:gd name="T72" fmla="*/ 7891 w 20000"/>
                <a:gd name="T73" fmla="*/ 1609 h 20000"/>
                <a:gd name="T74" fmla="*/ 8163 w 20000"/>
                <a:gd name="T75" fmla="*/ 1287 h 20000"/>
                <a:gd name="T76" fmla="*/ 8435 w 20000"/>
                <a:gd name="T77" fmla="*/ 1019 h 20000"/>
                <a:gd name="T78" fmla="*/ 8571 w 20000"/>
                <a:gd name="T79" fmla="*/ 858 h 20000"/>
                <a:gd name="T80" fmla="*/ 8844 w 20000"/>
                <a:gd name="T81" fmla="*/ 643 h 20000"/>
                <a:gd name="T82" fmla="*/ 8980 w 20000"/>
                <a:gd name="T83" fmla="*/ 483 h 20000"/>
                <a:gd name="T84" fmla="*/ 9116 w 20000"/>
                <a:gd name="T85" fmla="*/ 375 h 20000"/>
                <a:gd name="T86" fmla="*/ 9524 w 20000"/>
                <a:gd name="T87" fmla="*/ 268 h 20000"/>
                <a:gd name="T88" fmla="*/ 9524 w 20000"/>
                <a:gd name="T89" fmla="*/ 107 h 20000"/>
                <a:gd name="T90" fmla="*/ 9932 w 20000"/>
                <a:gd name="T91" fmla="*/ 107 h 20000"/>
                <a:gd name="T92" fmla="*/ 10068 w 20000"/>
                <a:gd name="T93" fmla="*/ 54 h 20000"/>
                <a:gd name="T94" fmla="*/ 10204 w 20000"/>
                <a:gd name="T95" fmla="*/ 0 h 20000"/>
                <a:gd name="T96" fmla="*/ 10476 w 20000"/>
                <a:gd name="T97" fmla="*/ 54 h 20000"/>
                <a:gd name="T98" fmla="*/ 10748 w 20000"/>
                <a:gd name="T99" fmla="*/ 54 h 20000"/>
                <a:gd name="T100" fmla="*/ 10884 w 20000"/>
                <a:gd name="T101" fmla="*/ 107 h 20000"/>
                <a:gd name="T102" fmla="*/ 11156 w 20000"/>
                <a:gd name="T103" fmla="*/ 214 h 20000"/>
                <a:gd name="T104" fmla="*/ 11293 w 20000"/>
                <a:gd name="T105" fmla="*/ 322 h 20000"/>
                <a:gd name="T106" fmla="*/ 11565 w 20000"/>
                <a:gd name="T107" fmla="*/ 536 h 20000"/>
                <a:gd name="T108" fmla="*/ 11837 w 20000"/>
                <a:gd name="T109" fmla="*/ 751 h 20000"/>
                <a:gd name="T110" fmla="*/ 12109 w 20000"/>
                <a:gd name="T111" fmla="*/ 1019 h 20000"/>
                <a:gd name="T112" fmla="*/ 12245 w 20000"/>
                <a:gd name="T113" fmla="*/ 1233 h 20000"/>
                <a:gd name="T114" fmla="*/ 12381 w 20000"/>
                <a:gd name="T115" fmla="*/ 1609 h 20000"/>
                <a:gd name="T116" fmla="*/ 12653 w 20000"/>
                <a:gd name="T117" fmla="*/ 1877 h 20000"/>
                <a:gd name="T118" fmla="*/ 12925 w 20000"/>
                <a:gd name="T119" fmla="*/ 2306 h 20000"/>
                <a:gd name="T120" fmla="*/ 13061 w 20000"/>
                <a:gd name="T121" fmla="*/ 2735 h 20000"/>
                <a:gd name="T122" fmla="*/ 13469 w 20000"/>
                <a:gd name="T123" fmla="*/ 3110 h 20000"/>
                <a:gd name="T124" fmla="*/ 13469 w 20000"/>
                <a:gd name="T125" fmla="*/ 3539 h 20000"/>
                <a:gd name="T126" fmla="*/ 13741 w 20000"/>
                <a:gd name="T127" fmla="*/ 396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8"/>
                  </a:moveTo>
                  <a:lnTo>
                    <a:pt x="272" y="18499"/>
                  </a:lnTo>
                  <a:lnTo>
                    <a:pt x="544" y="17909"/>
                  </a:lnTo>
                  <a:lnTo>
                    <a:pt x="680" y="17265"/>
                  </a:lnTo>
                  <a:lnTo>
                    <a:pt x="816" y="16676"/>
                  </a:lnTo>
                  <a:lnTo>
                    <a:pt x="1088" y="16086"/>
                  </a:lnTo>
                  <a:lnTo>
                    <a:pt x="1361" y="15496"/>
                  </a:lnTo>
                  <a:lnTo>
                    <a:pt x="1633" y="14906"/>
                  </a:lnTo>
                  <a:lnTo>
                    <a:pt x="1769" y="14316"/>
                  </a:lnTo>
                  <a:lnTo>
                    <a:pt x="1905" y="13673"/>
                  </a:lnTo>
                  <a:lnTo>
                    <a:pt x="2177" y="13137"/>
                  </a:lnTo>
                  <a:lnTo>
                    <a:pt x="2449" y="12601"/>
                  </a:lnTo>
                  <a:lnTo>
                    <a:pt x="2721" y="12064"/>
                  </a:lnTo>
                  <a:lnTo>
                    <a:pt x="2993" y="11421"/>
                  </a:lnTo>
                  <a:lnTo>
                    <a:pt x="2993" y="10885"/>
                  </a:lnTo>
                  <a:lnTo>
                    <a:pt x="3265" y="10349"/>
                  </a:lnTo>
                  <a:lnTo>
                    <a:pt x="3537" y="9812"/>
                  </a:lnTo>
                  <a:lnTo>
                    <a:pt x="3810" y="9276"/>
                  </a:lnTo>
                  <a:lnTo>
                    <a:pt x="4082" y="8794"/>
                  </a:lnTo>
                  <a:lnTo>
                    <a:pt x="4218" y="8257"/>
                  </a:lnTo>
                  <a:lnTo>
                    <a:pt x="4354" y="7721"/>
                  </a:lnTo>
                  <a:lnTo>
                    <a:pt x="4762" y="7239"/>
                  </a:lnTo>
                  <a:lnTo>
                    <a:pt x="4898" y="6756"/>
                  </a:lnTo>
                  <a:lnTo>
                    <a:pt x="5170" y="6327"/>
                  </a:lnTo>
                  <a:lnTo>
                    <a:pt x="5306" y="5898"/>
                  </a:lnTo>
                  <a:lnTo>
                    <a:pt x="5442" y="5469"/>
                  </a:lnTo>
                  <a:lnTo>
                    <a:pt x="5850" y="4987"/>
                  </a:lnTo>
                  <a:lnTo>
                    <a:pt x="5850" y="4558"/>
                  </a:lnTo>
                  <a:lnTo>
                    <a:pt x="6259" y="4129"/>
                  </a:lnTo>
                  <a:lnTo>
                    <a:pt x="6531" y="3753"/>
                  </a:lnTo>
                  <a:lnTo>
                    <a:pt x="6531" y="3432"/>
                  </a:lnTo>
                  <a:lnTo>
                    <a:pt x="6939" y="3003"/>
                  </a:lnTo>
                  <a:lnTo>
                    <a:pt x="7075" y="2735"/>
                  </a:lnTo>
                  <a:lnTo>
                    <a:pt x="7347" y="2413"/>
                  </a:lnTo>
                  <a:lnTo>
                    <a:pt x="7483" y="2091"/>
                  </a:lnTo>
                  <a:lnTo>
                    <a:pt x="7619" y="1823"/>
                  </a:lnTo>
                  <a:lnTo>
                    <a:pt x="7891" y="1609"/>
                  </a:lnTo>
                  <a:lnTo>
                    <a:pt x="8163" y="1287"/>
                  </a:lnTo>
                  <a:lnTo>
                    <a:pt x="8435" y="1019"/>
                  </a:lnTo>
                  <a:lnTo>
                    <a:pt x="8571" y="858"/>
                  </a:lnTo>
                  <a:lnTo>
                    <a:pt x="8844" y="643"/>
                  </a:lnTo>
                  <a:lnTo>
                    <a:pt x="8980" y="483"/>
                  </a:lnTo>
                  <a:lnTo>
                    <a:pt x="9116" y="375"/>
                  </a:lnTo>
                  <a:lnTo>
                    <a:pt x="9524" y="268"/>
                  </a:lnTo>
                  <a:lnTo>
                    <a:pt x="9524" y="107"/>
                  </a:lnTo>
                  <a:lnTo>
                    <a:pt x="9932" y="107"/>
                  </a:lnTo>
                  <a:lnTo>
                    <a:pt x="10068" y="54"/>
                  </a:lnTo>
                  <a:lnTo>
                    <a:pt x="10204" y="0"/>
                  </a:lnTo>
                  <a:lnTo>
                    <a:pt x="10476" y="54"/>
                  </a:lnTo>
                  <a:lnTo>
                    <a:pt x="10748" y="54"/>
                  </a:lnTo>
                  <a:lnTo>
                    <a:pt x="10884" y="107"/>
                  </a:lnTo>
                  <a:lnTo>
                    <a:pt x="11156" y="214"/>
                  </a:lnTo>
                  <a:lnTo>
                    <a:pt x="11293" y="322"/>
                  </a:lnTo>
                  <a:lnTo>
                    <a:pt x="11565" y="536"/>
                  </a:lnTo>
                  <a:lnTo>
                    <a:pt x="11837" y="751"/>
                  </a:lnTo>
                  <a:lnTo>
                    <a:pt x="12109" y="1019"/>
                  </a:lnTo>
                  <a:lnTo>
                    <a:pt x="12245" y="1233"/>
                  </a:lnTo>
                  <a:lnTo>
                    <a:pt x="12381" y="1609"/>
                  </a:lnTo>
                  <a:lnTo>
                    <a:pt x="12653" y="1877"/>
                  </a:lnTo>
                  <a:lnTo>
                    <a:pt x="12925" y="2306"/>
                  </a:lnTo>
                  <a:lnTo>
                    <a:pt x="13061" y="2735"/>
                  </a:lnTo>
                  <a:lnTo>
                    <a:pt x="13469" y="3110"/>
                  </a:lnTo>
                  <a:lnTo>
                    <a:pt x="13469" y="3539"/>
                  </a:lnTo>
                  <a:lnTo>
                    <a:pt x="13741" y="3968"/>
                  </a:lnTo>
                  <a:lnTo>
                    <a:pt x="14150" y="4450"/>
                  </a:lnTo>
                  <a:lnTo>
                    <a:pt x="14286" y="4987"/>
                  </a:lnTo>
                  <a:lnTo>
                    <a:pt x="14558" y="5469"/>
                  </a:lnTo>
                  <a:lnTo>
                    <a:pt x="14694" y="6005"/>
                  </a:lnTo>
                  <a:lnTo>
                    <a:pt x="14966" y="6542"/>
                  </a:lnTo>
                  <a:lnTo>
                    <a:pt x="15102" y="7024"/>
                  </a:lnTo>
                  <a:lnTo>
                    <a:pt x="15374" y="7614"/>
                  </a:lnTo>
                  <a:lnTo>
                    <a:pt x="15646" y="8150"/>
                  </a:lnTo>
                  <a:lnTo>
                    <a:pt x="15918" y="8794"/>
                  </a:lnTo>
                  <a:lnTo>
                    <a:pt x="16054" y="9330"/>
                  </a:lnTo>
                  <a:lnTo>
                    <a:pt x="16190" y="9866"/>
                  </a:lnTo>
                  <a:lnTo>
                    <a:pt x="16599" y="10456"/>
                  </a:lnTo>
                  <a:lnTo>
                    <a:pt x="16735" y="11046"/>
                  </a:lnTo>
                  <a:lnTo>
                    <a:pt x="17007" y="11635"/>
                  </a:lnTo>
                  <a:lnTo>
                    <a:pt x="17143" y="12172"/>
                  </a:lnTo>
                  <a:lnTo>
                    <a:pt x="17279" y="12761"/>
                  </a:lnTo>
                  <a:lnTo>
                    <a:pt x="17551" y="13298"/>
                  </a:lnTo>
                  <a:lnTo>
                    <a:pt x="17687" y="13834"/>
                  </a:lnTo>
                  <a:lnTo>
                    <a:pt x="17959" y="14370"/>
                  </a:lnTo>
                  <a:lnTo>
                    <a:pt x="18095" y="14960"/>
                  </a:lnTo>
                  <a:lnTo>
                    <a:pt x="18231" y="15442"/>
                  </a:lnTo>
                  <a:lnTo>
                    <a:pt x="18367" y="15871"/>
                  </a:lnTo>
                  <a:lnTo>
                    <a:pt x="18639" y="16461"/>
                  </a:lnTo>
                  <a:lnTo>
                    <a:pt x="18776" y="16836"/>
                  </a:lnTo>
                  <a:lnTo>
                    <a:pt x="19048" y="17265"/>
                  </a:lnTo>
                  <a:lnTo>
                    <a:pt x="19184" y="17748"/>
                  </a:lnTo>
                  <a:lnTo>
                    <a:pt x="19320" y="18177"/>
                  </a:lnTo>
                  <a:lnTo>
                    <a:pt x="19456" y="18552"/>
                  </a:lnTo>
                  <a:lnTo>
                    <a:pt x="19456" y="18874"/>
                  </a:lnTo>
                  <a:lnTo>
                    <a:pt x="19592" y="19196"/>
                  </a:lnTo>
                  <a:lnTo>
                    <a:pt x="19728" y="19517"/>
                  </a:lnTo>
                  <a:lnTo>
                    <a:pt x="19864" y="19732"/>
                  </a:lnTo>
                  <a:lnTo>
                    <a:pt x="19864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46" name="AutoShape 42"/>
            <p:cNvSpPr>
              <a:spLocks/>
            </p:cNvSpPr>
            <p:nvPr/>
          </p:nvSpPr>
          <p:spPr bwMode="auto">
            <a:xfrm>
              <a:off x="3719" y="688"/>
              <a:ext cx="93" cy="133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11 h 20000"/>
                <a:gd name="T4" fmla="*/ 382 w 20000"/>
                <a:gd name="T5" fmla="*/ 1278 h 20000"/>
                <a:gd name="T6" fmla="*/ 510 w 20000"/>
                <a:gd name="T7" fmla="*/ 1889 h 20000"/>
                <a:gd name="T8" fmla="*/ 764 w 20000"/>
                <a:gd name="T9" fmla="*/ 2500 h 20000"/>
                <a:gd name="T10" fmla="*/ 892 w 20000"/>
                <a:gd name="T11" fmla="*/ 3111 h 20000"/>
                <a:gd name="T12" fmla="*/ 1274 w 20000"/>
                <a:gd name="T13" fmla="*/ 3722 h 20000"/>
                <a:gd name="T14" fmla="*/ 1401 w 20000"/>
                <a:gd name="T15" fmla="*/ 4333 h 20000"/>
                <a:gd name="T16" fmla="*/ 1656 w 20000"/>
                <a:gd name="T17" fmla="*/ 4944 h 20000"/>
                <a:gd name="T18" fmla="*/ 1656 w 20000"/>
                <a:gd name="T19" fmla="*/ 5556 h 20000"/>
                <a:gd name="T20" fmla="*/ 2038 w 20000"/>
                <a:gd name="T21" fmla="*/ 6167 h 20000"/>
                <a:gd name="T22" fmla="*/ 2166 w 20000"/>
                <a:gd name="T23" fmla="*/ 6778 h 20000"/>
                <a:gd name="T24" fmla="*/ 2420 w 20000"/>
                <a:gd name="T25" fmla="*/ 7278 h 20000"/>
                <a:gd name="T26" fmla="*/ 2675 w 20000"/>
                <a:gd name="T27" fmla="*/ 7889 h 20000"/>
                <a:gd name="T28" fmla="*/ 2803 w 20000"/>
                <a:gd name="T29" fmla="*/ 8444 h 20000"/>
                <a:gd name="T30" fmla="*/ 2930 w 20000"/>
                <a:gd name="T31" fmla="*/ 9000 h 20000"/>
                <a:gd name="T32" fmla="*/ 3185 w 20000"/>
                <a:gd name="T33" fmla="*/ 9611 h 20000"/>
                <a:gd name="T34" fmla="*/ 3312 w 20000"/>
                <a:gd name="T35" fmla="*/ 10167 h 20000"/>
                <a:gd name="T36" fmla="*/ 3567 w 20000"/>
                <a:gd name="T37" fmla="*/ 10667 h 20000"/>
                <a:gd name="T38" fmla="*/ 3822 w 20000"/>
                <a:gd name="T39" fmla="*/ 11167 h 20000"/>
                <a:gd name="T40" fmla="*/ 3949 w 20000"/>
                <a:gd name="T41" fmla="*/ 11722 h 20000"/>
                <a:gd name="T42" fmla="*/ 4076 w 20000"/>
                <a:gd name="T43" fmla="*/ 12167 h 20000"/>
                <a:gd name="T44" fmla="*/ 4331 w 20000"/>
                <a:gd name="T45" fmla="*/ 12722 h 20000"/>
                <a:gd name="T46" fmla="*/ 4586 w 20000"/>
                <a:gd name="T47" fmla="*/ 13222 h 20000"/>
                <a:gd name="T48" fmla="*/ 4713 w 20000"/>
                <a:gd name="T49" fmla="*/ 13667 h 20000"/>
                <a:gd name="T50" fmla="*/ 4968 w 20000"/>
                <a:gd name="T51" fmla="*/ 14111 h 20000"/>
                <a:gd name="T52" fmla="*/ 5096 w 20000"/>
                <a:gd name="T53" fmla="*/ 14556 h 20000"/>
                <a:gd name="T54" fmla="*/ 5350 w 20000"/>
                <a:gd name="T55" fmla="*/ 15056 h 20000"/>
                <a:gd name="T56" fmla="*/ 5605 w 20000"/>
                <a:gd name="T57" fmla="*/ 15444 h 20000"/>
                <a:gd name="T58" fmla="*/ 5732 w 20000"/>
                <a:gd name="T59" fmla="*/ 15833 h 20000"/>
                <a:gd name="T60" fmla="*/ 6115 w 20000"/>
                <a:gd name="T61" fmla="*/ 16222 h 20000"/>
                <a:gd name="T62" fmla="*/ 6115 w 20000"/>
                <a:gd name="T63" fmla="*/ 16611 h 20000"/>
                <a:gd name="T64" fmla="*/ 6369 w 20000"/>
                <a:gd name="T65" fmla="*/ 16944 h 20000"/>
                <a:gd name="T66" fmla="*/ 6624 w 20000"/>
                <a:gd name="T67" fmla="*/ 17333 h 20000"/>
                <a:gd name="T68" fmla="*/ 6752 w 20000"/>
                <a:gd name="T69" fmla="*/ 17611 h 20000"/>
                <a:gd name="T70" fmla="*/ 7006 w 20000"/>
                <a:gd name="T71" fmla="*/ 17944 h 20000"/>
                <a:gd name="T72" fmla="*/ 7261 w 20000"/>
                <a:gd name="T73" fmla="*/ 18167 h 20000"/>
                <a:gd name="T74" fmla="*/ 7389 w 20000"/>
                <a:gd name="T75" fmla="*/ 18500 h 20000"/>
                <a:gd name="T76" fmla="*/ 7516 w 20000"/>
                <a:gd name="T77" fmla="*/ 18722 h 20000"/>
                <a:gd name="T78" fmla="*/ 7898 w 20000"/>
                <a:gd name="T79" fmla="*/ 18944 h 20000"/>
                <a:gd name="T80" fmla="*/ 8025 w 20000"/>
                <a:gd name="T81" fmla="*/ 19167 h 20000"/>
                <a:gd name="T82" fmla="*/ 8280 w 20000"/>
                <a:gd name="T83" fmla="*/ 19333 h 20000"/>
                <a:gd name="T84" fmla="*/ 8408 w 20000"/>
                <a:gd name="T85" fmla="*/ 19500 h 20000"/>
                <a:gd name="T86" fmla="*/ 8535 w 20000"/>
                <a:gd name="T87" fmla="*/ 19667 h 20000"/>
                <a:gd name="T88" fmla="*/ 8917 w 20000"/>
                <a:gd name="T89" fmla="*/ 19722 h 20000"/>
                <a:gd name="T90" fmla="*/ 9045 w 20000"/>
                <a:gd name="T91" fmla="*/ 19889 h 20000"/>
                <a:gd name="T92" fmla="*/ 9299 w 20000"/>
                <a:gd name="T93" fmla="*/ 19889 h 20000"/>
                <a:gd name="T94" fmla="*/ 9427 w 20000"/>
                <a:gd name="T95" fmla="*/ 19944 h 20000"/>
                <a:gd name="T96" fmla="*/ 9682 w 20000"/>
                <a:gd name="T97" fmla="*/ 19944 h 20000"/>
                <a:gd name="T98" fmla="*/ 9936 w 20000"/>
                <a:gd name="T99" fmla="*/ 19944 h 20000"/>
                <a:gd name="T100" fmla="*/ 10064 w 20000"/>
                <a:gd name="T101" fmla="*/ 19889 h 20000"/>
                <a:gd name="T102" fmla="*/ 10318 w 20000"/>
                <a:gd name="T103" fmla="*/ 19889 h 20000"/>
                <a:gd name="T104" fmla="*/ 10573 w 20000"/>
                <a:gd name="T105" fmla="*/ 19722 h 20000"/>
                <a:gd name="T106" fmla="*/ 10701 w 20000"/>
                <a:gd name="T107" fmla="*/ 19500 h 20000"/>
                <a:gd name="T108" fmla="*/ 10955 w 20000"/>
                <a:gd name="T109" fmla="*/ 19333 h 20000"/>
                <a:gd name="T110" fmla="*/ 11338 w 20000"/>
                <a:gd name="T111" fmla="*/ 19111 h 20000"/>
                <a:gd name="T112" fmla="*/ 11465 w 20000"/>
                <a:gd name="T113" fmla="*/ 18833 h 20000"/>
                <a:gd name="T114" fmla="*/ 11720 w 20000"/>
                <a:gd name="T115" fmla="*/ 18500 h 20000"/>
                <a:gd name="T116" fmla="*/ 11975 w 20000"/>
                <a:gd name="T117" fmla="*/ 18278 h 20000"/>
                <a:gd name="T118" fmla="*/ 12102 w 20000"/>
                <a:gd name="T119" fmla="*/ 17944 h 20000"/>
                <a:gd name="T120" fmla="*/ 12484 w 20000"/>
                <a:gd name="T121" fmla="*/ 17556 h 20000"/>
                <a:gd name="T122" fmla="*/ 12739 w 20000"/>
                <a:gd name="T123" fmla="*/ 17111 h 20000"/>
                <a:gd name="T124" fmla="*/ 12866 w 20000"/>
                <a:gd name="T125" fmla="*/ 16722 h 20000"/>
                <a:gd name="T126" fmla="*/ 13248 w 20000"/>
                <a:gd name="T127" fmla="*/ 1627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11"/>
                  </a:lnTo>
                  <a:lnTo>
                    <a:pt x="382" y="1278"/>
                  </a:lnTo>
                  <a:lnTo>
                    <a:pt x="510" y="1889"/>
                  </a:lnTo>
                  <a:lnTo>
                    <a:pt x="764" y="2500"/>
                  </a:lnTo>
                  <a:lnTo>
                    <a:pt x="892" y="3111"/>
                  </a:lnTo>
                  <a:lnTo>
                    <a:pt x="1274" y="3722"/>
                  </a:lnTo>
                  <a:lnTo>
                    <a:pt x="1401" y="4333"/>
                  </a:lnTo>
                  <a:lnTo>
                    <a:pt x="1656" y="4944"/>
                  </a:lnTo>
                  <a:lnTo>
                    <a:pt x="1656" y="5556"/>
                  </a:lnTo>
                  <a:lnTo>
                    <a:pt x="2038" y="6167"/>
                  </a:lnTo>
                  <a:lnTo>
                    <a:pt x="2166" y="6778"/>
                  </a:lnTo>
                  <a:lnTo>
                    <a:pt x="2420" y="7278"/>
                  </a:lnTo>
                  <a:lnTo>
                    <a:pt x="2675" y="7889"/>
                  </a:lnTo>
                  <a:lnTo>
                    <a:pt x="2803" y="8444"/>
                  </a:lnTo>
                  <a:lnTo>
                    <a:pt x="2930" y="9000"/>
                  </a:lnTo>
                  <a:lnTo>
                    <a:pt x="3185" y="9611"/>
                  </a:lnTo>
                  <a:lnTo>
                    <a:pt x="3312" y="10167"/>
                  </a:lnTo>
                  <a:lnTo>
                    <a:pt x="3567" y="10667"/>
                  </a:lnTo>
                  <a:lnTo>
                    <a:pt x="3822" y="11167"/>
                  </a:lnTo>
                  <a:lnTo>
                    <a:pt x="3949" y="11722"/>
                  </a:lnTo>
                  <a:lnTo>
                    <a:pt x="4076" y="12167"/>
                  </a:lnTo>
                  <a:lnTo>
                    <a:pt x="4331" y="12722"/>
                  </a:lnTo>
                  <a:lnTo>
                    <a:pt x="4586" y="13222"/>
                  </a:lnTo>
                  <a:lnTo>
                    <a:pt x="4713" y="13667"/>
                  </a:lnTo>
                  <a:lnTo>
                    <a:pt x="4968" y="14111"/>
                  </a:lnTo>
                  <a:lnTo>
                    <a:pt x="5096" y="14556"/>
                  </a:lnTo>
                  <a:lnTo>
                    <a:pt x="5350" y="15056"/>
                  </a:lnTo>
                  <a:lnTo>
                    <a:pt x="5605" y="15444"/>
                  </a:lnTo>
                  <a:lnTo>
                    <a:pt x="5732" y="15833"/>
                  </a:lnTo>
                  <a:lnTo>
                    <a:pt x="6115" y="16222"/>
                  </a:lnTo>
                  <a:lnTo>
                    <a:pt x="6115" y="16611"/>
                  </a:lnTo>
                  <a:lnTo>
                    <a:pt x="6369" y="16944"/>
                  </a:lnTo>
                  <a:lnTo>
                    <a:pt x="6624" y="17333"/>
                  </a:lnTo>
                  <a:lnTo>
                    <a:pt x="6752" y="17611"/>
                  </a:lnTo>
                  <a:lnTo>
                    <a:pt x="7006" y="17944"/>
                  </a:lnTo>
                  <a:lnTo>
                    <a:pt x="7261" y="18167"/>
                  </a:lnTo>
                  <a:lnTo>
                    <a:pt x="7389" y="18500"/>
                  </a:lnTo>
                  <a:lnTo>
                    <a:pt x="7516" y="18722"/>
                  </a:lnTo>
                  <a:lnTo>
                    <a:pt x="7898" y="18944"/>
                  </a:lnTo>
                  <a:lnTo>
                    <a:pt x="8025" y="19167"/>
                  </a:lnTo>
                  <a:lnTo>
                    <a:pt x="8280" y="19333"/>
                  </a:lnTo>
                  <a:lnTo>
                    <a:pt x="8408" y="19500"/>
                  </a:lnTo>
                  <a:lnTo>
                    <a:pt x="8535" y="19667"/>
                  </a:lnTo>
                  <a:lnTo>
                    <a:pt x="8917" y="19722"/>
                  </a:lnTo>
                  <a:lnTo>
                    <a:pt x="9045" y="19889"/>
                  </a:lnTo>
                  <a:lnTo>
                    <a:pt x="9299" y="19889"/>
                  </a:lnTo>
                  <a:lnTo>
                    <a:pt x="9427" y="19944"/>
                  </a:lnTo>
                  <a:lnTo>
                    <a:pt x="9682" y="19944"/>
                  </a:lnTo>
                  <a:lnTo>
                    <a:pt x="9936" y="19944"/>
                  </a:lnTo>
                  <a:lnTo>
                    <a:pt x="10064" y="19889"/>
                  </a:lnTo>
                  <a:lnTo>
                    <a:pt x="10318" y="19889"/>
                  </a:lnTo>
                  <a:lnTo>
                    <a:pt x="10573" y="19722"/>
                  </a:lnTo>
                  <a:lnTo>
                    <a:pt x="10701" y="19500"/>
                  </a:lnTo>
                  <a:lnTo>
                    <a:pt x="10955" y="19333"/>
                  </a:lnTo>
                  <a:lnTo>
                    <a:pt x="11338" y="19111"/>
                  </a:lnTo>
                  <a:lnTo>
                    <a:pt x="11465" y="18833"/>
                  </a:lnTo>
                  <a:lnTo>
                    <a:pt x="11720" y="18500"/>
                  </a:lnTo>
                  <a:lnTo>
                    <a:pt x="11975" y="18278"/>
                  </a:lnTo>
                  <a:lnTo>
                    <a:pt x="12102" y="17944"/>
                  </a:lnTo>
                  <a:lnTo>
                    <a:pt x="12484" y="17556"/>
                  </a:lnTo>
                  <a:lnTo>
                    <a:pt x="12739" y="17111"/>
                  </a:lnTo>
                  <a:lnTo>
                    <a:pt x="12866" y="16722"/>
                  </a:lnTo>
                  <a:lnTo>
                    <a:pt x="13248" y="16278"/>
                  </a:lnTo>
                  <a:lnTo>
                    <a:pt x="13376" y="15778"/>
                  </a:lnTo>
                  <a:lnTo>
                    <a:pt x="13758" y="15333"/>
                  </a:lnTo>
                  <a:lnTo>
                    <a:pt x="13885" y="14833"/>
                  </a:lnTo>
                  <a:lnTo>
                    <a:pt x="14140" y="14389"/>
                  </a:lnTo>
                  <a:lnTo>
                    <a:pt x="14395" y="13833"/>
                  </a:lnTo>
                  <a:lnTo>
                    <a:pt x="14777" y="13333"/>
                  </a:lnTo>
                  <a:lnTo>
                    <a:pt x="14904" y="12778"/>
                  </a:lnTo>
                  <a:lnTo>
                    <a:pt x="15159" y="12167"/>
                  </a:lnTo>
                  <a:lnTo>
                    <a:pt x="15414" y="11611"/>
                  </a:lnTo>
                  <a:lnTo>
                    <a:pt x="15669" y="11111"/>
                  </a:lnTo>
                  <a:lnTo>
                    <a:pt x="15924" y="10556"/>
                  </a:lnTo>
                  <a:lnTo>
                    <a:pt x="16051" y="10000"/>
                  </a:lnTo>
                  <a:lnTo>
                    <a:pt x="16306" y="9444"/>
                  </a:lnTo>
                  <a:lnTo>
                    <a:pt x="16561" y="8944"/>
                  </a:lnTo>
                  <a:lnTo>
                    <a:pt x="16815" y="8389"/>
                  </a:lnTo>
                  <a:lnTo>
                    <a:pt x="17070" y="7833"/>
                  </a:lnTo>
                  <a:lnTo>
                    <a:pt x="17197" y="7278"/>
                  </a:lnTo>
                  <a:lnTo>
                    <a:pt x="17325" y="6778"/>
                  </a:lnTo>
                  <a:lnTo>
                    <a:pt x="17707" y="6222"/>
                  </a:lnTo>
                  <a:lnTo>
                    <a:pt x="17834" y="5722"/>
                  </a:lnTo>
                  <a:lnTo>
                    <a:pt x="18217" y="5222"/>
                  </a:lnTo>
                  <a:lnTo>
                    <a:pt x="18344" y="4722"/>
                  </a:lnTo>
                  <a:lnTo>
                    <a:pt x="18344" y="4278"/>
                  </a:lnTo>
                  <a:lnTo>
                    <a:pt x="18726" y="3833"/>
                  </a:lnTo>
                  <a:lnTo>
                    <a:pt x="18854" y="3389"/>
                  </a:lnTo>
                  <a:lnTo>
                    <a:pt x="19108" y="3000"/>
                  </a:lnTo>
                  <a:lnTo>
                    <a:pt x="19236" y="2611"/>
                  </a:lnTo>
                  <a:lnTo>
                    <a:pt x="19363" y="2278"/>
                  </a:lnTo>
                  <a:lnTo>
                    <a:pt x="19490" y="1889"/>
                  </a:lnTo>
                  <a:lnTo>
                    <a:pt x="19490" y="1611"/>
                  </a:lnTo>
                  <a:lnTo>
                    <a:pt x="19745" y="1333"/>
                  </a:lnTo>
                  <a:lnTo>
                    <a:pt x="19745" y="1056"/>
                  </a:lnTo>
                  <a:lnTo>
                    <a:pt x="19873" y="83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47" name="AutoShape 43"/>
            <p:cNvSpPr>
              <a:spLocks/>
            </p:cNvSpPr>
            <p:nvPr/>
          </p:nvSpPr>
          <p:spPr bwMode="auto">
            <a:xfrm>
              <a:off x="3812" y="565"/>
              <a:ext cx="96" cy="138"/>
            </a:xfrm>
            <a:custGeom>
              <a:avLst/>
              <a:gdLst>
                <a:gd name="T0" fmla="*/ 0 w 20000"/>
                <a:gd name="T1" fmla="*/ 19084 h 20000"/>
                <a:gd name="T2" fmla="*/ 247 w 20000"/>
                <a:gd name="T3" fmla="*/ 18544 h 20000"/>
                <a:gd name="T4" fmla="*/ 494 w 20000"/>
                <a:gd name="T5" fmla="*/ 17844 h 20000"/>
                <a:gd name="T6" fmla="*/ 617 w 20000"/>
                <a:gd name="T7" fmla="*/ 17251 h 20000"/>
                <a:gd name="T8" fmla="*/ 864 w 20000"/>
                <a:gd name="T9" fmla="*/ 16712 h 20000"/>
                <a:gd name="T10" fmla="*/ 1111 w 20000"/>
                <a:gd name="T11" fmla="*/ 16065 h 20000"/>
                <a:gd name="T12" fmla="*/ 1358 w 20000"/>
                <a:gd name="T13" fmla="*/ 15472 h 20000"/>
                <a:gd name="T14" fmla="*/ 1605 w 20000"/>
                <a:gd name="T15" fmla="*/ 14933 h 20000"/>
                <a:gd name="T16" fmla="*/ 1728 w 20000"/>
                <a:gd name="T17" fmla="*/ 14286 h 20000"/>
                <a:gd name="T18" fmla="*/ 1852 w 20000"/>
                <a:gd name="T19" fmla="*/ 13693 h 20000"/>
                <a:gd name="T20" fmla="*/ 2222 w 20000"/>
                <a:gd name="T21" fmla="*/ 13154 h 20000"/>
                <a:gd name="T22" fmla="*/ 2593 w 20000"/>
                <a:gd name="T23" fmla="*/ 12615 h 20000"/>
                <a:gd name="T24" fmla="*/ 2593 w 20000"/>
                <a:gd name="T25" fmla="*/ 12022 h 20000"/>
                <a:gd name="T26" fmla="*/ 2963 w 20000"/>
                <a:gd name="T27" fmla="*/ 11429 h 20000"/>
                <a:gd name="T28" fmla="*/ 3086 w 20000"/>
                <a:gd name="T29" fmla="*/ 10889 h 20000"/>
                <a:gd name="T30" fmla="*/ 3333 w 20000"/>
                <a:gd name="T31" fmla="*/ 10350 h 20000"/>
                <a:gd name="T32" fmla="*/ 3580 w 20000"/>
                <a:gd name="T33" fmla="*/ 9757 h 20000"/>
                <a:gd name="T34" fmla="*/ 3704 w 20000"/>
                <a:gd name="T35" fmla="*/ 9326 h 20000"/>
                <a:gd name="T36" fmla="*/ 4074 w 20000"/>
                <a:gd name="T37" fmla="*/ 8733 h 20000"/>
                <a:gd name="T38" fmla="*/ 4198 w 20000"/>
                <a:gd name="T39" fmla="*/ 8194 h 20000"/>
                <a:gd name="T40" fmla="*/ 4444 w 20000"/>
                <a:gd name="T41" fmla="*/ 7763 h 20000"/>
                <a:gd name="T42" fmla="*/ 4691 w 20000"/>
                <a:gd name="T43" fmla="*/ 7224 h 20000"/>
                <a:gd name="T44" fmla="*/ 4815 w 20000"/>
                <a:gd name="T45" fmla="*/ 6846 h 20000"/>
                <a:gd name="T46" fmla="*/ 5062 w 20000"/>
                <a:gd name="T47" fmla="*/ 6361 h 20000"/>
                <a:gd name="T48" fmla="*/ 5309 w 20000"/>
                <a:gd name="T49" fmla="*/ 5876 h 20000"/>
                <a:gd name="T50" fmla="*/ 5556 w 20000"/>
                <a:gd name="T51" fmla="*/ 5499 h 20000"/>
                <a:gd name="T52" fmla="*/ 5802 w 20000"/>
                <a:gd name="T53" fmla="*/ 5067 h 20000"/>
                <a:gd name="T54" fmla="*/ 5802 w 20000"/>
                <a:gd name="T55" fmla="*/ 4528 h 20000"/>
                <a:gd name="T56" fmla="*/ 6296 w 20000"/>
                <a:gd name="T57" fmla="*/ 4151 h 20000"/>
                <a:gd name="T58" fmla="*/ 6420 w 20000"/>
                <a:gd name="T59" fmla="*/ 3720 h 20000"/>
                <a:gd name="T60" fmla="*/ 6667 w 20000"/>
                <a:gd name="T61" fmla="*/ 3396 h 20000"/>
                <a:gd name="T62" fmla="*/ 6914 w 20000"/>
                <a:gd name="T63" fmla="*/ 3019 h 20000"/>
                <a:gd name="T64" fmla="*/ 7037 w 20000"/>
                <a:gd name="T65" fmla="*/ 2749 h 20000"/>
                <a:gd name="T66" fmla="*/ 7284 w 20000"/>
                <a:gd name="T67" fmla="*/ 2426 h 20000"/>
                <a:gd name="T68" fmla="*/ 7531 w 20000"/>
                <a:gd name="T69" fmla="*/ 2102 h 20000"/>
                <a:gd name="T70" fmla="*/ 7778 w 20000"/>
                <a:gd name="T71" fmla="*/ 1833 h 20000"/>
                <a:gd name="T72" fmla="*/ 7901 w 20000"/>
                <a:gd name="T73" fmla="*/ 1563 h 20000"/>
                <a:gd name="T74" fmla="*/ 8148 w 20000"/>
                <a:gd name="T75" fmla="*/ 1240 h 20000"/>
                <a:gd name="T76" fmla="*/ 8395 w 20000"/>
                <a:gd name="T77" fmla="*/ 1024 h 20000"/>
                <a:gd name="T78" fmla="*/ 8519 w 20000"/>
                <a:gd name="T79" fmla="*/ 863 h 20000"/>
                <a:gd name="T80" fmla="*/ 8765 w 20000"/>
                <a:gd name="T81" fmla="*/ 647 h 20000"/>
                <a:gd name="T82" fmla="*/ 8889 w 20000"/>
                <a:gd name="T83" fmla="*/ 539 h 20000"/>
                <a:gd name="T84" fmla="*/ 9136 w 20000"/>
                <a:gd name="T85" fmla="*/ 377 h 20000"/>
                <a:gd name="T86" fmla="*/ 9383 w 20000"/>
                <a:gd name="T87" fmla="*/ 270 h 20000"/>
                <a:gd name="T88" fmla="*/ 9506 w 20000"/>
                <a:gd name="T89" fmla="*/ 108 h 20000"/>
                <a:gd name="T90" fmla="*/ 9877 w 20000"/>
                <a:gd name="T91" fmla="*/ 108 h 20000"/>
                <a:gd name="T92" fmla="*/ 10000 w 20000"/>
                <a:gd name="T93" fmla="*/ 54 h 20000"/>
                <a:gd name="T94" fmla="*/ 10247 w 20000"/>
                <a:gd name="T95" fmla="*/ 0 h 20000"/>
                <a:gd name="T96" fmla="*/ 10617 w 20000"/>
                <a:gd name="T97" fmla="*/ 54 h 20000"/>
                <a:gd name="T98" fmla="*/ 10741 w 20000"/>
                <a:gd name="T99" fmla="*/ 54 h 20000"/>
                <a:gd name="T100" fmla="*/ 10864 w 20000"/>
                <a:gd name="T101" fmla="*/ 108 h 20000"/>
                <a:gd name="T102" fmla="*/ 11111 w 20000"/>
                <a:gd name="T103" fmla="*/ 216 h 20000"/>
                <a:gd name="T104" fmla="*/ 11358 w 20000"/>
                <a:gd name="T105" fmla="*/ 323 h 20000"/>
                <a:gd name="T106" fmla="*/ 11481 w 20000"/>
                <a:gd name="T107" fmla="*/ 539 h 20000"/>
                <a:gd name="T108" fmla="*/ 11852 w 20000"/>
                <a:gd name="T109" fmla="*/ 755 h 20000"/>
                <a:gd name="T110" fmla="*/ 12099 w 20000"/>
                <a:gd name="T111" fmla="*/ 1024 h 20000"/>
                <a:gd name="T112" fmla="*/ 12222 w 20000"/>
                <a:gd name="T113" fmla="*/ 1240 h 20000"/>
                <a:gd name="T114" fmla="*/ 12346 w 20000"/>
                <a:gd name="T115" fmla="*/ 1563 h 20000"/>
                <a:gd name="T116" fmla="*/ 12716 w 20000"/>
                <a:gd name="T117" fmla="*/ 1887 h 20000"/>
                <a:gd name="T118" fmla="*/ 12963 w 20000"/>
                <a:gd name="T119" fmla="*/ 2264 h 20000"/>
                <a:gd name="T120" fmla="*/ 13086 w 20000"/>
                <a:gd name="T121" fmla="*/ 2749 h 20000"/>
                <a:gd name="T122" fmla="*/ 13333 w 20000"/>
                <a:gd name="T123" fmla="*/ 3127 h 20000"/>
                <a:gd name="T124" fmla="*/ 13580 w 20000"/>
                <a:gd name="T125" fmla="*/ 3504 h 20000"/>
                <a:gd name="T126" fmla="*/ 13704 w 20000"/>
                <a:gd name="T127" fmla="*/ 3989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4"/>
                  </a:moveTo>
                  <a:lnTo>
                    <a:pt x="247" y="18544"/>
                  </a:lnTo>
                  <a:lnTo>
                    <a:pt x="494" y="17844"/>
                  </a:lnTo>
                  <a:lnTo>
                    <a:pt x="617" y="17251"/>
                  </a:lnTo>
                  <a:lnTo>
                    <a:pt x="864" y="16712"/>
                  </a:lnTo>
                  <a:lnTo>
                    <a:pt x="1111" y="16065"/>
                  </a:lnTo>
                  <a:lnTo>
                    <a:pt x="1358" y="15472"/>
                  </a:lnTo>
                  <a:lnTo>
                    <a:pt x="1605" y="14933"/>
                  </a:lnTo>
                  <a:lnTo>
                    <a:pt x="1728" y="14286"/>
                  </a:lnTo>
                  <a:lnTo>
                    <a:pt x="1852" y="13693"/>
                  </a:lnTo>
                  <a:lnTo>
                    <a:pt x="2222" y="13154"/>
                  </a:lnTo>
                  <a:lnTo>
                    <a:pt x="2593" y="12615"/>
                  </a:lnTo>
                  <a:lnTo>
                    <a:pt x="2593" y="12022"/>
                  </a:lnTo>
                  <a:lnTo>
                    <a:pt x="2963" y="11429"/>
                  </a:lnTo>
                  <a:lnTo>
                    <a:pt x="3086" y="10889"/>
                  </a:lnTo>
                  <a:lnTo>
                    <a:pt x="3333" y="10350"/>
                  </a:lnTo>
                  <a:lnTo>
                    <a:pt x="3580" y="9757"/>
                  </a:lnTo>
                  <a:lnTo>
                    <a:pt x="3704" y="9326"/>
                  </a:lnTo>
                  <a:lnTo>
                    <a:pt x="4074" y="8733"/>
                  </a:lnTo>
                  <a:lnTo>
                    <a:pt x="4198" y="8194"/>
                  </a:lnTo>
                  <a:lnTo>
                    <a:pt x="4444" y="7763"/>
                  </a:lnTo>
                  <a:lnTo>
                    <a:pt x="4691" y="7224"/>
                  </a:lnTo>
                  <a:lnTo>
                    <a:pt x="4815" y="6846"/>
                  </a:lnTo>
                  <a:lnTo>
                    <a:pt x="5062" y="6361"/>
                  </a:lnTo>
                  <a:lnTo>
                    <a:pt x="5309" y="5876"/>
                  </a:lnTo>
                  <a:lnTo>
                    <a:pt x="5556" y="5499"/>
                  </a:lnTo>
                  <a:lnTo>
                    <a:pt x="5802" y="5067"/>
                  </a:lnTo>
                  <a:lnTo>
                    <a:pt x="5802" y="4528"/>
                  </a:lnTo>
                  <a:lnTo>
                    <a:pt x="6296" y="4151"/>
                  </a:lnTo>
                  <a:lnTo>
                    <a:pt x="6420" y="3720"/>
                  </a:lnTo>
                  <a:lnTo>
                    <a:pt x="6667" y="3396"/>
                  </a:lnTo>
                  <a:lnTo>
                    <a:pt x="6914" y="3019"/>
                  </a:lnTo>
                  <a:lnTo>
                    <a:pt x="7037" y="2749"/>
                  </a:lnTo>
                  <a:lnTo>
                    <a:pt x="7284" y="2426"/>
                  </a:lnTo>
                  <a:lnTo>
                    <a:pt x="7531" y="2102"/>
                  </a:lnTo>
                  <a:lnTo>
                    <a:pt x="7778" y="1833"/>
                  </a:lnTo>
                  <a:lnTo>
                    <a:pt x="7901" y="1563"/>
                  </a:lnTo>
                  <a:lnTo>
                    <a:pt x="8148" y="1240"/>
                  </a:lnTo>
                  <a:lnTo>
                    <a:pt x="8395" y="1024"/>
                  </a:lnTo>
                  <a:lnTo>
                    <a:pt x="8519" y="863"/>
                  </a:lnTo>
                  <a:lnTo>
                    <a:pt x="8765" y="647"/>
                  </a:lnTo>
                  <a:lnTo>
                    <a:pt x="8889" y="539"/>
                  </a:lnTo>
                  <a:lnTo>
                    <a:pt x="9136" y="377"/>
                  </a:lnTo>
                  <a:lnTo>
                    <a:pt x="9383" y="270"/>
                  </a:lnTo>
                  <a:lnTo>
                    <a:pt x="9506" y="108"/>
                  </a:lnTo>
                  <a:lnTo>
                    <a:pt x="9877" y="108"/>
                  </a:lnTo>
                  <a:lnTo>
                    <a:pt x="10000" y="54"/>
                  </a:lnTo>
                  <a:lnTo>
                    <a:pt x="10247" y="0"/>
                  </a:lnTo>
                  <a:lnTo>
                    <a:pt x="10617" y="54"/>
                  </a:lnTo>
                  <a:lnTo>
                    <a:pt x="10741" y="54"/>
                  </a:lnTo>
                  <a:lnTo>
                    <a:pt x="10864" y="108"/>
                  </a:lnTo>
                  <a:lnTo>
                    <a:pt x="11111" y="216"/>
                  </a:lnTo>
                  <a:lnTo>
                    <a:pt x="11358" y="323"/>
                  </a:lnTo>
                  <a:lnTo>
                    <a:pt x="11481" y="539"/>
                  </a:lnTo>
                  <a:lnTo>
                    <a:pt x="11852" y="755"/>
                  </a:lnTo>
                  <a:lnTo>
                    <a:pt x="12099" y="1024"/>
                  </a:lnTo>
                  <a:lnTo>
                    <a:pt x="12222" y="1240"/>
                  </a:lnTo>
                  <a:lnTo>
                    <a:pt x="12346" y="1563"/>
                  </a:lnTo>
                  <a:lnTo>
                    <a:pt x="12716" y="1887"/>
                  </a:lnTo>
                  <a:lnTo>
                    <a:pt x="12963" y="2264"/>
                  </a:lnTo>
                  <a:lnTo>
                    <a:pt x="13086" y="2749"/>
                  </a:lnTo>
                  <a:lnTo>
                    <a:pt x="13333" y="3127"/>
                  </a:lnTo>
                  <a:lnTo>
                    <a:pt x="13580" y="3504"/>
                  </a:lnTo>
                  <a:lnTo>
                    <a:pt x="13704" y="3989"/>
                  </a:lnTo>
                  <a:lnTo>
                    <a:pt x="14198" y="4367"/>
                  </a:lnTo>
                  <a:lnTo>
                    <a:pt x="14321" y="4960"/>
                  </a:lnTo>
                  <a:lnTo>
                    <a:pt x="14444" y="5499"/>
                  </a:lnTo>
                  <a:lnTo>
                    <a:pt x="14815" y="5984"/>
                  </a:lnTo>
                  <a:lnTo>
                    <a:pt x="15062" y="6523"/>
                  </a:lnTo>
                  <a:lnTo>
                    <a:pt x="15185" y="7008"/>
                  </a:lnTo>
                  <a:lnTo>
                    <a:pt x="15309" y="7601"/>
                  </a:lnTo>
                  <a:lnTo>
                    <a:pt x="15679" y="8194"/>
                  </a:lnTo>
                  <a:lnTo>
                    <a:pt x="15926" y="8787"/>
                  </a:lnTo>
                  <a:lnTo>
                    <a:pt x="16173" y="9326"/>
                  </a:lnTo>
                  <a:lnTo>
                    <a:pt x="16296" y="9919"/>
                  </a:lnTo>
                  <a:lnTo>
                    <a:pt x="16543" y="10458"/>
                  </a:lnTo>
                  <a:lnTo>
                    <a:pt x="16667" y="10997"/>
                  </a:lnTo>
                  <a:lnTo>
                    <a:pt x="16914" y="11590"/>
                  </a:lnTo>
                  <a:lnTo>
                    <a:pt x="17160" y="12183"/>
                  </a:lnTo>
                  <a:lnTo>
                    <a:pt x="17407" y="12776"/>
                  </a:lnTo>
                  <a:lnTo>
                    <a:pt x="17407" y="13261"/>
                  </a:lnTo>
                  <a:lnTo>
                    <a:pt x="17654" y="13854"/>
                  </a:lnTo>
                  <a:lnTo>
                    <a:pt x="17901" y="14340"/>
                  </a:lnTo>
                  <a:lnTo>
                    <a:pt x="18148" y="14933"/>
                  </a:lnTo>
                  <a:lnTo>
                    <a:pt x="18395" y="15472"/>
                  </a:lnTo>
                  <a:lnTo>
                    <a:pt x="18395" y="15903"/>
                  </a:lnTo>
                  <a:lnTo>
                    <a:pt x="18642" y="16442"/>
                  </a:lnTo>
                  <a:lnTo>
                    <a:pt x="18889" y="16873"/>
                  </a:lnTo>
                  <a:lnTo>
                    <a:pt x="19012" y="17305"/>
                  </a:lnTo>
                  <a:lnTo>
                    <a:pt x="19136" y="17736"/>
                  </a:lnTo>
                  <a:lnTo>
                    <a:pt x="19259" y="18113"/>
                  </a:lnTo>
                  <a:lnTo>
                    <a:pt x="19506" y="18544"/>
                  </a:lnTo>
                  <a:lnTo>
                    <a:pt x="19506" y="18976"/>
                  </a:lnTo>
                  <a:lnTo>
                    <a:pt x="19630" y="19191"/>
                  </a:lnTo>
                  <a:lnTo>
                    <a:pt x="19753" y="19461"/>
                  </a:lnTo>
                  <a:lnTo>
                    <a:pt x="19877" y="19730"/>
                  </a:lnTo>
                  <a:lnTo>
                    <a:pt x="19877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48" name="AutoShape 44"/>
            <p:cNvSpPr>
              <a:spLocks/>
            </p:cNvSpPr>
            <p:nvPr/>
          </p:nvSpPr>
          <p:spPr bwMode="auto">
            <a:xfrm>
              <a:off x="3908" y="690"/>
              <a:ext cx="103" cy="133"/>
            </a:xfrm>
            <a:custGeom>
              <a:avLst/>
              <a:gdLst>
                <a:gd name="T0" fmla="*/ 0 w 20000"/>
                <a:gd name="T1" fmla="*/ 0 h 20000"/>
                <a:gd name="T2" fmla="*/ 231 w 20000"/>
                <a:gd name="T3" fmla="*/ 616 h 20000"/>
                <a:gd name="T4" fmla="*/ 347 w 20000"/>
                <a:gd name="T5" fmla="*/ 1232 h 20000"/>
                <a:gd name="T6" fmla="*/ 462 w 20000"/>
                <a:gd name="T7" fmla="*/ 1905 h 20000"/>
                <a:gd name="T8" fmla="*/ 809 w 20000"/>
                <a:gd name="T9" fmla="*/ 2521 h 20000"/>
                <a:gd name="T10" fmla="*/ 925 w 20000"/>
                <a:gd name="T11" fmla="*/ 3137 h 20000"/>
                <a:gd name="T12" fmla="*/ 1156 w 20000"/>
                <a:gd name="T13" fmla="*/ 3697 h 20000"/>
                <a:gd name="T14" fmla="*/ 1387 w 20000"/>
                <a:gd name="T15" fmla="*/ 4314 h 20000"/>
                <a:gd name="T16" fmla="*/ 1503 w 20000"/>
                <a:gd name="T17" fmla="*/ 4986 h 20000"/>
                <a:gd name="T18" fmla="*/ 1734 w 20000"/>
                <a:gd name="T19" fmla="*/ 5602 h 20000"/>
                <a:gd name="T20" fmla="*/ 2081 w 20000"/>
                <a:gd name="T21" fmla="*/ 6162 h 20000"/>
                <a:gd name="T22" fmla="*/ 2197 w 20000"/>
                <a:gd name="T23" fmla="*/ 6779 h 20000"/>
                <a:gd name="T24" fmla="*/ 2543 w 20000"/>
                <a:gd name="T25" fmla="*/ 7283 h 20000"/>
                <a:gd name="T26" fmla="*/ 2543 w 20000"/>
                <a:gd name="T27" fmla="*/ 7899 h 20000"/>
                <a:gd name="T28" fmla="*/ 2775 w 20000"/>
                <a:gd name="T29" fmla="*/ 8515 h 20000"/>
                <a:gd name="T30" fmla="*/ 3006 w 20000"/>
                <a:gd name="T31" fmla="*/ 9020 h 20000"/>
                <a:gd name="T32" fmla="*/ 3237 w 20000"/>
                <a:gd name="T33" fmla="*/ 9636 h 20000"/>
                <a:gd name="T34" fmla="*/ 3353 w 20000"/>
                <a:gd name="T35" fmla="*/ 10140 h 20000"/>
                <a:gd name="T36" fmla="*/ 3468 w 20000"/>
                <a:gd name="T37" fmla="*/ 10644 h 20000"/>
                <a:gd name="T38" fmla="*/ 3815 w 20000"/>
                <a:gd name="T39" fmla="*/ 11204 h 20000"/>
                <a:gd name="T40" fmla="*/ 3931 w 20000"/>
                <a:gd name="T41" fmla="*/ 11765 h 20000"/>
                <a:gd name="T42" fmla="*/ 4162 w 20000"/>
                <a:gd name="T43" fmla="*/ 12213 h 20000"/>
                <a:gd name="T44" fmla="*/ 4393 w 20000"/>
                <a:gd name="T45" fmla="*/ 12773 h 20000"/>
                <a:gd name="T46" fmla="*/ 4509 w 20000"/>
                <a:gd name="T47" fmla="*/ 13165 h 20000"/>
                <a:gd name="T48" fmla="*/ 4624 w 20000"/>
                <a:gd name="T49" fmla="*/ 13669 h 20000"/>
                <a:gd name="T50" fmla="*/ 4971 w 20000"/>
                <a:gd name="T51" fmla="*/ 14118 h 20000"/>
                <a:gd name="T52" fmla="*/ 5202 w 20000"/>
                <a:gd name="T53" fmla="*/ 14510 h 20000"/>
                <a:gd name="T54" fmla="*/ 5434 w 20000"/>
                <a:gd name="T55" fmla="*/ 15014 h 20000"/>
                <a:gd name="T56" fmla="*/ 5549 w 20000"/>
                <a:gd name="T57" fmla="*/ 15462 h 20000"/>
                <a:gd name="T58" fmla="*/ 5665 w 20000"/>
                <a:gd name="T59" fmla="*/ 15854 h 20000"/>
                <a:gd name="T60" fmla="*/ 6127 w 20000"/>
                <a:gd name="T61" fmla="*/ 16190 h 20000"/>
                <a:gd name="T62" fmla="*/ 6243 w 20000"/>
                <a:gd name="T63" fmla="*/ 16639 h 20000"/>
                <a:gd name="T64" fmla="*/ 6474 w 20000"/>
                <a:gd name="T65" fmla="*/ 16919 h 20000"/>
                <a:gd name="T66" fmla="*/ 6590 w 20000"/>
                <a:gd name="T67" fmla="*/ 17255 h 20000"/>
                <a:gd name="T68" fmla="*/ 6705 w 20000"/>
                <a:gd name="T69" fmla="*/ 17591 h 20000"/>
                <a:gd name="T70" fmla="*/ 6936 w 20000"/>
                <a:gd name="T71" fmla="*/ 17927 h 20000"/>
                <a:gd name="T72" fmla="*/ 7283 w 20000"/>
                <a:gd name="T73" fmla="*/ 18095 h 20000"/>
                <a:gd name="T74" fmla="*/ 7514 w 20000"/>
                <a:gd name="T75" fmla="*/ 18487 h 20000"/>
                <a:gd name="T76" fmla="*/ 7514 w 20000"/>
                <a:gd name="T77" fmla="*/ 18711 h 20000"/>
                <a:gd name="T78" fmla="*/ 7861 w 20000"/>
                <a:gd name="T79" fmla="*/ 18992 h 20000"/>
                <a:gd name="T80" fmla="*/ 7977 w 20000"/>
                <a:gd name="T81" fmla="*/ 19160 h 20000"/>
                <a:gd name="T82" fmla="*/ 8208 w 20000"/>
                <a:gd name="T83" fmla="*/ 19328 h 20000"/>
                <a:gd name="T84" fmla="*/ 8439 w 20000"/>
                <a:gd name="T85" fmla="*/ 19440 h 20000"/>
                <a:gd name="T86" fmla="*/ 8555 w 20000"/>
                <a:gd name="T87" fmla="*/ 19664 h 20000"/>
                <a:gd name="T88" fmla="*/ 8902 w 20000"/>
                <a:gd name="T89" fmla="*/ 19720 h 20000"/>
                <a:gd name="T90" fmla="*/ 9017 w 20000"/>
                <a:gd name="T91" fmla="*/ 19888 h 20000"/>
                <a:gd name="T92" fmla="*/ 9249 w 20000"/>
                <a:gd name="T93" fmla="*/ 19888 h 20000"/>
                <a:gd name="T94" fmla="*/ 9480 w 20000"/>
                <a:gd name="T95" fmla="*/ 19944 h 20000"/>
                <a:gd name="T96" fmla="*/ 9595 w 20000"/>
                <a:gd name="T97" fmla="*/ 19944 h 20000"/>
                <a:gd name="T98" fmla="*/ 9827 w 20000"/>
                <a:gd name="T99" fmla="*/ 19944 h 20000"/>
                <a:gd name="T100" fmla="*/ 10173 w 20000"/>
                <a:gd name="T101" fmla="*/ 19888 h 20000"/>
                <a:gd name="T102" fmla="*/ 10405 w 20000"/>
                <a:gd name="T103" fmla="*/ 19888 h 20000"/>
                <a:gd name="T104" fmla="*/ 10520 w 20000"/>
                <a:gd name="T105" fmla="*/ 19664 h 20000"/>
                <a:gd name="T106" fmla="*/ 10751 w 20000"/>
                <a:gd name="T107" fmla="*/ 19496 h 20000"/>
                <a:gd name="T108" fmla="*/ 11098 w 20000"/>
                <a:gd name="T109" fmla="*/ 19328 h 20000"/>
                <a:gd name="T110" fmla="*/ 11329 w 20000"/>
                <a:gd name="T111" fmla="*/ 19104 h 20000"/>
                <a:gd name="T112" fmla="*/ 11445 w 20000"/>
                <a:gd name="T113" fmla="*/ 18936 h 20000"/>
                <a:gd name="T114" fmla="*/ 11792 w 20000"/>
                <a:gd name="T115" fmla="*/ 18543 h 20000"/>
                <a:gd name="T116" fmla="*/ 11908 w 20000"/>
                <a:gd name="T117" fmla="*/ 18263 h 20000"/>
                <a:gd name="T118" fmla="*/ 12139 w 20000"/>
                <a:gd name="T119" fmla="*/ 17871 h 20000"/>
                <a:gd name="T120" fmla="*/ 12486 w 20000"/>
                <a:gd name="T121" fmla="*/ 17479 h 20000"/>
                <a:gd name="T122" fmla="*/ 12601 w 20000"/>
                <a:gd name="T123" fmla="*/ 17087 h 20000"/>
                <a:gd name="T124" fmla="*/ 12832 w 20000"/>
                <a:gd name="T125" fmla="*/ 16751 h 20000"/>
                <a:gd name="T126" fmla="*/ 13295 w 20000"/>
                <a:gd name="T127" fmla="*/ 16303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31" y="616"/>
                  </a:lnTo>
                  <a:lnTo>
                    <a:pt x="347" y="1232"/>
                  </a:lnTo>
                  <a:lnTo>
                    <a:pt x="462" y="1905"/>
                  </a:lnTo>
                  <a:lnTo>
                    <a:pt x="809" y="2521"/>
                  </a:lnTo>
                  <a:lnTo>
                    <a:pt x="925" y="3137"/>
                  </a:lnTo>
                  <a:lnTo>
                    <a:pt x="1156" y="3697"/>
                  </a:lnTo>
                  <a:lnTo>
                    <a:pt x="1387" y="4314"/>
                  </a:lnTo>
                  <a:lnTo>
                    <a:pt x="1503" y="4986"/>
                  </a:lnTo>
                  <a:lnTo>
                    <a:pt x="1734" y="5602"/>
                  </a:lnTo>
                  <a:lnTo>
                    <a:pt x="2081" y="6162"/>
                  </a:lnTo>
                  <a:lnTo>
                    <a:pt x="2197" y="6779"/>
                  </a:lnTo>
                  <a:lnTo>
                    <a:pt x="2543" y="7283"/>
                  </a:lnTo>
                  <a:lnTo>
                    <a:pt x="2543" y="7899"/>
                  </a:lnTo>
                  <a:lnTo>
                    <a:pt x="2775" y="8515"/>
                  </a:lnTo>
                  <a:lnTo>
                    <a:pt x="3006" y="9020"/>
                  </a:lnTo>
                  <a:lnTo>
                    <a:pt x="3237" y="9636"/>
                  </a:lnTo>
                  <a:lnTo>
                    <a:pt x="3353" y="10140"/>
                  </a:lnTo>
                  <a:lnTo>
                    <a:pt x="3468" y="10644"/>
                  </a:lnTo>
                  <a:lnTo>
                    <a:pt x="3815" y="11204"/>
                  </a:lnTo>
                  <a:lnTo>
                    <a:pt x="3931" y="11765"/>
                  </a:lnTo>
                  <a:lnTo>
                    <a:pt x="4162" y="12213"/>
                  </a:lnTo>
                  <a:lnTo>
                    <a:pt x="4393" y="12773"/>
                  </a:lnTo>
                  <a:lnTo>
                    <a:pt x="4509" y="13165"/>
                  </a:lnTo>
                  <a:lnTo>
                    <a:pt x="4624" y="13669"/>
                  </a:lnTo>
                  <a:lnTo>
                    <a:pt x="4971" y="14118"/>
                  </a:lnTo>
                  <a:lnTo>
                    <a:pt x="5202" y="14510"/>
                  </a:lnTo>
                  <a:lnTo>
                    <a:pt x="5434" y="15014"/>
                  </a:lnTo>
                  <a:lnTo>
                    <a:pt x="5549" y="15462"/>
                  </a:lnTo>
                  <a:lnTo>
                    <a:pt x="5665" y="15854"/>
                  </a:lnTo>
                  <a:lnTo>
                    <a:pt x="6127" y="16190"/>
                  </a:lnTo>
                  <a:lnTo>
                    <a:pt x="6243" y="16639"/>
                  </a:lnTo>
                  <a:lnTo>
                    <a:pt x="6474" y="16919"/>
                  </a:lnTo>
                  <a:lnTo>
                    <a:pt x="6590" y="17255"/>
                  </a:lnTo>
                  <a:lnTo>
                    <a:pt x="6705" y="17591"/>
                  </a:lnTo>
                  <a:lnTo>
                    <a:pt x="6936" y="17927"/>
                  </a:lnTo>
                  <a:lnTo>
                    <a:pt x="7283" y="18095"/>
                  </a:lnTo>
                  <a:lnTo>
                    <a:pt x="7514" y="18487"/>
                  </a:lnTo>
                  <a:lnTo>
                    <a:pt x="7514" y="18711"/>
                  </a:lnTo>
                  <a:lnTo>
                    <a:pt x="7861" y="18992"/>
                  </a:lnTo>
                  <a:lnTo>
                    <a:pt x="7977" y="19160"/>
                  </a:lnTo>
                  <a:lnTo>
                    <a:pt x="8208" y="19328"/>
                  </a:lnTo>
                  <a:lnTo>
                    <a:pt x="8439" y="19440"/>
                  </a:lnTo>
                  <a:lnTo>
                    <a:pt x="8555" y="19664"/>
                  </a:lnTo>
                  <a:lnTo>
                    <a:pt x="8902" y="19720"/>
                  </a:lnTo>
                  <a:lnTo>
                    <a:pt x="9017" y="19888"/>
                  </a:lnTo>
                  <a:lnTo>
                    <a:pt x="9249" y="19888"/>
                  </a:lnTo>
                  <a:lnTo>
                    <a:pt x="9480" y="19944"/>
                  </a:lnTo>
                  <a:lnTo>
                    <a:pt x="9595" y="19944"/>
                  </a:lnTo>
                  <a:lnTo>
                    <a:pt x="9827" y="19944"/>
                  </a:lnTo>
                  <a:lnTo>
                    <a:pt x="10173" y="19888"/>
                  </a:lnTo>
                  <a:lnTo>
                    <a:pt x="10405" y="19888"/>
                  </a:lnTo>
                  <a:lnTo>
                    <a:pt x="10520" y="19664"/>
                  </a:lnTo>
                  <a:lnTo>
                    <a:pt x="10751" y="19496"/>
                  </a:lnTo>
                  <a:lnTo>
                    <a:pt x="11098" y="19328"/>
                  </a:lnTo>
                  <a:lnTo>
                    <a:pt x="11329" y="19104"/>
                  </a:lnTo>
                  <a:lnTo>
                    <a:pt x="11445" y="18936"/>
                  </a:lnTo>
                  <a:lnTo>
                    <a:pt x="11792" y="18543"/>
                  </a:lnTo>
                  <a:lnTo>
                    <a:pt x="11908" y="18263"/>
                  </a:lnTo>
                  <a:lnTo>
                    <a:pt x="12139" y="17871"/>
                  </a:lnTo>
                  <a:lnTo>
                    <a:pt x="12486" y="17479"/>
                  </a:lnTo>
                  <a:lnTo>
                    <a:pt x="12601" y="17087"/>
                  </a:lnTo>
                  <a:lnTo>
                    <a:pt x="12832" y="16751"/>
                  </a:lnTo>
                  <a:lnTo>
                    <a:pt x="13295" y="16303"/>
                  </a:lnTo>
                  <a:lnTo>
                    <a:pt x="13410" y="15798"/>
                  </a:lnTo>
                  <a:lnTo>
                    <a:pt x="13642" y="15350"/>
                  </a:lnTo>
                  <a:lnTo>
                    <a:pt x="13873" y="14846"/>
                  </a:lnTo>
                  <a:lnTo>
                    <a:pt x="14220" y="14342"/>
                  </a:lnTo>
                  <a:lnTo>
                    <a:pt x="14451" y="13838"/>
                  </a:lnTo>
                  <a:lnTo>
                    <a:pt x="14682" y="13277"/>
                  </a:lnTo>
                  <a:lnTo>
                    <a:pt x="14913" y="12829"/>
                  </a:lnTo>
                  <a:lnTo>
                    <a:pt x="15260" y="12213"/>
                  </a:lnTo>
                  <a:lnTo>
                    <a:pt x="15491" y="11709"/>
                  </a:lnTo>
                  <a:lnTo>
                    <a:pt x="15607" y="11036"/>
                  </a:lnTo>
                  <a:lnTo>
                    <a:pt x="15954" y="10588"/>
                  </a:lnTo>
                  <a:lnTo>
                    <a:pt x="16069" y="10028"/>
                  </a:lnTo>
                  <a:lnTo>
                    <a:pt x="16416" y="9412"/>
                  </a:lnTo>
                  <a:lnTo>
                    <a:pt x="16532" y="8964"/>
                  </a:lnTo>
                  <a:lnTo>
                    <a:pt x="16763" y="8403"/>
                  </a:lnTo>
                  <a:lnTo>
                    <a:pt x="16994" y="7787"/>
                  </a:lnTo>
                  <a:lnTo>
                    <a:pt x="17225" y="7227"/>
                  </a:lnTo>
                  <a:lnTo>
                    <a:pt x="17457" y="6835"/>
                  </a:lnTo>
                  <a:lnTo>
                    <a:pt x="17572" y="6218"/>
                  </a:lnTo>
                  <a:lnTo>
                    <a:pt x="17803" y="5714"/>
                  </a:lnTo>
                  <a:lnTo>
                    <a:pt x="18266" y="5210"/>
                  </a:lnTo>
                  <a:lnTo>
                    <a:pt x="18266" y="4762"/>
                  </a:lnTo>
                  <a:lnTo>
                    <a:pt x="18497" y="4314"/>
                  </a:lnTo>
                  <a:lnTo>
                    <a:pt x="18728" y="3866"/>
                  </a:lnTo>
                  <a:lnTo>
                    <a:pt x="18960" y="3361"/>
                  </a:lnTo>
                  <a:lnTo>
                    <a:pt x="19075" y="3025"/>
                  </a:lnTo>
                  <a:lnTo>
                    <a:pt x="19191" y="2689"/>
                  </a:lnTo>
                  <a:lnTo>
                    <a:pt x="19306" y="2241"/>
                  </a:lnTo>
                  <a:lnTo>
                    <a:pt x="19538" y="1905"/>
                  </a:lnTo>
                  <a:lnTo>
                    <a:pt x="19538" y="1625"/>
                  </a:lnTo>
                  <a:lnTo>
                    <a:pt x="19653" y="1289"/>
                  </a:lnTo>
                  <a:lnTo>
                    <a:pt x="19769" y="1008"/>
                  </a:lnTo>
                  <a:lnTo>
                    <a:pt x="19884" y="84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49" name="AutoShape 45"/>
            <p:cNvSpPr>
              <a:spLocks/>
            </p:cNvSpPr>
            <p:nvPr/>
          </p:nvSpPr>
          <p:spPr bwMode="auto">
            <a:xfrm>
              <a:off x="4014" y="568"/>
              <a:ext cx="96" cy="134"/>
            </a:xfrm>
            <a:custGeom>
              <a:avLst/>
              <a:gdLst>
                <a:gd name="T0" fmla="*/ 0 w 20000"/>
                <a:gd name="T1" fmla="*/ 19111 h 20000"/>
                <a:gd name="T2" fmla="*/ 247 w 20000"/>
                <a:gd name="T3" fmla="*/ 18500 h 20000"/>
                <a:gd name="T4" fmla="*/ 494 w 20000"/>
                <a:gd name="T5" fmla="*/ 17889 h 20000"/>
                <a:gd name="T6" fmla="*/ 617 w 20000"/>
                <a:gd name="T7" fmla="*/ 17278 h 20000"/>
                <a:gd name="T8" fmla="*/ 864 w 20000"/>
                <a:gd name="T9" fmla="*/ 16722 h 20000"/>
                <a:gd name="T10" fmla="*/ 1111 w 20000"/>
                <a:gd name="T11" fmla="*/ 16111 h 20000"/>
                <a:gd name="T12" fmla="*/ 1358 w 20000"/>
                <a:gd name="T13" fmla="*/ 15500 h 20000"/>
                <a:gd name="T14" fmla="*/ 1605 w 20000"/>
                <a:gd name="T15" fmla="*/ 14889 h 20000"/>
                <a:gd name="T16" fmla="*/ 1728 w 20000"/>
                <a:gd name="T17" fmla="*/ 14333 h 20000"/>
                <a:gd name="T18" fmla="*/ 1852 w 20000"/>
                <a:gd name="T19" fmla="*/ 13667 h 20000"/>
                <a:gd name="T20" fmla="*/ 2222 w 20000"/>
                <a:gd name="T21" fmla="*/ 13111 h 20000"/>
                <a:gd name="T22" fmla="*/ 2593 w 20000"/>
                <a:gd name="T23" fmla="*/ 12611 h 20000"/>
                <a:gd name="T24" fmla="*/ 2593 w 20000"/>
                <a:gd name="T25" fmla="*/ 12056 h 20000"/>
                <a:gd name="T26" fmla="*/ 2963 w 20000"/>
                <a:gd name="T27" fmla="*/ 11389 h 20000"/>
                <a:gd name="T28" fmla="*/ 3086 w 20000"/>
                <a:gd name="T29" fmla="*/ 10889 h 20000"/>
                <a:gd name="T30" fmla="*/ 3333 w 20000"/>
                <a:gd name="T31" fmla="*/ 10389 h 20000"/>
                <a:gd name="T32" fmla="*/ 3580 w 20000"/>
                <a:gd name="T33" fmla="*/ 9778 h 20000"/>
                <a:gd name="T34" fmla="*/ 3704 w 20000"/>
                <a:gd name="T35" fmla="*/ 9333 h 20000"/>
                <a:gd name="T36" fmla="*/ 4074 w 20000"/>
                <a:gd name="T37" fmla="*/ 8833 h 20000"/>
                <a:gd name="T38" fmla="*/ 4198 w 20000"/>
                <a:gd name="T39" fmla="*/ 8222 h 20000"/>
                <a:gd name="T40" fmla="*/ 4444 w 20000"/>
                <a:gd name="T41" fmla="*/ 7722 h 20000"/>
                <a:gd name="T42" fmla="*/ 4691 w 20000"/>
                <a:gd name="T43" fmla="*/ 7222 h 20000"/>
                <a:gd name="T44" fmla="*/ 4815 w 20000"/>
                <a:gd name="T45" fmla="*/ 6833 h 20000"/>
                <a:gd name="T46" fmla="*/ 5062 w 20000"/>
                <a:gd name="T47" fmla="*/ 6333 h 20000"/>
                <a:gd name="T48" fmla="*/ 5309 w 20000"/>
                <a:gd name="T49" fmla="*/ 5889 h 20000"/>
                <a:gd name="T50" fmla="*/ 5556 w 20000"/>
                <a:gd name="T51" fmla="*/ 5444 h 20000"/>
                <a:gd name="T52" fmla="*/ 5802 w 20000"/>
                <a:gd name="T53" fmla="*/ 5056 h 20000"/>
                <a:gd name="T54" fmla="*/ 5802 w 20000"/>
                <a:gd name="T55" fmla="*/ 4556 h 20000"/>
                <a:gd name="T56" fmla="*/ 6296 w 20000"/>
                <a:gd name="T57" fmla="*/ 4167 h 20000"/>
                <a:gd name="T58" fmla="*/ 6420 w 20000"/>
                <a:gd name="T59" fmla="*/ 3778 h 20000"/>
                <a:gd name="T60" fmla="*/ 6667 w 20000"/>
                <a:gd name="T61" fmla="*/ 3389 h 20000"/>
                <a:gd name="T62" fmla="*/ 6914 w 20000"/>
                <a:gd name="T63" fmla="*/ 3056 h 20000"/>
                <a:gd name="T64" fmla="*/ 7037 w 20000"/>
                <a:gd name="T65" fmla="*/ 2722 h 20000"/>
                <a:gd name="T66" fmla="*/ 7284 w 20000"/>
                <a:gd name="T67" fmla="*/ 2444 h 20000"/>
                <a:gd name="T68" fmla="*/ 7531 w 20000"/>
                <a:gd name="T69" fmla="*/ 2111 h 20000"/>
                <a:gd name="T70" fmla="*/ 7778 w 20000"/>
                <a:gd name="T71" fmla="*/ 1889 h 20000"/>
                <a:gd name="T72" fmla="*/ 7901 w 20000"/>
                <a:gd name="T73" fmla="*/ 1556 h 20000"/>
                <a:gd name="T74" fmla="*/ 8148 w 20000"/>
                <a:gd name="T75" fmla="*/ 1278 h 20000"/>
                <a:gd name="T76" fmla="*/ 8395 w 20000"/>
                <a:gd name="T77" fmla="*/ 1056 h 20000"/>
                <a:gd name="T78" fmla="*/ 8519 w 20000"/>
                <a:gd name="T79" fmla="*/ 833 h 20000"/>
                <a:gd name="T80" fmla="*/ 8765 w 20000"/>
                <a:gd name="T81" fmla="*/ 667 h 20000"/>
                <a:gd name="T82" fmla="*/ 8889 w 20000"/>
                <a:gd name="T83" fmla="*/ 500 h 20000"/>
                <a:gd name="T84" fmla="*/ 9136 w 20000"/>
                <a:gd name="T85" fmla="*/ 389 h 20000"/>
                <a:gd name="T86" fmla="*/ 9383 w 20000"/>
                <a:gd name="T87" fmla="*/ 278 h 20000"/>
                <a:gd name="T88" fmla="*/ 9506 w 20000"/>
                <a:gd name="T89" fmla="*/ 111 h 20000"/>
                <a:gd name="T90" fmla="*/ 9877 w 20000"/>
                <a:gd name="T91" fmla="*/ 111 h 20000"/>
                <a:gd name="T92" fmla="*/ 10000 w 20000"/>
                <a:gd name="T93" fmla="*/ 56 h 20000"/>
                <a:gd name="T94" fmla="*/ 10247 w 20000"/>
                <a:gd name="T95" fmla="*/ 0 h 20000"/>
                <a:gd name="T96" fmla="*/ 10617 w 20000"/>
                <a:gd name="T97" fmla="*/ 56 h 20000"/>
                <a:gd name="T98" fmla="*/ 10741 w 20000"/>
                <a:gd name="T99" fmla="*/ 56 h 20000"/>
                <a:gd name="T100" fmla="*/ 10864 w 20000"/>
                <a:gd name="T101" fmla="*/ 111 h 20000"/>
                <a:gd name="T102" fmla="*/ 11111 w 20000"/>
                <a:gd name="T103" fmla="*/ 222 h 20000"/>
                <a:gd name="T104" fmla="*/ 11358 w 20000"/>
                <a:gd name="T105" fmla="*/ 333 h 20000"/>
                <a:gd name="T106" fmla="*/ 11481 w 20000"/>
                <a:gd name="T107" fmla="*/ 556 h 20000"/>
                <a:gd name="T108" fmla="*/ 11852 w 20000"/>
                <a:gd name="T109" fmla="*/ 722 h 20000"/>
                <a:gd name="T110" fmla="*/ 12099 w 20000"/>
                <a:gd name="T111" fmla="*/ 1000 h 20000"/>
                <a:gd name="T112" fmla="*/ 12222 w 20000"/>
                <a:gd name="T113" fmla="*/ 1278 h 20000"/>
                <a:gd name="T114" fmla="*/ 12346 w 20000"/>
                <a:gd name="T115" fmla="*/ 1556 h 20000"/>
                <a:gd name="T116" fmla="*/ 12716 w 20000"/>
                <a:gd name="T117" fmla="*/ 1889 h 20000"/>
                <a:gd name="T118" fmla="*/ 12963 w 20000"/>
                <a:gd name="T119" fmla="*/ 2278 h 20000"/>
                <a:gd name="T120" fmla="*/ 13086 w 20000"/>
                <a:gd name="T121" fmla="*/ 2722 h 20000"/>
                <a:gd name="T122" fmla="*/ 13333 w 20000"/>
                <a:gd name="T123" fmla="*/ 3111 h 20000"/>
                <a:gd name="T124" fmla="*/ 13580 w 20000"/>
                <a:gd name="T125" fmla="*/ 3500 h 20000"/>
                <a:gd name="T126" fmla="*/ 13704 w 20000"/>
                <a:gd name="T127" fmla="*/ 400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111"/>
                  </a:moveTo>
                  <a:lnTo>
                    <a:pt x="247" y="18500"/>
                  </a:lnTo>
                  <a:lnTo>
                    <a:pt x="494" y="17889"/>
                  </a:lnTo>
                  <a:lnTo>
                    <a:pt x="617" y="17278"/>
                  </a:lnTo>
                  <a:lnTo>
                    <a:pt x="864" y="16722"/>
                  </a:lnTo>
                  <a:lnTo>
                    <a:pt x="1111" y="16111"/>
                  </a:lnTo>
                  <a:lnTo>
                    <a:pt x="1358" y="15500"/>
                  </a:lnTo>
                  <a:lnTo>
                    <a:pt x="1605" y="14889"/>
                  </a:lnTo>
                  <a:lnTo>
                    <a:pt x="1728" y="14333"/>
                  </a:lnTo>
                  <a:lnTo>
                    <a:pt x="1852" y="13667"/>
                  </a:lnTo>
                  <a:lnTo>
                    <a:pt x="2222" y="13111"/>
                  </a:lnTo>
                  <a:lnTo>
                    <a:pt x="2593" y="12611"/>
                  </a:lnTo>
                  <a:lnTo>
                    <a:pt x="2593" y="12056"/>
                  </a:lnTo>
                  <a:lnTo>
                    <a:pt x="2963" y="11389"/>
                  </a:lnTo>
                  <a:lnTo>
                    <a:pt x="3086" y="10889"/>
                  </a:lnTo>
                  <a:lnTo>
                    <a:pt x="3333" y="10389"/>
                  </a:lnTo>
                  <a:lnTo>
                    <a:pt x="3580" y="9778"/>
                  </a:lnTo>
                  <a:lnTo>
                    <a:pt x="3704" y="9333"/>
                  </a:lnTo>
                  <a:lnTo>
                    <a:pt x="4074" y="8833"/>
                  </a:lnTo>
                  <a:lnTo>
                    <a:pt x="4198" y="8222"/>
                  </a:lnTo>
                  <a:lnTo>
                    <a:pt x="4444" y="7722"/>
                  </a:lnTo>
                  <a:lnTo>
                    <a:pt x="4691" y="7222"/>
                  </a:lnTo>
                  <a:lnTo>
                    <a:pt x="4815" y="6833"/>
                  </a:lnTo>
                  <a:lnTo>
                    <a:pt x="5062" y="6333"/>
                  </a:lnTo>
                  <a:lnTo>
                    <a:pt x="5309" y="5889"/>
                  </a:lnTo>
                  <a:lnTo>
                    <a:pt x="5556" y="5444"/>
                  </a:lnTo>
                  <a:lnTo>
                    <a:pt x="5802" y="5056"/>
                  </a:lnTo>
                  <a:lnTo>
                    <a:pt x="5802" y="4556"/>
                  </a:lnTo>
                  <a:lnTo>
                    <a:pt x="6296" y="4167"/>
                  </a:lnTo>
                  <a:lnTo>
                    <a:pt x="6420" y="3778"/>
                  </a:lnTo>
                  <a:lnTo>
                    <a:pt x="6667" y="3389"/>
                  </a:lnTo>
                  <a:lnTo>
                    <a:pt x="6914" y="3056"/>
                  </a:lnTo>
                  <a:lnTo>
                    <a:pt x="7037" y="2722"/>
                  </a:lnTo>
                  <a:lnTo>
                    <a:pt x="7284" y="2444"/>
                  </a:lnTo>
                  <a:lnTo>
                    <a:pt x="7531" y="2111"/>
                  </a:lnTo>
                  <a:lnTo>
                    <a:pt x="7778" y="1889"/>
                  </a:lnTo>
                  <a:lnTo>
                    <a:pt x="7901" y="1556"/>
                  </a:lnTo>
                  <a:lnTo>
                    <a:pt x="8148" y="1278"/>
                  </a:lnTo>
                  <a:lnTo>
                    <a:pt x="8395" y="1056"/>
                  </a:lnTo>
                  <a:lnTo>
                    <a:pt x="8519" y="833"/>
                  </a:lnTo>
                  <a:lnTo>
                    <a:pt x="8765" y="667"/>
                  </a:lnTo>
                  <a:lnTo>
                    <a:pt x="8889" y="500"/>
                  </a:lnTo>
                  <a:lnTo>
                    <a:pt x="9136" y="389"/>
                  </a:lnTo>
                  <a:lnTo>
                    <a:pt x="9383" y="278"/>
                  </a:lnTo>
                  <a:lnTo>
                    <a:pt x="9506" y="111"/>
                  </a:lnTo>
                  <a:lnTo>
                    <a:pt x="9877" y="111"/>
                  </a:lnTo>
                  <a:lnTo>
                    <a:pt x="10000" y="56"/>
                  </a:lnTo>
                  <a:lnTo>
                    <a:pt x="10247" y="0"/>
                  </a:lnTo>
                  <a:lnTo>
                    <a:pt x="10617" y="56"/>
                  </a:lnTo>
                  <a:lnTo>
                    <a:pt x="10741" y="56"/>
                  </a:lnTo>
                  <a:lnTo>
                    <a:pt x="10864" y="111"/>
                  </a:lnTo>
                  <a:lnTo>
                    <a:pt x="11111" y="222"/>
                  </a:lnTo>
                  <a:lnTo>
                    <a:pt x="11358" y="333"/>
                  </a:lnTo>
                  <a:lnTo>
                    <a:pt x="11481" y="556"/>
                  </a:lnTo>
                  <a:lnTo>
                    <a:pt x="11852" y="722"/>
                  </a:lnTo>
                  <a:lnTo>
                    <a:pt x="12099" y="1000"/>
                  </a:lnTo>
                  <a:lnTo>
                    <a:pt x="12222" y="1278"/>
                  </a:lnTo>
                  <a:lnTo>
                    <a:pt x="12346" y="1556"/>
                  </a:lnTo>
                  <a:lnTo>
                    <a:pt x="12716" y="1889"/>
                  </a:lnTo>
                  <a:lnTo>
                    <a:pt x="12963" y="2278"/>
                  </a:lnTo>
                  <a:lnTo>
                    <a:pt x="13086" y="2722"/>
                  </a:lnTo>
                  <a:lnTo>
                    <a:pt x="13333" y="3111"/>
                  </a:lnTo>
                  <a:lnTo>
                    <a:pt x="13580" y="3500"/>
                  </a:lnTo>
                  <a:lnTo>
                    <a:pt x="13704" y="4000"/>
                  </a:lnTo>
                  <a:lnTo>
                    <a:pt x="14198" y="4444"/>
                  </a:lnTo>
                  <a:lnTo>
                    <a:pt x="14321" y="4944"/>
                  </a:lnTo>
                  <a:lnTo>
                    <a:pt x="14444" y="5500"/>
                  </a:lnTo>
                  <a:lnTo>
                    <a:pt x="14815" y="6000"/>
                  </a:lnTo>
                  <a:lnTo>
                    <a:pt x="15062" y="6556"/>
                  </a:lnTo>
                  <a:lnTo>
                    <a:pt x="15185" y="7000"/>
                  </a:lnTo>
                  <a:lnTo>
                    <a:pt x="15309" y="7611"/>
                  </a:lnTo>
                  <a:lnTo>
                    <a:pt x="15679" y="8167"/>
                  </a:lnTo>
                  <a:lnTo>
                    <a:pt x="15926" y="8833"/>
                  </a:lnTo>
                  <a:lnTo>
                    <a:pt x="16173" y="9333"/>
                  </a:lnTo>
                  <a:lnTo>
                    <a:pt x="16296" y="9889"/>
                  </a:lnTo>
                  <a:lnTo>
                    <a:pt x="16543" y="10444"/>
                  </a:lnTo>
                  <a:lnTo>
                    <a:pt x="16667" y="11000"/>
                  </a:lnTo>
                  <a:lnTo>
                    <a:pt x="16914" y="11611"/>
                  </a:lnTo>
                  <a:lnTo>
                    <a:pt x="17160" y="12167"/>
                  </a:lnTo>
                  <a:lnTo>
                    <a:pt x="17407" y="12778"/>
                  </a:lnTo>
                  <a:lnTo>
                    <a:pt x="17407" y="13278"/>
                  </a:lnTo>
                  <a:lnTo>
                    <a:pt x="17654" y="13833"/>
                  </a:lnTo>
                  <a:lnTo>
                    <a:pt x="17901" y="14389"/>
                  </a:lnTo>
                  <a:lnTo>
                    <a:pt x="18148" y="14944"/>
                  </a:lnTo>
                  <a:lnTo>
                    <a:pt x="18395" y="15444"/>
                  </a:lnTo>
                  <a:lnTo>
                    <a:pt x="18395" y="15944"/>
                  </a:lnTo>
                  <a:lnTo>
                    <a:pt x="18642" y="16444"/>
                  </a:lnTo>
                  <a:lnTo>
                    <a:pt x="18889" y="16889"/>
                  </a:lnTo>
                  <a:lnTo>
                    <a:pt x="19012" y="17278"/>
                  </a:lnTo>
                  <a:lnTo>
                    <a:pt x="19136" y="17722"/>
                  </a:lnTo>
                  <a:lnTo>
                    <a:pt x="19259" y="18111"/>
                  </a:lnTo>
                  <a:lnTo>
                    <a:pt x="19506" y="18500"/>
                  </a:lnTo>
                  <a:lnTo>
                    <a:pt x="19506" y="18944"/>
                  </a:lnTo>
                  <a:lnTo>
                    <a:pt x="19630" y="19222"/>
                  </a:lnTo>
                  <a:lnTo>
                    <a:pt x="19753" y="19500"/>
                  </a:lnTo>
                  <a:lnTo>
                    <a:pt x="19877" y="19722"/>
                  </a:lnTo>
                  <a:lnTo>
                    <a:pt x="19877" y="19944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50" name="AutoShape 46"/>
            <p:cNvSpPr>
              <a:spLocks/>
            </p:cNvSpPr>
            <p:nvPr/>
          </p:nvSpPr>
          <p:spPr bwMode="auto">
            <a:xfrm>
              <a:off x="4109" y="689"/>
              <a:ext cx="103" cy="130"/>
            </a:xfrm>
            <a:custGeom>
              <a:avLst/>
              <a:gdLst>
                <a:gd name="T0" fmla="*/ 0 w 20000"/>
                <a:gd name="T1" fmla="*/ 0 h 20000"/>
                <a:gd name="T2" fmla="*/ 231 w 20000"/>
                <a:gd name="T3" fmla="*/ 634 h 20000"/>
                <a:gd name="T4" fmla="*/ 347 w 20000"/>
                <a:gd name="T5" fmla="*/ 1268 h 20000"/>
                <a:gd name="T6" fmla="*/ 462 w 20000"/>
                <a:gd name="T7" fmla="*/ 1960 h 20000"/>
                <a:gd name="T8" fmla="*/ 809 w 20000"/>
                <a:gd name="T9" fmla="*/ 2536 h 20000"/>
                <a:gd name="T10" fmla="*/ 925 w 20000"/>
                <a:gd name="T11" fmla="*/ 3170 h 20000"/>
                <a:gd name="T12" fmla="*/ 1156 w 20000"/>
                <a:gd name="T13" fmla="*/ 3689 h 20000"/>
                <a:gd name="T14" fmla="*/ 1387 w 20000"/>
                <a:gd name="T15" fmla="*/ 4380 h 20000"/>
                <a:gd name="T16" fmla="*/ 1503 w 20000"/>
                <a:gd name="T17" fmla="*/ 4957 h 20000"/>
                <a:gd name="T18" fmla="*/ 1734 w 20000"/>
                <a:gd name="T19" fmla="*/ 5591 h 20000"/>
                <a:gd name="T20" fmla="*/ 2081 w 20000"/>
                <a:gd name="T21" fmla="*/ 6167 h 20000"/>
                <a:gd name="T22" fmla="*/ 2197 w 20000"/>
                <a:gd name="T23" fmla="*/ 6801 h 20000"/>
                <a:gd name="T24" fmla="*/ 2543 w 20000"/>
                <a:gd name="T25" fmla="*/ 7262 h 20000"/>
                <a:gd name="T26" fmla="*/ 2543 w 20000"/>
                <a:gd name="T27" fmla="*/ 7839 h 20000"/>
                <a:gd name="T28" fmla="*/ 2775 w 20000"/>
                <a:gd name="T29" fmla="*/ 8473 h 20000"/>
                <a:gd name="T30" fmla="*/ 3006 w 20000"/>
                <a:gd name="T31" fmla="*/ 8991 h 20000"/>
                <a:gd name="T32" fmla="*/ 3237 w 20000"/>
                <a:gd name="T33" fmla="*/ 9625 h 20000"/>
                <a:gd name="T34" fmla="*/ 3353 w 20000"/>
                <a:gd name="T35" fmla="*/ 10144 h 20000"/>
                <a:gd name="T36" fmla="*/ 3468 w 20000"/>
                <a:gd name="T37" fmla="*/ 10663 h 20000"/>
                <a:gd name="T38" fmla="*/ 3815 w 20000"/>
                <a:gd name="T39" fmla="*/ 11182 h 20000"/>
                <a:gd name="T40" fmla="*/ 3931 w 20000"/>
                <a:gd name="T41" fmla="*/ 11758 h 20000"/>
                <a:gd name="T42" fmla="*/ 4162 w 20000"/>
                <a:gd name="T43" fmla="*/ 12219 h 20000"/>
                <a:gd name="T44" fmla="*/ 4393 w 20000"/>
                <a:gd name="T45" fmla="*/ 12738 h 20000"/>
                <a:gd name="T46" fmla="*/ 4509 w 20000"/>
                <a:gd name="T47" fmla="*/ 13199 h 20000"/>
                <a:gd name="T48" fmla="*/ 4624 w 20000"/>
                <a:gd name="T49" fmla="*/ 13660 h 20000"/>
                <a:gd name="T50" fmla="*/ 4971 w 20000"/>
                <a:gd name="T51" fmla="*/ 14121 h 20000"/>
                <a:gd name="T52" fmla="*/ 5202 w 20000"/>
                <a:gd name="T53" fmla="*/ 14582 h 20000"/>
                <a:gd name="T54" fmla="*/ 5434 w 20000"/>
                <a:gd name="T55" fmla="*/ 15043 h 20000"/>
                <a:gd name="T56" fmla="*/ 5549 w 20000"/>
                <a:gd name="T57" fmla="*/ 15389 h 20000"/>
                <a:gd name="T58" fmla="*/ 5665 w 20000"/>
                <a:gd name="T59" fmla="*/ 15850 h 20000"/>
                <a:gd name="T60" fmla="*/ 6127 w 20000"/>
                <a:gd name="T61" fmla="*/ 16254 h 20000"/>
                <a:gd name="T62" fmla="*/ 6243 w 20000"/>
                <a:gd name="T63" fmla="*/ 16599 h 20000"/>
                <a:gd name="T64" fmla="*/ 6474 w 20000"/>
                <a:gd name="T65" fmla="*/ 17003 h 20000"/>
                <a:gd name="T66" fmla="*/ 6590 w 20000"/>
                <a:gd name="T67" fmla="*/ 17233 h 20000"/>
                <a:gd name="T68" fmla="*/ 6705 w 20000"/>
                <a:gd name="T69" fmla="*/ 17579 h 20000"/>
                <a:gd name="T70" fmla="*/ 6936 w 20000"/>
                <a:gd name="T71" fmla="*/ 17925 h 20000"/>
                <a:gd name="T72" fmla="*/ 7283 w 20000"/>
                <a:gd name="T73" fmla="*/ 18156 h 20000"/>
                <a:gd name="T74" fmla="*/ 7514 w 20000"/>
                <a:gd name="T75" fmla="*/ 18444 h 20000"/>
                <a:gd name="T76" fmla="*/ 7514 w 20000"/>
                <a:gd name="T77" fmla="*/ 18732 h 20000"/>
                <a:gd name="T78" fmla="*/ 7861 w 20000"/>
                <a:gd name="T79" fmla="*/ 18963 h 20000"/>
                <a:gd name="T80" fmla="*/ 7977 w 20000"/>
                <a:gd name="T81" fmla="*/ 19193 h 20000"/>
                <a:gd name="T82" fmla="*/ 8208 w 20000"/>
                <a:gd name="T83" fmla="*/ 19308 h 20000"/>
                <a:gd name="T84" fmla="*/ 8439 w 20000"/>
                <a:gd name="T85" fmla="*/ 19481 h 20000"/>
                <a:gd name="T86" fmla="*/ 8555 w 20000"/>
                <a:gd name="T87" fmla="*/ 19654 h 20000"/>
                <a:gd name="T88" fmla="*/ 8902 w 20000"/>
                <a:gd name="T89" fmla="*/ 19712 h 20000"/>
                <a:gd name="T90" fmla="*/ 9017 w 20000"/>
                <a:gd name="T91" fmla="*/ 19885 h 20000"/>
                <a:gd name="T92" fmla="*/ 9249 w 20000"/>
                <a:gd name="T93" fmla="*/ 19885 h 20000"/>
                <a:gd name="T94" fmla="*/ 9480 w 20000"/>
                <a:gd name="T95" fmla="*/ 19942 h 20000"/>
                <a:gd name="T96" fmla="*/ 9595 w 20000"/>
                <a:gd name="T97" fmla="*/ 19942 h 20000"/>
                <a:gd name="T98" fmla="*/ 9827 w 20000"/>
                <a:gd name="T99" fmla="*/ 19942 h 20000"/>
                <a:gd name="T100" fmla="*/ 10173 w 20000"/>
                <a:gd name="T101" fmla="*/ 19885 h 20000"/>
                <a:gd name="T102" fmla="*/ 10405 w 20000"/>
                <a:gd name="T103" fmla="*/ 19885 h 20000"/>
                <a:gd name="T104" fmla="*/ 10520 w 20000"/>
                <a:gd name="T105" fmla="*/ 19712 h 20000"/>
                <a:gd name="T106" fmla="*/ 10751 w 20000"/>
                <a:gd name="T107" fmla="*/ 19481 h 20000"/>
                <a:gd name="T108" fmla="*/ 11098 w 20000"/>
                <a:gd name="T109" fmla="*/ 19308 h 20000"/>
                <a:gd name="T110" fmla="*/ 11329 w 20000"/>
                <a:gd name="T111" fmla="*/ 19135 h 20000"/>
                <a:gd name="T112" fmla="*/ 11445 w 20000"/>
                <a:gd name="T113" fmla="*/ 18905 h 20000"/>
                <a:gd name="T114" fmla="*/ 11792 w 20000"/>
                <a:gd name="T115" fmla="*/ 18559 h 20000"/>
                <a:gd name="T116" fmla="*/ 11908 w 20000"/>
                <a:gd name="T117" fmla="*/ 18213 h 20000"/>
                <a:gd name="T118" fmla="*/ 12139 w 20000"/>
                <a:gd name="T119" fmla="*/ 17925 h 20000"/>
                <a:gd name="T120" fmla="*/ 12486 w 20000"/>
                <a:gd name="T121" fmla="*/ 17522 h 20000"/>
                <a:gd name="T122" fmla="*/ 12601 w 20000"/>
                <a:gd name="T123" fmla="*/ 17118 h 20000"/>
                <a:gd name="T124" fmla="*/ 12832 w 20000"/>
                <a:gd name="T125" fmla="*/ 16715 h 20000"/>
                <a:gd name="T126" fmla="*/ 13295 w 20000"/>
                <a:gd name="T127" fmla="*/ 16311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31" y="634"/>
                  </a:lnTo>
                  <a:lnTo>
                    <a:pt x="347" y="1268"/>
                  </a:lnTo>
                  <a:lnTo>
                    <a:pt x="462" y="1960"/>
                  </a:lnTo>
                  <a:lnTo>
                    <a:pt x="809" y="2536"/>
                  </a:lnTo>
                  <a:lnTo>
                    <a:pt x="925" y="3170"/>
                  </a:lnTo>
                  <a:lnTo>
                    <a:pt x="1156" y="3689"/>
                  </a:lnTo>
                  <a:lnTo>
                    <a:pt x="1387" y="4380"/>
                  </a:lnTo>
                  <a:lnTo>
                    <a:pt x="1503" y="4957"/>
                  </a:lnTo>
                  <a:lnTo>
                    <a:pt x="1734" y="5591"/>
                  </a:lnTo>
                  <a:lnTo>
                    <a:pt x="2081" y="6167"/>
                  </a:lnTo>
                  <a:lnTo>
                    <a:pt x="2197" y="6801"/>
                  </a:lnTo>
                  <a:lnTo>
                    <a:pt x="2543" y="7262"/>
                  </a:lnTo>
                  <a:lnTo>
                    <a:pt x="2543" y="7839"/>
                  </a:lnTo>
                  <a:lnTo>
                    <a:pt x="2775" y="8473"/>
                  </a:lnTo>
                  <a:lnTo>
                    <a:pt x="3006" y="8991"/>
                  </a:lnTo>
                  <a:lnTo>
                    <a:pt x="3237" y="9625"/>
                  </a:lnTo>
                  <a:lnTo>
                    <a:pt x="3353" y="10144"/>
                  </a:lnTo>
                  <a:lnTo>
                    <a:pt x="3468" y="10663"/>
                  </a:lnTo>
                  <a:lnTo>
                    <a:pt x="3815" y="11182"/>
                  </a:lnTo>
                  <a:lnTo>
                    <a:pt x="3931" y="11758"/>
                  </a:lnTo>
                  <a:lnTo>
                    <a:pt x="4162" y="12219"/>
                  </a:lnTo>
                  <a:lnTo>
                    <a:pt x="4393" y="12738"/>
                  </a:lnTo>
                  <a:lnTo>
                    <a:pt x="4509" y="13199"/>
                  </a:lnTo>
                  <a:lnTo>
                    <a:pt x="4624" y="13660"/>
                  </a:lnTo>
                  <a:lnTo>
                    <a:pt x="4971" y="14121"/>
                  </a:lnTo>
                  <a:lnTo>
                    <a:pt x="5202" y="14582"/>
                  </a:lnTo>
                  <a:lnTo>
                    <a:pt x="5434" y="15043"/>
                  </a:lnTo>
                  <a:lnTo>
                    <a:pt x="5549" y="15389"/>
                  </a:lnTo>
                  <a:lnTo>
                    <a:pt x="5665" y="15850"/>
                  </a:lnTo>
                  <a:lnTo>
                    <a:pt x="6127" y="16254"/>
                  </a:lnTo>
                  <a:lnTo>
                    <a:pt x="6243" y="16599"/>
                  </a:lnTo>
                  <a:lnTo>
                    <a:pt x="6474" y="17003"/>
                  </a:lnTo>
                  <a:lnTo>
                    <a:pt x="6590" y="17233"/>
                  </a:lnTo>
                  <a:lnTo>
                    <a:pt x="6705" y="17579"/>
                  </a:lnTo>
                  <a:lnTo>
                    <a:pt x="6936" y="17925"/>
                  </a:lnTo>
                  <a:lnTo>
                    <a:pt x="7283" y="18156"/>
                  </a:lnTo>
                  <a:lnTo>
                    <a:pt x="7514" y="18444"/>
                  </a:lnTo>
                  <a:lnTo>
                    <a:pt x="7514" y="18732"/>
                  </a:lnTo>
                  <a:lnTo>
                    <a:pt x="7861" y="18963"/>
                  </a:lnTo>
                  <a:lnTo>
                    <a:pt x="7977" y="19193"/>
                  </a:lnTo>
                  <a:lnTo>
                    <a:pt x="8208" y="19308"/>
                  </a:lnTo>
                  <a:lnTo>
                    <a:pt x="8439" y="19481"/>
                  </a:lnTo>
                  <a:lnTo>
                    <a:pt x="8555" y="19654"/>
                  </a:lnTo>
                  <a:lnTo>
                    <a:pt x="8902" y="19712"/>
                  </a:lnTo>
                  <a:lnTo>
                    <a:pt x="9017" y="19885"/>
                  </a:lnTo>
                  <a:lnTo>
                    <a:pt x="9249" y="19885"/>
                  </a:lnTo>
                  <a:lnTo>
                    <a:pt x="9480" y="19942"/>
                  </a:lnTo>
                  <a:lnTo>
                    <a:pt x="9595" y="19942"/>
                  </a:lnTo>
                  <a:lnTo>
                    <a:pt x="9827" y="19942"/>
                  </a:lnTo>
                  <a:lnTo>
                    <a:pt x="10173" y="19885"/>
                  </a:lnTo>
                  <a:lnTo>
                    <a:pt x="10405" y="19885"/>
                  </a:lnTo>
                  <a:lnTo>
                    <a:pt x="10520" y="19712"/>
                  </a:lnTo>
                  <a:lnTo>
                    <a:pt x="10751" y="19481"/>
                  </a:lnTo>
                  <a:lnTo>
                    <a:pt x="11098" y="19308"/>
                  </a:lnTo>
                  <a:lnTo>
                    <a:pt x="11329" y="19135"/>
                  </a:lnTo>
                  <a:lnTo>
                    <a:pt x="11445" y="18905"/>
                  </a:lnTo>
                  <a:lnTo>
                    <a:pt x="11792" y="18559"/>
                  </a:lnTo>
                  <a:lnTo>
                    <a:pt x="11908" y="18213"/>
                  </a:lnTo>
                  <a:lnTo>
                    <a:pt x="12139" y="17925"/>
                  </a:lnTo>
                  <a:lnTo>
                    <a:pt x="12486" y="17522"/>
                  </a:lnTo>
                  <a:lnTo>
                    <a:pt x="12601" y="17118"/>
                  </a:lnTo>
                  <a:lnTo>
                    <a:pt x="12832" y="16715"/>
                  </a:lnTo>
                  <a:lnTo>
                    <a:pt x="13295" y="16311"/>
                  </a:lnTo>
                  <a:lnTo>
                    <a:pt x="13410" y="15850"/>
                  </a:lnTo>
                  <a:lnTo>
                    <a:pt x="13642" y="15331"/>
                  </a:lnTo>
                  <a:lnTo>
                    <a:pt x="13873" y="14870"/>
                  </a:lnTo>
                  <a:lnTo>
                    <a:pt x="14220" y="14352"/>
                  </a:lnTo>
                  <a:lnTo>
                    <a:pt x="14451" y="13833"/>
                  </a:lnTo>
                  <a:lnTo>
                    <a:pt x="14682" y="13314"/>
                  </a:lnTo>
                  <a:lnTo>
                    <a:pt x="14913" y="12738"/>
                  </a:lnTo>
                  <a:lnTo>
                    <a:pt x="15260" y="12219"/>
                  </a:lnTo>
                  <a:lnTo>
                    <a:pt x="15491" y="11585"/>
                  </a:lnTo>
                  <a:lnTo>
                    <a:pt x="15607" y="11066"/>
                  </a:lnTo>
                  <a:lnTo>
                    <a:pt x="15954" y="10548"/>
                  </a:lnTo>
                  <a:lnTo>
                    <a:pt x="16069" y="10029"/>
                  </a:lnTo>
                  <a:lnTo>
                    <a:pt x="16416" y="9452"/>
                  </a:lnTo>
                  <a:lnTo>
                    <a:pt x="16532" y="8934"/>
                  </a:lnTo>
                  <a:lnTo>
                    <a:pt x="16763" y="8473"/>
                  </a:lnTo>
                  <a:lnTo>
                    <a:pt x="16994" y="7781"/>
                  </a:lnTo>
                  <a:lnTo>
                    <a:pt x="17225" y="7262"/>
                  </a:lnTo>
                  <a:lnTo>
                    <a:pt x="17457" y="6801"/>
                  </a:lnTo>
                  <a:lnTo>
                    <a:pt x="17572" y="6225"/>
                  </a:lnTo>
                  <a:lnTo>
                    <a:pt x="17803" y="5764"/>
                  </a:lnTo>
                  <a:lnTo>
                    <a:pt x="18266" y="5187"/>
                  </a:lnTo>
                  <a:lnTo>
                    <a:pt x="18266" y="4726"/>
                  </a:lnTo>
                  <a:lnTo>
                    <a:pt x="18497" y="4265"/>
                  </a:lnTo>
                  <a:lnTo>
                    <a:pt x="18728" y="3862"/>
                  </a:lnTo>
                  <a:lnTo>
                    <a:pt x="18960" y="3401"/>
                  </a:lnTo>
                  <a:lnTo>
                    <a:pt x="19075" y="2997"/>
                  </a:lnTo>
                  <a:lnTo>
                    <a:pt x="19191" y="2594"/>
                  </a:lnTo>
                  <a:lnTo>
                    <a:pt x="19306" y="2248"/>
                  </a:lnTo>
                  <a:lnTo>
                    <a:pt x="19538" y="1960"/>
                  </a:lnTo>
                  <a:lnTo>
                    <a:pt x="19538" y="1556"/>
                  </a:lnTo>
                  <a:lnTo>
                    <a:pt x="19653" y="1326"/>
                  </a:lnTo>
                  <a:lnTo>
                    <a:pt x="19769" y="1037"/>
                  </a:lnTo>
                  <a:lnTo>
                    <a:pt x="19884" y="807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51" name="AutoShape 47"/>
            <p:cNvSpPr>
              <a:spLocks/>
            </p:cNvSpPr>
            <p:nvPr/>
          </p:nvSpPr>
          <p:spPr bwMode="auto">
            <a:xfrm>
              <a:off x="4212" y="561"/>
              <a:ext cx="96" cy="138"/>
            </a:xfrm>
            <a:custGeom>
              <a:avLst/>
              <a:gdLst>
                <a:gd name="T0" fmla="*/ 0 w 20000"/>
                <a:gd name="T1" fmla="*/ 19084 h 20000"/>
                <a:gd name="T2" fmla="*/ 247 w 20000"/>
                <a:gd name="T3" fmla="*/ 18544 h 20000"/>
                <a:gd name="T4" fmla="*/ 494 w 20000"/>
                <a:gd name="T5" fmla="*/ 17844 h 20000"/>
                <a:gd name="T6" fmla="*/ 617 w 20000"/>
                <a:gd name="T7" fmla="*/ 17251 h 20000"/>
                <a:gd name="T8" fmla="*/ 864 w 20000"/>
                <a:gd name="T9" fmla="*/ 16712 h 20000"/>
                <a:gd name="T10" fmla="*/ 1111 w 20000"/>
                <a:gd name="T11" fmla="*/ 16065 h 20000"/>
                <a:gd name="T12" fmla="*/ 1358 w 20000"/>
                <a:gd name="T13" fmla="*/ 15472 h 20000"/>
                <a:gd name="T14" fmla="*/ 1605 w 20000"/>
                <a:gd name="T15" fmla="*/ 14933 h 20000"/>
                <a:gd name="T16" fmla="*/ 1728 w 20000"/>
                <a:gd name="T17" fmla="*/ 14286 h 20000"/>
                <a:gd name="T18" fmla="*/ 1852 w 20000"/>
                <a:gd name="T19" fmla="*/ 13693 h 20000"/>
                <a:gd name="T20" fmla="*/ 2222 w 20000"/>
                <a:gd name="T21" fmla="*/ 13154 h 20000"/>
                <a:gd name="T22" fmla="*/ 2593 w 20000"/>
                <a:gd name="T23" fmla="*/ 12615 h 20000"/>
                <a:gd name="T24" fmla="*/ 2593 w 20000"/>
                <a:gd name="T25" fmla="*/ 12022 h 20000"/>
                <a:gd name="T26" fmla="*/ 2963 w 20000"/>
                <a:gd name="T27" fmla="*/ 11429 h 20000"/>
                <a:gd name="T28" fmla="*/ 3086 w 20000"/>
                <a:gd name="T29" fmla="*/ 10889 h 20000"/>
                <a:gd name="T30" fmla="*/ 3333 w 20000"/>
                <a:gd name="T31" fmla="*/ 10350 h 20000"/>
                <a:gd name="T32" fmla="*/ 3580 w 20000"/>
                <a:gd name="T33" fmla="*/ 9757 h 20000"/>
                <a:gd name="T34" fmla="*/ 3704 w 20000"/>
                <a:gd name="T35" fmla="*/ 9326 h 20000"/>
                <a:gd name="T36" fmla="*/ 4074 w 20000"/>
                <a:gd name="T37" fmla="*/ 8733 h 20000"/>
                <a:gd name="T38" fmla="*/ 4198 w 20000"/>
                <a:gd name="T39" fmla="*/ 8194 h 20000"/>
                <a:gd name="T40" fmla="*/ 4444 w 20000"/>
                <a:gd name="T41" fmla="*/ 7763 h 20000"/>
                <a:gd name="T42" fmla="*/ 4691 w 20000"/>
                <a:gd name="T43" fmla="*/ 7224 h 20000"/>
                <a:gd name="T44" fmla="*/ 4815 w 20000"/>
                <a:gd name="T45" fmla="*/ 6846 h 20000"/>
                <a:gd name="T46" fmla="*/ 5062 w 20000"/>
                <a:gd name="T47" fmla="*/ 6361 h 20000"/>
                <a:gd name="T48" fmla="*/ 5309 w 20000"/>
                <a:gd name="T49" fmla="*/ 5876 h 20000"/>
                <a:gd name="T50" fmla="*/ 5556 w 20000"/>
                <a:gd name="T51" fmla="*/ 5499 h 20000"/>
                <a:gd name="T52" fmla="*/ 5802 w 20000"/>
                <a:gd name="T53" fmla="*/ 5067 h 20000"/>
                <a:gd name="T54" fmla="*/ 5802 w 20000"/>
                <a:gd name="T55" fmla="*/ 4528 h 20000"/>
                <a:gd name="T56" fmla="*/ 6296 w 20000"/>
                <a:gd name="T57" fmla="*/ 4151 h 20000"/>
                <a:gd name="T58" fmla="*/ 6420 w 20000"/>
                <a:gd name="T59" fmla="*/ 3720 h 20000"/>
                <a:gd name="T60" fmla="*/ 6667 w 20000"/>
                <a:gd name="T61" fmla="*/ 3396 h 20000"/>
                <a:gd name="T62" fmla="*/ 6914 w 20000"/>
                <a:gd name="T63" fmla="*/ 3019 h 20000"/>
                <a:gd name="T64" fmla="*/ 7037 w 20000"/>
                <a:gd name="T65" fmla="*/ 2749 h 20000"/>
                <a:gd name="T66" fmla="*/ 7284 w 20000"/>
                <a:gd name="T67" fmla="*/ 2426 h 20000"/>
                <a:gd name="T68" fmla="*/ 7531 w 20000"/>
                <a:gd name="T69" fmla="*/ 2102 h 20000"/>
                <a:gd name="T70" fmla="*/ 7778 w 20000"/>
                <a:gd name="T71" fmla="*/ 1833 h 20000"/>
                <a:gd name="T72" fmla="*/ 7901 w 20000"/>
                <a:gd name="T73" fmla="*/ 1563 h 20000"/>
                <a:gd name="T74" fmla="*/ 8148 w 20000"/>
                <a:gd name="T75" fmla="*/ 1240 h 20000"/>
                <a:gd name="T76" fmla="*/ 8395 w 20000"/>
                <a:gd name="T77" fmla="*/ 1024 h 20000"/>
                <a:gd name="T78" fmla="*/ 8519 w 20000"/>
                <a:gd name="T79" fmla="*/ 863 h 20000"/>
                <a:gd name="T80" fmla="*/ 8765 w 20000"/>
                <a:gd name="T81" fmla="*/ 647 h 20000"/>
                <a:gd name="T82" fmla="*/ 8889 w 20000"/>
                <a:gd name="T83" fmla="*/ 539 h 20000"/>
                <a:gd name="T84" fmla="*/ 9136 w 20000"/>
                <a:gd name="T85" fmla="*/ 377 h 20000"/>
                <a:gd name="T86" fmla="*/ 9383 w 20000"/>
                <a:gd name="T87" fmla="*/ 270 h 20000"/>
                <a:gd name="T88" fmla="*/ 9506 w 20000"/>
                <a:gd name="T89" fmla="*/ 108 h 20000"/>
                <a:gd name="T90" fmla="*/ 9877 w 20000"/>
                <a:gd name="T91" fmla="*/ 108 h 20000"/>
                <a:gd name="T92" fmla="*/ 10000 w 20000"/>
                <a:gd name="T93" fmla="*/ 54 h 20000"/>
                <a:gd name="T94" fmla="*/ 10247 w 20000"/>
                <a:gd name="T95" fmla="*/ 0 h 20000"/>
                <a:gd name="T96" fmla="*/ 10617 w 20000"/>
                <a:gd name="T97" fmla="*/ 54 h 20000"/>
                <a:gd name="T98" fmla="*/ 10741 w 20000"/>
                <a:gd name="T99" fmla="*/ 54 h 20000"/>
                <a:gd name="T100" fmla="*/ 10864 w 20000"/>
                <a:gd name="T101" fmla="*/ 108 h 20000"/>
                <a:gd name="T102" fmla="*/ 11111 w 20000"/>
                <a:gd name="T103" fmla="*/ 216 h 20000"/>
                <a:gd name="T104" fmla="*/ 11358 w 20000"/>
                <a:gd name="T105" fmla="*/ 323 h 20000"/>
                <a:gd name="T106" fmla="*/ 11481 w 20000"/>
                <a:gd name="T107" fmla="*/ 539 h 20000"/>
                <a:gd name="T108" fmla="*/ 11852 w 20000"/>
                <a:gd name="T109" fmla="*/ 755 h 20000"/>
                <a:gd name="T110" fmla="*/ 12099 w 20000"/>
                <a:gd name="T111" fmla="*/ 1024 h 20000"/>
                <a:gd name="T112" fmla="*/ 12222 w 20000"/>
                <a:gd name="T113" fmla="*/ 1240 h 20000"/>
                <a:gd name="T114" fmla="*/ 12346 w 20000"/>
                <a:gd name="T115" fmla="*/ 1563 h 20000"/>
                <a:gd name="T116" fmla="*/ 12716 w 20000"/>
                <a:gd name="T117" fmla="*/ 1887 h 20000"/>
                <a:gd name="T118" fmla="*/ 12963 w 20000"/>
                <a:gd name="T119" fmla="*/ 2264 h 20000"/>
                <a:gd name="T120" fmla="*/ 13086 w 20000"/>
                <a:gd name="T121" fmla="*/ 2749 h 20000"/>
                <a:gd name="T122" fmla="*/ 13333 w 20000"/>
                <a:gd name="T123" fmla="*/ 3127 h 20000"/>
                <a:gd name="T124" fmla="*/ 13580 w 20000"/>
                <a:gd name="T125" fmla="*/ 3504 h 20000"/>
                <a:gd name="T126" fmla="*/ 13704 w 20000"/>
                <a:gd name="T127" fmla="*/ 3989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4"/>
                  </a:moveTo>
                  <a:lnTo>
                    <a:pt x="247" y="18544"/>
                  </a:lnTo>
                  <a:lnTo>
                    <a:pt x="494" y="17844"/>
                  </a:lnTo>
                  <a:lnTo>
                    <a:pt x="617" y="17251"/>
                  </a:lnTo>
                  <a:lnTo>
                    <a:pt x="864" y="16712"/>
                  </a:lnTo>
                  <a:lnTo>
                    <a:pt x="1111" y="16065"/>
                  </a:lnTo>
                  <a:lnTo>
                    <a:pt x="1358" y="15472"/>
                  </a:lnTo>
                  <a:lnTo>
                    <a:pt x="1605" y="14933"/>
                  </a:lnTo>
                  <a:lnTo>
                    <a:pt x="1728" y="14286"/>
                  </a:lnTo>
                  <a:lnTo>
                    <a:pt x="1852" y="13693"/>
                  </a:lnTo>
                  <a:lnTo>
                    <a:pt x="2222" y="13154"/>
                  </a:lnTo>
                  <a:lnTo>
                    <a:pt x="2593" y="12615"/>
                  </a:lnTo>
                  <a:lnTo>
                    <a:pt x="2593" y="12022"/>
                  </a:lnTo>
                  <a:lnTo>
                    <a:pt x="2963" y="11429"/>
                  </a:lnTo>
                  <a:lnTo>
                    <a:pt x="3086" y="10889"/>
                  </a:lnTo>
                  <a:lnTo>
                    <a:pt x="3333" y="10350"/>
                  </a:lnTo>
                  <a:lnTo>
                    <a:pt x="3580" y="9757"/>
                  </a:lnTo>
                  <a:lnTo>
                    <a:pt x="3704" y="9326"/>
                  </a:lnTo>
                  <a:lnTo>
                    <a:pt x="4074" y="8733"/>
                  </a:lnTo>
                  <a:lnTo>
                    <a:pt x="4198" y="8194"/>
                  </a:lnTo>
                  <a:lnTo>
                    <a:pt x="4444" y="7763"/>
                  </a:lnTo>
                  <a:lnTo>
                    <a:pt x="4691" y="7224"/>
                  </a:lnTo>
                  <a:lnTo>
                    <a:pt x="4815" y="6846"/>
                  </a:lnTo>
                  <a:lnTo>
                    <a:pt x="5062" y="6361"/>
                  </a:lnTo>
                  <a:lnTo>
                    <a:pt x="5309" y="5876"/>
                  </a:lnTo>
                  <a:lnTo>
                    <a:pt x="5556" y="5499"/>
                  </a:lnTo>
                  <a:lnTo>
                    <a:pt x="5802" y="5067"/>
                  </a:lnTo>
                  <a:lnTo>
                    <a:pt x="5802" y="4528"/>
                  </a:lnTo>
                  <a:lnTo>
                    <a:pt x="6296" y="4151"/>
                  </a:lnTo>
                  <a:lnTo>
                    <a:pt x="6420" y="3720"/>
                  </a:lnTo>
                  <a:lnTo>
                    <a:pt x="6667" y="3396"/>
                  </a:lnTo>
                  <a:lnTo>
                    <a:pt x="6914" y="3019"/>
                  </a:lnTo>
                  <a:lnTo>
                    <a:pt x="7037" y="2749"/>
                  </a:lnTo>
                  <a:lnTo>
                    <a:pt x="7284" y="2426"/>
                  </a:lnTo>
                  <a:lnTo>
                    <a:pt x="7531" y="2102"/>
                  </a:lnTo>
                  <a:lnTo>
                    <a:pt x="7778" y="1833"/>
                  </a:lnTo>
                  <a:lnTo>
                    <a:pt x="7901" y="1563"/>
                  </a:lnTo>
                  <a:lnTo>
                    <a:pt x="8148" y="1240"/>
                  </a:lnTo>
                  <a:lnTo>
                    <a:pt x="8395" y="1024"/>
                  </a:lnTo>
                  <a:lnTo>
                    <a:pt x="8519" y="863"/>
                  </a:lnTo>
                  <a:lnTo>
                    <a:pt x="8765" y="647"/>
                  </a:lnTo>
                  <a:lnTo>
                    <a:pt x="8889" y="539"/>
                  </a:lnTo>
                  <a:lnTo>
                    <a:pt x="9136" y="377"/>
                  </a:lnTo>
                  <a:lnTo>
                    <a:pt x="9383" y="270"/>
                  </a:lnTo>
                  <a:lnTo>
                    <a:pt x="9506" y="108"/>
                  </a:lnTo>
                  <a:lnTo>
                    <a:pt x="9877" y="108"/>
                  </a:lnTo>
                  <a:lnTo>
                    <a:pt x="10000" y="54"/>
                  </a:lnTo>
                  <a:lnTo>
                    <a:pt x="10247" y="0"/>
                  </a:lnTo>
                  <a:lnTo>
                    <a:pt x="10617" y="54"/>
                  </a:lnTo>
                  <a:lnTo>
                    <a:pt x="10741" y="54"/>
                  </a:lnTo>
                  <a:lnTo>
                    <a:pt x="10864" y="108"/>
                  </a:lnTo>
                  <a:lnTo>
                    <a:pt x="11111" y="216"/>
                  </a:lnTo>
                  <a:lnTo>
                    <a:pt x="11358" y="323"/>
                  </a:lnTo>
                  <a:lnTo>
                    <a:pt x="11481" y="539"/>
                  </a:lnTo>
                  <a:lnTo>
                    <a:pt x="11852" y="755"/>
                  </a:lnTo>
                  <a:lnTo>
                    <a:pt x="12099" y="1024"/>
                  </a:lnTo>
                  <a:lnTo>
                    <a:pt x="12222" y="1240"/>
                  </a:lnTo>
                  <a:lnTo>
                    <a:pt x="12346" y="1563"/>
                  </a:lnTo>
                  <a:lnTo>
                    <a:pt x="12716" y="1887"/>
                  </a:lnTo>
                  <a:lnTo>
                    <a:pt x="12963" y="2264"/>
                  </a:lnTo>
                  <a:lnTo>
                    <a:pt x="13086" y="2749"/>
                  </a:lnTo>
                  <a:lnTo>
                    <a:pt x="13333" y="3127"/>
                  </a:lnTo>
                  <a:lnTo>
                    <a:pt x="13580" y="3504"/>
                  </a:lnTo>
                  <a:lnTo>
                    <a:pt x="13704" y="3989"/>
                  </a:lnTo>
                  <a:lnTo>
                    <a:pt x="14198" y="4367"/>
                  </a:lnTo>
                  <a:lnTo>
                    <a:pt x="14321" y="4960"/>
                  </a:lnTo>
                  <a:lnTo>
                    <a:pt x="14444" y="5499"/>
                  </a:lnTo>
                  <a:lnTo>
                    <a:pt x="14815" y="5984"/>
                  </a:lnTo>
                  <a:lnTo>
                    <a:pt x="15062" y="6523"/>
                  </a:lnTo>
                  <a:lnTo>
                    <a:pt x="15185" y="7008"/>
                  </a:lnTo>
                  <a:lnTo>
                    <a:pt x="15309" y="7601"/>
                  </a:lnTo>
                  <a:lnTo>
                    <a:pt x="15679" y="8194"/>
                  </a:lnTo>
                  <a:lnTo>
                    <a:pt x="15926" y="8787"/>
                  </a:lnTo>
                  <a:lnTo>
                    <a:pt x="16173" y="9326"/>
                  </a:lnTo>
                  <a:lnTo>
                    <a:pt x="16296" y="9919"/>
                  </a:lnTo>
                  <a:lnTo>
                    <a:pt x="16543" y="10458"/>
                  </a:lnTo>
                  <a:lnTo>
                    <a:pt x="16667" y="10997"/>
                  </a:lnTo>
                  <a:lnTo>
                    <a:pt x="16914" y="11590"/>
                  </a:lnTo>
                  <a:lnTo>
                    <a:pt x="17160" y="12183"/>
                  </a:lnTo>
                  <a:lnTo>
                    <a:pt x="17407" y="12776"/>
                  </a:lnTo>
                  <a:lnTo>
                    <a:pt x="17407" y="13261"/>
                  </a:lnTo>
                  <a:lnTo>
                    <a:pt x="17654" y="13854"/>
                  </a:lnTo>
                  <a:lnTo>
                    <a:pt x="17901" y="14340"/>
                  </a:lnTo>
                  <a:lnTo>
                    <a:pt x="18148" y="14933"/>
                  </a:lnTo>
                  <a:lnTo>
                    <a:pt x="18395" y="15472"/>
                  </a:lnTo>
                  <a:lnTo>
                    <a:pt x="18395" y="15903"/>
                  </a:lnTo>
                  <a:lnTo>
                    <a:pt x="18642" y="16442"/>
                  </a:lnTo>
                  <a:lnTo>
                    <a:pt x="18889" y="16873"/>
                  </a:lnTo>
                  <a:lnTo>
                    <a:pt x="19012" y="17305"/>
                  </a:lnTo>
                  <a:lnTo>
                    <a:pt x="19136" y="17736"/>
                  </a:lnTo>
                  <a:lnTo>
                    <a:pt x="19259" y="18113"/>
                  </a:lnTo>
                  <a:lnTo>
                    <a:pt x="19506" y="18544"/>
                  </a:lnTo>
                  <a:lnTo>
                    <a:pt x="19506" y="18976"/>
                  </a:lnTo>
                  <a:lnTo>
                    <a:pt x="19630" y="19191"/>
                  </a:lnTo>
                  <a:lnTo>
                    <a:pt x="19753" y="19461"/>
                  </a:lnTo>
                  <a:lnTo>
                    <a:pt x="19877" y="19730"/>
                  </a:lnTo>
                  <a:lnTo>
                    <a:pt x="19877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52" name="AutoShape 48"/>
            <p:cNvSpPr>
              <a:spLocks/>
            </p:cNvSpPr>
            <p:nvPr/>
          </p:nvSpPr>
          <p:spPr bwMode="auto">
            <a:xfrm>
              <a:off x="4308" y="686"/>
              <a:ext cx="103" cy="134"/>
            </a:xfrm>
            <a:custGeom>
              <a:avLst/>
              <a:gdLst>
                <a:gd name="T0" fmla="*/ 0 w 20000"/>
                <a:gd name="T1" fmla="*/ 0 h 20000"/>
                <a:gd name="T2" fmla="*/ 231 w 20000"/>
                <a:gd name="T3" fmla="*/ 616 h 20000"/>
                <a:gd name="T4" fmla="*/ 347 w 20000"/>
                <a:gd name="T5" fmla="*/ 1232 h 20000"/>
                <a:gd name="T6" fmla="*/ 462 w 20000"/>
                <a:gd name="T7" fmla="*/ 1905 h 20000"/>
                <a:gd name="T8" fmla="*/ 809 w 20000"/>
                <a:gd name="T9" fmla="*/ 2521 h 20000"/>
                <a:gd name="T10" fmla="*/ 925 w 20000"/>
                <a:gd name="T11" fmla="*/ 3137 h 20000"/>
                <a:gd name="T12" fmla="*/ 1156 w 20000"/>
                <a:gd name="T13" fmla="*/ 3697 h 20000"/>
                <a:gd name="T14" fmla="*/ 1387 w 20000"/>
                <a:gd name="T15" fmla="*/ 4314 h 20000"/>
                <a:gd name="T16" fmla="*/ 1503 w 20000"/>
                <a:gd name="T17" fmla="*/ 4986 h 20000"/>
                <a:gd name="T18" fmla="*/ 1734 w 20000"/>
                <a:gd name="T19" fmla="*/ 5602 h 20000"/>
                <a:gd name="T20" fmla="*/ 2081 w 20000"/>
                <a:gd name="T21" fmla="*/ 6162 h 20000"/>
                <a:gd name="T22" fmla="*/ 2197 w 20000"/>
                <a:gd name="T23" fmla="*/ 6779 h 20000"/>
                <a:gd name="T24" fmla="*/ 2543 w 20000"/>
                <a:gd name="T25" fmla="*/ 7283 h 20000"/>
                <a:gd name="T26" fmla="*/ 2543 w 20000"/>
                <a:gd name="T27" fmla="*/ 7899 h 20000"/>
                <a:gd name="T28" fmla="*/ 2775 w 20000"/>
                <a:gd name="T29" fmla="*/ 8515 h 20000"/>
                <a:gd name="T30" fmla="*/ 3006 w 20000"/>
                <a:gd name="T31" fmla="*/ 9020 h 20000"/>
                <a:gd name="T32" fmla="*/ 3237 w 20000"/>
                <a:gd name="T33" fmla="*/ 9636 h 20000"/>
                <a:gd name="T34" fmla="*/ 3353 w 20000"/>
                <a:gd name="T35" fmla="*/ 10140 h 20000"/>
                <a:gd name="T36" fmla="*/ 3468 w 20000"/>
                <a:gd name="T37" fmla="*/ 10644 h 20000"/>
                <a:gd name="T38" fmla="*/ 3815 w 20000"/>
                <a:gd name="T39" fmla="*/ 11204 h 20000"/>
                <a:gd name="T40" fmla="*/ 3931 w 20000"/>
                <a:gd name="T41" fmla="*/ 11765 h 20000"/>
                <a:gd name="T42" fmla="*/ 4162 w 20000"/>
                <a:gd name="T43" fmla="*/ 12213 h 20000"/>
                <a:gd name="T44" fmla="*/ 4393 w 20000"/>
                <a:gd name="T45" fmla="*/ 12773 h 20000"/>
                <a:gd name="T46" fmla="*/ 4509 w 20000"/>
                <a:gd name="T47" fmla="*/ 13165 h 20000"/>
                <a:gd name="T48" fmla="*/ 4624 w 20000"/>
                <a:gd name="T49" fmla="*/ 13669 h 20000"/>
                <a:gd name="T50" fmla="*/ 4971 w 20000"/>
                <a:gd name="T51" fmla="*/ 14118 h 20000"/>
                <a:gd name="T52" fmla="*/ 5202 w 20000"/>
                <a:gd name="T53" fmla="*/ 14510 h 20000"/>
                <a:gd name="T54" fmla="*/ 5434 w 20000"/>
                <a:gd name="T55" fmla="*/ 15014 h 20000"/>
                <a:gd name="T56" fmla="*/ 5549 w 20000"/>
                <a:gd name="T57" fmla="*/ 15462 h 20000"/>
                <a:gd name="T58" fmla="*/ 5665 w 20000"/>
                <a:gd name="T59" fmla="*/ 15854 h 20000"/>
                <a:gd name="T60" fmla="*/ 6127 w 20000"/>
                <a:gd name="T61" fmla="*/ 16190 h 20000"/>
                <a:gd name="T62" fmla="*/ 6243 w 20000"/>
                <a:gd name="T63" fmla="*/ 16639 h 20000"/>
                <a:gd name="T64" fmla="*/ 6474 w 20000"/>
                <a:gd name="T65" fmla="*/ 16919 h 20000"/>
                <a:gd name="T66" fmla="*/ 6590 w 20000"/>
                <a:gd name="T67" fmla="*/ 17255 h 20000"/>
                <a:gd name="T68" fmla="*/ 6705 w 20000"/>
                <a:gd name="T69" fmla="*/ 17591 h 20000"/>
                <a:gd name="T70" fmla="*/ 6936 w 20000"/>
                <a:gd name="T71" fmla="*/ 17927 h 20000"/>
                <a:gd name="T72" fmla="*/ 7283 w 20000"/>
                <a:gd name="T73" fmla="*/ 18095 h 20000"/>
                <a:gd name="T74" fmla="*/ 7514 w 20000"/>
                <a:gd name="T75" fmla="*/ 18487 h 20000"/>
                <a:gd name="T76" fmla="*/ 7514 w 20000"/>
                <a:gd name="T77" fmla="*/ 18711 h 20000"/>
                <a:gd name="T78" fmla="*/ 7861 w 20000"/>
                <a:gd name="T79" fmla="*/ 18992 h 20000"/>
                <a:gd name="T80" fmla="*/ 7977 w 20000"/>
                <a:gd name="T81" fmla="*/ 19160 h 20000"/>
                <a:gd name="T82" fmla="*/ 8208 w 20000"/>
                <a:gd name="T83" fmla="*/ 19328 h 20000"/>
                <a:gd name="T84" fmla="*/ 8439 w 20000"/>
                <a:gd name="T85" fmla="*/ 19440 h 20000"/>
                <a:gd name="T86" fmla="*/ 8555 w 20000"/>
                <a:gd name="T87" fmla="*/ 19664 h 20000"/>
                <a:gd name="T88" fmla="*/ 8902 w 20000"/>
                <a:gd name="T89" fmla="*/ 19720 h 20000"/>
                <a:gd name="T90" fmla="*/ 9017 w 20000"/>
                <a:gd name="T91" fmla="*/ 19888 h 20000"/>
                <a:gd name="T92" fmla="*/ 9249 w 20000"/>
                <a:gd name="T93" fmla="*/ 19888 h 20000"/>
                <a:gd name="T94" fmla="*/ 9480 w 20000"/>
                <a:gd name="T95" fmla="*/ 19944 h 20000"/>
                <a:gd name="T96" fmla="*/ 9595 w 20000"/>
                <a:gd name="T97" fmla="*/ 19944 h 20000"/>
                <a:gd name="T98" fmla="*/ 9827 w 20000"/>
                <a:gd name="T99" fmla="*/ 19944 h 20000"/>
                <a:gd name="T100" fmla="*/ 10173 w 20000"/>
                <a:gd name="T101" fmla="*/ 19888 h 20000"/>
                <a:gd name="T102" fmla="*/ 10405 w 20000"/>
                <a:gd name="T103" fmla="*/ 19888 h 20000"/>
                <a:gd name="T104" fmla="*/ 10520 w 20000"/>
                <a:gd name="T105" fmla="*/ 19664 h 20000"/>
                <a:gd name="T106" fmla="*/ 10751 w 20000"/>
                <a:gd name="T107" fmla="*/ 19496 h 20000"/>
                <a:gd name="T108" fmla="*/ 11098 w 20000"/>
                <a:gd name="T109" fmla="*/ 19328 h 20000"/>
                <a:gd name="T110" fmla="*/ 11329 w 20000"/>
                <a:gd name="T111" fmla="*/ 19104 h 20000"/>
                <a:gd name="T112" fmla="*/ 11445 w 20000"/>
                <a:gd name="T113" fmla="*/ 18936 h 20000"/>
                <a:gd name="T114" fmla="*/ 11792 w 20000"/>
                <a:gd name="T115" fmla="*/ 18543 h 20000"/>
                <a:gd name="T116" fmla="*/ 11908 w 20000"/>
                <a:gd name="T117" fmla="*/ 18263 h 20000"/>
                <a:gd name="T118" fmla="*/ 12139 w 20000"/>
                <a:gd name="T119" fmla="*/ 17871 h 20000"/>
                <a:gd name="T120" fmla="*/ 12486 w 20000"/>
                <a:gd name="T121" fmla="*/ 17479 h 20000"/>
                <a:gd name="T122" fmla="*/ 12601 w 20000"/>
                <a:gd name="T123" fmla="*/ 17087 h 20000"/>
                <a:gd name="T124" fmla="*/ 12832 w 20000"/>
                <a:gd name="T125" fmla="*/ 16751 h 20000"/>
                <a:gd name="T126" fmla="*/ 13295 w 20000"/>
                <a:gd name="T127" fmla="*/ 16303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31" y="616"/>
                  </a:lnTo>
                  <a:lnTo>
                    <a:pt x="347" y="1232"/>
                  </a:lnTo>
                  <a:lnTo>
                    <a:pt x="462" y="1905"/>
                  </a:lnTo>
                  <a:lnTo>
                    <a:pt x="809" y="2521"/>
                  </a:lnTo>
                  <a:lnTo>
                    <a:pt x="925" y="3137"/>
                  </a:lnTo>
                  <a:lnTo>
                    <a:pt x="1156" y="3697"/>
                  </a:lnTo>
                  <a:lnTo>
                    <a:pt x="1387" y="4314"/>
                  </a:lnTo>
                  <a:lnTo>
                    <a:pt x="1503" y="4986"/>
                  </a:lnTo>
                  <a:lnTo>
                    <a:pt x="1734" y="5602"/>
                  </a:lnTo>
                  <a:lnTo>
                    <a:pt x="2081" y="6162"/>
                  </a:lnTo>
                  <a:lnTo>
                    <a:pt x="2197" y="6779"/>
                  </a:lnTo>
                  <a:lnTo>
                    <a:pt x="2543" y="7283"/>
                  </a:lnTo>
                  <a:lnTo>
                    <a:pt x="2543" y="7899"/>
                  </a:lnTo>
                  <a:lnTo>
                    <a:pt x="2775" y="8515"/>
                  </a:lnTo>
                  <a:lnTo>
                    <a:pt x="3006" y="9020"/>
                  </a:lnTo>
                  <a:lnTo>
                    <a:pt x="3237" y="9636"/>
                  </a:lnTo>
                  <a:lnTo>
                    <a:pt x="3353" y="10140"/>
                  </a:lnTo>
                  <a:lnTo>
                    <a:pt x="3468" y="10644"/>
                  </a:lnTo>
                  <a:lnTo>
                    <a:pt x="3815" y="11204"/>
                  </a:lnTo>
                  <a:lnTo>
                    <a:pt x="3931" y="11765"/>
                  </a:lnTo>
                  <a:lnTo>
                    <a:pt x="4162" y="12213"/>
                  </a:lnTo>
                  <a:lnTo>
                    <a:pt x="4393" y="12773"/>
                  </a:lnTo>
                  <a:lnTo>
                    <a:pt x="4509" y="13165"/>
                  </a:lnTo>
                  <a:lnTo>
                    <a:pt x="4624" y="13669"/>
                  </a:lnTo>
                  <a:lnTo>
                    <a:pt x="4971" y="14118"/>
                  </a:lnTo>
                  <a:lnTo>
                    <a:pt x="5202" y="14510"/>
                  </a:lnTo>
                  <a:lnTo>
                    <a:pt x="5434" y="15014"/>
                  </a:lnTo>
                  <a:lnTo>
                    <a:pt x="5549" y="15462"/>
                  </a:lnTo>
                  <a:lnTo>
                    <a:pt x="5665" y="15854"/>
                  </a:lnTo>
                  <a:lnTo>
                    <a:pt x="6127" y="16190"/>
                  </a:lnTo>
                  <a:lnTo>
                    <a:pt x="6243" y="16639"/>
                  </a:lnTo>
                  <a:lnTo>
                    <a:pt x="6474" y="16919"/>
                  </a:lnTo>
                  <a:lnTo>
                    <a:pt x="6590" y="17255"/>
                  </a:lnTo>
                  <a:lnTo>
                    <a:pt x="6705" y="17591"/>
                  </a:lnTo>
                  <a:lnTo>
                    <a:pt x="6936" y="17927"/>
                  </a:lnTo>
                  <a:lnTo>
                    <a:pt x="7283" y="18095"/>
                  </a:lnTo>
                  <a:lnTo>
                    <a:pt x="7514" y="18487"/>
                  </a:lnTo>
                  <a:lnTo>
                    <a:pt x="7514" y="18711"/>
                  </a:lnTo>
                  <a:lnTo>
                    <a:pt x="7861" y="18992"/>
                  </a:lnTo>
                  <a:lnTo>
                    <a:pt x="7977" y="19160"/>
                  </a:lnTo>
                  <a:lnTo>
                    <a:pt x="8208" y="19328"/>
                  </a:lnTo>
                  <a:lnTo>
                    <a:pt x="8439" y="19440"/>
                  </a:lnTo>
                  <a:lnTo>
                    <a:pt x="8555" y="19664"/>
                  </a:lnTo>
                  <a:lnTo>
                    <a:pt x="8902" y="19720"/>
                  </a:lnTo>
                  <a:lnTo>
                    <a:pt x="9017" y="19888"/>
                  </a:lnTo>
                  <a:lnTo>
                    <a:pt x="9249" y="19888"/>
                  </a:lnTo>
                  <a:lnTo>
                    <a:pt x="9480" y="19944"/>
                  </a:lnTo>
                  <a:lnTo>
                    <a:pt x="9595" y="19944"/>
                  </a:lnTo>
                  <a:lnTo>
                    <a:pt x="9827" y="19944"/>
                  </a:lnTo>
                  <a:lnTo>
                    <a:pt x="10173" y="19888"/>
                  </a:lnTo>
                  <a:lnTo>
                    <a:pt x="10405" y="19888"/>
                  </a:lnTo>
                  <a:lnTo>
                    <a:pt x="10520" y="19664"/>
                  </a:lnTo>
                  <a:lnTo>
                    <a:pt x="10751" y="19496"/>
                  </a:lnTo>
                  <a:lnTo>
                    <a:pt x="11098" y="19328"/>
                  </a:lnTo>
                  <a:lnTo>
                    <a:pt x="11329" y="19104"/>
                  </a:lnTo>
                  <a:lnTo>
                    <a:pt x="11445" y="18936"/>
                  </a:lnTo>
                  <a:lnTo>
                    <a:pt x="11792" y="18543"/>
                  </a:lnTo>
                  <a:lnTo>
                    <a:pt x="11908" y="18263"/>
                  </a:lnTo>
                  <a:lnTo>
                    <a:pt x="12139" y="17871"/>
                  </a:lnTo>
                  <a:lnTo>
                    <a:pt x="12486" y="17479"/>
                  </a:lnTo>
                  <a:lnTo>
                    <a:pt x="12601" y="17087"/>
                  </a:lnTo>
                  <a:lnTo>
                    <a:pt x="12832" y="16751"/>
                  </a:lnTo>
                  <a:lnTo>
                    <a:pt x="13295" y="16303"/>
                  </a:lnTo>
                  <a:lnTo>
                    <a:pt x="13410" y="15798"/>
                  </a:lnTo>
                  <a:lnTo>
                    <a:pt x="13642" y="15350"/>
                  </a:lnTo>
                  <a:lnTo>
                    <a:pt x="13873" y="14846"/>
                  </a:lnTo>
                  <a:lnTo>
                    <a:pt x="14220" y="14342"/>
                  </a:lnTo>
                  <a:lnTo>
                    <a:pt x="14451" y="13838"/>
                  </a:lnTo>
                  <a:lnTo>
                    <a:pt x="14682" y="13277"/>
                  </a:lnTo>
                  <a:lnTo>
                    <a:pt x="14913" y="12829"/>
                  </a:lnTo>
                  <a:lnTo>
                    <a:pt x="15260" y="12213"/>
                  </a:lnTo>
                  <a:lnTo>
                    <a:pt x="15491" y="11709"/>
                  </a:lnTo>
                  <a:lnTo>
                    <a:pt x="15607" y="11036"/>
                  </a:lnTo>
                  <a:lnTo>
                    <a:pt x="15954" y="10588"/>
                  </a:lnTo>
                  <a:lnTo>
                    <a:pt x="16069" y="10028"/>
                  </a:lnTo>
                  <a:lnTo>
                    <a:pt x="16416" y="9412"/>
                  </a:lnTo>
                  <a:lnTo>
                    <a:pt x="16532" y="8964"/>
                  </a:lnTo>
                  <a:lnTo>
                    <a:pt x="16763" y="8403"/>
                  </a:lnTo>
                  <a:lnTo>
                    <a:pt x="16994" y="7787"/>
                  </a:lnTo>
                  <a:lnTo>
                    <a:pt x="17225" y="7227"/>
                  </a:lnTo>
                  <a:lnTo>
                    <a:pt x="17457" y="6835"/>
                  </a:lnTo>
                  <a:lnTo>
                    <a:pt x="17572" y="6218"/>
                  </a:lnTo>
                  <a:lnTo>
                    <a:pt x="17803" y="5714"/>
                  </a:lnTo>
                  <a:lnTo>
                    <a:pt x="18266" y="5210"/>
                  </a:lnTo>
                  <a:lnTo>
                    <a:pt x="18266" y="4762"/>
                  </a:lnTo>
                  <a:lnTo>
                    <a:pt x="18497" y="4314"/>
                  </a:lnTo>
                  <a:lnTo>
                    <a:pt x="18728" y="3866"/>
                  </a:lnTo>
                  <a:lnTo>
                    <a:pt x="18960" y="3361"/>
                  </a:lnTo>
                  <a:lnTo>
                    <a:pt x="19075" y="3025"/>
                  </a:lnTo>
                  <a:lnTo>
                    <a:pt x="19191" y="2689"/>
                  </a:lnTo>
                  <a:lnTo>
                    <a:pt x="19306" y="2241"/>
                  </a:lnTo>
                  <a:lnTo>
                    <a:pt x="19538" y="1905"/>
                  </a:lnTo>
                  <a:lnTo>
                    <a:pt x="19538" y="1625"/>
                  </a:lnTo>
                  <a:lnTo>
                    <a:pt x="19653" y="1289"/>
                  </a:lnTo>
                  <a:lnTo>
                    <a:pt x="19769" y="1008"/>
                  </a:lnTo>
                  <a:lnTo>
                    <a:pt x="19884" y="84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53" name="AutoShape 49"/>
            <p:cNvSpPr>
              <a:spLocks/>
            </p:cNvSpPr>
            <p:nvPr/>
          </p:nvSpPr>
          <p:spPr bwMode="auto">
            <a:xfrm>
              <a:off x="4413" y="564"/>
              <a:ext cx="97" cy="135"/>
            </a:xfrm>
            <a:custGeom>
              <a:avLst/>
              <a:gdLst>
                <a:gd name="T0" fmla="*/ 0 w 20000"/>
                <a:gd name="T1" fmla="*/ 19111 h 20000"/>
                <a:gd name="T2" fmla="*/ 247 w 20000"/>
                <a:gd name="T3" fmla="*/ 18500 h 20000"/>
                <a:gd name="T4" fmla="*/ 494 w 20000"/>
                <a:gd name="T5" fmla="*/ 17889 h 20000"/>
                <a:gd name="T6" fmla="*/ 617 w 20000"/>
                <a:gd name="T7" fmla="*/ 17278 h 20000"/>
                <a:gd name="T8" fmla="*/ 864 w 20000"/>
                <a:gd name="T9" fmla="*/ 16722 h 20000"/>
                <a:gd name="T10" fmla="*/ 1111 w 20000"/>
                <a:gd name="T11" fmla="*/ 16111 h 20000"/>
                <a:gd name="T12" fmla="*/ 1358 w 20000"/>
                <a:gd name="T13" fmla="*/ 15500 h 20000"/>
                <a:gd name="T14" fmla="*/ 1605 w 20000"/>
                <a:gd name="T15" fmla="*/ 14889 h 20000"/>
                <a:gd name="T16" fmla="*/ 1728 w 20000"/>
                <a:gd name="T17" fmla="*/ 14333 h 20000"/>
                <a:gd name="T18" fmla="*/ 1852 w 20000"/>
                <a:gd name="T19" fmla="*/ 13667 h 20000"/>
                <a:gd name="T20" fmla="*/ 2222 w 20000"/>
                <a:gd name="T21" fmla="*/ 13111 h 20000"/>
                <a:gd name="T22" fmla="*/ 2593 w 20000"/>
                <a:gd name="T23" fmla="*/ 12611 h 20000"/>
                <a:gd name="T24" fmla="*/ 2593 w 20000"/>
                <a:gd name="T25" fmla="*/ 12056 h 20000"/>
                <a:gd name="T26" fmla="*/ 2963 w 20000"/>
                <a:gd name="T27" fmla="*/ 11389 h 20000"/>
                <a:gd name="T28" fmla="*/ 3086 w 20000"/>
                <a:gd name="T29" fmla="*/ 10889 h 20000"/>
                <a:gd name="T30" fmla="*/ 3333 w 20000"/>
                <a:gd name="T31" fmla="*/ 10389 h 20000"/>
                <a:gd name="T32" fmla="*/ 3580 w 20000"/>
                <a:gd name="T33" fmla="*/ 9778 h 20000"/>
                <a:gd name="T34" fmla="*/ 3704 w 20000"/>
                <a:gd name="T35" fmla="*/ 9333 h 20000"/>
                <a:gd name="T36" fmla="*/ 4074 w 20000"/>
                <a:gd name="T37" fmla="*/ 8833 h 20000"/>
                <a:gd name="T38" fmla="*/ 4198 w 20000"/>
                <a:gd name="T39" fmla="*/ 8222 h 20000"/>
                <a:gd name="T40" fmla="*/ 4444 w 20000"/>
                <a:gd name="T41" fmla="*/ 7722 h 20000"/>
                <a:gd name="T42" fmla="*/ 4691 w 20000"/>
                <a:gd name="T43" fmla="*/ 7222 h 20000"/>
                <a:gd name="T44" fmla="*/ 4815 w 20000"/>
                <a:gd name="T45" fmla="*/ 6833 h 20000"/>
                <a:gd name="T46" fmla="*/ 5062 w 20000"/>
                <a:gd name="T47" fmla="*/ 6333 h 20000"/>
                <a:gd name="T48" fmla="*/ 5309 w 20000"/>
                <a:gd name="T49" fmla="*/ 5889 h 20000"/>
                <a:gd name="T50" fmla="*/ 5556 w 20000"/>
                <a:gd name="T51" fmla="*/ 5444 h 20000"/>
                <a:gd name="T52" fmla="*/ 5802 w 20000"/>
                <a:gd name="T53" fmla="*/ 5056 h 20000"/>
                <a:gd name="T54" fmla="*/ 5802 w 20000"/>
                <a:gd name="T55" fmla="*/ 4556 h 20000"/>
                <a:gd name="T56" fmla="*/ 6296 w 20000"/>
                <a:gd name="T57" fmla="*/ 4167 h 20000"/>
                <a:gd name="T58" fmla="*/ 6420 w 20000"/>
                <a:gd name="T59" fmla="*/ 3778 h 20000"/>
                <a:gd name="T60" fmla="*/ 6667 w 20000"/>
                <a:gd name="T61" fmla="*/ 3389 h 20000"/>
                <a:gd name="T62" fmla="*/ 6914 w 20000"/>
                <a:gd name="T63" fmla="*/ 3056 h 20000"/>
                <a:gd name="T64" fmla="*/ 7037 w 20000"/>
                <a:gd name="T65" fmla="*/ 2722 h 20000"/>
                <a:gd name="T66" fmla="*/ 7284 w 20000"/>
                <a:gd name="T67" fmla="*/ 2444 h 20000"/>
                <a:gd name="T68" fmla="*/ 7531 w 20000"/>
                <a:gd name="T69" fmla="*/ 2111 h 20000"/>
                <a:gd name="T70" fmla="*/ 7778 w 20000"/>
                <a:gd name="T71" fmla="*/ 1889 h 20000"/>
                <a:gd name="T72" fmla="*/ 7901 w 20000"/>
                <a:gd name="T73" fmla="*/ 1556 h 20000"/>
                <a:gd name="T74" fmla="*/ 8148 w 20000"/>
                <a:gd name="T75" fmla="*/ 1278 h 20000"/>
                <a:gd name="T76" fmla="*/ 8395 w 20000"/>
                <a:gd name="T77" fmla="*/ 1056 h 20000"/>
                <a:gd name="T78" fmla="*/ 8519 w 20000"/>
                <a:gd name="T79" fmla="*/ 833 h 20000"/>
                <a:gd name="T80" fmla="*/ 8765 w 20000"/>
                <a:gd name="T81" fmla="*/ 667 h 20000"/>
                <a:gd name="T82" fmla="*/ 8889 w 20000"/>
                <a:gd name="T83" fmla="*/ 500 h 20000"/>
                <a:gd name="T84" fmla="*/ 9136 w 20000"/>
                <a:gd name="T85" fmla="*/ 389 h 20000"/>
                <a:gd name="T86" fmla="*/ 9383 w 20000"/>
                <a:gd name="T87" fmla="*/ 278 h 20000"/>
                <a:gd name="T88" fmla="*/ 9506 w 20000"/>
                <a:gd name="T89" fmla="*/ 111 h 20000"/>
                <a:gd name="T90" fmla="*/ 9877 w 20000"/>
                <a:gd name="T91" fmla="*/ 111 h 20000"/>
                <a:gd name="T92" fmla="*/ 10000 w 20000"/>
                <a:gd name="T93" fmla="*/ 56 h 20000"/>
                <a:gd name="T94" fmla="*/ 10247 w 20000"/>
                <a:gd name="T95" fmla="*/ 0 h 20000"/>
                <a:gd name="T96" fmla="*/ 10617 w 20000"/>
                <a:gd name="T97" fmla="*/ 56 h 20000"/>
                <a:gd name="T98" fmla="*/ 10741 w 20000"/>
                <a:gd name="T99" fmla="*/ 56 h 20000"/>
                <a:gd name="T100" fmla="*/ 10864 w 20000"/>
                <a:gd name="T101" fmla="*/ 111 h 20000"/>
                <a:gd name="T102" fmla="*/ 11111 w 20000"/>
                <a:gd name="T103" fmla="*/ 222 h 20000"/>
                <a:gd name="T104" fmla="*/ 11358 w 20000"/>
                <a:gd name="T105" fmla="*/ 333 h 20000"/>
                <a:gd name="T106" fmla="*/ 11481 w 20000"/>
                <a:gd name="T107" fmla="*/ 556 h 20000"/>
                <a:gd name="T108" fmla="*/ 11852 w 20000"/>
                <a:gd name="T109" fmla="*/ 722 h 20000"/>
                <a:gd name="T110" fmla="*/ 12099 w 20000"/>
                <a:gd name="T111" fmla="*/ 1000 h 20000"/>
                <a:gd name="T112" fmla="*/ 12222 w 20000"/>
                <a:gd name="T113" fmla="*/ 1278 h 20000"/>
                <a:gd name="T114" fmla="*/ 12346 w 20000"/>
                <a:gd name="T115" fmla="*/ 1556 h 20000"/>
                <a:gd name="T116" fmla="*/ 12716 w 20000"/>
                <a:gd name="T117" fmla="*/ 1889 h 20000"/>
                <a:gd name="T118" fmla="*/ 12963 w 20000"/>
                <a:gd name="T119" fmla="*/ 2278 h 20000"/>
                <a:gd name="T120" fmla="*/ 13086 w 20000"/>
                <a:gd name="T121" fmla="*/ 2722 h 20000"/>
                <a:gd name="T122" fmla="*/ 13333 w 20000"/>
                <a:gd name="T123" fmla="*/ 3111 h 20000"/>
                <a:gd name="T124" fmla="*/ 13580 w 20000"/>
                <a:gd name="T125" fmla="*/ 3500 h 20000"/>
                <a:gd name="T126" fmla="*/ 13704 w 20000"/>
                <a:gd name="T127" fmla="*/ 400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111"/>
                  </a:moveTo>
                  <a:lnTo>
                    <a:pt x="247" y="18500"/>
                  </a:lnTo>
                  <a:lnTo>
                    <a:pt x="494" y="17889"/>
                  </a:lnTo>
                  <a:lnTo>
                    <a:pt x="617" y="17278"/>
                  </a:lnTo>
                  <a:lnTo>
                    <a:pt x="864" y="16722"/>
                  </a:lnTo>
                  <a:lnTo>
                    <a:pt x="1111" y="16111"/>
                  </a:lnTo>
                  <a:lnTo>
                    <a:pt x="1358" y="15500"/>
                  </a:lnTo>
                  <a:lnTo>
                    <a:pt x="1605" y="14889"/>
                  </a:lnTo>
                  <a:lnTo>
                    <a:pt x="1728" y="14333"/>
                  </a:lnTo>
                  <a:lnTo>
                    <a:pt x="1852" y="13667"/>
                  </a:lnTo>
                  <a:lnTo>
                    <a:pt x="2222" y="13111"/>
                  </a:lnTo>
                  <a:lnTo>
                    <a:pt x="2593" y="12611"/>
                  </a:lnTo>
                  <a:lnTo>
                    <a:pt x="2593" y="12056"/>
                  </a:lnTo>
                  <a:lnTo>
                    <a:pt x="2963" y="11389"/>
                  </a:lnTo>
                  <a:lnTo>
                    <a:pt x="3086" y="10889"/>
                  </a:lnTo>
                  <a:lnTo>
                    <a:pt x="3333" y="10389"/>
                  </a:lnTo>
                  <a:lnTo>
                    <a:pt x="3580" y="9778"/>
                  </a:lnTo>
                  <a:lnTo>
                    <a:pt x="3704" y="9333"/>
                  </a:lnTo>
                  <a:lnTo>
                    <a:pt x="4074" y="8833"/>
                  </a:lnTo>
                  <a:lnTo>
                    <a:pt x="4198" y="8222"/>
                  </a:lnTo>
                  <a:lnTo>
                    <a:pt x="4444" y="7722"/>
                  </a:lnTo>
                  <a:lnTo>
                    <a:pt x="4691" y="7222"/>
                  </a:lnTo>
                  <a:lnTo>
                    <a:pt x="4815" y="6833"/>
                  </a:lnTo>
                  <a:lnTo>
                    <a:pt x="5062" y="6333"/>
                  </a:lnTo>
                  <a:lnTo>
                    <a:pt x="5309" y="5889"/>
                  </a:lnTo>
                  <a:lnTo>
                    <a:pt x="5556" y="5444"/>
                  </a:lnTo>
                  <a:lnTo>
                    <a:pt x="5802" y="5056"/>
                  </a:lnTo>
                  <a:lnTo>
                    <a:pt x="5802" y="4556"/>
                  </a:lnTo>
                  <a:lnTo>
                    <a:pt x="6296" y="4167"/>
                  </a:lnTo>
                  <a:lnTo>
                    <a:pt x="6420" y="3778"/>
                  </a:lnTo>
                  <a:lnTo>
                    <a:pt x="6667" y="3389"/>
                  </a:lnTo>
                  <a:lnTo>
                    <a:pt x="6914" y="3056"/>
                  </a:lnTo>
                  <a:lnTo>
                    <a:pt x="7037" y="2722"/>
                  </a:lnTo>
                  <a:lnTo>
                    <a:pt x="7284" y="2444"/>
                  </a:lnTo>
                  <a:lnTo>
                    <a:pt x="7531" y="2111"/>
                  </a:lnTo>
                  <a:lnTo>
                    <a:pt x="7778" y="1889"/>
                  </a:lnTo>
                  <a:lnTo>
                    <a:pt x="7901" y="1556"/>
                  </a:lnTo>
                  <a:lnTo>
                    <a:pt x="8148" y="1278"/>
                  </a:lnTo>
                  <a:lnTo>
                    <a:pt x="8395" y="1056"/>
                  </a:lnTo>
                  <a:lnTo>
                    <a:pt x="8519" y="833"/>
                  </a:lnTo>
                  <a:lnTo>
                    <a:pt x="8765" y="667"/>
                  </a:lnTo>
                  <a:lnTo>
                    <a:pt x="8889" y="500"/>
                  </a:lnTo>
                  <a:lnTo>
                    <a:pt x="9136" y="389"/>
                  </a:lnTo>
                  <a:lnTo>
                    <a:pt x="9383" y="278"/>
                  </a:lnTo>
                  <a:lnTo>
                    <a:pt x="9506" y="111"/>
                  </a:lnTo>
                  <a:lnTo>
                    <a:pt x="9877" y="111"/>
                  </a:lnTo>
                  <a:lnTo>
                    <a:pt x="10000" y="56"/>
                  </a:lnTo>
                  <a:lnTo>
                    <a:pt x="10247" y="0"/>
                  </a:lnTo>
                  <a:lnTo>
                    <a:pt x="10617" y="56"/>
                  </a:lnTo>
                  <a:lnTo>
                    <a:pt x="10741" y="56"/>
                  </a:lnTo>
                  <a:lnTo>
                    <a:pt x="10864" y="111"/>
                  </a:lnTo>
                  <a:lnTo>
                    <a:pt x="11111" y="222"/>
                  </a:lnTo>
                  <a:lnTo>
                    <a:pt x="11358" y="333"/>
                  </a:lnTo>
                  <a:lnTo>
                    <a:pt x="11481" y="556"/>
                  </a:lnTo>
                  <a:lnTo>
                    <a:pt x="11852" y="722"/>
                  </a:lnTo>
                  <a:lnTo>
                    <a:pt x="12099" y="1000"/>
                  </a:lnTo>
                  <a:lnTo>
                    <a:pt x="12222" y="1278"/>
                  </a:lnTo>
                  <a:lnTo>
                    <a:pt x="12346" y="1556"/>
                  </a:lnTo>
                  <a:lnTo>
                    <a:pt x="12716" y="1889"/>
                  </a:lnTo>
                  <a:lnTo>
                    <a:pt x="12963" y="2278"/>
                  </a:lnTo>
                  <a:lnTo>
                    <a:pt x="13086" y="2722"/>
                  </a:lnTo>
                  <a:lnTo>
                    <a:pt x="13333" y="3111"/>
                  </a:lnTo>
                  <a:lnTo>
                    <a:pt x="13580" y="3500"/>
                  </a:lnTo>
                  <a:lnTo>
                    <a:pt x="13704" y="4000"/>
                  </a:lnTo>
                  <a:lnTo>
                    <a:pt x="14198" y="4444"/>
                  </a:lnTo>
                  <a:lnTo>
                    <a:pt x="14321" y="4944"/>
                  </a:lnTo>
                  <a:lnTo>
                    <a:pt x="14444" y="5500"/>
                  </a:lnTo>
                  <a:lnTo>
                    <a:pt x="14815" y="6000"/>
                  </a:lnTo>
                  <a:lnTo>
                    <a:pt x="15062" y="6556"/>
                  </a:lnTo>
                  <a:lnTo>
                    <a:pt x="15185" y="7000"/>
                  </a:lnTo>
                  <a:lnTo>
                    <a:pt x="15309" y="7611"/>
                  </a:lnTo>
                  <a:lnTo>
                    <a:pt x="15679" y="8167"/>
                  </a:lnTo>
                  <a:lnTo>
                    <a:pt x="15926" y="8833"/>
                  </a:lnTo>
                  <a:lnTo>
                    <a:pt x="16173" y="9333"/>
                  </a:lnTo>
                  <a:lnTo>
                    <a:pt x="16296" y="9889"/>
                  </a:lnTo>
                  <a:lnTo>
                    <a:pt x="16543" y="10444"/>
                  </a:lnTo>
                  <a:lnTo>
                    <a:pt x="16667" y="11000"/>
                  </a:lnTo>
                  <a:lnTo>
                    <a:pt x="16914" y="11611"/>
                  </a:lnTo>
                  <a:lnTo>
                    <a:pt x="17160" y="12167"/>
                  </a:lnTo>
                  <a:lnTo>
                    <a:pt x="17407" y="12778"/>
                  </a:lnTo>
                  <a:lnTo>
                    <a:pt x="17407" y="13278"/>
                  </a:lnTo>
                  <a:lnTo>
                    <a:pt x="17654" y="13833"/>
                  </a:lnTo>
                  <a:lnTo>
                    <a:pt x="17901" y="14389"/>
                  </a:lnTo>
                  <a:lnTo>
                    <a:pt x="18148" y="14944"/>
                  </a:lnTo>
                  <a:lnTo>
                    <a:pt x="18395" y="15444"/>
                  </a:lnTo>
                  <a:lnTo>
                    <a:pt x="18395" y="15944"/>
                  </a:lnTo>
                  <a:lnTo>
                    <a:pt x="18642" y="16444"/>
                  </a:lnTo>
                  <a:lnTo>
                    <a:pt x="18889" y="16889"/>
                  </a:lnTo>
                  <a:lnTo>
                    <a:pt x="19012" y="17278"/>
                  </a:lnTo>
                  <a:lnTo>
                    <a:pt x="19136" y="17722"/>
                  </a:lnTo>
                  <a:lnTo>
                    <a:pt x="19259" y="18111"/>
                  </a:lnTo>
                  <a:lnTo>
                    <a:pt x="19506" y="18500"/>
                  </a:lnTo>
                  <a:lnTo>
                    <a:pt x="19506" y="18944"/>
                  </a:lnTo>
                  <a:lnTo>
                    <a:pt x="19630" y="19222"/>
                  </a:lnTo>
                  <a:lnTo>
                    <a:pt x="19753" y="19500"/>
                  </a:lnTo>
                  <a:lnTo>
                    <a:pt x="19877" y="19722"/>
                  </a:lnTo>
                  <a:lnTo>
                    <a:pt x="19877" y="19944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54" name="AutoShape 50"/>
            <p:cNvSpPr>
              <a:spLocks/>
            </p:cNvSpPr>
            <p:nvPr/>
          </p:nvSpPr>
          <p:spPr bwMode="auto">
            <a:xfrm>
              <a:off x="4508" y="686"/>
              <a:ext cx="104" cy="129"/>
            </a:xfrm>
            <a:custGeom>
              <a:avLst/>
              <a:gdLst>
                <a:gd name="T0" fmla="*/ 0 w 20000"/>
                <a:gd name="T1" fmla="*/ 0 h 20000"/>
                <a:gd name="T2" fmla="*/ 231 w 20000"/>
                <a:gd name="T3" fmla="*/ 634 h 20000"/>
                <a:gd name="T4" fmla="*/ 347 w 20000"/>
                <a:gd name="T5" fmla="*/ 1268 h 20000"/>
                <a:gd name="T6" fmla="*/ 462 w 20000"/>
                <a:gd name="T7" fmla="*/ 1960 h 20000"/>
                <a:gd name="T8" fmla="*/ 809 w 20000"/>
                <a:gd name="T9" fmla="*/ 2536 h 20000"/>
                <a:gd name="T10" fmla="*/ 925 w 20000"/>
                <a:gd name="T11" fmla="*/ 3170 h 20000"/>
                <a:gd name="T12" fmla="*/ 1156 w 20000"/>
                <a:gd name="T13" fmla="*/ 3689 h 20000"/>
                <a:gd name="T14" fmla="*/ 1387 w 20000"/>
                <a:gd name="T15" fmla="*/ 4380 h 20000"/>
                <a:gd name="T16" fmla="*/ 1503 w 20000"/>
                <a:gd name="T17" fmla="*/ 4957 h 20000"/>
                <a:gd name="T18" fmla="*/ 1734 w 20000"/>
                <a:gd name="T19" fmla="*/ 5591 h 20000"/>
                <a:gd name="T20" fmla="*/ 2081 w 20000"/>
                <a:gd name="T21" fmla="*/ 6167 h 20000"/>
                <a:gd name="T22" fmla="*/ 2197 w 20000"/>
                <a:gd name="T23" fmla="*/ 6801 h 20000"/>
                <a:gd name="T24" fmla="*/ 2543 w 20000"/>
                <a:gd name="T25" fmla="*/ 7262 h 20000"/>
                <a:gd name="T26" fmla="*/ 2543 w 20000"/>
                <a:gd name="T27" fmla="*/ 7839 h 20000"/>
                <a:gd name="T28" fmla="*/ 2775 w 20000"/>
                <a:gd name="T29" fmla="*/ 8473 h 20000"/>
                <a:gd name="T30" fmla="*/ 3006 w 20000"/>
                <a:gd name="T31" fmla="*/ 8991 h 20000"/>
                <a:gd name="T32" fmla="*/ 3237 w 20000"/>
                <a:gd name="T33" fmla="*/ 9625 h 20000"/>
                <a:gd name="T34" fmla="*/ 3353 w 20000"/>
                <a:gd name="T35" fmla="*/ 10144 h 20000"/>
                <a:gd name="T36" fmla="*/ 3468 w 20000"/>
                <a:gd name="T37" fmla="*/ 10663 h 20000"/>
                <a:gd name="T38" fmla="*/ 3815 w 20000"/>
                <a:gd name="T39" fmla="*/ 11182 h 20000"/>
                <a:gd name="T40" fmla="*/ 3931 w 20000"/>
                <a:gd name="T41" fmla="*/ 11758 h 20000"/>
                <a:gd name="T42" fmla="*/ 4162 w 20000"/>
                <a:gd name="T43" fmla="*/ 12219 h 20000"/>
                <a:gd name="T44" fmla="*/ 4393 w 20000"/>
                <a:gd name="T45" fmla="*/ 12738 h 20000"/>
                <a:gd name="T46" fmla="*/ 4509 w 20000"/>
                <a:gd name="T47" fmla="*/ 13199 h 20000"/>
                <a:gd name="T48" fmla="*/ 4624 w 20000"/>
                <a:gd name="T49" fmla="*/ 13660 h 20000"/>
                <a:gd name="T50" fmla="*/ 4971 w 20000"/>
                <a:gd name="T51" fmla="*/ 14121 h 20000"/>
                <a:gd name="T52" fmla="*/ 5202 w 20000"/>
                <a:gd name="T53" fmla="*/ 14582 h 20000"/>
                <a:gd name="T54" fmla="*/ 5434 w 20000"/>
                <a:gd name="T55" fmla="*/ 15043 h 20000"/>
                <a:gd name="T56" fmla="*/ 5549 w 20000"/>
                <a:gd name="T57" fmla="*/ 15389 h 20000"/>
                <a:gd name="T58" fmla="*/ 5665 w 20000"/>
                <a:gd name="T59" fmla="*/ 15850 h 20000"/>
                <a:gd name="T60" fmla="*/ 6127 w 20000"/>
                <a:gd name="T61" fmla="*/ 16254 h 20000"/>
                <a:gd name="T62" fmla="*/ 6243 w 20000"/>
                <a:gd name="T63" fmla="*/ 16599 h 20000"/>
                <a:gd name="T64" fmla="*/ 6474 w 20000"/>
                <a:gd name="T65" fmla="*/ 17003 h 20000"/>
                <a:gd name="T66" fmla="*/ 6590 w 20000"/>
                <a:gd name="T67" fmla="*/ 17233 h 20000"/>
                <a:gd name="T68" fmla="*/ 6705 w 20000"/>
                <a:gd name="T69" fmla="*/ 17579 h 20000"/>
                <a:gd name="T70" fmla="*/ 6936 w 20000"/>
                <a:gd name="T71" fmla="*/ 17925 h 20000"/>
                <a:gd name="T72" fmla="*/ 7283 w 20000"/>
                <a:gd name="T73" fmla="*/ 18156 h 20000"/>
                <a:gd name="T74" fmla="*/ 7514 w 20000"/>
                <a:gd name="T75" fmla="*/ 18444 h 20000"/>
                <a:gd name="T76" fmla="*/ 7514 w 20000"/>
                <a:gd name="T77" fmla="*/ 18732 h 20000"/>
                <a:gd name="T78" fmla="*/ 7861 w 20000"/>
                <a:gd name="T79" fmla="*/ 18963 h 20000"/>
                <a:gd name="T80" fmla="*/ 7977 w 20000"/>
                <a:gd name="T81" fmla="*/ 19193 h 20000"/>
                <a:gd name="T82" fmla="*/ 8208 w 20000"/>
                <a:gd name="T83" fmla="*/ 19308 h 20000"/>
                <a:gd name="T84" fmla="*/ 8439 w 20000"/>
                <a:gd name="T85" fmla="*/ 19481 h 20000"/>
                <a:gd name="T86" fmla="*/ 8555 w 20000"/>
                <a:gd name="T87" fmla="*/ 19654 h 20000"/>
                <a:gd name="T88" fmla="*/ 8902 w 20000"/>
                <a:gd name="T89" fmla="*/ 19712 h 20000"/>
                <a:gd name="T90" fmla="*/ 9017 w 20000"/>
                <a:gd name="T91" fmla="*/ 19885 h 20000"/>
                <a:gd name="T92" fmla="*/ 9249 w 20000"/>
                <a:gd name="T93" fmla="*/ 19885 h 20000"/>
                <a:gd name="T94" fmla="*/ 9480 w 20000"/>
                <a:gd name="T95" fmla="*/ 19942 h 20000"/>
                <a:gd name="T96" fmla="*/ 9595 w 20000"/>
                <a:gd name="T97" fmla="*/ 19942 h 20000"/>
                <a:gd name="T98" fmla="*/ 9827 w 20000"/>
                <a:gd name="T99" fmla="*/ 19942 h 20000"/>
                <a:gd name="T100" fmla="*/ 10173 w 20000"/>
                <a:gd name="T101" fmla="*/ 19885 h 20000"/>
                <a:gd name="T102" fmla="*/ 10405 w 20000"/>
                <a:gd name="T103" fmla="*/ 19885 h 20000"/>
                <a:gd name="T104" fmla="*/ 10520 w 20000"/>
                <a:gd name="T105" fmla="*/ 19712 h 20000"/>
                <a:gd name="T106" fmla="*/ 10751 w 20000"/>
                <a:gd name="T107" fmla="*/ 19481 h 20000"/>
                <a:gd name="T108" fmla="*/ 11098 w 20000"/>
                <a:gd name="T109" fmla="*/ 19308 h 20000"/>
                <a:gd name="T110" fmla="*/ 11329 w 20000"/>
                <a:gd name="T111" fmla="*/ 19135 h 20000"/>
                <a:gd name="T112" fmla="*/ 11445 w 20000"/>
                <a:gd name="T113" fmla="*/ 18905 h 20000"/>
                <a:gd name="T114" fmla="*/ 11792 w 20000"/>
                <a:gd name="T115" fmla="*/ 18559 h 20000"/>
                <a:gd name="T116" fmla="*/ 11908 w 20000"/>
                <a:gd name="T117" fmla="*/ 18213 h 20000"/>
                <a:gd name="T118" fmla="*/ 12139 w 20000"/>
                <a:gd name="T119" fmla="*/ 17925 h 20000"/>
                <a:gd name="T120" fmla="*/ 12486 w 20000"/>
                <a:gd name="T121" fmla="*/ 17522 h 20000"/>
                <a:gd name="T122" fmla="*/ 12601 w 20000"/>
                <a:gd name="T123" fmla="*/ 17118 h 20000"/>
                <a:gd name="T124" fmla="*/ 12832 w 20000"/>
                <a:gd name="T125" fmla="*/ 16715 h 20000"/>
                <a:gd name="T126" fmla="*/ 13295 w 20000"/>
                <a:gd name="T127" fmla="*/ 16311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31" y="634"/>
                  </a:lnTo>
                  <a:lnTo>
                    <a:pt x="347" y="1268"/>
                  </a:lnTo>
                  <a:lnTo>
                    <a:pt x="462" y="1960"/>
                  </a:lnTo>
                  <a:lnTo>
                    <a:pt x="809" y="2536"/>
                  </a:lnTo>
                  <a:lnTo>
                    <a:pt x="925" y="3170"/>
                  </a:lnTo>
                  <a:lnTo>
                    <a:pt x="1156" y="3689"/>
                  </a:lnTo>
                  <a:lnTo>
                    <a:pt x="1387" y="4380"/>
                  </a:lnTo>
                  <a:lnTo>
                    <a:pt x="1503" y="4957"/>
                  </a:lnTo>
                  <a:lnTo>
                    <a:pt x="1734" y="5591"/>
                  </a:lnTo>
                  <a:lnTo>
                    <a:pt x="2081" y="6167"/>
                  </a:lnTo>
                  <a:lnTo>
                    <a:pt x="2197" y="6801"/>
                  </a:lnTo>
                  <a:lnTo>
                    <a:pt x="2543" y="7262"/>
                  </a:lnTo>
                  <a:lnTo>
                    <a:pt x="2543" y="7839"/>
                  </a:lnTo>
                  <a:lnTo>
                    <a:pt x="2775" y="8473"/>
                  </a:lnTo>
                  <a:lnTo>
                    <a:pt x="3006" y="8991"/>
                  </a:lnTo>
                  <a:lnTo>
                    <a:pt x="3237" y="9625"/>
                  </a:lnTo>
                  <a:lnTo>
                    <a:pt x="3353" y="10144"/>
                  </a:lnTo>
                  <a:lnTo>
                    <a:pt x="3468" y="10663"/>
                  </a:lnTo>
                  <a:lnTo>
                    <a:pt x="3815" y="11182"/>
                  </a:lnTo>
                  <a:lnTo>
                    <a:pt x="3931" y="11758"/>
                  </a:lnTo>
                  <a:lnTo>
                    <a:pt x="4162" y="12219"/>
                  </a:lnTo>
                  <a:lnTo>
                    <a:pt x="4393" y="12738"/>
                  </a:lnTo>
                  <a:lnTo>
                    <a:pt x="4509" y="13199"/>
                  </a:lnTo>
                  <a:lnTo>
                    <a:pt x="4624" y="13660"/>
                  </a:lnTo>
                  <a:lnTo>
                    <a:pt x="4971" y="14121"/>
                  </a:lnTo>
                  <a:lnTo>
                    <a:pt x="5202" y="14582"/>
                  </a:lnTo>
                  <a:lnTo>
                    <a:pt x="5434" y="15043"/>
                  </a:lnTo>
                  <a:lnTo>
                    <a:pt x="5549" y="15389"/>
                  </a:lnTo>
                  <a:lnTo>
                    <a:pt x="5665" y="15850"/>
                  </a:lnTo>
                  <a:lnTo>
                    <a:pt x="6127" y="16254"/>
                  </a:lnTo>
                  <a:lnTo>
                    <a:pt x="6243" y="16599"/>
                  </a:lnTo>
                  <a:lnTo>
                    <a:pt x="6474" y="17003"/>
                  </a:lnTo>
                  <a:lnTo>
                    <a:pt x="6590" y="17233"/>
                  </a:lnTo>
                  <a:lnTo>
                    <a:pt x="6705" y="17579"/>
                  </a:lnTo>
                  <a:lnTo>
                    <a:pt x="6936" y="17925"/>
                  </a:lnTo>
                  <a:lnTo>
                    <a:pt x="7283" y="18156"/>
                  </a:lnTo>
                  <a:lnTo>
                    <a:pt x="7514" y="18444"/>
                  </a:lnTo>
                  <a:lnTo>
                    <a:pt x="7514" y="18732"/>
                  </a:lnTo>
                  <a:lnTo>
                    <a:pt x="7861" y="18963"/>
                  </a:lnTo>
                  <a:lnTo>
                    <a:pt x="7977" y="19193"/>
                  </a:lnTo>
                  <a:lnTo>
                    <a:pt x="8208" y="19308"/>
                  </a:lnTo>
                  <a:lnTo>
                    <a:pt x="8439" y="19481"/>
                  </a:lnTo>
                  <a:lnTo>
                    <a:pt x="8555" y="19654"/>
                  </a:lnTo>
                  <a:lnTo>
                    <a:pt x="8902" y="19712"/>
                  </a:lnTo>
                  <a:lnTo>
                    <a:pt x="9017" y="19885"/>
                  </a:lnTo>
                  <a:lnTo>
                    <a:pt x="9249" y="19885"/>
                  </a:lnTo>
                  <a:lnTo>
                    <a:pt x="9480" y="19942"/>
                  </a:lnTo>
                  <a:lnTo>
                    <a:pt x="9595" y="19942"/>
                  </a:lnTo>
                  <a:lnTo>
                    <a:pt x="9827" y="19942"/>
                  </a:lnTo>
                  <a:lnTo>
                    <a:pt x="10173" y="19885"/>
                  </a:lnTo>
                  <a:lnTo>
                    <a:pt x="10405" y="19885"/>
                  </a:lnTo>
                  <a:lnTo>
                    <a:pt x="10520" y="19712"/>
                  </a:lnTo>
                  <a:lnTo>
                    <a:pt x="10751" y="19481"/>
                  </a:lnTo>
                  <a:lnTo>
                    <a:pt x="11098" y="19308"/>
                  </a:lnTo>
                  <a:lnTo>
                    <a:pt x="11329" y="19135"/>
                  </a:lnTo>
                  <a:lnTo>
                    <a:pt x="11445" y="18905"/>
                  </a:lnTo>
                  <a:lnTo>
                    <a:pt x="11792" y="18559"/>
                  </a:lnTo>
                  <a:lnTo>
                    <a:pt x="11908" y="18213"/>
                  </a:lnTo>
                  <a:lnTo>
                    <a:pt x="12139" y="17925"/>
                  </a:lnTo>
                  <a:lnTo>
                    <a:pt x="12486" y="17522"/>
                  </a:lnTo>
                  <a:lnTo>
                    <a:pt x="12601" y="17118"/>
                  </a:lnTo>
                  <a:lnTo>
                    <a:pt x="12832" y="16715"/>
                  </a:lnTo>
                  <a:lnTo>
                    <a:pt x="13295" y="16311"/>
                  </a:lnTo>
                  <a:lnTo>
                    <a:pt x="13410" y="15850"/>
                  </a:lnTo>
                  <a:lnTo>
                    <a:pt x="13642" y="15331"/>
                  </a:lnTo>
                  <a:lnTo>
                    <a:pt x="13873" y="14870"/>
                  </a:lnTo>
                  <a:lnTo>
                    <a:pt x="14220" y="14352"/>
                  </a:lnTo>
                  <a:lnTo>
                    <a:pt x="14451" y="13833"/>
                  </a:lnTo>
                  <a:lnTo>
                    <a:pt x="14682" y="13314"/>
                  </a:lnTo>
                  <a:lnTo>
                    <a:pt x="14913" y="12738"/>
                  </a:lnTo>
                  <a:lnTo>
                    <a:pt x="15260" y="12219"/>
                  </a:lnTo>
                  <a:lnTo>
                    <a:pt x="15491" y="11585"/>
                  </a:lnTo>
                  <a:lnTo>
                    <a:pt x="15607" y="11066"/>
                  </a:lnTo>
                  <a:lnTo>
                    <a:pt x="15954" y="10548"/>
                  </a:lnTo>
                  <a:lnTo>
                    <a:pt x="16069" y="10029"/>
                  </a:lnTo>
                  <a:lnTo>
                    <a:pt x="16416" y="9452"/>
                  </a:lnTo>
                  <a:lnTo>
                    <a:pt x="16532" y="8934"/>
                  </a:lnTo>
                  <a:lnTo>
                    <a:pt x="16763" y="8473"/>
                  </a:lnTo>
                  <a:lnTo>
                    <a:pt x="16994" y="7781"/>
                  </a:lnTo>
                  <a:lnTo>
                    <a:pt x="17225" y="7262"/>
                  </a:lnTo>
                  <a:lnTo>
                    <a:pt x="17457" y="6801"/>
                  </a:lnTo>
                  <a:lnTo>
                    <a:pt x="17572" y="6225"/>
                  </a:lnTo>
                  <a:lnTo>
                    <a:pt x="17803" y="5764"/>
                  </a:lnTo>
                  <a:lnTo>
                    <a:pt x="18266" y="5187"/>
                  </a:lnTo>
                  <a:lnTo>
                    <a:pt x="18266" y="4726"/>
                  </a:lnTo>
                  <a:lnTo>
                    <a:pt x="18497" y="4265"/>
                  </a:lnTo>
                  <a:lnTo>
                    <a:pt x="18728" y="3862"/>
                  </a:lnTo>
                  <a:lnTo>
                    <a:pt x="18960" y="3401"/>
                  </a:lnTo>
                  <a:lnTo>
                    <a:pt x="19075" y="2997"/>
                  </a:lnTo>
                  <a:lnTo>
                    <a:pt x="19191" y="2594"/>
                  </a:lnTo>
                  <a:lnTo>
                    <a:pt x="19306" y="2248"/>
                  </a:lnTo>
                  <a:lnTo>
                    <a:pt x="19538" y="1960"/>
                  </a:lnTo>
                  <a:lnTo>
                    <a:pt x="19538" y="1556"/>
                  </a:lnTo>
                  <a:lnTo>
                    <a:pt x="19653" y="1326"/>
                  </a:lnTo>
                  <a:lnTo>
                    <a:pt x="19769" y="1037"/>
                  </a:lnTo>
                  <a:lnTo>
                    <a:pt x="19884" y="807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55" name="AutoShape 51"/>
            <p:cNvSpPr>
              <a:spLocks/>
            </p:cNvSpPr>
            <p:nvPr/>
          </p:nvSpPr>
          <p:spPr bwMode="auto">
            <a:xfrm>
              <a:off x="4609" y="556"/>
              <a:ext cx="97" cy="139"/>
            </a:xfrm>
            <a:custGeom>
              <a:avLst/>
              <a:gdLst>
                <a:gd name="T0" fmla="*/ 0 w 20000"/>
                <a:gd name="T1" fmla="*/ 19084 h 20000"/>
                <a:gd name="T2" fmla="*/ 247 w 20000"/>
                <a:gd name="T3" fmla="*/ 18544 h 20000"/>
                <a:gd name="T4" fmla="*/ 494 w 20000"/>
                <a:gd name="T5" fmla="*/ 17844 h 20000"/>
                <a:gd name="T6" fmla="*/ 617 w 20000"/>
                <a:gd name="T7" fmla="*/ 17251 h 20000"/>
                <a:gd name="T8" fmla="*/ 864 w 20000"/>
                <a:gd name="T9" fmla="*/ 16712 h 20000"/>
                <a:gd name="T10" fmla="*/ 1111 w 20000"/>
                <a:gd name="T11" fmla="*/ 16065 h 20000"/>
                <a:gd name="T12" fmla="*/ 1358 w 20000"/>
                <a:gd name="T13" fmla="*/ 15472 h 20000"/>
                <a:gd name="T14" fmla="*/ 1605 w 20000"/>
                <a:gd name="T15" fmla="*/ 14933 h 20000"/>
                <a:gd name="T16" fmla="*/ 1728 w 20000"/>
                <a:gd name="T17" fmla="*/ 14286 h 20000"/>
                <a:gd name="T18" fmla="*/ 1852 w 20000"/>
                <a:gd name="T19" fmla="*/ 13693 h 20000"/>
                <a:gd name="T20" fmla="*/ 2222 w 20000"/>
                <a:gd name="T21" fmla="*/ 13154 h 20000"/>
                <a:gd name="T22" fmla="*/ 2593 w 20000"/>
                <a:gd name="T23" fmla="*/ 12615 h 20000"/>
                <a:gd name="T24" fmla="*/ 2593 w 20000"/>
                <a:gd name="T25" fmla="*/ 12022 h 20000"/>
                <a:gd name="T26" fmla="*/ 2963 w 20000"/>
                <a:gd name="T27" fmla="*/ 11429 h 20000"/>
                <a:gd name="T28" fmla="*/ 3086 w 20000"/>
                <a:gd name="T29" fmla="*/ 10889 h 20000"/>
                <a:gd name="T30" fmla="*/ 3333 w 20000"/>
                <a:gd name="T31" fmla="*/ 10350 h 20000"/>
                <a:gd name="T32" fmla="*/ 3580 w 20000"/>
                <a:gd name="T33" fmla="*/ 9757 h 20000"/>
                <a:gd name="T34" fmla="*/ 3704 w 20000"/>
                <a:gd name="T35" fmla="*/ 9326 h 20000"/>
                <a:gd name="T36" fmla="*/ 4074 w 20000"/>
                <a:gd name="T37" fmla="*/ 8733 h 20000"/>
                <a:gd name="T38" fmla="*/ 4198 w 20000"/>
                <a:gd name="T39" fmla="*/ 8194 h 20000"/>
                <a:gd name="T40" fmla="*/ 4444 w 20000"/>
                <a:gd name="T41" fmla="*/ 7763 h 20000"/>
                <a:gd name="T42" fmla="*/ 4691 w 20000"/>
                <a:gd name="T43" fmla="*/ 7224 h 20000"/>
                <a:gd name="T44" fmla="*/ 4815 w 20000"/>
                <a:gd name="T45" fmla="*/ 6846 h 20000"/>
                <a:gd name="T46" fmla="*/ 5062 w 20000"/>
                <a:gd name="T47" fmla="*/ 6361 h 20000"/>
                <a:gd name="T48" fmla="*/ 5309 w 20000"/>
                <a:gd name="T49" fmla="*/ 5876 h 20000"/>
                <a:gd name="T50" fmla="*/ 5556 w 20000"/>
                <a:gd name="T51" fmla="*/ 5499 h 20000"/>
                <a:gd name="T52" fmla="*/ 5802 w 20000"/>
                <a:gd name="T53" fmla="*/ 5067 h 20000"/>
                <a:gd name="T54" fmla="*/ 5802 w 20000"/>
                <a:gd name="T55" fmla="*/ 4528 h 20000"/>
                <a:gd name="T56" fmla="*/ 6296 w 20000"/>
                <a:gd name="T57" fmla="*/ 4151 h 20000"/>
                <a:gd name="T58" fmla="*/ 6420 w 20000"/>
                <a:gd name="T59" fmla="*/ 3720 h 20000"/>
                <a:gd name="T60" fmla="*/ 6667 w 20000"/>
                <a:gd name="T61" fmla="*/ 3396 h 20000"/>
                <a:gd name="T62" fmla="*/ 6914 w 20000"/>
                <a:gd name="T63" fmla="*/ 3019 h 20000"/>
                <a:gd name="T64" fmla="*/ 7037 w 20000"/>
                <a:gd name="T65" fmla="*/ 2749 h 20000"/>
                <a:gd name="T66" fmla="*/ 7284 w 20000"/>
                <a:gd name="T67" fmla="*/ 2426 h 20000"/>
                <a:gd name="T68" fmla="*/ 7531 w 20000"/>
                <a:gd name="T69" fmla="*/ 2102 h 20000"/>
                <a:gd name="T70" fmla="*/ 7778 w 20000"/>
                <a:gd name="T71" fmla="*/ 1833 h 20000"/>
                <a:gd name="T72" fmla="*/ 7901 w 20000"/>
                <a:gd name="T73" fmla="*/ 1563 h 20000"/>
                <a:gd name="T74" fmla="*/ 8148 w 20000"/>
                <a:gd name="T75" fmla="*/ 1240 h 20000"/>
                <a:gd name="T76" fmla="*/ 8395 w 20000"/>
                <a:gd name="T77" fmla="*/ 1024 h 20000"/>
                <a:gd name="T78" fmla="*/ 8519 w 20000"/>
                <a:gd name="T79" fmla="*/ 863 h 20000"/>
                <a:gd name="T80" fmla="*/ 8765 w 20000"/>
                <a:gd name="T81" fmla="*/ 647 h 20000"/>
                <a:gd name="T82" fmla="*/ 8889 w 20000"/>
                <a:gd name="T83" fmla="*/ 539 h 20000"/>
                <a:gd name="T84" fmla="*/ 9136 w 20000"/>
                <a:gd name="T85" fmla="*/ 377 h 20000"/>
                <a:gd name="T86" fmla="*/ 9383 w 20000"/>
                <a:gd name="T87" fmla="*/ 270 h 20000"/>
                <a:gd name="T88" fmla="*/ 9506 w 20000"/>
                <a:gd name="T89" fmla="*/ 108 h 20000"/>
                <a:gd name="T90" fmla="*/ 9877 w 20000"/>
                <a:gd name="T91" fmla="*/ 108 h 20000"/>
                <a:gd name="T92" fmla="*/ 10000 w 20000"/>
                <a:gd name="T93" fmla="*/ 54 h 20000"/>
                <a:gd name="T94" fmla="*/ 10247 w 20000"/>
                <a:gd name="T95" fmla="*/ 0 h 20000"/>
                <a:gd name="T96" fmla="*/ 10617 w 20000"/>
                <a:gd name="T97" fmla="*/ 54 h 20000"/>
                <a:gd name="T98" fmla="*/ 10741 w 20000"/>
                <a:gd name="T99" fmla="*/ 54 h 20000"/>
                <a:gd name="T100" fmla="*/ 10864 w 20000"/>
                <a:gd name="T101" fmla="*/ 108 h 20000"/>
                <a:gd name="T102" fmla="*/ 11111 w 20000"/>
                <a:gd name="T103" fmla="*/ 216 h 20000"/>
                <a:gd name="T104" fmla="*/ 11358 w 20000"/>
                <a:gd name="T105" fmla="*/ 323 h 20000"/>
                <a:gd name="T106" fmla="*/ 11481 w 20000"/>
                <a:gd name="T107" fmla="*/ 539 h 20000"/>
                <a:gd name="T108" fmla="*/ 11852 w 20000"/>
                <a:gd name="T109" fmla="*/ 755 h 20000"/>
                <a:gd name="T110" fmla="*/ 12099 w 20000"/>
                <a:gd name="T111" fmla="*/ 1024 h 20000"/>
                <a:gd name="T112" fmla="*/ 12222 w 20000"/>
                <a:gd name="T113" fmla="*/ 1240 h 20000"/>
                <a:gd name="T114" fmla="*/ 12346 w 20000"/>
                <a:gd name="T115" fmla="*/ 1563 h 20000"/>
                <a:gd name="T116" fmla="*/ 12716 w 20000"/>
                <a:gd name="T117" fmla="*/ 1887 h 20000"/>
                <a:gd name="T118" fmla="*/ 12963 w 20000"/>
                <a:gd name="T119" fmla="*/ 2264 h 20000"/>
                <a:gd name="T120" fmla="*/ 13086 w 20000"/>
                <a:gd name="T121" fmla="*/ 2749 h 20000"/>
                <a:gd name="T122" fmla="*/ 13333 w 20000"/>
                <a:gd name="T123" fmla="*/ 3127 h 20000"/>
                <a:gd name="T124" fmla="*/ 13580 w 20000"/>
                <a:gd name="T125" fmla="*/ 3504 h 20000"/>
                <a:gd name="T126" fmla="*/ 13704 w 20000"/>
                <a:gd name="T127" fmla="*/ 3989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4"/>
                  </a:moveTo>
                  <a:lnTo>
                    <a:pt x="247" y="18544"/>
                  </a:lnTo>
                  <a:lnTo>
                    <a:pt x="494" y="17844"/>
                  </a:lnTo>
                  <a:lnTo>
                    <a:pt x="617" y="17251"/>
                  </a:lnTo>
                  <a:lnTo>
                    <a:pt x="864" y="16712"/>
                  </a:lnTo>
                  <a:lnTo>
                    <a:pt x="1111" y="16065"/>
                  </a:lnTo>
                  <a:lnTo>
                    <a:pt x="1358" y="15472"/>
                  </a:lnTo>
                  <a:lnTo>
                    <a:pt x="1605" y="14933"/>
                  </a:lnTo>
                  <a:lnTo>
                    <a:pt x="1728" y="14286"/>
                  </a:lnTo>
                  <a:lnTo>
                    <a:pt x="1852" y="13693"/>
                  </a:lnTo>
                  <a:lnTo>
                    <a:pt x="2222" y="13154"/>
                  </a:lnTo>
                  <a:lnTo>
                    <a:pt x="2593" y="12615"/>
                  </a:lnTo>
                  <a:lnTo>
                    <a:pt x="2593" y="12022"/>
                  </a:lnTo>
                  <a:lnTo>
                    <a:pt x="2963" y="11429"/>
                  </a:lnTo>
                  <a:lnTo>
                    <a:pt x="3086" y="10889"/>
                  </a:lnTo>
                  <a:lnTo>
                    <a:pt x="3333" y="10350"/>
                  </a:lnTo>
                  <a:lnTo>
                    <a:pt x="3580" y="9757"/>
                  </a:lnTo>
                  <a:lnTo>
                    <a:pt x="3704" y="9326"/>
                  </a:lnTo>
                  <a:lnTo>
                    <a:pt x="4074" y="8733"/>
                  </a:lnTo>
                  <a:lnTo>
                    <a:pt x="4198" y="8194"/>
                  </a:lnTo>
                  <a:lnTo>
                    <a:pt x="4444" y="7763"/>
                  </a:lnTo>
                  <a:lnTo>
                    <a:pt x="4691" y="7224"/>
                  </a:lnTo>
                  <a:lnTo>
                    <a:pt x="4815" y="6846"/>
                  </a:lnTo>
                  <a:lnTo>
                    <a:pt x="5062" y="6361"/>
                  </a:lnTo>
                  <a:lnTo>
                    <a:pt x="5309" y="5876"/>
                  </a:lnTo>
                  <a:lnTo>
                    <a:pt x="5556" y="5499"/>
                  </a:lnTo>
                  <a:lnTo>
                    <a:pt x="5802" y="5067"/>
                  </a:lnTo>
                  <a:lnTo>
                    <a:pt x="5802" y="4528"/>
                  </a:lnTo>
                  <a:lnTo>
                    <a:pt x="6296" y="4151"/>
                  </a:lnTo>
                  <a:lnTo>
                    <a:pt x="6420" y="3720"/>
                  </a:lnTo>
                  <a:lnTo>
                    <a:pt x="6667" y="3396"/>
                  </a:lnTo>
                  <a:lnTo>
                    <a:pt x="6914" y="3019"/>
                  </a:lnTo>
                  <a:lnTo>
                    <a:pt x="7037" y="2749"/>
                  </a:lnTo>
                  <a:lnTo>
                    <a:pt x="7284" y="2426"/>
                  </a:lnTo>
                  <a:lnTo>
                    <a:pt x="7531" y="2102"/>
                  </a:lnTo>
                  <a:lnTo>
                    <a:pt x="7778" y="1833"/>
                  </a:lnTo>
                  <a:lnTo>
                    <a:pt x="7901" y="1563"/>
                  </a:lnTo>
                  <a:lnTo>
                    <a:pt x="8148" y="1240"/>
                  </a:lnTo>
                  <a:lnTo>
                    <a:pt x="8395" y="1024"/>
                  </a:lnTo>
                  <a:lnTo>
                    <a:pt x="8519" y="863"/>
                  </a:lnTo>
                  <a:lnTo>
                    <a:pt x="8765" y="647"/>
                  </a:lnTo>
                  <a:lnTo>
                    <a:pt x="8889" y="539"/>
                  </a:lnTo>
                  <a:lnTo>
                    <a:pt x="9136" y="377"/>
                  </a:lnTo>
                  <a:lnTo>
                    <a:pt x="9383" y="270"/>
                  </a:lnTo>
                  <a:lnTo>
                    <a:pt x="9506" y="108"/>
                  </a:lnTo>
                  <a:lnTo>
                    <a:pt x="9877" y="108"/>
                  </a:lnTo>
                  <a:lnTo>
                    <a:pt x="10000" y="54"/>
                  </a:lnTo>
                  <a:lnTo>
                    <a:pt x="10247" y="0"/>
                  </a:lnTo>
                  <a:lnTo>
                    <a:pt x="10617" y="54"/>
                  </a:lnTo>
                  <a:lnTo>
                    <a:pt x="10741" y="54"/>
                  </a:lnTo>
                  <a:lnTo>
                    <a:pt x="10864" y="108"/>
                  </a:lnTo>
                  <a:lnTo>
                    <a:pt x="11111" y="216"/>
                  </a:lnTo>
                  <a:lnTo>
                    <a:pt x="11358" y="323"/>
                  </a:lnTo>
                  <a:lnTo>
                    <a:pt x="11481" y="539"/>
                  </a:lnTo>
                  <a:lnTo>
                    <a:pt x="11852" y="755"/>
                  </a:lnTo>
                  <a:lnTo>
                    <a:pt x="12099" y="1024"/>
                  </a:lnTo>
                  <a:lnTo>
                    <a:pt x="12222" y="1240"/>
                  </a:lnTo>
                  <a:lnTo>
                    <a:pt x="12346" y="1563"/>
                  </a:lnTo>
                  <a:lnTo>
                    <a:pt x="12716" y="1887"/>
                  </a:lnTo>
                  <a:lnTo>
                    <a:pt x="12963" y="2264"/>
                  </a:lnTo>
                  <a:lnTo>
                    <a:pt x="13086" y="2749"/>
                  </a:lnTo>
                  <a:lnTo>
                    <a:pt x="13333" y="3127"/>
                  </a:lnTo>
                  <a:lnTo>
                    <a:pt x="13580" y="3504"/>
                  </a:lnTo>
                  <a:lnTo>
                    <a:pt x="13704" y="3989"/>
                  </a:lnTo>
                  <a:lnTo>
                    <a:pt x="14198" y="4367"/>
                  </a:lnTo>
                  <a:lnTo>
                    <a:pt x="14321" y="4960"/>
                  </a:lnTo>
                  <a:lnTo>
                    <a:pt x="14444" y="5499"/>
                  </a:lnTo>
                  <a:lnTo>
                    <a:pt x="14815" y="5984"/>
                  </a:lnTo>
                  <a:lnTo>
                    <a:pt x="15062" y="6523"/>
                  </a:lnTo>
                  <a:lnTo>
                    <a:pt x="15185" y="7008"/>
                  </a:lnTo>
                  <a:lnTo>
                    <a:pt x="15309" y="7601"/>
                  </a:lnTo>
                  <a:lnTo>
                    <a:pt x="15679" y="8194"/>
                  </a:lnTo>
                  <a:lnTo>
                    <a:pt x="15926" y="8787"/>
                  </a:lnTo>
                  <a:lnTo>
                    <a:pt x="16173" y="9326"/>
                  </a:lnTo>
                  <a:lnTo>
                    <a:pt x="16296" y="9919"/>
                  </a:lnTo>
                  <a:lnTo>
                    <a:pt x="16543" y="10458"/>
                  </a:lnTo>
                  <a:lnTo>
                    <a:pt x="16667" y="10997"/>
                  </a:lnTo>
                  <a:lnTo>
                    <a:pt x="16914" y="11590"/>
                  </a:lnTo>
                  <a:lnTo>
                    <a:pt x="17160" y="12183"/>
                  </a:lnTo>
                  <a:lnTo>
                    <a:pt x="17407" y="12776"/>
                  </a:lnTo>
                  <a:lnTo>
                    <a:pt x="17407" y="13261"/>
                  </a:lnTo>
                  <a:lnTo>
                    <a:pt x="17654" y="13854"/>
                  </a:lnTo>
                  <a:lnTo>
                    <a:pt x="17901" y="14340"/>
                  </a:lnTo>
                  <a:lnTo>
                    <a:pt x="18148" y="14933"/>
                  </a:lnTo>
                  <a:lnTo>
                    <a:pt x="18395" y="15472"/>
                  </a:lnTo>
                  <a:lnTo>
                    <a:pt x="18395" y="15903"/>
                  </a:lnTo>
                  <a:lnTo>
                    <a:pt x="18642" y="16442"/>
                  </a:lnTo>
                  <a:lnTo>
                    <a:pt x="18889" y="16873"/>
                  </a:lnTo>
                  <a:lnTo>
                    <a:pt x="19012" y="17305"/>
                  </a:lnTo>
                  <a:lnTo>
                    <a:pt x="19136" y="17736"/>
                  </a:lnTo>
                  <a:lnTo>
                    <a:pt x="19259" y="18113"/>
                  </a:lnTo>
                  <a:lnTo>
                    <a:pt x="19506" y="18544"/>
                  </a:lnTo>
                  <a:lnTo>
                    <a:pt x="19506" y="18976"/>
                  </a:lnTo>
                  <a:lnTo>
                    <a:pt x="19630" y="19191"/>
                  </a:lnTo>
                  <a:lnTo>
                    <a:pt x="19753" y="19461"/>
                  </a:lnTo>
                  <a:lnTo>
                    <a:pt x="19877" y="19730"/>
                  </a:lnTo>
                  <a:lnTo>
                    <a:pt x="19877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56" name="AutoShape 52"/>
            <p:cNvSpPr>
              <a:spLocks/>
            </p:cNvSpPr>
            <p:nvPr/>
          </p:nvSpPr>
          <p:spPr bwMode="auto">
            <a:xfrm>
              <a:off x="4702" y="681"/>
              <a:ext cx="102" cy="134"/>
            </a:xfrm>
            <a:custGeom>
              <a:avLst/>
              <a:gdLst>
                <a:gd name="T0" fmla="*/ 0 w 20000"/>
                <a:gd name="T1" fmla="*/ 0 h 20000"/>
                <a:gd name="T2" fmla="*/ 231 w 20000"/>
                <a:gd name="T3" fmla="*/ 616 h 20000"/>
                <a:gd name="T4" fmla="*/ 347 w 20000"/>
                <a:gd name="T5" fmla="*/ 1232 h 20000"/>
                <a:gd name="T6" fmla="*/ 462 w 20000"/>
                <a:gd name="T7" fmla="*/ 1905 h 20000"/>
                <a:gd name="T8" fmla="*/ 809 w 20000"/>
                <a:gd name="T9" fmla="*/ 2521 h 20000"/>
                <a:gd name="T10" fmla="*/ 925 w 20000"/>
                <a:gd name="T11" fmla="*/ 3137 h 20000"/>
                <a:gd name="T12" fmla="*/ 1156 w 20000"/>
                <a:gd name="T13" fmla="*/ 3697 h 20000"/>
                <a:gd name="T14" fmla="*/ 1387 w 20000"/>
                <a:gd name="T15" fmla="*/ 4314 h 20000"/>
                <a:gd name="T16" fmla="*/ 1503 w 20000"/>
                <a:gd name="T17" fmla="*/ 4986 h 20000"/>
                <a:gd name="T18" fmla="*/ 1734 w 20000"/>
                <a:gd name="T19" fmla="*/ 5602 h 20000"/>
                <a:gd name="T20" fmla="*/ 2081 w 20000"/>
                <a:gd name="T21" fmla="*/ 6162 h 20000"/>
                <a:gd name="T22" fmla="*/ 2197 w 20000"/>
                <a:gd name="T23" fmla="*/ 6779 h 20000"/>
                <a:gd name="T24" fmla="*/ 2543 w 20000"/>
                <a:gd name="T25" fmla="*/ 7283 h 20000"/>
                <a:gd name="T26" fmla="*/ 2543 w 20000"/>
                <a:gd name="T27" fmla="*/ 7899 h 20000"/>
                <a:gd name="T28" fmla="*/ 2775 w 20000"/>
                <a:gd name="T29" fmla="*/ 8515 h 20000"/>
                <a:gd name="T30" fmla="*/ 3006 w 20000"/>
                <a:gd name="T31" fmla="*/ 9020 h 20000"/>
                <a:gd name="T32" fmla="*/ 3237 w 20000"/>
                <a:gd name="T33" fmla="*/ 9636 h 20000"/>
                <a:gd name="T34" fmla="*/ 3353 w 20000"/>
                <a:gd name="T35" fmla="*/ 10140 h 20000"/>
                <a:gd name="T36" fmla="*/ 3468 w 20000"/>
                <a:gd name="T37" fmla="*/ 10644 h 20000"/>
                <a:gd name="T38" fmla="*/ 3815 w 20000"/>
                <a:gd name="T39" fmla="*/ 11204 h 20000"/>
                <a:gd name="T40" fmla="*/ 3931 w 20000"/>
                <a:gd name="T41" fmla="*/ 11765 h 20000"/>
                <a:gd name="T42" fmla="*/ 4162 w 20000"/>
                <a:gd name="T43" fmla="*/ 12213 h 20000"/>
                <a:gd name="T44" fmla="*/ 4393 w 20000"/>
                <a:gd name="T45" fmla="*/ 12773 h 20000"/>
                <a:gd name="T46" fmla="*/ 4509 w 20000"/>
                <a:gd name="T47" fmla="*/ 13165 h 20000"/>
                <a:gd name="T48" fmla="*/ 4624 w 20000"/>
                <a:gd name="T49" fmla="*/ 13669 h 20000"/>
                <a:gd name="T50" fmla="*/ 4971 w 20000"/>
                <a:gd name="T51" fmla="*/ 14118 h 20000"/>
                <a:gd name="T52" fmla="*/ 5202 w 20000"/>
                <a:gd name="T53" fmla="*/ 14510 h 20000"/>
                <a:gd name="T54" fmla="*/ 5434 w 20000"/>
                <a:gd name="T55" fmla="*/ 15014 h 20000"/>
                <a:gd name="T56" fmla="*/ 5549 w 20000"/>
                <a:gd name="T57" fmla="*/ 15462 h 20000"/>
                <a:gd name="T58" fmla="*/ 5665 w 20000"/>
                <a:gd name="T59" fmla="*/ 15854 h 20000"/>
                <a:gd name="T60" fmla="*/ 6127 w 20000"/>
                <a:gd name="T61" fmla="*/ 16190 h 20000"/>
                <a:gd name="T62" fmla="*/ 6243 w 20000"/>
                <a:gd name="T63" fmla="*/ 16639 h 20000"/>
                <a:gd name="T64" fmla="*/ 6474 w 20000"/>
                <a:gd name="T65" fmla="*/ 16919 h 20000"/>
                <a:gd name="T66" fmla="*/ 6590 w 20000"/>
                <a:gd name="T67" fmla="*/ 17255 h 20000"/>
                <a:gd name="T68" fmla="*/ 6705 w 20000"/>
                <a:gd name="T69" fmla="*/ 17591 h 20000"/>
                <a:gd name="T70" fmla="*/ 6936 w 20000"/>
                <a:gd name="T71" fmla="*/ 17927 h 20000"/>
                <a:gd name="T72" fmla="*/ 7283 w 20000"/>
                <a:gd name="T73" fmla="*/ 18095 h 20000"/>
                <a:gd name="T74" fmla="*/ 7514 w 20000"/>
                <a:gd name="T75" fmla="*/ 18487 h 20000"/>
                <a:gd name="T76" fmla="*/ 7514 w 20000"/>
                <a:gd name="T77" fmla="*/ 18711 h 20000"/>
                <a:gd name="T78" fmla="*/ 7861 w 20000"/>
                <a:gd name="T79" fmla="*/ 18992 h 20000"/>
                <a:gd name="T80" fmla="*/ 7977 w 20000"/>
                <a:gd name="T81" fmla="*/ 19160 h 20000"/>
                <a:gd name="T82" fmla="*/ 8208 w 20000"/>
                <a:gd name="T83" fmla="*/ 19328 h 20000"/>
                <a:gd name="T84" fmla="*/ 8439 w 20000"/>
                <a:gd name="T85" fmla="*/ 19440 h 20000"/>
                <a:gd name="T86" fmla="*/ 8555 w 20000"/>
                <a:gd name="T87" fmla="*/ 19664 h 20000"/>
                <a:gd name="T88" fmla="*/ 8902 w 20000"/>
                <a:gd name="T89" fmla="*/ 19720 h 20000"/>
                <a:gd name="T90" fmla="*/ 9017 w 20000"/>
                <a:gd name="T91" fmla="*/ 19888 h 20000"/>
                <a:gd name="T92" fmla="*/ 9249 w 20000"/>
                <a:gd name="T93" fmla="*/ 19888 h 20000"/>
                <a:gd name="T94" fmla="*/ 9480 w 20000"/>
                <a:gd name="T95" fmla="*/ 19944 h 20000"/>
                <a:gd name="T96" fmla="*/ 9595 w 20000"/>
                <a:gd name="T97" fmla="*/ 19944 h 20000"/>
                <a:gd name="T98" fmla="*/ 9827 w 20000"/>
                <a:gd name="T99" fmla="*/ 19944 h 20000"/>
                <a:gd name="T100" fmla="*/ 10173 w 20000"/>
                <a:gd name="T101" fmla="*/ 19888 h 20000"/>
                <a:gd name="T102" fmla="*/ 10405 w 20000"/>
                <a:gd name="T103" fmla="*/ 19888 h 20000"/>
                <a:gd name="T104" fmla="*/ 10520 w 20000"/>
                <a:gd name="T105" fmla="*/ 19664 h 20000"/>
                <a:gd name="T106" fmla="*/ 10751 w 20000"/>
                <a:gd name="T107" fmla="*/ 19496 h 20000"/>
                <a:gd name="T108" fmla="*/ 11098 w 20000"/>
                <a:gd name="T109" fmla="*/ 19328 h 20000"/>
                <a:gd name="T110" fmla="*/ 11329 w 20000"/>
                <a:gd name="T111" fmla="*/ 19104 h 20000"/>
                <a:gd name="T112" fmla="*/ 11445 w 20000"/>
                <a:gd name="T113" fmla="*/ 18936 h 20000"/>
                <a:gd name="T114" fmla="*/ 11792 w 20000"/>
                <a:gd name="T115" fmla="*/ 18543 h 20000"/>
                <a:gd name="T116" fmla="*/ 11908 w 20000"/>
                <a:gd name="T117" fmla="*/ 18263 h 20000"/>
                <a:gd name="T118" fmla="*/ 12139 w 20000"/>
                <a:gd name="T119" fmla="*/ 17871 h 20000"/>
                <a:gd name="T120" fmla="*/ 12486 w 20000"/>
                <a:gd name="T121" fmla="*/ 17479 h 20000"/>
                <a:gd name="T122" fmla="*/ 12601 w 20000"/>
                <a:gd name="T123" fmla="*/ 17087 h 20000"/>
                <a:gd name="T124" fmla="*/ 12832 w 20000"/>
                <a:gd name="T125" fmla="*/ 16751 h 20000"/>
                <a:gd name="T126" fmla="*/ 13295 w 20000"/>
                <a:gd name="T127" fmla="*/ 16303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31" y="616"/>
                  </a:lnTo>
                  <a:lnTo>
                    <a:pt x="347" y="1232"/>
                  </a:lnTo>
                  <a:lnTo>
                    <a:pt x="462" y="1905"/>
                  </a:lnTo>
                  <a:lnTo>
                    <a:pt x="809" y="2521"/>
                  </a:lnTo>
                  <a:lnTo>
                    <a:pt x="925" y="3137"/>
                  </a:lnTo>
                  <a:lnTo>
                    <a:pt x="1156" y="3697"/>
                  </a:lnTo>
                  <a:lnTo>
                    <a:pt x="1387" y="4314"/>
                  </a:lnTo>
                  <a:lnTo>
                    <a:pt x="1503" y="4986"/>
                  </a:lnTo>
                  <a:lnTo>
                    <a:pt x="1734" y="5602"/>
                  </a:lnTo>
                  <a:lnTo>
                    <a:pt x="2081" y="6162"/>
                  </a:lnTo>
                  <a:lnTo>
                    <a:pt x="2197" y="6779"/>
                  </a:lnTo>
                  <a:lnTo>
                    <a:pt x="2543" y="7283"/>
                  </a:lnTo>
                  <a:lnTo>
                    <a:pt x="2543" y="7899"/>
                  </a:lnTo>
                  <a:lnTo>
                    <a:pt x="2775" y="8515"/>
                  </a:lnTo>
                  <a:lnTo>
                    <a:pt x="3006" y="9020"/>
                  </a:lnTo>
                  <a:lnTo>
                    <a:pt x="3237" y="9636"/>
                  </a:lnTo>
                  <a:lnTo>
                    <a:pt x="3353" y="10140"/>
                  </a:lnTo>
                  <a:lnTo>
                    <a:pt x="3468" y="10644"/>
                  </a:lnTo>
                  <a:lnTo>
                    <a:pt x="3815" y="11204"/>
                  </a:lnTo>
                  <a:lnTo>
                    <a:pt x="3931" y="11765"/>
                  </a:lnTo>
                  <a:lnTo>
                    <a:pt x="4162" y="12213"/>
                  </a:lnTo>
                  <a:lnTo>
                    <a:pt x="4393" y="12773"/>
                  </a:lnTo>
                  <a:lnTo>
                    <a:pt x="4509" y="13165"/>
                  </a:lnTo>
                  <a:lnTo>
                    <a:pt x="4624" y="13669"/>
                  </a:lnTo>
                  <a:lnTo>
                    <a:pt x="4971" y="14118"/>
                  </a:lnTo>
                  <a:lnTo>
                    <a:pt x="5202" y="14510"/>
                  </a:lnTo>
                  <a:lnTo>
                    <a:pt x="5434" y="15014"/>
                  </a:lnTo>
                  <a:lnTo>
                    <a:pt x="5549" y="15462"/>
                  </a:lnTo>
                  <a:lnTo>
                    <a:pt x="5665" y="15854"/>
                  </a:lnTo>
                  <a:lnTo>
                    <a:pt x="6127" y="16190"/>
                  </a:lnTo>
                  <a:lnTo>
                    <a:pt x="6243" y="16639"/>
                  </a:lnTo>
                  <a:lnTo>
                    <a:pt x="6474" y="16919"/>
                  </a:lnTo>
                  <a:lnTo>
                    <a:pt x="6590" y="17255"/>
                  </a:lnTo>
                  <a:lnTo>
                    <a:pt x="6705" y="17591"/>
                  </a:lnTo>
                  <a:lnTo>
                    <a:pt x="6936" y="17927"/>
                  </a:lnTo>
                  <a:lnTo>
                    <a:pt x="7283" y="18095"/>
                  </a:lnTo>
                  <a:lnTo>
                    <a:pt x="7514" y="18487"/>
                  </a:lnTo>
                  <a:lnTo>
                    <a:pt x="7514" y="18711"/>
                  </a:lnTo>
                  <a:lnTo>
                    <a:pt x="7861" y="18992"/>
                  </a:lnTo>
                  <a:lnTo>
                    <a:pt x="7977" y="19160"/>
                  </a:lnTo>
                  <a:lnTo>
                    <a:pt x="8208" y="19328"/>
                  </a:lnTo>
                  <a:lnTo>
                    <a:pt x="8439" y="19440"/>
                  </a:lnTo>
                  <a:lnTo>
                    <a:pt x="8555" y="19664"/>
                  </a:lnTo>
                  <a:lnTo>
                    <a:pt x="8902" y="19720"/>
                  </a:lnTo>
                  <a:lnTo>
                    <a:pt x="9017" y="19888"/>
                  </a:lnTo>
                  <a:lnTo>
                    <a:pt x="9249" y="19888"/>
                  </a:lnTo>
                  <a:lnTo>
                    <a:pt x="9480" y="19944"/>
                  </a:lnTo>
                  <a:lnTo>
                    <a:pt x="9595" y="19944"/>
                  </a:lnTo>
                  <a:lnTo>
                    <a:pt x="9827" y="19944"/>
                  </a:lnTo>
                  <a:lnTo>
                    <a:pt x="10173" y="19888"/>
                  </a:lnTo>
                  <a:lnTo>
                    <a:pt x="10405" y="19888"/>
                  </a:lnTo>
                  <a:lnTo>
                    <a:pt x="10520" y="19664"/>
                  </a:lnTo>
                  <a:lnTo>
                    <a:pt x="10751" y="19496"/>
                  </a:lnTo>
                  <a:lnTo>
                    <a:pt x="11098" y="19328"/>
                  </a:lnTo>
                  <a:lnTo>
                    <a:pt x="11329" y="19104"/>
                  </a:lnTo>
                  <a:lnTo>
                    <a:pt x="11445" y="18936"/>
                  </a:lnTo>
                  <a:lnTo>
                    <a:pt x="11792" y="18543"/>
                  </a:lnTo>
                  <a:lnTo>
                    <a:pt x="11908" y="18263"/>
                  </a:lnTo>
                  <a:lnTo>
                    <a:pt x="12139" y="17871"/>
                  </a:lnTo>
                  <a:lnTo>
                    <a:pt x="12486" y="17479"/>
                  </a:lnTo>
                  <a:lnTo>
                    <a:pt x="12601" y="17087"/>
                  </a:lnTo>
                  <a:lnTo>
                    <a:pt x="12832" y="16751"/>
                  </a:lnTo>
                  <a:lnTo>
                    <a:pt x="13295" y="16303"/>
                  </a:lnTo>
                  <a:lnTo>
                    <a:pt x="13410" y="15798"/>
                  </a:lnTo>
                  <a:lnTo>
                    <a:pt x="13642" y="15350"/>
                  </a:lnTo>
                  <a:lnTo>
                    <a:pt x="13873" y="14846"/>
                  </a:lnTo>
                  <a:lnTo>
                    <a:pt x="14220" y="14342"/>
                  </a:lnTo>
                  <a:lnTo>
                    <a:pt x="14451" y="13838"/>
                  </a:lnTo>
                  <a:lnTo>
                    <a:pt x="14682" y="13277"/>
                  </a:lnTo>
                  <a:lnTo>
                    <a:pt x="14913" y="12829"/>
                  </a:lnTo>
                  <a:lnTo>
                    <a:pt x="15260" y="12213"/>
                  </a:lnTo>
                  <a:lnTo>
                    <a:pt x="15491" y="11709"/>
                  </a:lnTo>
                  <a:lnTo>
                    <a:pt x="15607" y="11036"/>
                  </a:lnTo>
                  <a:lnTo>
                    <a:pt x="15954" y="10588"/>
                  </a:lnTo>
                  <a:lnTo>
                    <a:pt x="16069" y="10028"/>
                  </a:lnTo>
                  <a:lnTo>
                    <a:pt x="16416" y="9412"/>
                  </a:lnTo>
                  <a:lnTo>
                    <a:pt x="16532" y="8964"/>
                  </a:lnTo>
                  <a:lnTo>
                    <a:pt x="16763" y="8403"/>
                  </a:lnTo>
                  <a:lnTo>
                    <a:pt x="16994" y="7787"/>
                  </a:lnTo>
                  <a:lnTo>
                    <a:pt x="17225" y="7227"/>
                  </a:lnTo>
                  <a:lnTo>
                    <a:pt x="17457" y="6835"/>
                  </a:lnTo>
                  <a:lnTo>
                    <a:pt x="17572" y="6218"/>
                  </a:lnTo>
                  <a:lnTo>
                    <a:pt x="17803" y="5714"/>
                  </a:lnTo>
                  <a:lnTo>
                    <a:pt x="18266" y="5210"/>
                  </a:lnTo>
                  <a:lnTo>
                    <a:pt x="18266" y="4762"/>
                  </a:lnTo>
                  <a:lnTo>
                    <a:pt x="18497" y="4314"/>
                  </a:lnTo>
                  <a:lnTo>
                    <a:pt x="18728" y="3866"/>
                  </a:lnTo>
                  <a:lnTo>
                    <a:pt x="18960" y="3361"/>
                  </a:lnTo>
                  <a:lnTo>
                    <a:pt x="19075" y="3025"/>
                  </a:lnTo>
                  <a:lnTo>
                    <a:pt x="19191" y="2689"/>
                  </a:lnTo>
                  <a:lnTo>
                    <a:pt x="19306" y="2241"/>
                  </a:lnTo>
                  <a:lnTo>
                    <a:pt x="19538" y="1905"/>
                  </a:lnTo>
                  <a:lnTo>
                    <a:pt x="19538" y="1625"/>
                  </a:lnTo>
                  <a:lnTo>
                    <a:pt x="19653" y="1289"/>
                  </a:lnTo>
                  <a:lnTo>
                    <a:pt x="19769" y="1008"/>
                  </a:lnTo>
                  <a:lnTo>
                    <a:pt x="19884" y="84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7" name="Group 53"/>
          <p:cNvGrpSpPr>
            <a:grpSpLocks/>
          </p:cNvGrpSpPr>
          <p:nvPr/>
        </p:nvGrpSpPr>
        <p:grpSpPr bwMode="auto">
          <a:xfrm>
            <a:off x="5724028" y="5805562"/>
            <a:ext cx="2592388" cy="73025"/>
            <a:chOff x="3243" y="1797"/>
            <a:chExt cx="1633" cy="46"/>
          </a:xfrm>
        </p:grpSpPr>
        <p:sp>
          <p:nvSpPr>
            <p:cNvPr id="58" name="AutoShape 54"/>
            <p:cNvSpPr>
              <a:spLocks/>
            </p:cNvSpPr>
            <p:nvPr/>
          </p:nvSpPr>
          <p:spPr bwMode="auto">
            <a:xfrm flipV="1">
              <a:off x="3243" y="1818"/>
              <a:ext cx="48" cy="24"/>
            </a:xfrm>
            <a:custGeom>
              <a:avLst/>
              <a:gdLst>
                <a:gd name="T0" fmla="*/ 0 w 20000"/>
                <a:gd name="T1" fmla="*/ 19063 h 20000"/>
                <a:gd name="T2" fmla="*/ 272 w 20000"/>
                <a:gd name="T3" fmla="*/ 18490 h 20000"/>
                <a:gd name="T4" fmla="*/ 544 w 20000"/>
                <a:gd name="T5" fmla="*/ 17865 h 20000"/>
                <a:gd name="T6" fmla="*/ 680 w 20000"/>
                <a:gd name="T7" fmla="*/ 17292 h 20000"/>
                <a:gd name="T8" fmla="*/ 816 w 20000"/>
                <a:gd name="T9" fmla="*/ 16667 h 20000"/>
                <a:gd name="T10" fmla="*/ 1088 w 20000"/>
                <a:gd name="T11" fmla="*/ 16042 h 20000"/>
                <a:gd name="T12" fmla="*/ 1361 w 20000"/>
                <a:gd name="T13" fmla="*/ 15469 h 20000"/>
                <a:gd name="T14" fmla="*/ 1633 w 20000"/>
                <a:gd name="T15" fmla="*/ 14896 h 20000"/>
                <a:gd name="T16" fmla="*/ 1769 w 20000"/>
                <a:gd name="T17" fmla="*/ 14271 h 20000"/>
                <a:gd name="T18" fmla="*/ 1905 w 20000"/>
                <a:gd name="T19" fmla="*/ 13698 h 20000"/>
                <a:gd name="T20" fmla="*/ 2177 w 20000"/>
                <a:gd name="T21" fmla="*/ 13177 h 20000"/>
                <a:gd name="T22" fmla="*/ 2449 w 20000"/>
                <a:gd name="T23" fmla="*/ 12552 h 20000"/>
                <a:gd name="T24" fmla="*/ 2721 w 20000"/>
                <a:gd name="T25" fmla="*/ 12031 h 20000"/>
                <a:gd name="T26" fmla="*/ 2993 w 20000"/>
                <a:gd name="T27" fmla="*/ 11458 h 20000"/>
                <a:gd name="T28" fmla="*/ 2993 w 20000"/>
                <a:gd name="T29" fmla="*/ 10885 h 20000"/>
                <a:gd name="T30" fmla="*/ 3265 w 20000"/>
                <a:gd name="T31" fmla="*/ 10313 h 20000"/>
                <a:gd name="T32" fmla="*/ 3537 w 20000"/>
                <a:gd name="T33" fmla="*/ 9792 h 20000"/>
                <a:gd name="T34" fmla="*/ 3810 w 20000"/>
                <a:gd name="T35" fmla="*/ 9271 h 20000"/>
                <a:gd name="T36" fmla="*/ 4082 w 20000"/>
                <a:gd name="T37" fmla="*/ 8750 h 20000"/>
                <a:gd name="T38" fmla="*/ 4218 w 20000"/>
                <a:gd name="T39" fmla="*/ 8229 h 20000"/>
                <a:gd name="T40" fmla="*/ 4354 w 20000"/>
                <a:gd name="T41" fmla="*/ 7708 h 20000"/>
                <a:gd name="T42" fmla="*/ 4762 w 20000"/>
                <a:gd name="T43" fmla="*/ 7292 h 20000"/>
                <a:gd name="T44" fmla="*/ 4898 w 20000"/>
                <a:gd name="T45" fmla="*/ 6771 h 20000"/>
                <a:gd name="T46" fmla="*/ 5170 w 20000"/>
                <a:gd name="T47" fmla="*/ 6354 h 20000"/>
                <a:gd name="T48" fmla="*/ 5306 w 20000"/>
                <a:gd name="T49" fmla="*/ 5885 h 20000"/>
                <a:gd name="T50" fmla="*/ 5442 w 20000"/>
                <a:gd name="T51" fmla="*/ 5469 h 20000"/>
                <a:gd name="T52" fmla="*/ 5850 w 20000"/>
                <a:gd name="T53" fmla="*/ 5000 h 20000"/>
                <a:gd name="T54" fmla="*/ 5850 w 20000"/>
                <a:gd name="T55" fmla="*/ 4531 h 20000"/>
                <a:gd name="T56" fmla="*/ 6259 w 20000"/>
                <a:gd name="T57" fmla="*/ 4167 h 20000"/>
                <a:gd name="T58" fmla="*/ 6531 w 20000"/>
                <a:gd name="T59" fmla="*/ 3802 h 20000"/>
                <a:gd name="T60" fmla="*/ 6531 w 20000"/>
                <a:gd name="T61" fmla="*/ 3438 h 20000"/>
                <a:gd name="T62" fmla="*/ 6939 w 20000"/>
                <a:gd name="T63" fmla="*/ 3073 h 20000"/>
                <a:gd name="T64" fmla="*/ 7075 w 20000"/>
                <a:gd name="T65" fmla="*/ 2708 h 20000"/>
                <a:gd name="T66" fmla="*/ 7347 w 20000"/>
                <a:gd name="T67" fmla="*/ 2448 h 20000"/>
                <a:gd name="T68" fmla="*/ 7483 w 20000"/>
                <a:gd name="T69" fmla="*/ 2083 h 20000"/>
                <a:gd name="T70" fmla="*/ 7619 w 20000"/>
                <a:gd name="T71" fmla="*/ 1823 h 20000"/>
                <a:gd name="T72" fmla="*/ 7891 w 20000"/>
                <a:gd name="T73" fmla="*/ 1563 h 20000"/>
                <a:gd name="T74" fmla="*/ 8163 w 20000"/>
                <a:gd name="T75" fmla="*/ 1302 h 20000"/>
                <a:gd name="T76" fmla="*/ 8435 w 20000"/>
                <a:gd name="T77" fmla="*/ 1042 h 20000"/>
                <a:gd name="T78" fmla="*/ 8571 w 20000"/>
                <a:gd name="T79" fmla="*/ 833 h 20000"/>
                <a:gd name="T80" fmla="*/ 8844 w 20000"/>
                <a:gd name="T81" fmla="*/ 677 h 20000"/>
                <a:gd name="T82" fmla="*/ 8980 w 20000"/>
                <a:gd name="T83" fmla="*/ 521 h 20000"/>
                <a:gd name="T84" fmla="*/ 9116 w 20000"/>
                <a:gd name="T85" fmla="*/ 365 h 20000"/>
                <a:gd name="T86" fmla="*/ 9524 w 20000"/>
                <a:gd name="T87" fmla="*/ 260 h 20000"/>
                <a:gd name="T88" fmla="*/ 9524 w 20000"/>
                <a:gd name="T89" fmla="*/ 104 h 20000"/>
                <a:gd name="T90" fmla="*/ 9932 w 20000"/>
                <a:gd name="T91" fmla="*/ 104 h 20000"/>
                <a:gd name="T92" fmla="*/ 10068 w 20000"/>
                <a:gd name="T93" fmla="*/ 52 h 20000"/>
                <a:gd name="T94" fmla="*/ 10204 w 20000"/>
                <a:gd name="T95" fmla="*/ 0 h 20000"/>
                <a:gd name="T96" fmla="*/ 10476 w 20000"/>
                <a:gd name="T97" fmla="*/ 52 h 20000"/>
                <a:gd name="T98" fmla="*/ 10748 w 20000"/>
                <a:gd name="T99" fmla="*/ 52 h 20000"/>
                <a:gd name="T100" fmla="*/ 10884 w 20000"/>
                <a:gd name="T101" fmla="*/ 104 h 20000"/>
                <a:gd name="T102" fmla="*/ 11156 w 20000"/>
                <a:gd name="T103" fmla="*/ 208 h 20000"/>
                <a:gd name="T104" fmla="*/ 11293 w 20000"/>
                <a:gd name="T105" fmla="*/ 313 h 20000"/>
                <a:gd name="T106" fmla="*/ 11565 w 20000"/>
                <a:gd name="T107" fmla="*/ 521 h 20000"/>
                <a:gd name="T108" fmla="*/ 11837 w 20000"/>
                <a:gd name="T109" fmla="*/ 781 h 20000"/>
                <a:gd name="T110" fmla="*/ 12109 w 20000"/>
                <a:gd name="T111" fmla="*/ 990 h 20000"/>
                <a:gd name="T112" fmla="*/ 12245 w 20000"/>
                <a:gd name="T113" fmla="*/ 1250 h 20000"/>
                <a:gd name="T114" fmla="*/ 12381 w 20000"/>
                <a:gd name="T115" fmla="*/ 1563 h 20000"/>
                <a:gd name="T116" fmla="*/ 12653 w 20000"/>
                <a:gd name="T117" fmla="*/ 1875 h 20000"/>
                <a:gd name="T118" fmla="*/ 12925 w 20000"/>
                <a:gd name="T119" fmla="*/ 2292 h 20000"/>
                <a:gd name="T120" fmla="*/ 13061 w 20000"/>
                <a:gd name="T121" fmla="*/ 2708 h 20000"/>
                <a:gd name="T122" fmla="*/ 13469 w 20000"/>
                <a:gd name="T123" fmla="*/ 3125 h 20000"/>
                <a:gd name="T124" fmla="*/ 13469 w 20000"/>
                <a:gd name="T125" fmla="*/ 3542 h 20000"/>
                <a:gd name="T126" fmla="*/ 13741 w 20000"/>
                <a:gd name="T127" fmla="*/ 401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63"/>
                  </a:moveTo>
                  <a:lnTo>
                    <a:pt x="272" y="18490"/>
                  </a:lnTo>
                  <a:lnTo>
                    <a:pt x="544" y="17865"/>
                  </a:lnTo>
                  <a:lnTo>
                    <a:pt x="680" y="17292"/>
                  </a:lnTo>
                  <a:lnTo>
                    <a:pt x="816" y="16667"/>
                  </a:lnTo>
                  <a:lnTo>
                    <a:pt x="1088" y="16042"/>
                  </a:lnTo>
                  <a:lnTo>
                    <a:pt x="1361" y="15469"/>
                  </a:lnTo>
                  <a:lnTo>
                    <a:pt x="1633" y="14896"/>
                  </a:lnTo>
                  <a:lnTo>
                    <a:pt x="1769" y="14271"/>
                  </a:lnTo>
                  <a:lnTo>
                    <a:pt x="1905" y="13698"/>
                  </a:lnTo>
                  <a:lnTo>
                    <a:pt x="2177" y="13177"/>
                  </a:lnTo>
                  <a:lnTo>
                    <a:pt x="2449" y="12552"/>
                  </a:lnTo>
                  <a:lnTo>
                    <a:pt x="2721" y="12031"/>
                  </a:lnTo>
                  <a:lnTo>
                    <a:pt x="2993" y="11458"/>
                  </a:lnTo>
                  <a:lnTo>
                    <a:pt x="2993" y="10885"/>
                  </a:lnTo>
                  <a:lnTo>
                    <a:pt x="3265" y="10313"/>
                  </a:lnTo>
                  <a:lnTo>
                    <a:pt x="3537" y="9792"/>
                  </a:lnTo>
                  <a:lnTo>
                    <a:pt x="3810" y="9271"/>
                  </a:lnTo>
                  <a:lnTo>
                    <a:pt x="4082" y="8750"/>
                  </a:lnTo>
                  <a:lnTo>
                    <a:pt x="4218" y="8229"/>
                  </a:lnTo>
                  <a:lnTo>
                    <a:pt x="4354" y="7708"/>
                  </a:lnTo>
                  <a:lnTo>
                    <a:pt x="4762" y="7292"/>
                  </a:lnTo>
                  <a:lnTo>
                    <a:pt x="4898" y="6771"/>
                  </a:lnTo>
                  <a:lnTo>
                    <a:pt x="5170" y="6354"/>
                  </a:lnTo>
                  <a:lnTo>
                    <a:pt x="5306" y="5885"/>
                  </a:lnTo>
                  <a:lnTo>
                    <a:pt x="5442" y="5469"/>
                  </a:lnTo>
                  <a:lnTo>
                    <a:pt x="5850" y="5000"/>
                  </a:lnTo>
                  <a:lnTo>
                    <a:pt x="5850" y="4531"/>
                  </a:lnTo>
                  <a:lnTo>
                    <a:pt x="6259" y="4167"/>
                  </a:lnTo>
                  <a:lnTo>
                    <a:pt x="6531" y="3802"/>
                  </a:lnTo>
                  <a:lnTo>
                    <a:pt x="6531" y="3438"/>
                  </a:lnTo>
                  <a:lnTo>
                    <a:pt x="6939" y="3073"/>
                  </a:lnTo>
                  <a:lnTo>
                    <a:pt x="7075" y="2708"/>
                  </a:lnTo>
                  <a:lnTo>
                    <a:pt x="7347" y="2448"/>
                  </a:lnTo>
                  <a:lnTo>
                    <a:pt x="7483" y="2083"/>
                  </a:lnTo>
                  <a:lnTo>
                    <a:pt x="7619" y="1823"/>
                  </a:lnTo>
                  <a:lnTo>
                    <a:pt x="7891" y="1563"/>
                  </a:lnTo>
                  <a:lnTo>
                    <a:pt x="8163" y="1302"/>
                  </a:lnTo>
                  <a:lnTo>
                    <a:pt x="8435" y="1042"/>
                  </a:lnTo>
                  <a:lnTo>
                    <a:pt x="8571" y="833"/>
                  </a:lnTo>
                  <a:lnTo>
                    <a:pt x="8844" y="677"/>
                  </a:lnTo>
                  <a:lnTo>
                    <a:pt x="8980" y="521"/>
                  </a:lnTo>
                  <a:lnTo>
                    <a:pt x="9116" y="365"/>
                  </a:lnTo>
                  <a:lnTo>
                    <a:pt x="9524" y="260"/>
                  </a:lnTo>
                  <a:lnTo>
                    <a:pt x="9524" y="104"/>
                  </a:lnTo>
                  <a:lnTo>
                    <a:pt x="9932" y="104"/>
                  </a:lnTo>
                  <a:lnTo>
                    <a:pt x="10068" y="52"/>
                  </a:lnTo>
                  <a:lnTo>
                    <a:pt x="10204" y="0"/>
                  </a:lnTo>
                  <a:lnTo>
                    <a:pt x="10476" y="52"/>
                  </a:lnTo>
                  <a:lnTo>
                    <a:pt x="10748" y="52"/>
                  </a:lnTo>
                  <a:lnTo>
                    <a:pt x="10884" y="104"/>
                  </a:lnTo>
                  <a:lnTo>
                    <a:pt x="11156" y="208"/>
                  </a:lnTo>
                  <a:lnTo>
                    <a:pt x="11293" y="313"/>
                  </a:lnTo>
                  <a:lnTo>
                    <a:pt x="11565" y="521"/>
                  </a:lnTo>
                  <a:lnTo>
                    <a:pt x="11837" y="781"/>
                  </a:lnTo>
                  <a:lnTo>
                    <a:pt x="12109" y="990"/>
                  </a:lnTo>
                  <a:lnTo>
                    <a:pt x="12245" y="1250"/>
                  </a:lnTo>
                  <a:lnTo>
                    <a:pt x="12381" y="1563"/>
                  </a:lnTo>
                  <a:lnTo>
                    <a:pt x="12653" y="1875"/>
                  </a:lnTo>
                  <a:lnTo>
                    <a:pt x="12925" y="2292"/>
                  </a:lnTo>
                  <a:lnTo>
                    <a:pt x="13061" y="2708"/>
                  </a:lnTo>
                  <a:lnTo>
                    <a:pt x="13469" y="3125"/>
                  </a:lnTo>
                  <a:lnTo>
                    <a:pt x="13469" y="3542"/>
                  </a:lnTo>
                  <a:lnTo>
                    <a:pt x="13741" y="4010"/>
                  </a:lnTo>
                  <a:lnTo>
                    <a:pt x="14150" y="4427"/>
                  </a:lnTo>
                  <a:lnTo>
                    <a:pt x="14286" y="4948"/>
                  </a:lnTo>
                  <a:lnTo>
                    <a:pt x="14558" y="5469"/>
                  </a:lnTo>
                  <a:lnTo>
                    <a:pt x="14694" y="5990"/>
                  </a:lnTo>
                  <a:lnTo>
                    <a:pt x="14966" y="6510"/>
                  </a:lnTo>
                  <a:lnTo>
                    <a:pt x="15102" y="7083"/>
                  </a:lnTo>
                  <a:lnTo>
                    <a:pt x="15374" y="7656"/>
                  </a:lnTo>
                  <a:lnTo>
                    <a:pt x="15646" y="8177"/>
                  </a:lnTo>
                  <a:lnTo>
                    <a:pt x="15918" y="8802"/>
                  </a:lnTo>
                  <a:lnTo>
                    <a:pt x="16054" y="9375"/>
                  </a:lnTo>
                  <a:lnTo>
                    <a:pt x="16190" y="9896"/>
                  </a:lnTo>
                  <a:lnTo>
                    <a:pt x="16599" y="10469"/>
                  </a:lnTo>
                  <a:lnTo>
                    <a:pt x="16735" y="10990"/>
                  </a:lnTo>
                  <a:lnTo>
                    <a:pt x="17007" y="11615"/>
                  </a:lnTo>
                  <a:lnTo>
                    <a:pt x="17143" y="12135"/>
                  </a:lnTo>
                  <a:lnTo>
                    <a:pt x="17279" y="12708"/>
                  </a:lnTo>
                  <a:lnTo>
                    <a:pt x="17551" y="13281"/>
                  </a:lnTo>
                  <a:lnTo>
                    <a:pt x="17687" y="13854"/>
                  </a:lnTo>
                  <a:lnTo>
                    <a:pt x="17959" y="14375"/>
                  </a:lnTo>
                  <a:lnTo>
                    <a:pt x="18095" y="14948"/>
                  </a:lnTo>
                  <a:lnTo>
                    <a:pt x="18231" y="15469"/>
                  </a:lnTo>
                  <a:lnTo>
                    <a:pt x="18367" y="15938"/>
                  </a:lnTo>
                  <a:lnTo>
                    <a:pt x="18639" y="16406"/>
                  </a:lnTo>
                  <a:lnTo>
                    <a:pt x="18776" y="16875"/>
                  </a:lnTo>
                  <a:lnTo>
                    <a:pt x="19048" y="17292"/>
                  </a:lnTo>
                  <a:lnTo>
                    <a:pt x="19184" y="17708"/>
                  </a:lnTo>
                  <a:lnTo>
                    <a:pt x="19320" y="18177"/>
                  </a:lnTo>
                  <a:lnTo>
                    <a:pt x="19456" y="18542"/>
                  </a:lnTo>
                  <a:lnTo>
                    <a:pt x="19456" y="18906"/>
                  </a:lnTo>
                  <a:lnTo>
                    <a:pt x="19592" y="19167"/>
                  </a:lnTo>
                  <a:lnTo>
                    <a:pt x="19728" y="19479"/>
                  </a:lnTo>
                  <a:lnTo>
                    <a:pt x="19864" y="19740"/>
                  </a:lnTo>
                  <a:lnTo>
                    <a:pt x="19864" y="19948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59" name="AutoShape 55"/>
            <p:cNvSpPr>
              <a:spLocks/>
            </p:cNvSpPr>
            <p:nvPr/>
          </p:nvSpPr>
          <p:spPr bwMode="auto">
            <a:xfrm flipV="1">
              <a:off x="3291" y="1797"/>
              <a:ext cx="50" cy="22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47 h 20000"/>
                <a:gd name="T4" fmla="*/ 382 w 20000"/>
                <a:gd name="T5" fmla="*/ 1240 h 20000"/>
                <a:gd name="T6" fmla="*/ 510 w 20000"/>
                <a:gd name="T7" fmla="*/ 1887 h 20000"/>
                <a:gd name="T8" fmla="*/ 764 w 20000"/>
                <a:gd name="T9" fmla="*/ 2534 h 20000"/>
                <a:gd name="T10" fmla="*/ 892 w 20000"/>
                <a:gd name="T11" fmla="*/ 3127 h 20000"/>
                <a:gd name="T12" fmla="*/ 1274 w 20000"/>
                <a:gd name="T13" fmla="*/ 3720 h 20000"/>
                <a:gd name="T14" fmla="*/ 1401 w 20000"/>
                <a:gd name="T15" fmla="*/ 4367 h 20000"/>
                <a:gd name="T16" fmla="*/ 1656 w 20000"/>
                <a:gd name="T17" fmla="*/ 4960 h 20000"/>
                <a:gd name="T18" fmla="*/ 1656 w 20000"/>
                <a:gd name="T19" fmla="*/ 5553 h 20000"/>
                <a:gd name="T20" fmla="*/ 2038 w 20000"/>
                <a:gd name="T21" fmla="*/ 6146 h 20000"/>
                <a:gd name="T22" fmla="*/ 2166 w 20000"/>
                <a:gd name="T23" fmla="*/ 6739 h 20000"/>
                <a:gd name="T24" fmla="*/ 2420 w 20000"/>
                <a:gd name="T25" fmla="*/ 7278 h 20000"/>
                <a:gd name="T26" fmla="*/ 2675 w 20000"/>
                <a:gd name="T27" fmla="*/ 7925 h 20000"/>
                <a:gd name="T28" fmla="*/ 2803 w 20000"/>
                <a:gd name="T29" fmla="*/ 8464 h 20000"/>
                <a:gd name="T30" fmla="*/ 2930 w 20000"/>
                <a:gd name="T31" fmla="*/ 9003 h 20000"/>
                <a:gd name="T32" fmla="*/ 3185 w 20000"/>
                <a:gd name="T33" fmla="*/ 9596 h 20000"/>
                <a:gd name="T34" fmla="*/ 3312 w 20000"/>
                <a:gd name="T35" fmla="*/ 10135 h 20000"/>
                <a:gd name="T36" fmla="*/ 3567 w 20000"/>
                <a:gd name="T37" fmla="*/ 10674 h 20000"/>
                <a:gd name="T38" fmla="*/ 3822 w 20000"/>
                <a:gd name="T39" fmla="*/ 11213 h 20000"/>
                <a:gd name="T40" fmla="*/ 3949 w 20000"/>
                <a:gd name="T41" fmla="*/ 11698 h 20000"/>
                <a:gd name="T42" fmla="*/ 4076 w 20000"/>
                <a:gd name="T43" fmla="*/ 12237 h 20000"/>
                <a:gd name="T44" fmla="*/ 4331 w 20000"/>
                <a:gd name="T45" fmla="*/ 12722 h 20000"/>
                <a:gd name="T46" fmla="*/ 4586 w 20000"/>
                <a:gd name="T47" fmla="*/ 13154 h 20000"/>
                <a:gd name="T48" fmla="*/ 4713 w 20000"/>
                <a:gd name="T49" fmla="*/ 13693 h 20000"/>
                <a:gd name="T50" fmla="*/ 4968 w 20000"/>
                <a:gd name="T51" fmla="*/ 14124 h 20000"/>
                <a:gd name="T52" fmla="*/ 5096 w 20000"/>
                <a:gd name="T53" fmla="*/ 14555 h 20000"/>
                <a:gd name="T54" fmla="*/ 5350 w 20000"/>
                <a:gd name="T55" fmla="*/ 14987 h 20000"/>
                <a:gd name="T56" fmla="*/ 5605 w 20000"/>
                <a:gd name="T57" fmla="*/ 15472 h 20000"/>
                <a:gd name="T58" fmla="*/ 5732 w 20000"/>
                <a:gd name="T59" fmla="*/ 15849 h 20000"/>
                <a:gd name="T60" fmla="*/ 6115 w 20000"/>
                <a:gd name="T61" fmla="*/ 16226 h 20000"/>
                <a:gd name="T62" fmla="*/ 6115 w 20000"/>
                <a:gd name="T63" fmla="*/ 16604 h 20000"/>
                <a:gd name="T64" fmla="*/ 6369 w 20000"/>
                <a:gd name="T65" fmla="*/ 16981 h 20000"/>
                <a:gd name="T66" fmla="*/ 6624 w 20000"/>
                <a:gd name="T67" fmla="*/ 17251 h 20000"/>
                <a:gd name="T68" fmla="*/ 6752 w 20000"/>
                <a:gd name="T69" fmla="*/ 17628 h 20000"/>
                <a:gd name="T70" fmla="*/ 7006 w 20000"/>
                <a:gd name="T71" fmla="*/ 17898 h 20000"/>
                <a:gd name="T72" fmla="*/ 7261 w 20000"/>
                <a:gd name="T73" fmla="*/ 18167 h 20000"/>
                <a:gd name="T74" fmla="*/ 7389 w 20000"/>
                <a:gd name="T75" fmla="*/ 18491 h 20000"/>
                <a:gd name="T76" fmla="*/ 7516 w 20000"/>
                <a:gd name="T77" fmla="*/ 18760 h 20000"/>
                <a:gd name="T78" fmla="*/ 7898 w 20000"/>
                <a:gd name="T79" fmla="*/ 18976 h 20000"/>
                <a:gd name="T80" fmla="*/ 8025 w 20000"/>
                <a:gd name="T81" fmla="*/ 19137 h 20000"/>
                <a:gd name="T82" fmla="*/ 8280 w 20000"/>
                <a:gd name="T83" fmla="*/ 19353 h 20000"/>
                <a:gd name="T84" fmla="*/ 8408 w 20000"/>
                <a:gd name="T85" fmla="*/ 19461 h 20000"/>
                <a:gd name="T86" fmla="*/ 8535 w 20000"/>
                <a:gd name="T87" fmla="*/ 19677 h 20000"/>
                <a:gd name="T88" fmla="*/ 8917 w 20000"/>
                <a:gd name="T89" fmla="*/ 19730 h 20000"/>
                <a:gd name="T90" fmla="*/ 9045 w 20000"/>
                <a:gd name="T91" fmla="*/ 19892 h 20000"/>
                <a:gd name="T92" fmla="*/ 9299 w 20000"/>
                <a:gd name="T93" fmla="*/ 19892 h 20000"/>
                <a:gd name="T94" fmla="*/ 9427 w 20000"/>
                <a:gd name="T95" fmla="*/ 19946 h 20000"/>
                <a:gd name="T96" fmla="*/ 9682 w 20000"/>
                <a:gd name="T97" fmla="*/ 19946 h 20000"/>
                <a:gd name="T98" fmla="*/ 9936 w 20000"/>
                <a:gd name="T99" fmla="*/ 19946 h 20000"/>
                <a:gd name="T100" fmla="*/ 10064 w 20000"/>
                <a:gd name="T101" fmla="*/ 19892 h 20000"/>
                <a:gd name="T102" fmla="*/ 10318 w 20000"/>
                <a:gd name="T103" fmla="*/ 19892 h 20000"/>
                <a:gd name="T104" fmla="*/ 10573 w 20000"/>
                <a:gd name="T105" fmla="*/ 19677 h 20000"/>
                <a:gd name="T106" fmla="*/ 10701 w 20000"/>
                <a:gd name="T107" fmla="*/ 19515 h 20000"/>
                <a:gd name="T108" fmla="*/ 10955 w 20000"/>
                <a:gd name="T109" fmla="*/ 19353 h 20000"/>
                <a:gd name="T110" fmla="*/ 11338 w 20000"/>
                <a:gd name="T111" fmla="*/ 19137 h 20000"/>
                <a:gd name="T112" fmla="*/ 11465 w 20000"/>
                <a:gd name="T113" fmla="*/ 18868 h 20000"/>
                <a:gd name="T114" fmla="*/ 11720 w 20000"/>
                <a:gd name="T115" fmla="*/ 18544 h 20000"/>
                <a:gd name="T116" fmla="*/ 11975 w 20000"/>
                <a:gd name="T117" fmla="*/ 18275 h 20000"/>
                <a:gd name="T118" fmla="*/ 12102 w 20000"/>
                <a:gd name="T119" fmla="*/ 17844 h 20000"/>
                <a:gd name="T120" fmla="*/ 12484 w 20000"/>
                <a:gd name="T121" fmla="*/ 17466 h 20000"/>
                <a:gd name="T122" fmla="*/ 12739 w 20000"/>
                <a:gd name="T123" fmla="*/ 17197 h 20000"/>
                <a:gd name="T124" fmla="*/ 12866 w 20000"/>
                <a:gd name="T125" fmla="*/ 16765 h 20000"/>
                <a:gd name="T126" fmla="*/ 13248 w 20000"/>
                <a:gd name="T127" fmla="*/ 1628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47"/>
                  </a:lnTo>
                  <a:lnTo>
                    <a:pt x="382" y="1240"/>
                  </a:lnTo>
                  <a:lnTo>
                    <a:pt x="510" y="1887"/>
                  </a:lnTo>
                  <a:lnTo>
                    <a:pt x="764" y="2534"/>
                  </a:lnTo>
                  <a:lnTo>
                    <a:pt x="892" y="3127"/>
                  </a:lnTo>
                  <a:lnTo>
                    <a:pt x="1274" y="3720"/>
                  </a:lnTo>
                  <a:lnTo>
                    <a:pt x="1401" y="4367"/>
                  </a:lnTo>
                  <a:lnTo>
                    <a:pt x="1656" y="4960"/>
                  </a:lnTo>
                  <a:lnTo>
                    <a:pt x="1656" y="5553"/>
                  </a:lnTo>
                  <a:lnTo>
                    <a:pt x="2038" y="6146"/>
                  </a:lnTo>
                  <a:lnTo>
                    <a:pt x="2166" y="6739"/>
                  </a:lnTo>
                  <a:lnTo>
                    <a:pt x="2420" y="7278"/>
                  </a:lnTo>
                  <a:lnTo>
                    <a:pt x="2675" y="7925"/>
                  </a:lnTo>
                  <a:lnTo>
                    <a:pt x="2803" y="8464"/>
                  </a:lnTo>
                  <a:lnTo>
                    <a:pt x="2930" y="9003"/>
                  </a:lnTo>
                  <a:lnTo>
                    <a:pt x="3185" y="9596"/>
                  </a:lnTo>
                  <a:lnTo>
                    <a:pt x="3312" y="10135"/>
                  </a:lnTo>
                  <a:lnTo>
                    <a:pt x="3567" y="10674"/>
                  </a:lnTo>
                  <a:lnTo>
                    <a:pt x="3822" y="11213"/>
                  </a:lnTo>
                  <a:lnTo>
                    <a:pt x="3949" y="11698"/>
                  </a:lnTo>
                  <a:lnTo>
                    <a:pt x="4076" y="12237"/>
                  </a:lnTo>
                  <a:lnTo>
                    <a:pt x="4331" y="12722"/>
                  </a:lnTo>
                  <a:lnTo>
                    <a:pt x="4586" y="13154"/>
                  </a:lnTo>
                  <a:lnTo>
                    <a:pt x="4713" y="13693"/>
                  </a:lnTo>
                  <a:lnTo>
                    <a:pt x="4968" y="14124"/>
                  </a:lnTo>
                  <a:lnTo>
                    <a:pt x="5096" y="14555"/>
                  </a:lnTo>
                  <a:lnTo>
                    <a:pt x="5350" y="14987"/>
                  </a:lnTo>
                  <a:lnTo>
                    <a:pt x="5605" y="15472"/>
                  </a:lnTo>
                  <a:lnTo>
                    <a:pt x="5732" y="15849"/>
                  </a:lnTo>
                  <a:lnTo>
                    <a:pt x="6115" y="16226"/>
                  </a:lnTo>
                  <a:lnTo>
                    <a:pt x="6115" y="16604"/>
                  </a:lnTo>
                  <a:lnTo>
                    <a:pt x="6369" y="16981"/>
                  </a:lnTo>
                  <a:lnTo>
                    <a:pt x="6624" y="17251"/>
                  </a:lnTo>
                  <a:lnTo>
                    <a:pt x="6752" y="17628"/>
                  </a:lnTo>
                  <a:lnTo>
                    <a:pt x="7006" y="17898"/>
                  </a:lnTo>
                  <a:lnTo>
                    <a:pt x="7261" y="18167"/>
                  </a:lnTo>
                  <a:lnTo>
                    <a:pt x="7389" y="18491"/>
                  </a:lnTo>
                  <a:lnTo>
                    <a:pt x="7516" y="18760"/>
                  </a:lnTo>
                  <a:lnTo>
                    <a:pt x="7898" y="18976"/>
                  </a:lnTo>
                  <a:lnTo>
                    <a:pt x="8025" y="19137"/>
                  </a:lnTo>
                  <a:lnTo>
                    <a:pt x="8280" y="19353"/>
                  </a:lnTo>
                  <a:lnTo>
                    <a:pt x="8408" y="19461"/>
                  </a:lnTo>
                  <a:lnTo>
                    <a:pt x="8535" y="19677"/>
                  </a:lnTo>
                  <a:lnTo>
                    <a:pt x="8917" y="19730"/>
                  </a:lnTo>
                  <a:lnTo>
                    <a:pt x="9045" y="19892"/>
                  </a:lnTo>
                  <a:lnTo>
                    <a:pt x="9299" y="19892"/>
                  </a:lnTo>
                  <a:lnTo>
                    <a:pt x="9427" y="19946"/>
                  </a:lnTo>
                  <a:lnTo>
                    <a:pt x="9682" y="19946"/>
                  </a:lnTo>
                  <a:lnTo>
                    <a:pt x="9936" y="19946"/>
                  </a:lnTo>
                  <a:lnTo>
                    <a:pt x="10064" y="19892"/>
                  </a:lnTo>
                  <a:lnTo>
                    <a:pt x="10318" y="19892"/>
                  </a:lnTo>
                  <a:lnTo>
                    <a:pt x="10573" y="19677"/>
                  </a:lnTo>
                  <a:lnTo>
                    <a:pt x="10701" y="19515"/>
                  </a:lnTo>
                  <a:lnTo>
                    <a:pt x="10955" y="19353"/>
                  </a:lnTo>
                  <a:lnTo>
                    <a:pt x="11338" y="19137"/>
                  </a:lnTo>
                  <a:lnTo>
                    <a:pt x="11465" y="18868"/>
                  </a:lnTo>
                  <a:lnTo>
                    <a:pt x="11720" y="18544"/>
                  </a:lnTo>
                  <a:lnTo>
                    <a:pt x="11975" y="18275"/>
                  </a:lnTo>
                  <a:lnTo>
                    <a:pt x="12102" y="17844"/>
                  </a:lnTo>
                  <a:lnTo>
                    <a:pt x="12484" y="17466"/>
                  </a:lnTo>
                  <a:lnTo>
                    <a:pt x="12739" y="17197"/>
                  </a:lnTo>
                  <a:lnTo>
                    <a:pt x="12866" y="16765"/>
                  </a:lnTo>
                  <a:lnTo>
                    <a:pt x="13248" y="16280"/>
                  </a:lnTo>
                  <a:lnTo>
                    <a:pt x="13376" y="15849"/>
                  </a:lnTo>
                  <a:lnTo>
                    <a:pt x="13758" y="15364"/>
                  </a:lnTo>
                  <a:lnTo>
                    <a:pt x="13885" y="14879"/>
                  </a:lnTo>
                  <a:lnTo>
                    <a:pt x="14140" y="14340"/>
                  </a:lnTo>
                  <a:lnTo>
                    <a:pt x="14395" y="13801"/>
                  </a:lnTo>
                  <a:lnTo>
                    <a:pt x="14777" y="13315"/>
                  </a:lnTo>
                  <a:lnTo>
                    <a:pt x="14904" y="12776"/>
                  </a:lnTo>
                  <a:lnTo>
                    <a:pt x="15159" y="12237"/>
                  </a:lnTo>
                  <a:lnTo>
                    <a:pt x="15414" y="11644"/>
                  </a:lnTo>
                  <a:lnTo>
                    <a:pt x="15669" y="11105"/>
                  </a:lnTo>
                  <a:lnTo>
                    <a:pt x="15924" y="10566"/>
                  </a:lnTo>
                  <a:lnTo>
                    <a:pt x="16051" y="10027"/>
                  </a:lnTo>
                  <a:lnTo>
                    <a:pt x="16306" y="9488"/>
                  </a:lnTo>
                  <a:lnTo>
                    <a:pt x="16561" y="8895"/>
                  </a:lnTo>
                  <a:lnTo>
                    <a:pt x="16815" y="8356"/>
                  </a:lnTo>
                  <a:lnTo>
                    <a:pt x="17070" y="7763"/>
                  </a:lnTo>
                  <a:lnTo>
                    <a:pt x="17197" y="7278"/>
                  </a:lnTo>
                  <a:lnTo>
                    <a:pt x="17325" y="6792"/>
                  </a:lnTo>
                  <a:lnTo>
                    <a:pt x="17707" y="6253"/>
                  </a:lnTo>
                  <a:lnTo>
                    <a:pt x="17834" y="5714"/>
                  </a:lnTo>
                  <a:lnTo>
                    <a:pt x="18217" y="5229"/>
                  </a:lnTo>
                  <a:lnTo>
                    <a:pt x="18344" y="4744"/>
                  </a:lnTo>
                  <a:lnTo>
                    <a:pt x="18344" y="4313"/>
                  </a:lnTo>
                  <a:lnTo>
                    <a:pt x="18726" y="3881"/>
                  </a:lnTo>
                  <a:lnTo>
                    <a:pt x="18854" y="3396"/>
                  </a:lnTo>
                  <a:lnTo>
                    <a:pt x="19108" y="3019"/>
                  </a:lnTo>
                  <a:lnTo>
                    <a:pt x="19236" y="2588"/>
                  </a:lnTo>
                  <a:lnTo>
                    <a:pt x="19363" y="2210"/>
                  </a:lnTo>
                  <a:lnTo>
                    <a:pt x="19490" y="1887"/>
                  </a:lnTo>
                  <a:lnTo>
                    <a:pt x="19490" y="1671"/>
                  </a:lnTo>
                  <a:lnTo>
                    <a:pt x="19745" y="1348"/>
                  </a:lnTo>
                  <a:lnTo>
                    <a:pt x="19745" y="1024"/>
                  </a:lnTo>
                  <a:lnTo>
                    <a:pt x="19873" y="863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60" name="AutoShape 56"/>
            <p:cNvSpPr>
              <a:spLocks/>
            </p:cNvSpPr>
            <p:nvPr/>
          </p:nvSpPr>
          <p:spPr bwMode="auto">
            <a:xfrm flipV="1">
              <a:off x="3343" y="1818"/>
              <a:ext cx="47" cy="23"/>
            </a:xfrm>
            <a:custGeom>
              <a:avLst/>
              <a:gdLst>
                <a:gd name="T0" fmla="*/ 0 w 20000"/>
                <a:gd name="T1" fmla="*/ 19088 h 20000"/>
                <a:gd name="T2" fmla="*/ 272 w 20000"/>
                <a:gd name="T3" fmla="*/ 18499 h 20000"/>
                <a:gd name="T4" fmla="*/ 544 w 20000"/>
                <a:gd name="T5" fmla="*/ 17909 h 20000"/>
                <a:gd name="T6" fmla="*/ 680 w 20000"/>
                <a:gd name="T7" fmla="*/ 17265 h 20000"/>
                <a:gd name="T8" fmla="*/ 816 w 20000"/>
                <a:gd name="T9" fmla="*/ 16676 h 20000"/>
                <a:gd name="T10" fmla="*/ 1088 w 20000"/>
                <a:gd name="T11" fmla="*/ 16086 h 20000"/>
                <a:gd name="T12" fmla="*/ 1361 w 20000"/>
                <a:gd name="T13" fmla="*/ 15496 h 20000"/>
                <a:gd name="T14" fmla="*/ 1633 w 20000"/>
                <a:gd name="T15" fmla="*/ 14906 h 20000"/>
                <a:gd name="T16" fmla="*/ 1769 w 20000"/>
                <a:gd name="T17" fmla="*/ 14316 h 20000"/>
                <a:gd name="T18" fmla="*/ 1905 w 20000"/>
                <a:gd name="T19" fmla="*/ 13673 h 20000"/>
                <a:gd name="T20" fmla="*/ 2177 w 20000"/>
                <a:gd name="T21" fmla="*/ 13137 h 20000"/>
                <a:gd name="T22" fmla="*/ 2449 w 20000"/>
                <a:gd name="T23" fmla="*/ 12601 h 20000"/>
                <a:gd name="T24" fmla="*/ 2721 w 20000"/>
                <a:gd name="T25" fmla="*/ 12064 h 20000"/>
                <a:gd name="T26" fmla="*/ 2993 w 20000"/>
                <a:gd name="T27" fmla="*/ 11421 h 20000"/>
                <a:gd name="T28" fmla="*/ 2993 w 20000"/>
                <a:gd name="T29" fmla="*/ 10885 h 20000"/>
                <a:gd name="T30" fmla="*/ 3265 w 20000"/>
                <a:gd name="T31" fmla="*/ 10349 h 20000"/>
                <a:gd name="T32" fmla="*/ 3537 w 20000"/>
                <a:gd name="T33" fmla="*/ 9812 h 20000"/>
                <a:gd name="T34" fmla="*/ 3810 w 20000"/>
                <a:gd name="T35" fmla="*/ 9276 h 20000"/>
                <a:gd name="T36" fmla="*/ 4082 w 20000"/>
                <a:gd name="T37" fmla="*/ 8794 h 20000"/>
                <a:gd name="T38" fmla="*/ 4218 w 20000"/>
                <a:gd name="T39" fmla="*/ 8257 h 20000"/>
                <a:gd name="T40" fmla="*/ 4354 w 20000"/>
                <a:gd name="T41" fmla="*/ 7721 h 20000"/>
                <a:gd name="T42" fmla="*/ 4762 w 20000"/>
                <a:gd name="T43" fmla="*/ 7239 h 20000"/>
                <a:gd name="T44" fmla="*/ 4898 w 20000"/>
                <a:gd name="T45" fmla="*/ 6756 h 20000"/>
                <a:gd name="T46" fmla="*/ 5170 w 20000"/>
                <a:gd name="T47" fmla="*/ 6327 h 20000"/>
                <a:gd name="T48" fmla="*/ 5306 w 20000"/>
                <a:gd name="T49" fmla="*/ 5898 h 20000"/>
                <a:gd name="T50" fmla="*/ 5442 w 20000"/>
                <a:gd name="T51" fmla="*/ 5469 h 20000"/>
                <a:gd name="T52" fmla="*/ 5850 w 20000"/>
                <a:gd name="T53" fmla="*/ 4987 h 20000"/>
                <a:gd name="T54" fmla="*/ 5850 w 20000"/>
                <a:gd name="T55" fmla="*/ 4558 h 20000"/>
                <a:gd name="T56" fmla="*/ 6259 w 20000"/>
                <a:gd name="T57" fmla="*/ 4129 h 20000"/>
                <a:gd name="T58" fmla="*/ 6531 w 20000"/>
                <a:gd name="T59" fmla="*/ 3753 h 20000"/>
                <a:gd name="T60" fmla="*/ 6531 w 20000"/>
                <a:gd name="T61" fmla="*/ 3432 h 20000"/>
                <a:gd name="T62" fmla="*/ 6939 w 20000"/>
                <a:gd name="T63" fmla="*/ 3003 h 20000"/>
                <a:gd name="T64" fmla="*/ 7075 w 20000"/>
                <a:gd name="T65" fmla="*/ 2735 h 20000"/>
                <a:gd name="T66" fmla="*/ 7347 w 20000"/>
                <a:gd name="T67" fmla="*/ 2413 h 20000"/>
                <a:gd name="T68" fmla="*/ 7483 w 20000"/>
                <a:gd name="T69" fmla="*/ 2091 h 20000"/>
                <a:gd name="T70" fmla="*/ 7619 w 20000"/>
                <a:gd name="T71" fmla="*/ 1823 h 20000"/>
                <a:gd name="T72" fmla="*/ 7891 w 20000"/>
                <a:gd name="T73" fmla="*/ 1609 h 20000"/>
                <a:gd name="T74" fmla="*/ 8163 w 20000"/>
                <a:gd name="T75" fmla="*/ 1287 h 20000"/>
                <a:gd name="T76" fmla="*/ 8435 w 20000"/>
                <a:gd name="T77" fmla="*/ 1019 h 20000"/>
                <a:gd name="T78" fmla="*/ 8571 w 20000"/>
                <a:gd name="T79" fmla="*/ 858 h 20000"/>
                <a:gd name="T80" fmla="*/ 8844 w 20000"/>
                <a:gd name="T81" fmla="*/ 643 h 20000"/>
                <a:gd name="T82" fmla="*/ 8980 w 20000"/>
                <a:gd name="T83" fmla="*/ 483 h 20000"/>
                <a:gd name="T84" fmla="*/ 9116 w 20000"/>
                <a:gd name="T85" fmla="*/ 375 h 20000"/>
                <a:gd name="T86" fmla="*/ 9524 w 20000"/>
                <a:gd name="T87" fmla="*/ 268 h 20000"/>
                <a:gd name="T88" fmla="*/ 9524 w 20000"/>
                <a:gd name="T89" fmla="*/ 107 h 20000"/>
                <a:gd name="T90" fmla="*/ 9932 w 20000"/>
                <a:gd name="T91" fmla="*/ 107 h 20000"/>
                <a:gd name="T92" fmla="*/ 10068 w 20000"/>
                <a:gd name="T93" fmla="*/ 54 h 20000"/>
                <a:gd name="T94" fmla="*/ 10204 w 20000"/>
                <a:gd name="T95" fmla="*/ 0 h 20000"/>
                <a:gd name="T96" fmla="*/ 10476 w 20000"/>
                <a:gd name="T97" fmla="*/ 54 h 20000"/>
                <a:gd name="T98" fmla="*/ 10748 w 20000"/>
                <a:gd name="T99" fmla="*/ 54 h 20000"/>
                <a:gd name="T100" fmla="*/ 10884 w 20000"/>
                <a:gd name="T101" fmla="*/ 107 h 20000"/>
                <a:gd name="T102" fmla="*/ 11156 w 20000"/>
                <a:gd name="T103" fmla="*/ 214 h 20000"/>
                <a:gd name="T104" fmla="*/ 11293 w 20000"/>
                <a:gd name="T105" fmla="*/ 322 h 20000"/>
                <a:gd name="T106" fmla="*/ 11565 w 20000"/>
                <a:gd name="T107" fmla="*/ 536 h 20000"/>
                <a:gd name="T108" fmla="*/ 11837 w 20000"/>
                <a:gd name="T109" fmla="*/ 751 h 20000"/>
                <a:gd name="T110" fmla="*/ 12109 w 20000"/>
                <a:gd name="T111" fmla="*/ 1019 h 20000"/>
                <a:gd name="T112" fmla="*/ 12245 w 20000"/>
                <a:gd name="T113" fmla="*/ 1233 h 20000"/>
                <a:gd name="T114" fmla="*/ 12381 w 20000"/>
                <a:gd name="T115" fmla="*/ 1609 h 20000"/>
                <a:gd name="T116" fmla="*/ 12653 w 20000"/>
                <a:gd name="T117" fmla="*/ 1877 h 20000"/>
                <a:gd name="T118" fmla="*/ 12925 w 20000"/>
                <a:gd name="T119" fmla="*/ 2306 h 20000"/>
                <a:gd name="T120" fmla="*/ 13061 w 20000"/>
                <a:gd name="T121" fmla="*/ 2735 h 20000"/>
                <a:gd name="T122" fmla="*/ 13469 w 20000"/>
                <a:gd name="T123" fmla="*/ 3110 h 20000"/>
                <a:gd name="T124" fmla="*/ 13469 w 20000"/>
                <a:gd name="T125" fmla="*/ 3539 h 20000"/>
                <a:gd name="T126" fmla="*/ 13741 w 20000"/>
                <a:gd name="T127" fmla="*/ 396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8"/>
                  </a:moveTo>
                  <a:lnTo>
                    <a:pt x="272" y="18499"/>
                  </a:lnTo>
                  <a:lnTo>
                    <a:pt x="544" y="17909"/>
                  </a:lnTo>
                  <a:lnTo>
                    <a:pt x="680" y="17265"/>
                  </a:lnTo>
                  <a:lnTo>
                    <a:pt x="816" y="16676"/>
                  </a:lnTo>
                  <a:lnTo>
                    <a:pt x="1088" y="16086"/>
                  </a:lnTo>
                  <a:lnTo>
                    <a:pt x="1361" y="15496"/>
                  </a:lnTo>
                  <a:lnTo>
                    <a:pt x="1633" y="14906"/>
                  </a:lnTo>
                  <a:lnTo>
                    <a:pt x="1769" y="14316"/>
                  </a:lnTo>
                  <a:lnTo>
                    <a:pt x="1905" y="13673"/>
                  </a:lnTo>
                  <a:lnTo>
                    <a:pt x="2177" y="13137"/>
                  </a:lnTo>
                  <a:lnTo>
                    <a:pt x="2449" y="12601"/>
                  </a:lnTo>
                  <a:lnTo>
                    <a:pt x="2721" y="12064"/>
                  </a:lnTo>
                  <a:lnTo>
                    <a:pt x="2993" y="11421"/>
                  </a:lnTo>
                  <a:lnTo>
                    <a:pt x="2993" y="10885"/>
                  </a:lnTo>
                  <a:lnTo>
                    <a:pt x="3265" y="10349"/>
                  </a:lnTo>
                  <a:lnTo>
                    <a:pt x="3537" y="9812"/>
                  </a:lnTo>
                  <a:lnTo>
                    <a:pt x="3810" y="9276"/>
                  </a:lnTo>
                  <a:lnTo>
                    <a:pt x="4082" y="8794"/>
                  </a:lnTo>
                  <a:lnTo>
                    <a:pt x="4218" y="8257"/>
                  </a:lnTo>
                  <a:lnTo>
                    <a:pt x="4354" y="7721"/>
                  </a:lnTo>
                  <a:lnTo>
                    <a:pt x="4762" y="7239"/>
                  </a:lnTo>
                  <a:lnTo>
                    <a:pt x="4898" y="6756"/>
                  </a:lnTo>
                  <a:lnTo>
                    <a:pt x="5170" y="6327"/>
                  </a:lnTo>
                  <a:lnTo>
                    <a:pt x="5306" y="5898"/>
                  </a:lnTo>
                  <a:lnTo>
                    <a:pt x="5442" y="5469"/>
                  </a:lnTo>
                  <a:lnTo>
                    <a:pt x="5850" y="4987"/>
                  </a:lnTo>
                  <a:lnTo>
                    <a:pt x="5850" y="4558"/>
                  </a:lnTo>
                  <a:lnTo>
                    <a:pt x="6259" y="4129"/>
                  </a:lnTo>
                  <a:lnTo>
                    <a:pt x="6531" y="3753"/>
                  </a:lnTo>
                  <a:lnTo>
                    <a:pt x="6531" y="3432"/>
                  </a:lnTo>
                  <a:lnTo>
                    <a:pt x="6939" y="3003"/>
                  </a:lnTo>
                  <a:lnTo>
                    <a:pt x="7075" y="2735"/>
                  </a:lnTo>
                  <a:lnTo>
                    <a:pt x="7347" y="2413"/>
                  </a:lnTo>
                  <a:lnTo>
                    <a:pt x="7483" y="2091"/>
                  </a:lnTo>
                  <a:lnTo>
                    <a:pt x="7619" y="1823"/>
                  </a:lnTo>
                  <a:lnTo>
                    <a:pt x="7891" y="1609"/>
                  </a:lnTo>
                  <a:lnTo>
                    <a:pt x="8163" y="1287"/>
                  </a:lnTo>
                  <a:lnTo>
                    <a:pt x="8435" y="1019"/>
                  </a:lnTo>
                  <a:lnTo>
                    <a:pt x="8571" y="858"/>
                  </a:lnTo>
                  <a:lnTo>
                    <a:pt x="8844" y="643"/>
                  </a:lnTo>
                  <a:lnTo>
                    <a:pt x="8980" y="483"/>
                  </a:lnTo>
                  <a:lnTo>
                    <a:pt x="9116" y="375"/>
                  </a:lnTo>
                  <a:lnTo>
                    <a:pt x="9524" y="268"/>
                  </a:lnTo>
                  <a:lnTo>
                    <a:pt x="9524" y="107"/>
                  </a:lnTo>
                  <a:lnTo>
                    <a:pt x="9932" y="107"/>
                  </a:lnTo>
                  <a:lnTo>
                    <a:pt x="10068" y="54"/>
                  </a:lnTo>
                  <a:lnTo>
                    <a:pt x="10204" y="0"/>
                  </a:lnTo>
                  <a:lnTo>
                    <a:pt x="10476" y="54"/>
                  </a:lnTo>
                  <a:lnTo>
                    <a:pt x="10748" y="54"/>
                  </a:lnTo>
                  <a:lnTo>
                    <a:pt x="10884" y="107"/>
                  </a:lnTo>
                  <a:lnTo>
                    <a:pt x="11156" y="214"/>
                  </a:lnTo>
                  <a:lnTo>
                    <a:pt x="11293" y="322"/>
                  </a:lnTo>
                  <a:lnTo>
                    <a:pt x="11565" y="536"/>
                  </a:lnTo>
                  <a:lnTo>
                    <a:pt x="11837" y="751"/>
                  </a:lnTo>
                  <a:lnTo>
                    <a:pt x="12109" y="1019"/>
                  </a:lnTo>
                  <a:lnTo>
                    <a:pt x="12245" y="1233"/>
                  </a:lnTo>
                  <a:lnTo>
                    <a:pt x="12381" y="1609"/>
                  </a:lnTo>
                  <a:lnTo>
                    <a:pt x="12653" y="1877"/>
                  </a:lnTo>
                  <a:lnTo>
                    <a:pt x="12925" y="2306"/>
                  </a:lnTo>
                  <a:lnTo>
                    <a:pt x="13061" y="2735"/>
                  </a:lnTo>
                  <a:lnTo>
                    <a:pt x="13469" y="3110"/>
                  </a:lnTo>
                  <a:lnTo>
                    <a:pt x="13469" y="3539"/>
                  </a:lnTo>
                  <a:lnTo>
                    <a:pt x="13741" y="3968"/>
                  </a:lnTo>
                  <a:lnTo>
                    <a:pt x="14150" y="4450"/>
                  </a:lnTo>
                  <a:lnTo>
                    <a:pt x="14286" y="4987"/>
                  </a:lnTo>
                  <a:lnTo>
                    <a:pt x="14558" y="5469"/>
                  </a:lnTo>
                  <a:lnTo>
                    <a:pt x="14694" y="6005"/>
                  </a:lnTo>
                  <a:lnTo>
                    <a:pt x="14966" y="6542"/>
                  </a:lnTo>
                  <a:lnTo>
                    <a:pt x="15102" y="7024"/>
                  </a:lnTo>
                  <a:lnTo>
                    <a:pt x="15374" y="7614"/>
                  </a:lnTo>
                  <a:lnTo>
                    <a:pt x="15646" y="8150"/>
                  </a:lnTo>
                  <a:lnTo>
                    <a:pt x="15918" y="8794"/>
                  </a:lnTo>
                  <a:lnTo>
                    <a:pt x="16054" y="9330"/>
                  </a:lnTo>
                  <a:lnTo>
                    <a:pt x="16190" y="9866"/>
                  </a:lnTo>
                  <a:lnTo>
                    <a:pt x="16599" y="10456"/>
                  </a:lnTo>
                  <a:lnTo>
                    <a:pt x="16735" y="11046"/>
                  </a:lnTo>
                  <a:lnTo>
                    <a:pt x="17007" y="11635"/>
                  </a:lnTo>
                  <a:lnTo>
                    <a:pt x="17143" y="12172"/>
                  </a:lnTo>
                  <a:lnTo>
                    <a:pt x="17279" y="12761"/>
                  </a:lnTo>
                  <a:lnTo>
                    <a:pt x="17551" y="13298"/>
                  </a:lnTo>
                  <a:lnTo>
                    <a:pt x="17687" y="13834"/>
                  </a:lnTo>
                  <a:lnTo>
                    <a:pt x="17959" y="14370"/>
                  </a:lnTo>
                  <a:lnTo>
                    <a:pt x="18095" y="14960"/>
                  </a:lnTo>
                  <a:lnTo>
                    <a:pt x="18231" y="15442"/>
                  </a:lnTo>
                  <a:lnTo>
                    <a:pt x="18367" y="15871"/>
                  </a:lnTo>
                  <a:lnTo>
                    <a:pt x="18639" y="16461"/>
                  </a:lnTo>
                  <a:lnTo>
                    <a:pt x="18776" y="16836"/>
                  </a:lnTo>
                  <a:lnTo>
                    <a:pt x="19048" y="17265"/>
                  </a:lnTo>
                  <a:lnTo>
                    <a:pt x="19184" y="17748"/>
                  </a:lnTo>
                  <a:lnTo>
                    <a:pt x="19320" y="18177"/>
                  </a:lnTo>
                  <a:lnTo>
                    <a:pt x="19456" y="18552"/>
                  </a:lnTo>
                  <a:lnTo>
                    <a:pt x="19456" y="18874"/>
                  </a:lnTo>
                  <a:lnTo>
                    <a:pt x="19592" y="19196"/>
                  </a:lnTo>
                  <a:lnTo>
                    <a:pt x="19728" y="19517"/>
                  </a:lnTo>
                  <a:lnTo>
                    <a:pt x="19864" y="19732"/>
                  </a:lnTo>
                  <a:lnTo>
                    <a:pt x="19864" y="19946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61" name="AutoShape 57"/>
            <p:cNvSpPr>
              <a:spLocks/>
            </p:cNvSpPr>
            <p:nvPr/>
          </p:nvSpPr>
          <p:spPr bwMode="auto">
            <a:xfrm flipV="1">
              <a:off x="3390" y="1798"/>
              <a:ext cx="50" cy="21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11 h 20000"/>
                <a:gd name="T4" fmla="*/ 382 w 20000"/>
                <a:gd name="T5" fmla="*/ 1278 h 20000"/>
                <a:gd name="T6" fmla="*/ 510 w 20000"/>
                <a:gd name="T7" fmla="*/ 1889 h 20000"/>
                <a:gd name="T8" fmla="*/ 764 w 20000"/>
                <a:gd name="T9" fmla="*/ 2500 h 20000"/>
                <a:gd name="T10" fmla="*/ 892 w 20000"/>
                <a:gd name="T11" fmla="*/ 3111 h 20000"/>
                <a:gd name="T12" fmla="*/ 1274 w 20000"/>
                <a:gd name="T13" fmla="*/ 3722 h 20000"/>
                <a:gd name="T14" fmla="*/ 1401 w 20000"/>
                <a:gd name="T15" fmla="*/ 4333 h 20000"/>
                <a:gd name="T16" fmla="*/ 1656 w 20000"/>
                <a:gd name="T17" fmla="*/ 4944 h 20000"/>
                <a:gd name="T18" fmla="*/ 1656 w 20000"/>
                <a:gd name="T19" fmla="*/ 5556 h 20000"/>
                <a:gd name="T20" fmla="*/ 2038 w 20000"/>
                <a:gd name="T21" fmla="*/ 6167 h 20000"/>
                <a:gd name="T22" fmla="*/ 2166 w 20000"/>
                <a:gd name="T23" fmla="*/ 6778 h 20000"/>
                <a:gd name="T24" fmla="*/ 2420 w 20000"/>
                <a:gd name="T25" fmla="*/ 7278 h 20000"/>
                <a:gd name="T26" fmla="*/ 2675 w 20000"/>
                <a:gd name="T27" fmla="*/ 7889 h 20000"/>
                <a:gd name="T28" fmla="*/ 2803 w 20000"/>
                <a:gd name="T29" fmla="*/ 8444 h 20000"/>
                <a:gd name="T30" fmla="*/ 2930 w 20000"/>
                <a:gd name="T31" fmla="*/ 9000 h 20000"/>
                <a:gd name="T32" fmla="*/ 3185 w 20000"/>
                <a:gd name="T33" fmla="*/ 9611 h 20000"/>
                <a:gd name="T34" fmla="*/ 3312 w 20000"/>
                <a:gd name="T35" fmla="*/ 10167 h 20000"/>
                <a:gd name="T36" fmla="*/ 3567 w 20000"/>
                <a:gd name="T37" fmla="*/ 10667 h 20000"/>
                <a:gd name="T38" fmla="*/ 3822 w 20000"/>
                <a:gd name="T39" fmla="*/ 11167 h 20000"/>
                <a:gd name="T40" fmla="*/ 3949 w 20000"/>
                <a:gd name="T41" fmla="*/ 11722 h 20000"/>
                <a:gd name="T42" fmla="*/ 4076 w 20000"/>
                <a:gd name="T43" fmla="*/ 12167 h 20000"/>
                <a:gd name="T44" fmla="*/ 4331 w 20000"/>
                <a:gd name="T45" fmla="*/ 12722 h 20000"/>
                <a:gd name="T46" fmla="*/ 4586 w 20000"/>
                <a:gd name="T47" fmla="*/ 13222 h 20000"/>
                <a:gd name="T48" fmla="*/ 4713 w 20000"/>
                <a:gd name="T49" fmla="*/ 13667 h 20000"/>
                <a:gd name="T50" fmla="*/ 4968 w 20000"/>
                <a:gd name="T51" fmla="*/ 14111 h 20000"/>
                <a:gd name="T52" fmla="*/ 5096 w 20000"/>
                <a:gd name="T53" fmla="*/ 14556 h 20000"/>
                <a:gd name="T54" fmla="*/ 5350 w 20000"/>
                <a:gd name="T55" fmla="*/ 15056 h 20000"/>
                <a:gd name="T56" fmla="*/ 5605 w 20000"/>
                <a:gd name="T57" fmla="*/ 15444 h 20000"/>
                <a:gd name="T58" fmla="*/ 5732 w 20000"/>
                <a:gd name="T59" fmla="*/ 15833 h 20000"/>
                <a:gd name="T60" fmla="*/ 6115 w 20000"/>
                <a:gd name="T61" fmla="*/ 16222 h 20000"/>
                <a:gd name="T62" fmla="*/ 6115 w 20000"/>
                <a:gd name="T63" fmla="*/ 16611 h 20000"/>
                <a:gd name="T64" fmla="*/ 6369 w 20000"/>
                <a:gd name="T65" fmla="*/ 16944 h 20000"/>
                <a:gd name="T66" fmla="*/ 6624 w 20000"/>
                <a:gd name="T67" fmla="*/ 17333 h 20000"/>
                <a:gd name="T68" fmla="*/ 6752 w 20000"/>
                <a:gd name="T69" fmla="*/ 17611 h 20000"/>
                <a:gd name="T70" fmla="*/ 7006 w 20000"/>
                <a:gd name="T71" fmla="*/ 17944 h 20000"/>
                <a:gd name="T72" fmla="*/ 7261 w 20000"/>
                <a:gd name="T73" fmla="*/ 18167 h 20000"/>
                <a:gd name="T74" fmla="*/ 7389 w 20000"/>
                <a:gd name="T75" fmla="*/ 18500 h 20000"/>
                <a:gd name="T76" fmla="*/ 7516 w 20000"/>
                <a:gd name="T77" fmla="*/ 18722 h 20000"/>
                <a:gd name="T78" fmla="*/ 7898 w 20000"/>
                <a:gd name="T79" fmla="*/ 18944 h 20000"/>
                <a:gd name="T80" fmla="*/ 8025 w 20000"/>
                <a:gd name="T81" fmla="*/ 19167 h 20000"/>
                <a:gd name="T82" fmla="*/ 8280 w 20000"/>
                <a:gd name="T83" fmla="*/ 19333 h 20000"/>
                <a:gd name="T84" fmla="*/ 8408 w 20000"/>
                <a:gd name="T85" fmla="*/ 19500 h 20000"/>
                <a:gd name="T86" fmla="*/ 8535 w 20000"/>
                <a:gd name="T87" fmla="*/ 19667 h 20000"/>
                <a:gd name="T88" fmla="*/ 8917 w 20000"/>
                <a:gd name="T89" fmla="*/ 19722 h 20000"/>
                <a:gd name="T90" fmla="*/ 9045 w 20000"/>
                <a:gd name="T91" fmla="*/ 19889 h 20000"/>
                <a:gd name="T92" fmla="*/ 9299 w 20000"/>
                <a:gd name="T93" fmla="*/ 19889 h 20000"/>
                <a:gd name="T94" fmla="*/ 9427 w 20000"/>
                <a:gd name="T95" fmla="*/ 19944 h 20000"/>
                <a:gd name="T96" fmla="*/ 9682 w 20000"/>
                <a:gd name="T97" fmla="*/ 19944 h 20000"/>
                <a:gd name="T98" fmla="*/ 9936 w 20000"/>
                <a:gd name="T99" fmla="*/ 19944 h 20000"/>
                <a:gd name="T100" fmla="*/ 10064 w 20000"/>
                <a:gd name="T101" fmla="*/ 19889 h 20000"/>
                <a:gd name="T102" fmla="*/ 10318 w 20000"/>
                <a:gd name="T103" fmla="*/ 19889 h 20000"/>
                <a:gd name="T104" fmla="*/ 10573 w 20000"/>
                <a:gd name="T105" fmla="*/ 19722 h 20000"/>
                <a:gd name="T106" fmla="*/ 10701 w 20000"/>
                <a:gd name="T107" fmla="*/ 19500 h 20000"/>
                <a:gd name="T108" fmla="*/ 10955 w 20000"/>
                <a:gd name="T109" fmla="*/ 19333 h 20000"/>
                <a:gd name="T110" fmla="*/ 11338 w 20000"/>
                <a:gd name="T111" fmla="*/ 19111 h 20000"/>
                <a:gd name="T112" fmla="*/ 11465 w 20000"/>
                <a:gd name="T113" fmla="*/ 18833 h 20000"/>
                <a:gd name="T114" fmla="*/ 11720 w 20000"/>
                <a:gd name="T115" fmla="*/ 18500 h 20000"/>
                <a:gd name="T116" fmla="*/ 11975 w 20000"/>
                <a:gd name="T117" fmla="*/ 18278 h 20000"/>
                <a:gd name="T118" fmla="*/ 12102 w 20000"/>
                <a:gd name="T119" fmla="*/ 17944 h 20000"/>
                <a:gd name="T120" fmla="*/ 12484 w 20000"/>
                <a:gd name="T121" fmla="*/ 17556 h 20000"/>
                <a:gd name="T122" fmla="*/ 12739 w 20000"/>
                <a:gd name="T123" fmla="*/ 17111 h 20000"/>
                <a:gd name="T124" fmla="*/ 12866 w 20000"/>
                <a:gd name="T125" fmla="*/ 16722 h 20000"/>
                <a:gd name="T126" fmla="*/ 13248 w 20000"/>
                <a:gd name="T127" fmla="*/ 1627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11"/>
                  </a:lnTo>
                  <a:lnTo>
                    <a:pt x="382" y="1278"/>
                  </a:lnTo>
                  <a:lnTo>
                    <a:pt x="510" y="1889"/>
                  </a:lnTo>
                  <a:lnTo>
                    <a:pt x="764" y="2500"/>
                  </a:lnTo>
                  <a:lnTo>
                    <a:pt x="892" y="3111"/>
                  </a:lnTo>
                  <a:lnTo>
                    <a:pt x="1274" y="3722"/>
                  </a:lnTo>
                  <a:lnTo>
                    <a:pt x="1401" y="4333"/>
                  </a:lnTo>
                  <a:lnTo>
                    <a:pt x="1656" y="4944"/>
                  </a:lnTo>
                  <a:lnTo>
                    <a:pt x="1656" y="5556"/>
                  </a:lnTo>
                  <a:lnTo>
                    <a:pt x="2038" y="6167"/>
                  </a:lnTo>
                  <a:lnTo>
                    <a:pt x="2166" y="6778"/>
                  </a:lnTo>
                  <a:lnTo>
                    <a:pt x="2420" y="7278"/>
                  </a:lnTo>
                  <a:lnTo>
                    <a:pt x="2675" y="7889"/>
                  </a:lnTo>
                  <a:lnTo>
                    <a:pt x="2803" y="8444"/>
                  </a:lnTo>
                  <a:lnTo>
                    <a:pt x="2930" y="9000"/>
                  </a:lnTo>
                  <a:lnTo>
                    <a:pt x="3185" y="9611"/>
                  </a:lnTo>
                  <a:lnTo>
                    <a:pt x="3312" y="10167"/>
                  </a:lnTo>
                  <a:lnTo>
                    <a:pt x="3567" y="10667"/>
                  </a:lnTo>
                  <a:lnTo>
                    <a:pt x="3822" y="11167"/>
                  </a:lnTo>
                  <a:lnTo>
                    <a:pt x="3949" y="11722"/>
                  </a:lnTo>
                  <a:lnTo>
                    <a:pt x="4076" y="12167"/>
                  </a:lnTo>
                  <a:lnTo>
                    <a:pt x="4331" y="12722"/>
                  </a:lnTo>
                  <a:lnTo>
                    <a:pt x="4586" y="13222"/>
                  </a:lnTo>
                  <a:lnTo>
                    <a:pt x="4713" y="13667"/>
                  </a:lnTo>
                  <a:lnTo>
                    <a:pt x="4968" y="14111"/>
                  </a:lnTo>
                  <a:lnTo>
                    <a:pt x="5096" y="14556"/>
                  </a:lnTo>
                  <a:lnTo>
                    <a:pt x="5350" y="15056"/>
                  </a:lnTo>
                  <a:lnTo>
                    <a:pt x="5605" y="15444"/>
                  </a:lnTo>
                  <a:lnTo>
                    <a:pt x="5732" y="15833"/>
                  </a:lnTo>
                  <a:lnTo>
                    <a:pt x="6115" y="16222"/>
                  </a:lnTo>
                  <a:lnTo>
                    <a:pt x="6115" y="16611"/>
                  </a:lnTo>
                  <a:lnTo>
                    <a:pt x="6369" y="16944"/>
                  </a:lnTo>
                  <a:lnTo>
                    <a:pt x="6624" y="17333"/>
                  </a:lnTo>
                  <a:lnTo>
                    <a:pt x="6752" y="17611"/>
                  </a:lnTo>
                  <a:lnTo>
                    <a:pt x="7006" y="17944"/>
                  </a:lnTo>
                  <a:lnTo>
                    <a:pt x="7261" y="18167"/>
                  </a:lnTo>
                  <a:lnTo>
                    <a:pt x="7389" y="18500"/>
                  </a:lnTo>
                  <a:lnTo>
                    <a:pt x="7516" y="18722"/>
                  </a:lnTo>
                  <a:lnTo>
                    <a:pt x="7898" y="18944"/>
                  </a:lnTo>
                  <a:lnTo>
                    <a:pt x="8025" y="19167"/>
                  </a:lnTo>
                  <a:lnTo>
                    <a:pt x="8280" y="19333"/>
                  </a:lnTo>
                  <a:lnTo>
                    <a:pt x="8408" y="19500"/>
                  </a:lnTo>
                  <a:lnTo>
                    <a:pt x="8535" y="19667"/>
                  </a:lnTo>
                  <a:lnTo>
                    <a:pt x="8917" y="19722"/>
                  </a:lnTo>
                  <a:lnTo>
                    <a:pt x="9045" y="19889"/>
                  </a:lnTo>
                  <a:lnTo>
                    <a:pt x="9299" y="19889"/>
                  </a:lnTo>
                  <a:lnTo>
                    <a:pt x="9427" y="19944"/>
                  </a:lnTo>
                  <a:lnTo>
                    <a:pt x="9682" y="19944"/>
                  </a:lnTo>
                  <a:lnTo>
                    <a:pt x="9936" y="19944"/>
                  </a:lnTo>
                  <a:lnTo>
                    <a:pt x="10064" y="19889"/>
                  </a:lnTo>
                  <a:lnTo>
                    <a:pt x="10318" y="19889"/>
                  </a:lnTo>
                  <a:lnTo>
                    <a:pt x="10573" y="19722"/>
                  </a:lnTo>
                  <a:lnTo>
                    <a:pt x="10701" y="19500"/>
                  </a:lnTo>
                  <a:lnTo>
                    <a:pt x="10955" y="19333"/>
                  </a:lnTo>
                  <a:lnTo>
                    <a:pt x="11338" y="19111"/>
                  </a:lnTo>
                  <a:lnTo>
                    <a:pt x="11465" y="18833"/>
                  </a:lnTo>
                  <a:lnTo>
                    <a:pt x="11720" y="18500"/>
                  </a:lnTo>
                  <a:lnTo>
                    <a:pt x="11975" y="18278"/>
                  </a:lnTo>
                  <a:lnTo>
                    <a:pt x="12102" y="17944"/>
                  </a:lnTo>
                  <a:lnTo>
                    <a:pt x="12484" y="17556"/>
                  </a:lnTo>
                  <a:lnTo>
                    <a:pt x="12739" y="17111"/>
                  </a:lnTo>
                  <a:lnTo>
                    <a:pt x="12866" y="16722"/>
                  </a:lnTo>
                  <a:lnTo>
                    <a:pt x="13248" y="16278"/>
                  </a:lnTo>
                  <a:lnTo>
                    <a:pt x="13376" y="15778"/>
                  </a:lnTo>
                  <a:lnTo>
                    <a:pt x="13758" y="15333"/>
                  </a:lnTo>
                  <a:lnTo>
                    <a:pt x="13885" y="14833"/>
                  </a:lnTo>
                  <a:lnTo>
                    <a:pt x="14140" y="14389"/>
                  </a:lnTo>
                  <a:lnTo>
                    <a:pt x="14395" y="13833"/>
                  </a:lnTo>
                  <a:lnTo>
                    <a:pt x="14777" y="13333"/>
                  </a:lnTo>
                  <a:lnTo>
                    <a:pt x="14904" y="12778"/>
                  </a:lnTo>
                  <a:lnTo>
                    <a:pt x="15159" y="12167"/>
                  </a:lnTo>
                  <a:lnTo>
                    <a:pt x="15414" y="11611"/>
                  </a:lnTo>
                  <a:lnTo>
                    <a:pt x="15669" y="11111"/>
                  </a:lnTo>
                  <a:lnTo>
                    <a:pt x="15924" y="10556"/>
                  </a:lnTo>
                  <a:lnTo>
                    <a:pt x="16051" y="10000"/>
                  </a:lnTo>
                  <a:lnTo>
                    <a:pt x="16306" y="9444"/>
                  </a:lnTo>
                  <a:lnTo>
                    <a:pt x="16561" y="8944"/>
                  </a:lnTo>
                  <a:lnTo>
                    <a:pt x="16815" y="8389"/>
                  </a:lnTo>
                  <a:lnTo>
                    <a:pt x="17070" y="7833"/>
                  </a:lnTo>
                  <a:lnTo>
                    <a:pt x="17197" y="7278"/>
                  </a:lnTo>
                  <a:lnTo>
                    <a:pt x="17325" y="6778"/>
                  </a:lnTo>
                  <a:lnTo>
                    <a:pt x="17707" y="6222"/>
                  </a:lnTo>
                  <a:lnTo>
                    <a:pt x="17834" y="5722"/>
                  </a:lnTo>
                  <a:lnTo>
                    <a:pt x="18217" y="5222"/>
                  </a:lnTo>
                  <a:lnTo>
                    <a:pt x="18344" y="4722"/>
                  </a:lnTo>
                  <a:lnTo>
                    <a:pt x="18344" y="4278"/>
                  </a:lnTo>
                  <a:lnTo>
                    <a:pt x="18726" y="3833"/>
                  </a:lnTo>
                  <a:lnTo>
                    <a:pt x="18854" y="3389"/>
                  </a:lnTo>
                  <a:lnTo>
                    <a:pt x="19108" y="3000"/>
                  </a:lnTo>
                  <a:lnTo>
                    <a:pt x="19236" y="2611"/>
                  </a:lnTo>
                  <a:lnTo>
                    <a:pt x="19363" y="2278"/>
                  </a:lnTo>
                  <a:lnTo>
                    <a:pt x="19490" y="1889"/>
                  </a:lnTo>
                  <a:lnTo>
                    <a:pt x="19490" y="1611"/>
                  </a:lnTo>
                  <a:lnTo>
                    <a:pt x="19745" y="1333"/>
                  </a:lnTo>
                  <a:lnTo>
                    <a:pt x="19745" y="1056"/>
                  </a:lnTo>
                  <a:lnTo>
                    <a:pt x="19873" y="833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62" name="AutoShape 58"/>
            <p:cNvSpPr>
              <a:spLocks/>
            </p:cNvSpPr>
            <p:nvPr/>
          </p:nvSpPr>
          <p:spPr bwMode="auto">
            <a:xfrm flipV="1">
              <a:off x="3440" y="1819"/>
              <a:ext cx="47" cy="23"/>
            </a:xfrm>
            <a:custGeom>
              <a:avLst/>
              <a:gdLst>
                <a:gd name="T0" fmla="*/ 0 w 20000"/>
                <a:gd name="T1" fmla="*/ 19063 h 20000"/>
                <a:gd name="T2" fmla="*/ 272 w 20000"/>
                <a:gd name="T3" fmla="*/ 18490 h 20000"/>
                <a:gd name="T4" fmla="*/ 544 w 20000"/>
                <a:gd name="T5" fmla="*/ 17865 h 20000"/>
                <a:gd name="T6" fmla="*/ 680 w 20000"/>
                <a:gd name="T7" fmla="*/ 17292 h 20000"/>
                <a:gd name="T8" fmla="*/ 816 w 20000"/>
                <a:gd name="T9" fmla="*/ 16667 h 20000"/>
                <a:gd name="T10" fmla="*/ 1088 w 20000"/>
                <a:gd name="T11" fmla="*/ 16042 h 20000"/>
                <a:gd name="T12" fmla="*/ 1361 w 20000"/>
                <a:gd name="T13" fmla="*/ 15469 h 20000"/>
                <a:gd name="T14" fmla="*/ 1633 w 20000"/>
                <a:gd name="T15" fmla="*/ 14896 h 20000"/>
                <a:gd name="T16" fmla="*/ 1769 w 20000"/>
                <a:gd name="T17" fmla="*/ 14271 h 20000"/>
                <a:gd name="T18" fmla="*/ 1905 w 20000"/>
                <a:gd name="T19" fmla="*/ 13698 h 20000"/>
                <a:gd name="T20" fmla="*/ 2177 w 20000"/>
                <a:gd name="T21" fmla="*/ 13177 h 20000"/>
                <a:gd name="T22" fmla="*/ 2449 w 20000"/>
                <a:gd name="T23" fmla="*/ 12552 h 20000"/>
                <a:gd name="T24" fmla="*/ 2721 w 20000"/>
                <a:gd name="T25" fmla="*/ 12031 h 20000"/>
                <a:gd name="T26" fmla="*/ 2993 w 20000"/>
                <a:gd name="T27" fmla="*/ 11458 h 20000"/>
                <a:gd name="T28" fmla="*/ 2993 w 20000"/>
                <a:gd name="T29" fmla="*/ 10885 h 20000"/>
                <a:gd name="T30" fmla="*/ 3265 w 20000"/>
                <a:gd name="T31" fmla="*/ 10313 h 20000"/>
                <a:gd name="T32" fmla="*/ 3537 w 20000"/>
                <a:gd name="T33" fmla="*/ 9792 h 20000"/>
                <a:gd name="T34" fmla="*/ 3810 w 20000"/>
                <a:gd name="T35" fmla="*/ 9271 h 20000"/>
                <a:gd name="T36" fmla="*/ 4082 w 20000"/>
                <a:gd name="T37" fmla="*/ 8750 h 20000"/>
                <a:gd name="T38" fmla="*/ 4218 w 20000"/>
                <a:gd name="T39" fmla="*/ 8229 h 20000"/>
                <a:gd name="T40" fmla="*/ 4354 w 20000"/>
                <a:gd name="T41" fmla="*/ 7708 h 20000"/>
                <a:gd name="T42" fmla="*/ 4762 w 20000"/>
                <a:gd name="T43" fmla="*/ 7292 h 20000"/>
                <a:gd name="T44" fmla="*/ 4898 w 20000"/>
                <a:gd name="T45" fmla="*/ 6771 h 20000"/>
                <a:gd name="T46" fmla="*/ 5170 w 20000"/>
                <a:gd name="T47" fmla="*/ 6354 h 20000"/>
                <a:gd name="T48" fmla="*/ 5306 w 20000"/>
                <a:gd name="T49" fmla="*/ 5885 h 20000"/>
                <a:gd name="T50" fmla="*/ 5442 w 20000"/>
                <a:gd name="T51" fmla="*/ 5469 h 20000"/>
                <a:gd name="T52" fmla="*/ 5850 w 20000"/>
                <a:gd name="T53" fmla="*/ 5000 h 20000"/>
                <a:gd name="T54" fmla="*/ 5850 w 20000"/>
                <a:gd name="T55" fmla="*/ 4531 h 20000"/>
                <a:gd name="T56" fmla="*/ 6259 w 20000"/>
                <a:gd name="T57" fmla="*/ 4167 h 20000"/>
                <a:gd name="T58" fmla="*/ 6531 w 20000"/>
                <a:gd name="T59" fmla="*/ 3802 h 20000"/>
                <a:gd name="T60" fmla="*/ 6531 w 20000"/>
                <a:gd name="T61" fmla="*/ 3438 h 20000"/>
                <a:gd name="T62" fmla="*/ 6939 w 20000"/>
                <a:gd name="T63" fmla="*/ 3073 h 20000"/>
                <a:gd name="T64" fmla="*/ 7075 w 20000"/>
                <a:gd name="T65" fmla="*/ 2708 h 20000"/>
                <a:gd name="T66" fmla="*/ 7347 w 20000"/>
                <a:gd name="T67" fmla="*/ 2448 h 20000"/>
                <a:gd name="T68" fmla="*/ 7483 w 20000"/>
                <a:gd name="T69" fmla="*/ 2083 h 20000"/>
                <a:gd name="T70" fmla="*/ 7619 w 20000"/>
                <a:gd name="T71" fmla="*/ 1823 h 20000"/>
                <a:gd name="T72" fmla="*/ 7891 w 20000"/>
                <a:gd name="T73" fmla="*/ 1563 h 20000"/>
                <a:gd name="T74" fmla="*/ 8163 w 20000"/>
                <a:gd name="T75" fmla="*/ 1302 h 20000"/>
                <a:gd name="T76" fmla="*/ 8435 w 20000"/>
                <a:gd name="T77" fmla="*/ 1042 h 20000"/>
                <a:gd name="T78" fmla="*/ 8571 w 20000"/>
                <a:gd name="T79" fmla="*/ 833 h 20000"/>
                <a:gd name="T80" fmla="*/ 8844 w 20000"/>
                <a:gd name="T81" fmla="*/ 677 h 20000"/>
                <a:gd name="T82" fmla="*/ 8980 w 20000"/>
                <a:gd name="T83" fmla="*/ 521 h 20000"/>
                <a:gd name="T84" fmla="*/ 9116 w 20000"/>
                <a:gd name="T85" fmla="*/ 365 h 20000"/>
                <a:gd name="T86" fmla="*/ 9524 w 20000"/>
                <a:gd name="T87" fmla="*/ 260 h 20000"/>
                <a:gd name="T88" fmla="*/ 9524 w 20000"/>
                <a:gd name="T89" fmla="*/ 104 h 20000"/>
                <a:gd name="T90" fmla="*/ 9932 w 20000"/>
                <a:gd name="T91" fmla="*/ 104 h 20000"/>
                <a:gd name="T92" fmla="*/ 10068 w 20000"/>
                <a:gd name="T93" fmla="*/ 52 h 20000"/>
                <a:gd name="T94" fmla="*/ 10204 w 20000"/>
                <a:gd name="T95" fmla="*/ 0 h 20000"/>
                <a:gd name="T96" fmla="*/ 10476 w 20000"/>
                <a:gd name="T97" fmla="*/ 52 h 20000"/>
                <a:gd name="T98" fmla="*/ 10748 w 20000"/>
                <a:gd name="T99" fmla="*/ 52 h 20000"/>
                <a:gd name="T100" fmla="*/ 10884 w 20000"/>
                <a:gd name="T101" fmla="*/ 104 h 20000"/>
                <a:gd name="T102" fmla="*/ 11156 w 20000"/>
                <a:gd name="T103" fmla="*/ 208 h 20000"/>
                <a:gd name="T104" fmla="*/ 11293 w 20000"/>
                <a:gd name="T105" fmla="*/ 313 h 20000"/>
                <a:gd name="T106" fmla="*/ 11565 w 20000"/>
                <a:gd name="T107" fmla="*/ 521 h 20000"/>
                <a:gd name="T108" fmla="*/ 11837 w 20000"/>
                <a:gd name="T109" fmla="*/ 781 h 20000"/>
                <a:gd name="T110" fmla="*/ 12109 w 20000"/>
                <a:gd name="T111" fmla="*/ 990 h 20000"/>
                <a:gd name="T112" fmla="*/ 12245 w 20000"/>
                <a:gd name="T113" fmla="*/ 1250 h 20000"/>
                <a:gd name="T114" fmla="*/ 12381 w 20000"/>
                <a:gd name="T115" fmla="*/ 1563 h 20000"/>
                <a:gd name="T116" fmla="*/ 12653 w 20000"/>
                <a:gd name="T117" fmla="*/ 1875 h 20000"/>
                <a:gd name="T118" fmla="*/ 12925 w 20000"/>
                <a:gd name="T119" fmla="*/ 2292 h 20000"/>
                <a:gd name="T120" fmla="*/ 13061 w 20000"/>
                <a:gd name="T121" fmla="*/ 2708 h 20000"/>
                <a:gd name="T122" fmla="*/ 13469 w 20000"/>
                <a:gd name="T123" fmla="*/ 3125 h 20000"/>
                <a:gd name="T124" fmla="*/ 13469 w 20000"/>
                <a:gd name="T125" fmla="*/ 3542 h 20000"/>
                <a:gd name="T126" fmla="*/ 13741 w 20000"/>
                <a:gd name="T127" fmla="*/ 401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63"/>
                  </a:moveTo>
                  <a:lnTo>
                    <a:pt x="272" y="18490"/>
                  </a:lnTo>
                  <a:lnTo>
                    <a:pt x="544" y="17865"/>
                  </a:lnTo>
                  <a:lnTo>
                    <a:pt x="680" y="17292"/>
                  </a:lnTo>
                  <a:lnTo>
                    <a:pt x="816" y="16667"/>
                  </a:lnTo>
                  <a:lnTo>
                    <a:pt x="1088" y="16042"/>
                  </a:lnTo>
                  <a:lnTo>
                    <a:pt x="1361" y="15469"/>
                  </a:lnTo>
                  <a:lnTo>
                    <a:pt x="1633" y="14896"/>
                  </a:lnTo>
                  <a:lnTo>
                    <a:pt x="1769" y="14271"/>
                  </a:lnTo>
                  <a:lnTo>
                    <a:pt x="1905" y="13698"/>
                  </a:lnTo>
                  <a:lnTo>
                    <a:pt x="2177" y="13177"/>
                  </a:lnTo>
                  <a:lnTo>
                    <a:pt x="2449" y="12552"/>
                  </a:lnTo>
                  <a:lnTo>
                    <a:pt x="2721" y="12031"/>
                  </a:lnTo>
                  <a:lnTo>
                    <a:pt x="2993" y="11458"/>
                  </a:lnTo>
                  <a:lnTo>
                    <a:pt x="2993" y="10885"/>
                  </a:lnTo>
                  <a:lnTo>
                    <a:pt x="3265" y="10313"/>
                  </a:lnTo>
                  <a:lnTo>
                    <a:pt x="3537" y="9792"/>
                  </a:lnTo>
                  <a:lnTo>
                    <a:pt x="3810" y="9271"/>
                  </a:lnTo>
                  <a:lnTo>
                    <a:pt x="4082" y="8750"/>
                  </a:lnTo>
                  <a:lnTo>
                    <a:pt x="4218" y="8229"/>
                  </a:lnTo>
                  <a:lnTo>
                    <a:pt x="4354" y="7708"/>
                  </a:lnTo>
                  <a:lnTo>
                    <a:pt x="4762" y="7292"/>
                  </a:lnTo>
                  <a:lnTo>
                    <a:pt x="4898" y="6771"/>
                  </a:lnTo>
                  <a:lnTo>
                    <a:pt x="5170" y="6354"/>
                  </a:lnTo>
                  <a:lnTo>
                    <a:pt x="5306" y="5885"/>
                  </a:lnTo>
                  <a:lnTo>
                    <a:pt x="5442" y="5469"/>
                  </a:lnTo>
                  <a:lnTo>
                    <a:pt x="5850" y="5000"/>
                  </a:lnTo>
                  <a:lnTo>
                    <a:pt x="5850" y="4531"/>
                  </a:lnTo>
                  <a:lnTo>
                    <a:pt x="6259" y="4167"/>
                  </a:lnTo>
                  <a:lnTo>
                    <a:pt x="6531" y="3802"/>
                  </a:lnTo>
                  <a:lnTo>
                    <a:pt x="6531" y="3438"/>
                  </a:lnTo>
                  <a:lnTo>
                    <a:pt x="6939" y="3073"/>
                  </a:lnTo>
                  <a:lnTo>
                    <a:pt x="7075" y="2708"/>
                  </a:lnTo>
                  <a:lnTo>
                    <a:pt x="7347" y="2448"/>
                  </a:lnTo>
                  <a:lnTo>
                    <a:pt x="7483" y="2083"/>
                  </a:lnTo>
                  <a:lnTo>
                    <a:pt x="7619" y="1823"/>
                  </a:lnTo>
                  <a:lnTo>
                    <a:pt x="7891" y="1563"/>
                  </a:lnTo>
                  <a:lnTo>
                    <a:pt x="8163" y="1302"/>
                  </a:lnTo>
                  <a:lnTo>
                    <a:pt x="8435" y="1042"/>
                  </a:lnTo>
                  <a:lnTo>
                    <a:pt x="8571" y="833"/>
                  </a:lnTo>
                  <a:lnTo>
                    <a:pt x="8844" y="677"/>
                  </a:lnTo>
                  <a:lnTo>
                    <a:pt x="8980" y="521"/>
                  </a:lnTo>
                  <a:lnTo>
                    <a:pt x="9116" y="365"/>
                  </a:lnTo>
                  <a:lnTo>
                    <a:pt x="9524" y="260"/>
                  </a:lnTo>
                  <a:lnTo>
                    <a:pt x="9524" y="104"/>
                  </a:lnTo>
                  <a:lnTo>
                    <a:pt x="9932" y="104"/>
                  </a:lnTo>
                  <a:lnTo>
                    <a:pt x="10068" y="52"/>
                  </a:lnTo>
                  <a:lnTo>
                    <a:pt x="10204" y="0"/>
                  </a:lnTo>
                  <a:lnTo>
                    <a:pt x="10476" y="52"/>
                  </a:lnTo>
                  <a:lnTo>
                    <a:pt x="10748" y="52"/>
                  </a:lnTo>
                  <a:lnTo>
                    <a:pt x="10884" y="104"/>
                  </a:lnTo>
                  <a:lnTo>
                    <a:pt x="11156" y="208"/>
                  </a:lnTo>
                  <a:lnTo>
                    <a:pt x="11293" y="313"/>
                  </a:lnTo>
                  <a:lnTo>
                    <a:pt x="11565" y="521"/>
                  </a:lnTo>
                  <a:lnTo>
                    <a:pt x="11837" y="781"/>
                  </a:lnTo>
                  <a:lnTo>
                    <a:pt x="12109" y="990"/>
                  </a:lnTo>
                  <a:lnTo>
                    <a:pt x="12245" y="1250"/>
                  </a:lnTo>
                  <a:lnTo>
                    <a:pt x="12381" y="1563"/>
                  </a:lnTo>
                  <a:lnTo>
                    <a:pt x="12653" y="1875"/>
                  </a:lnTo>
                  <a:lnTo>
                    <a:pt x="12925" y="2292"/>
                  </a:lnTo>
                  <a:lnTo>
                    <a:pt x="13061" y="2708"/>
                  </a:lnTo>
                  <a:lnTo>
                    <a:pt x="13469" y="3125"/>
                  </a:lnTo>
                  <a:lnTo>
                    <a:pt x="13469" y="3542"/>
                  </a:lnTo>
                  <a:lnTo>
                    <a:pt x="13741" y="4010"/>
                  </a:lnTo>
                  <a:lnTo>
                    <a:pt x="14150" y="4427"/>
                  </a:lnTo>
                  <a:lnTo>
                    <a:pt x="14286" y="4948"/>
                  </a:lnTo>
                  <a:lnTo>
                    <a:pt x="14558" y="5469"/>
                  </a:lnTo>
                  <a:lnTo>
                    <a:pt x="14694" y="5990"/>
                  </a:lnTo>
                  <a:lnTo>
                    <a:pt x="14966" y="6510"/>
                  </a:lnTo>
                  <a:lnTo>
                    <a:pt x="15102" y="7083"/>
                  </a:lnTo>
                  <a:lnTo>
                    <a:pt x="15374" y="7656"/>
                  </a:lnTo>
                  <a:lnTo>
                    <a:pt x="15646" y="8177"/>
                  </a:lnTo>
                  <a:lnTo>
                    <a:pt x="15918" y="8802"/>
                  </a:lnTo>
                  <a:lnTo>
                    <a:pt x="16054" y="9375"/>
                  </a:lnTo>
                  <a:lnTo>
                    <a:pt x="16190" y="9896"/>
                  </a:lnTo>
                  <a:lnTo>
                    <a:pt x="16599" y="10469"/>
                  </a:lnTo>
                  <a:lnTo>
                    <a:pt x="16735" y="10990"/>
                  </a:lnTo>
                  <a:lnTo>
                    <a:pt x="17007" y="11615"/>
                  </a:lnTo>
                  <a:lnTo>
                    <a:pt x="17143" y="12135"/>
                  </a:lnTo>
                  <a:lnTo>
                    <a:pt x="17279" y="12708"/>
                  </a:lnTo>
                  <a:lnTo>
                    <a:pt x="17551" y="13281"/>
                  </a:lnTo>
                  <a:lnTo>
                    <a:pt x="17687" y="13854"/>
                  </a:lnTo>
                  <a:lnTo>
                    <a:pt x="17959" y="14375"/>
                  </a:lnTo>
                  <a:lnTo>
                    <a:pt x="18095" y="14948"/>
                  </a:lnTo>
                  <a:lnTo>
                    <a:pt x="18231" y="15469"/>
                  </a:lnTo>
                  <a:lnTo>
                    <a:pt x="18367" y="15938"/>
                  </a:lnTo>
                  <a:lnTo>
                    <a:pt x="18639" y="16406"/>
                  </a:lnTo>
                  <a:lnTo>
                    <a:pt x="18776" y="16875"/>
                  </a:lnTo>
                  <a:lnTo>
                    <a:pt x="19048" y="17292"/>
                  </a:lnTo>
                  <a:lnTo>
                    <a:pt x="19184" y="17708"/>
                  </a:lnTo>
                  <a:lnTo>
                    <a:pt x="19320" y="18177"/>
                  </a:lnTo>
                  <a:lnTo>
                    <a:pt x="19456" y="18542"/>
                  </a:lnTo>
                  <a:lnTo>
                    <a:pt x="19456" y="18906"/>
                  </a:lnTo>
                  <a:lnTo>
                    <a:pt x="19592" y="19167"/>
                  </a:lnTo>
                  <a:lnTo>
                    <a:pt x="19728" y="19479"/>
                  </a:lnTo>
                  <a:lnTo>
                    <a:pt x="19864" y="19740"/>
                  </a:lnTo>
                  <a:lnTo>
                    <a:pt x="19864" y="19948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63" name="AutoShape 59"/>
            <p:cNvSpPr>
              <a:spLocks/>
            </p:cNvSpPr>
            <p:nvPr/>
          </p:nvSpPr>
          <p:spPr bwMode="auto">
            <a:xfrm flipV="1">
              <a:off x="3487" y="1798"/>
              <a:ext cx="51" cy="21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47 h 20000"/>
                <a:gd name="T4" fmla="*/ 382 w 20000"/>
                <a:gd name="T5" fmla="*/ 1240 h 20000"/>
                <a:gd name="T6" fmla="*/ 510 w 20000"/>
                <a:gd name="T7" fmla="*/ 1887 h 20000"/>
                <a:gd name="T8" fmla="*/ 764 w 20000"/>
                <a:gd name="T9" fmla="*/ 2534 h 20000"/>
                <a:gd name="T10" fmla="*/ 892 w 20000"/>
                <a:gd name="T11" fmla="*/ 3127 h 20000"/>
                <a:gd name="T12" fmla="*/ 1274 w 20000"/>
                <a:gd name="T13" fmla="*/ 3720 h 20000"/>
                <a:gd name="T14" fmla="*/ 1401 w 20000"/>
                <a:gd name="T15" fmla="*/ 4367 h 20000"/>
                <a:gd name="T16" fmla="*/ 1656 w 20000"/>
                <a:gd name="T17" fmla="*/ 4960 h 20000"/>
                <a:gd name="T18" fmla="*/ 1656 w 20000"/>
                <a:gd name="T19" fmla="*/ 5553 h 20000"/>
                <a:gd name="T20" fmla="*/ 2038 w 20000"/>
                <a:gd name="T21" fmla="*/ 6146 h 20000"/>
                <a:gd name="T22" fmla="*/ 2166 w 20000"/>
                <a:gd name="T23" fmla="*/ 6739 h 20000"/>
                <a:gd name="T24" fmla="*/ 2420 w 20000"/>
                <a:gd name="T25" fmla="*/ 7278 h 20000"/>
                <a:gd name="T26" fmla="*/ 2675 w 20000"/>
                <a:gd name="T27" fmla="*/ 7925 h 20000"/>
                <a:gd name="T28" fmla="*/ 2803 w 20000"/>
                <a:gd name="T29" fmla="*/ 8464 h 20000"/>
                <a:gd name="T30" fmla="*/ 2930 w 20000"/>
                <a:gd name="T31" fmla="*/ 9003 h 20000"/>
                <a:gd name="T32" fmla="*/ 3185 w 20000"/>
                <a:gd name="T33" fmla="*/ 9596 h 20000"/>
                <a:gd name="T34" fmla="*/ 3312 w 20000"/>
                <a:gd name="T35" fmla="*/ 10135 h 20000"/>
                <a:gd name="T36" fmla="*/ 3567 w 20000"/>
                <a:gd name="T37" fmla="*/ 10674 h 20000"/>
                <a:gd name="T38" fmla="*/ 3822 w 20000"/>
                <a:gd name="T39" fmla="*/ 11213 h 20000"/>
                <a:gd name="T40" fmla="*/ 3949 w 20000"/>
                <a:gd name="T41" fmla="*/ 11698 h 20000"/>
                <a:gd name="T42" fmla="*/ 4076 w 20000"/>
                <a:gd name="T43" fmla="*/ 12237 h 20000"/>
                <a:gd name="T44" fmla="*/ 4331 w 20000"/>
                <a:gd name="T45" fmla="*/ 12722 h 20000"/>
                <a:gd name="T46" fmla="*/ 4586 w 20000"/>
                <a:gd name="T47" fmla="*/ 13154 h 20000"/>
                <a:gd name="T48" fmla="*/ 4713 w 20000"/>
                <a:gd name="T49" fmla="*/ 13693 h 20000"/>
                <a:gd name="T50" fmla="*/ 4968 w 20000"/>
                <a:gd name="T51" fmla="*/ 14124 h 20000"/>
                <a:gd name="T52" fmla="*/ 5096 w 20000"/>
                <a:gd name="T53" fmla="*/ 14555 h 20000"/>
                <a:gd name="T54" fmla="*/ 5350 w 20000"/>
                <a:gd name="T55" fmla="*/ 14987 h 20000"/>
                <a:gd name="T56" fmla="*/ 5605 w 20000"/>
                <a:gd name="T57" fmla="*/ 15472 h 20000"/>
                <a:gd name="T58" fmla="*/ 5732 w 20000"/>
                <a:gd name="T59" fmla="*/ 15849 h 20000"/>
                <a:gd name="T60" fmla="*/ 6115 w 20000"/>
                <a:gd name="T61" fmla="*/ 16226 h 20000"/>
                <a:gd name="T62" fmla="*/ 6115 w 20000"/>
                <a:gd name="T63" fmla="*/ 16604 h 20000"/>
                <a:gd name="T64" fmla="*/ 6369 w 20000"/>
                <a:gd name="T65" fmla="*/ 16981 h 20000"/>
                <a:gd name="T66" fmla="*/ 6624 w 20000"/>
                <a:gd name="T67" fmla="*/ 17251 h 20000"/>
                <a:gd name="T68" fmla="*/ 6752 w 20000"/>
                <a:gd name="T69" fmla="*/ 17628 h 20000"/>
                <a:gd name="T70" fmla="*/ 7006 w 20000"/>
                <a:gd name="T71" fmla="*/ 17898 h 20000"/>
                <a:gd name="T72" fmla="*/ 7261 w 20000"/>
                <a:gd name="T73" fmla="*/ 18167 h 20000"/>
                <a:gd name="T74" fmla="*/ 7389 w 20000"/>
                <a:gd name="T75" fmla="*/ 18491 h 20000"/>
                <a:gd name="T76" fmla="*/ 7516 w 20000"/>
                <a:gd name="T77" fmla="*/ 18760 h 20000"/>
                <a:gd name="T78" fmla="*/ 7898 w 20000"/>
                <a:gd name="T79" fmla="*/ 18976 h 20000"/>
                <a:gd name="T80" fmla="*/ 8025 w 20000"/>
                <a:gd name="T81" fmla="*/ 19137 h 20000"/>
                <a:gd name="T82" fmla="*/ 8280 w 20000"/>
                <a:gd name="T83" fmla="*/ 19353 h 20000"/>
                <a:gd name="T84" fmla="*/ 8408 w 20000"/>
                <a:gd name="T85" fmla="*/ 19461 h 20000"/>
                <a:gd name="T86" fmla="*/ 8535 w 20000"/>
                <a:gd name="T87" fmla="*/ 19677 h 20000"/>
                <a:gd name="T88" fmla="*/ 8917 w 20000"/>
                <a:gd name="T89" fmla="*/ 19730 h 20000"/>
                <a:gd name="T90" fmla="*/ 9045 w 20000"/>
                <a:gd name="T91" fmla="*/ 19892 h 20000"/>
                <a:gd name="T92" fmla="*/ 9299 w 20000"/>
                <a:gd name="T93" fmla="*/ 19892 h 20000"/>
                <a:gd name="T94" fmla="*/ 9427 w 20000"/>
                <a:gd name="T95" fmla="*/ 19946 h 20000"/>
                <a:gd name="T96" fmla="*/ 9682 w 20000"/>
                <a:gd name="T97" fmla="*/ 19946 h 20000"/>
                <a:gd name="T98" fmla="*/ 9936 w 20000"/>
                <a:gd name="T99" fmla="*/ 19946 h 20000"/>
                <a:gd name="T100" fmla="*/ 10064 w 20000"/>
                <a:gd name="T101" fmla="*/ 19892 h 20000"/>
                <a:gd name="T102" fmla="*/ 10318 w 20000"/>
                <a:gd name="T103" fmla="*/ 19892 h 20000"/>
                <a:gd name="T104" fmla="*/ 10573 w 20000"/>
                <a:gd name="T105" fmla="*/ 19677 h 20000"/>
                <a:gd name="T106" fmla="*/ 10701 w 20000"/>
                <a:gd name="T107" fmla="*/ 19515 h 20000"/>
                <a:gd name="T108" fmla="*/ 10955 w 20000"/>
                <a:gd name="T109" fmla="*/ 19353 h 20000"/>
                <a:gd name="T110" fmla="*/ 11338 w 20000"/>
                <a:gd name="T111" fmla="*/ 19137 h 20000"/>
                <a:gd name="T112" fmla="*/ 11465 w 20000"/>
                <a:gd name="T113" fmla="*/ 18868 h 20000"/>
                <a:gd name="T114" fmla="*/ 11720 w 20000"/>
                <a:gd name="T115" fmla="*/ 18544 h 20000"/>
                <a:gd name="T116" fmla="*/ 11975 w 20000"/>
                <a:gd name="T117" fmla="*/ 18275 h 20000"/>
                <a:gd name="T118" fmla="*/ 12102 w 20000"/>
                <a:gd name="T119" fmla="*/ 17844 h 20000"/>
                <a:gd name="T120" fmla="*/ 12484 w 20000"/>
                <a:gd name="T121" fmla="*/ 17466 h 20000"/>
                <a:gd name="T122" fmla="*/ 12739 w 20000"/>
                <a:gd name="T123" fmla="*/ 17197 h 20000"/>
                <a:gd name="T124" fmla="*/ 12866 w 20000"/>
                <a:gd name="T125" fmla="*/ 16765 h 20000"/>
                <a:gd name="T126" fmla="*/ 13248 w 20000"/>
                <a:gd name="T127" fmla="*/ 1628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47"/>
                  </a:lnTo>
                  <a:lnTo>
                    <a:pt x="382" y="1240"/>
                  </a:lnTo>
                  <a:lnTo>
                    <a:pt x="510" y="1887"/>
                  </a:lnTo>
                  <a:lnTo>
                    <a:pt x="764" y="2534"/>
                  </a:lnTo>
                  <a:lnTo>
                    <a:pt x="892" y="3127"/>
                  </a:lnTo>
                  <a:lnTo>
                    <a:pt x="1274" y="3720"/>
                  </a:lnTo>
                  <a:lnTo>
                    <a:pt x="1401" y="4367"/>
                  </a:lnTo>
                  <a:lnTo>
                    <a:pt x="1656" y="4960"/>
                  </a:lnTo>
                  <a:lnTo>
                    <a:pt x="1656" y="5553"/>
                  </a:lnTo>
                  <a:lnTo>
                    <a:pt x="2038" y="6146"/>
                  </a:lnTo>
                  <a:lnTo>
                    <a:pt x="2166" y="6739"/>
                  </a:lnTo>
                  <a:lnTo>
                    <a:pt x="2420" y="7278"/>
                  </a:lnTo>
                  <a:lnTo>
                    <a:pt x="2675" y="7925"/>
                  </a:lnTo>
                  <a:lnTo>
                    <a:pt x="2803" y="8464"/>
                  </a:lnTo>
                  <a:lnTo>
                    <a:pt x="2930" y="9003"/>
                  </a:lnTo>
                  <a:lnTo>
                    <a:pt x="3185" y="9596"/>
                  </a:lnTo>
                  <a:lnTo>
                    <a:pt x="3312" y="10135"/>
                  </a:lnTo>
                  <a:lnTo>
                    <a:pt x="3567" y="10674"/>
                  </a:lnTo>
                  <a:lnTo>
                    <a:pt x="3822" y="11213"/>
                  </a:lnTo>
                  <a:lnTo>
                    <a:pt x="3949" y="11698"/>
                  </a:lnTo>
                  <a:lnTo>
                    <a:pt x="4076" y="12237"/>
                  </a:lnTo>
                  <a:lnTo>
                    <a:pt x="4331" y="12722"/>
                  </a:lnTo>
                  <a:lnTo>
                    <a:pt x="4586" y="13154"/>
                  </a:lnTo>
                  <a:lnTo>
                    <a:pt x="4713" y="13693"/>
                  </a:lnTo>
                  <a:lnTo>
                    <a:pt x="4968" y="14124"/>
                  </a:lnTo>
                  <a:lnTo>
                    <a:pt x="5096" y="14555"/>
                  </a:lnTo>
                  <a:lnTo>
                    <a:pt x="5350" y="14987"/>
                  </a:lnTo>
                  <a:lnTo>
                    <a:pt x="5605" y="15472"/>
                  </a:lnTo>
                  <a:lnTo>
                    <a:pt x="5732" y="15849"/>
                  </a:lnTo>
                  <a:lnTo>
                    <a:pt x="6115" y="16226"/>
                  </a:lnTo>
                  <a:lnTo>
                    <a:pt x="6115" y="16604"/>
                  </a:lnTo>
                  <a:lnTo>
                    <a:pt x="6369" y="16981"/>
                  </a:lnTo>
                  <a:lnTo>
                    <a:pt x="6624" y="17251"/>
                  </a:lnTo>
                  <a:lnTo>
                    <a:pt x="6752" y="17628"/>
                  </a:lnTo>
                  <a:lnTo>
                    <a:pt x="7006" y="17898"/>
                  </a:lnTo>
                  <a:lnTo>
                    <a:pt x="7261" y="18167"/>
                  </a:lnTo>
                  <a:lnTo>
                    <a:pt x="7389" y="18491"/>
                  </a:lnTo>
                  <a:lnTo>
                    <a:pt x="7516" y="18760"/>
                  </a:lnTo>
                  <a:lnTo>
                    <a:pt x="7898" y="18976"/>
                  </a:lnTo>
                  <a:lnTo>
                    <a:pt x="8025" y="19137"/>
                  </a:lnTo>
                  <a:lnTo>
                    <a:pt x="8280" y="19353"/>
                  </a:lnTo>
                  <a:lnTo>
                    <a:pt x="8408" y="19461"/>
                  </a:lnTo>
                  <a:lnTo>
                    <a:pt x="8535" y="19677"/>
                  </a:lnTo>
                  <a:lnTo>
                    <a:pt x="8917" y="19730"/>
                  </a:lnTo>
                  <a:lnTo>
                    <a:pt x="9045" y="19892"/>
                  </a:lnTo>
                  <a:lnTo>
                    <a:pt x="9299" y="19892"/>
                  </a:lnTo>
                  <a:lnTo>
                    <a:pt x="9427" y="19946"/>
                  </a:lnTo>
                  <a:lnTo>
                    <a:pt x="9682" y="19946"/>
                  </a:lnTo>
                  <a:lnTo>
                    <a:pt x="9936" y="19946"/>
                  </a:lnTo>
                  <a:lnTo>
                    <a:pt x="10064" y="19892"/>
                  </a:lnTo>
                  <a:lnTo>
                    <a:pt x="10318" y="19892"/>
                  </a:lnTo>
                  <a:lnTo>
                    <a:pt x="10573" y="19677"/>
                  </a:lnTo>
                  <a:lnTo>
                    <a:pt x="10701" y="19515"/>
                  </a:lnTo>
                  <a:lnTo>
                    <a:pt x="10955" y="19353"/>
                  </a:lnTo>
                  <a:lnTo>
                    <a:pt x="11338" y="19137"/>
                  </a:lnTo>
                  <a:lnTo>
                    <a:pt x="11465" y="18868"/>
                  </a:lnTo>
                  <a:lnTo>
                    <a:pt x="11720" y="18544"/>
                  </a:lnTo>
                  <a:lnTo>
                    <a:pt x="11975" y="18275"/>
                  </a:lnTo>
                  <a:lnTo>
                    <a:pt x="12102" y="17844"/>
                  </a:lnTo>
                  <a:lnTo>
                    <a:pt x="12484" y="17466"/>
                  </a:lnTo>
                  <a:lnTo>
                    <a:pt x="12739" y="17197"/>
                  </a:lnTo>
                  <a:lnTo>
                    <a:pt x="12866" y="16765"/>
                  </a:lnTo>
                  <a:lnTo>
                    <a:pt x="13248" y="16280"/>
                  </a:lnTo>
                  <a:lnTo>
                    <a:pt x="13376" y="15849"/>
                  </a:lnTo>
                  <a:lnTo>
                    <a:pt x="13758" y="15364"/>
                  </a:lnTo>
                  <a:lnTo>
                    <a:pt x="13885" y="14879"/>
                  </a:lnTo>
                  <a:lnTo>
                    <a:pt x="14140" y="14340"/>
                  </a:lnTo>
                  <a:lnTo>
                    <a:pt x="14395" y="13801"/>
                  </a:lnTo>
                  <a:lnTo>
                    <a:pt x="14777" y="13315"/>
                  </a:lnTo>
                  <a:lnTo>
                    <a:pt x="14904" y="12776"/>
                  </a:lnTo>
                  <a:lnTo>
                    <a:pt x="15159" y="12237"/>
                  </a:lnTo>
                  <a:lnTo>
                    <a:pt x="15414" y="11644"/>
                  </a:lnTo>
                  <a:lnTo>
                    <a:pt x="15669" y="11105"/>
                  </a:lnTo>
                  <a:lnTo>
                    <a:pt x="15924" y="10566"/>
                  </a:lnTo>
                  <a:lnTo>
                    <a:pt x="16051" y="10027"/>
                  </a:lnTo>
                  <a:lnTo>
                    <a:pt x="16306" y="9488"/>
                  </a:lnTo>
                  <a:lnTo>
                    <a:pt x="16561" y="8895"/>
                  </a:lnTo>
                  <a:lnTo>
                    <a:pt x="16815" y="8356"/>
                  </a:lnTo>
                  <a:lnTo>
                    <a:pt x="17070" y="7763"/>
                  </a:lnTo>
                  <a:lnTo>
                    <a:pt x="17197" y="7278"/>
                  </a:lnTo>
                  <a:lnTo>
                    <a:pt x="17325" y="6792"/>
                  </a:lnTo>
                  <a:lnTo>
                    <a:pt x="17707" y="6253"/>
                  </a:lnTo>
                  <a:lnTo>
                    <a:pt x="17834" y="5714"/>
                  </a:lnTo>
                  <a:lnTo>
                    <a:pt x="18217" y="5229"/>
                  </a:lnTo>
                  <a:lnTo>
                    <a:pt x="18344" y="4744"/>
                  </a:lnTo>
                  <a:lnTo>
                    <a:pt x="18344" y="4313"/>
                  </a:lnTo>
                  <a:lnTo>
                    <a:pt x="18726" y="3881"/>
                  </a:lnTo>
                  <a:lnTo>
                    <a:pt x="18854" y="3396"/>
                  </a:lnTo>
                  <a:lnTo>
                    <a:pt x="19108" y="3019"/>
                  </a:lnTo>
                  <a:lnTo>
                    <a:pt x="19236" y="2588"/>
                  </a:lnTo>
                  <a:lnTo>
                    <a:pt x="19363" y="2210"/>
                  </a:lnTo>
                  <a:lnTo>
                    <a:pt x="19490" y="1887"/>
                  </a:lnTo>
                  <a:lnTo>
                    <a:pt x="19490" y="1671"/>
                  </a:lnTo>
                  <a:lnTo>
                    <a:pt x="19745" y="1348"/>
                  </a:lnTo>
                  <a:lnTo>
                    <a:pt x="19745" y="1024"/>
                  </a:lnTo>
                  <a:lnTo>
                    <a:pt x="19873" y="863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64" name="AutoShape 60"/>
            <p:cNvSpPr>
              <a:spLocks/>
            </p:cNvSpPr>
            <p:nvPr/>
          </p:nvSpPr>
          <p:spPr bwMode="auto">
            <a:xfrm flipV="1">
              <a:off x="3539" y="1819"/>
              <a:ext cx="48" cy="23"/>
            </a:xfrm>
            <a:custGeom>
              <a:avLst/>
              <a:gdLst>
                <a:gd name="T0" fmla="*/ 0 w 20000"/>
                <a:gd name="T1" fmla="*/ 19088 h 20000"/>
                <a:gd name="T2" fmla="*/ 272 w 20000"/>
                <a:gd name="T3" fmla="*/ 18499 h 20000"/>
                <a:gd name="T4" fmla="*/ 544 w 20000"/>
                <a:gd name="T5" fmla="*/ 17909 h 20000"/>
                <a:gd name="T6" fmla="*/ 680 w 20000"/>
                <a:gd name="T7" fmla="*/ 17265 h 20000"/>
                <a:gd name="T8" fmla="*/ 816 w 20000"/>
                <a:gd name="T9" fmla="*/ 16676 h 20000"/>
                <a:gd name="T10" fmla="*/ 1088 w 20000"/>
                <a:gd name="T11" fmla="*/ 16086 h 20000"/>
                <a:gd name="T12" fmla="*/ 1361 w 20000"/>
                <a:gd name="T13" fmla="*/ 15496 h 20000"/>
                <a:gd name="T14" fmla="*/ 1633 w 20000"/>
                <a:gd name="T15" fmla="*/ 14906 h 20000"/>
                <a:gd name="T16" fmla="*/ 1769 w 20000"/>
                <a:gd name="T17" fmla="*/ 14316 h 20000"/>
                <a:gd name="T18" fmla="*/ 1905 w 20000"/>
                <a:gd name="T19" fmla="*/ 13673 h 20000"/>
                <a:gd name="T20" fmla="*/ 2177 w 20000"/>
                <a:gd name="T21" fmla="*/ 13137 h 20000"/>
                <a:gd name="T22" fmla="*/ 2449 w 20000"/>
                <a:gd name="T23" fmla="*/ 12601 h 20000"/>
                <a:gd name="T24" fmla="*/ 2721 w 20000"/>
                <a:gd name="T25" fmla="*/ 12064 h 20000"/>
                <a:gd name="T26" fmla="*/ 2993 w 20000"/>
                <a:gd name="T27" fmla="*/ 11421 h 20000"/>
                <a:gd name="T28" fmla="*/ 2993 w 20000"/>
                <a:gd name="T29" fmla="*/ 10885 h 20000"/>
                <a:gd name="T30" fmla="*/ 3265 w 20000"/>
                <a:gd name="T31" fmla="*/ 10349 h 20000"/>
                <a:gd name="T32" fmla="*/ 3537 w 20000"/>
                <a:gd name="T33" fmla="*/ 9812 h 20000"/>
                <a:gd name="T34" fmla="*/ 3810 w 20000"/>
                <a:gd name="T35" fmla="*/ 9276 h 20000"/>
                <a:gd name="T36" fmla="*/ 4082 w 20000"/>
                <a:gd name="T37" fmla="*/ 8794 h 20000"/>
                <a:gd name="T38" fmla="*/ 4218 w 20000"/>
                <a:gd name="T39" fmla="*/ 8257 h 20000"/>
                <a:gd name="T40" fmla="*/ 4354 w 20000"/>
                <a:gd name="T41" fmla="*/ 7721 h 20000"/>
                <a:gd name="T42" fmla="*/ 4762 w 20000"/>
                <a:gd name="T43" fmla="*/ 7239 h 20000"/>
                <a:gd name="T44" fmla="*/ 4898 w 20000"/>
                <a:gd name="T45" fmla="*/ 6756 h 20000"/>
                <a:gd name="T46" fmla="*/ 5170 w 20000"/>
                <a:gd name="T47" fmla="*/ 6327 h 20000"/>
                <a:gd name="T48" fmla="*/ 5306 w 20000"/>
                <a:gd name="T49" fmla="*/ 5898 h 20000"/>
                <a:gd name="T50" fmla="*/ 5442 w 20000"/>
                <a:gd name="T51" fmla="*/ 5469 h 20000"/>
                <a:gd name="T52" fmla="*/ 5850 w 20000"/>
                <a:gd name="T53" fmla="*/ 4987 h 20000"/>
                <a:gd name="T54" fmla="*/ 5850 w 20000"/>
                <a:gd name="T55" fmla="*/ 4558 h 20000"/>
                <a:gd name="T56" fmla="*/ 6259 w 20000"/>
                <a:gd name="T57" fmla="*/ 4129 h 20000"/>
                <a:gd name="T58" fmla="*/ 6531 w 20000"/>
                <a:gd name="T59" fmla="*/ 3753 h 20000"/>
                <a:gd name="T60" fmla="*/ 6531 w 20000"/>
                <a:gd name="T61" fmla="*/ 3432 h 20000"/>
                <a:gd name="T62" fmla="*/ 6939 w 20000"/>
                <a:gd name="T63" fmla="*/ 3003 h 20000"/>
                <a:gd name="T64" fmla="*/ 7075 w 20000"/>
                <a:gd name="T65" fmla="*/ 2735 h 20000"/>
                <a:gd name="T66" fmla="*/ 7347 w 20000"/>
                <a:gd name="T67" fmla="*/ 2413 h 20000"/>
                <a:gd name="T68" fmla="*/ 7483 w 20000"/>
                <a:gd name="T69" fmla="*/ 2091 h 20000"/>
                <a:gd name="T70" fmla="*/ 7619 w 20000"/>
                <a:gd name="T71" fmla="*/ 1823 h 20000"/>
                <a:gd name="T72" fmla="*/ 7891 w 20000"/>
                <a:gd name="T73" fmla="*/ 1609 h 20000"/>
                <a:gd name="T74" fmla="*/ 8163 w 20000"/>
                <a:gd name="T75" fmla="*/ 1287 h 20000"/>
                <a:gd name="T76" fmla="*/ 8435 w 20000"/>
                <a:gd name="T77" fmla="*/ 1019 h 20000"/>
                <a:gd name="T78" fmla="*/ 8571 w 20000"/>
                <a:gd name="T79" fmla="*/ 858 h 20000"/>
                <a:gd name="T80" fmla="*/ 8844 w 20000"/>
                <a:gd name="T81" fmla="*/ 643 h 20000"/>
                <a:gd name="T82" fmla="*/ 8980 w 20000"/>
                <a:gd name="T83" fmla="*/ 483 h 20000"/>
                <a:gd name="T84" fmla="*/ 9116 w 20000"/>
                <a:gd name="T85" fmla="*/ 375 h 20000"/>
                <a:gd name="T86" fmla="*/ 9524 w 20000"/>
                <a:gd name="T87" fmla="*/ 268 h 20000"/>
                <a:gd name="T88" fmla="*/ 9524 w 20000"/>
                <a:gd name="T89" fmla="*/ 107 h 20000"/>
                <a:gd name="T90" fmla="*/ 9932 w 20000"/>
                <a:gd name="T91" fmla="*/ 107 h 20000"/>
                <a:gd name="T92" fmla="*/ 10068 w 20000"/>
                <a:gd name="T93" fmla="*/ 54 h 20000"/>
                <a:gd name="T94" fmla="*/ 10204 w 20000"/>
                <a:gd name="T95" fmla="*/ 0 h 20000"/>
                <a:gd name="T96" fmla="*/ 10476 w 20000"/>
                <a:gd name="T97" fmla="*/ 54 h 20000"/>
                <a:gd name="T98" fmla="*/ 10748 w 20000"/>
                <a:gd name="T99" fmla="*/ 54 h 20000"/>
                <a:gd name="T100" fmla="*/ 10884 w 20000"/>
                <a:gd name="T101" fmla="*/ 107 h 20000"/>
                <a:gd name="T102" fmla="*/ 11156 w 20000"/>
                <a:gd name="T103" fmla="*/ 214 h 20000"/>
                <a:gd name="T104" fmla="*/ 11293 w 20000"/>
                <a:gd name="T105" fmla="*/ 322 h 20000"/>
                <a:gd name="T106" fmla="*/ 11565 w 20000"/>
                <a:gd name="T107" fmla="*/ 536 h 20000"/>
                <a:gd name="T108" fmla="*/ 11837 w 20000"/>
                <a:gd name="T109" fmla="*/ 751 h 20000"/>
                <a:gd name="T110" fmla="*/ 12109 w 20000"/>
                <a:gd name="T111" fmla="*/ 1019 h 20000"/>
                <a:gd name="T112" fmla="*/ 12245 w 20000"/>
                <a:gd name="T113" fmla="*/ 1233 h 20000"/>
                <a:gd name="T114" fmla="*/ 12381 w 20000"/>
                <a:gd name="T115" fmla="*/ 1609 h 20000"/>
                <a:gd name="T116" fmla="*/ 12653 w 20000"/>
                <a:gd name="T117" fmla="*/ 1877 h 20000"/>
                <a:gd name="T118" fmla="*/ 12925 w 20000"/>
                <a:gd name="T119" fmla="*/ 2306 h 20000"/>
                <a:gd name="T120" fmla="*/ 13061 w 20000"/>
                <a:gd name="T121" fmla="*/ 2735 h 20000"/>
                <a:gd name="T122" fmla="*/ 13469 w 20000"/>
                <a:gd name="T123" fmla="*/ 3110 h 20000"/>
                <a:gd name="T124" fmla="*/ 13469 w 20000"/>
                <a:gd name="T125" fmla="*/ 3539 h 20000"/>
                <a:gd name="T126" fmla="*/ 13741 w 20000"/>
                <a:gd name="T127" fmla="*/ 396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8"/>
                  </a:moveTo>
                  <a:lnTo>
                    <a:pt x="272" y="18499"/>
                  </a:lnTo>
                  <a:lnTo>
                    <a:pt x="544" y="17909"/>
                  </a:lnTo>
                  <a:lnTo>
                    <a:pt x="680" y="17265"/>
                  </a:lnTo>
                  <a:lnTo>
                    <a:pt x="816" y="16676"/>
                  </a:lnTo>
                  <a:lnTo>
                    <a:pt x="1088" y="16086"/>
                  </a:lnTo>
                  <a:lnTo>
                    <a:pt x="1361" y="15496"/>
                  </a:lnTo>
                  <a:lnTo>
                    <a:pt x="1633" y="14906"/>
                  </a:lnTo>
                  <a:lnTo>
                    <a:pt x="1769" y="14316"/>
                  </a:lnTo>
                  <a:lnTo>
                    <a:pt x="1905" y="13673"/>
                  </a:lnTo>
                  <a:lnTo>
                    <a:pt x="2177" y="13137"/>
                  </a:lnTo>
                  <a:lnTo>
                    <a:pt x="2449" y="12601"/>
                  </a:lnTo>
                  <a:lnTo>
                    <a:pt x="2721" y="12064"/>
                  </a:lnTo>
                  <a:lnTo>
                    <a:pt x="2993" y="11421"/>
                  </a:lnTo>
                  <a:lnTo>
                    <a:pt x="2993" y="10885"/>
                  </a:lnTo>
                  <a:lnTo>
                    <a:pt x="3265" y="10349"/>
                  </a:lnTo>
                  <a:lnTo>
                    <a:pt x="3537" y="9812"/>
                  </a:lnTo>
                  <a:lnTo>
                    <a:pt x="3810" y="9276"/>
                  </a:lnTo>
                  <a:lnTo>
                    <a:pt x="4082" y="8794"/>
                  </a:lnTo>
                  <a:lnTo>
                    <a:pt x="4218" y="8257"/>
                  </a:lnTo>
                  <a:lnTo>
                    <a:pt x="4354" y="7721"/>
                  </a:lnTo>
                  <a:lnTo>
                    <a:pt x="4762" y="7239"/>
                  </a:lnTo>
                  <a:lnTo>
                    <a:pt x="4898" y="6756"/>
                  </a:lnTo>
                  <a:lnTo>
                    <a:pt x="5170" y="6327"/>
                  </a:lnTo>
                  <a:lnTo>
                    <a:pt x="5306" y="5898"/>
                  </a:lnTo>
                  <a:lnTo>
                    <a:pt x="5442" y="5469"/>
                  </a:lnTo>
                  <a:lnTo>
                    <a:pt x="5850" y="4987"/>
                  </a:lnTo>
                  <a:lnTo>
                    <a:pt x="5850" y="4558"/>
                  </a:lnTo>
                  <a:lnTo>
                    <a:pt x="6259" y="4129"/>
                  </a:lnTo>
                  <a:lnTo>
                    <a:pt x="6531" y="3753"/>
                  </a:lnTo>
                  <a:lnTo>
                    <a:pt x="6531" y="3432"/>
                  </a:lnTo>
                  <a:lnTo>
                    <a:pt x="6939" y="3003"/>
                  </a:lnTo>
                  <a:lnTo>
                    <a:pt x="7075" y="2735"/>
                  </a:lnTo>
                  <a:lnTo>
                    <a:pt x="7347" y="2413"/>
                  </a:lnTo>
                  <a:lnTo>
                    <a:pt x="7483" y="2091"/>
                  </a:lnTo>
                  <a:lnTo>
                    <a:pt x="7619" y="1823"/>
                  </a:lnTo>
                  <a:lnTo>
                    <a:pt x="7891" y="1609"/>
                  </a:lnTo>
                  <a:lnTo>
                    <a:pt x="8163" y="1287"/>
                  </a:lnTo>
                  <a:lnTo>
                    <a:pt x="8435" y="1019"/>
                  </a:lnTo>
                  <a:lnTo>
                    <a:pt x="8571" y="858"/>
                  </a:lnTo>
                  <a:lnTo>
                    <a:pt x="8844" y="643"/>
                  </a:lnTo>
                  <a:lnTo>
                    <a:pt x="8980" y="483"/>
                  </a:lnTo>
                  <a:lnTo>
                    <a:pt x="9116" y="375"/>
                  </a:lnTo>
                  <a:lnTo>
                    <a:pt x="9524" y="268"/>
                  </a:lnTo>
                  <a:lnTo>
                    <a:pt x="9524" y="107"/>
                  </a:lnTo>
                  <a:lnTo>
                    <a:pt x="9932" y="107"/>
                  </a:lnTo>
                  <a:lnTo>
                    <a:pt x="10068" y="54"/>
                  </a:lnTo>
                  <a:lnTo>
                    <a:pt x="10204" y="0"/>
                  </a:lnTo>
                  <a:lnTo>
                    <a:pt x="10476" y="54"/>
                  </a:lnTo>
                  <a:lnTo>
                    <a:pt x="10748" y="54"/>
                  </a:lnTo>
                  <a:lnTo>
                    <a:pt x="10884" y="107"/>
                  </a:lnTo>
                  <a:lnTo>
                    <a:pt x="11156" y="214"/>
                  </a:lnTo>
                  <a:lnTo>
                    <a:pt x="11293" y="322"/>
                  </a:lnTo>
                  <a:lnTo>
                    <a:pt x="11565" y="536"/>
                  </a:lnTo>
                  <a:lnTo>
                    <a:pt x="11837" y="751"/>
                  </a:lnTo>
                  <a:lnTo>
                    <a:pt x="12109" y="1019"/>
                  </a:lnTo>
                  <a:lnTo>
                    <a:pt x="12245" y="1233"/>
                  </a:lnTo>
                  <a:lnTo>
                    <a:pt x="12381" y="1609"/>
                  </a:lnTo>
                  <a:lnTo>
                    <a:pt x="12653" y="1877"/>
                  </a:lnTo>
                  <a:lnTo>
                    <a:pt x="12925" y="2306"/>
                  </a:lnTo>
                  <a:lnTo>
                    <a:pt x="13061" y="2735"/>
                  </a:lnTo>
                  <a:lnTo>
                    <a:pt x="13469" y="3110"/>
                  </a:lnTo>
                  <a:lnTo>
                    <a:pt x="13469" y="3539"/>
                  </a:lnTo>
                  <a:lnTo>
                    <a:pt x="13741" y="3968"/>
                  </a:lnTo>
                  <a:lnTo>
                    <a:pt x="14150" y="4450"/>
                  </a:lnTo>
                  <a:lnTo>
                    <a:pt x="14286" y="4987"/>
                  </a:lnTo>
                  <a:lnTo>
                    <a:pt x="14558" y="5469"/>
                  </a:lnTo>
                  <a:lnTo>
                    <a:pt x="14694" y="6005"/>
                  </a:lnTo>
                  <a:lnTo>
                    <a:pt x="14966" y="6542"/>
                  </a:lnTo>
                  <a:lnTo>
                    <a:pt x="15102" y="7024"/>
                  </a:lnTo>
                  <a:lnTo>
                    <a:pt x="15374" y="7614"/>
                  </a:lnTo>
                  <a:lnTo>
                    <a:pt x="15646" y="8150"/>
                  </a:lnTo>
                  <a:lnTo>
                    <a:pt x="15918" y="8794"/>
                  </a:lnTo>
                  <a:lnTo>
                    <a:pt x="16054" y="9330"/>
                  </a:lnTo>
                  <a:lnTo>
                    <a:pt x="16190" y="9866"/>
                  </a:lnTo>
                  <a:lnTo>
                    <a:pt x="16599" y="10456"/>
                  </a:lnTo>
                  <a:lnTo>
                    <a:pt x="16735" y="11046"/>
                  </a:lnTo>
                  <a:lnTo>
                    <a:pt x="17007" y="11635"/>
                  </a:lnTo>
                  <a:lnTo>
                    <a:pt x="17143" y="12172"/>
                  </a:lnTo>
                  <a:lnTo>
                    <a:pt x="17279" y="12761"/>
                  </a:lnTo>
                  <a:lnTo>
                    <a:pt x="17551" y="13298"/>
                  </a:lnTo>
                  <a:lnTo>
                    <a:pt x="17687" y="13834"/>
                  </a:lnTo>
                  <a:lnTo>
                    <a:pt x="17959" y="14370"/>
                  </a:lnTo>
                  <a:lnTo>
                    <a:pt x="18095" y="14960"/>
                  </a:lnTo>
                  <a:lnTo>
                    <a:pt x="18231" y="15442"/>
                  </a:lnTo>
                  <a:lnTo>
                    <a:pt x="18367" y="15871"/>
                  </a:lnTo>
                  <a:lnTo>
                    <a:pt x="18639" y="16461"/>
                  </a:lnTo>
                  <a:lnTo>
                    <a:pt x="18776" y="16836"/>
                  </a:lnTo>
                  <a:lnTo>
                    <a:pt x="19048" y="17265"/>
                  </a:lnTo>
                  <a:lnTo>
                    <a:pt x="19184" y="17748"/>
                  </a:lnTo>
                  <a:lnTo>
                    <a:pt x="19320" y="18177"/>
                  </a:lnTo>
                  <a:lnTo>
                    <a:pt x="19456" y="18552"/>
                  </a:lnTo>
                  <a:lnTo>
                    <a:pt x="19456" y="18874"/>
                  </a:lnTo>
                  <a:lnTo>
                    <a:pt x="19592" y="19196"/>
                  </a:lnTo>
                  <a:lnTo>
                    <a:pt x="19728" y="19517"/>
                  </a:lnTo>
                  <a:lnTo>
                    <a:pt x="19864" y="19732"/>
                  </a:lnTo>
                  <a:lnTo>
                    <a:pt x="19864" y="19946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65" name="AutoShape 61"/>
            <p:cNvSpPr>
              <a:spLocks/>
            </p:cNvSpPr>
            <p:nvPr/>
          </p:nvSpPr>
          <p:spPr bwMode="auto">
            <a:xfrm flipV="1">
              <a:off x="3587" y="1798"/>
              <a:ext cx="50" cy="23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11 h 20000"/>
                <a:gd name="T4" fmla="*/ 382 w 20000"/>
                <a:gd name="T5" fmla="*/ 1278 h 20000"/>
                <a:gd name="T6" fmla="*/ 510 w 20000"/>
                <a:gd name="T7" fmla="*/ 1889 h 20000"/>
                <a:gd name="T8" fmla="*/ 764 w 20000"/>
                <a:gd name="T9" fmla="*/ 2500 h 20000"/>
                <a:gd name="T10" fmla="*/ 892 w 20000"/>
                <a:gd name="T11" fmla="*/ 3111 h 20000"/>
                <a:gd name="T12" fmla="*/ 1274 w 20000"/>
                <a:gd name="T13" fmla="*/ 3722 h 20000"/>
                <a:gd name="T14" fmla="*/ 1401 w 20000"/>
                <a:gd name="T15" fmla="*/ 4333 h 20000"/>
                <a:gd name="T16" fmla="*/ 1656 w 20000"/>
                <a:gd name="T17" fmla="*/ 4944 h 20000"/>
                <a:gd name="T18" fmla="*/ 1656 w 20000"/>
                <a:gd name="T19" fmla="*/ 5556 h 20000"/>
                <a:gd name="T20" fmla="*/ 2038 w 20000"/>
                <a:gd name="T21" fmla="*/ 6167 h 20000"/>
                <a:gd name="T22" fmla="*/ 2166 w 20000"/>
                <a:gd name="T23" fmla="*/ 6778 h 20000"/>
                <a:gd name="T24" fmla="*/ 2420 w 20000"/>
                <a:gd name="T25" fmla="*/ 7278 h 20000"/>
                <a:gd name="T26" fmla="*/ 2675 w 20000"/>
                <a:gd name="T27" fmla="*/ 7889 h 20000"/>
                <a:gd name="T28" fmla="*/ 2803 w 20000"/>
                <a:gd name="T29" fmla="*/ 8444 h 20000"/>
                <a:gd name="T30" fmla="*/ 2930 w 20000"/>
                <a:gd name="T31" fmla="*/ 9000 h 20000"/>
                <a:gd name="T32" fmla="*/ 3185 w 20000"/>
                <a:gd name="T33" fmla="*/ 9611 h 20000"/>
                <a:gd name="T34" fmla="*/ 3312 w 20000"/>
                <a:gd name="T35" fmla="*/ 10167 h 20000"/>
                <a:gd name="T36" fmla="*/ 3567 w 20000"/>
                <a:gd name="T37" fmla="*/ 10667 h 20000"/>
                <a:gd name="T38" fmla="*/ 3822 w 20000"/>
                <a:gd name="T39" fmla="*/ 11167 h 20000"/>
                <a:gd name="T40" fmla="*/ 3949 w 20000"/>
                <a:gd name="T41" fmla="*/ 11722 h 20000"/>
                <a:gd name="T42" fmla="*/ 4076 w 20000"/>
                <a:gd name="T43" fmla="*/ 12167 h 20000"/>
                <a:gd name="T44" fmla="*/ 4331 w 20000"/>
                <a:gd name="T45" fmla="*/ 12722 h 20000"/>
                <a:gd name="T46" fmla="*/ 4586 w 20000"/>
                <a:gd name="T47" fmla="*/ 13222 h 20000"/>
                <a:gd name="T48" fmla="*/ 4713 w 20000"/>
                <a:gd name="T49" fmla="*/ 13667 h 20000"/>
                <a:gd name="T50" fmla="*/ 4968 w 20000"/>
                <a:gd name="T51" fmla="*/ 14111 h 20000"/>
                <a:gd name="T52" fmla="*/ 5096 w 20000"/>
                <a:gd name="T53" fmla="*/ 14556 h 20000"/>
                <a:gd name="T54" fmla="*/ 5350 w 20000"/>
                <a:gd name="T55" fmla="*/ 15056 h 20000"/>
                <a:gd name="T56" fmla="*/ 5605 w 20000"/>
                <a:gd name="T57" fmla="*/ 15444 h 20000"/>
                <a:gd name="T58" fmla="*/ 5732 w 20000"/>
                <a:gd name="T59" fmla="*/ 15833 h 20000"/>
                <a:gd name="T60" fmla="*/ 6115 w 20000"/>
                <a:gd name="T61" fmla="*/ 16222 h 20000"/>
                <a:gd name="T62" fmla="*/ 6115 w 20000"/>
                <a:gd name="T63" fmla="*/ 16611 h 20000"/>
                <a:gd name="T64" fmla="*/ 6369 w 20000"/>
                <a:gd name="T65" fmla="*/ 16944 h 20000"/>
                <a:gd name="T66" fmla="*/ 6624 w 20000"/>
                <a:gd name="T67" fmla="*/ 17333 h 20000"/>
                <a:gd name="T68" fmla="*/ 6752 w 20000"/>
                <a:gd name="T69" fmla="*/ 17611 h 20000"/>
                <a:gd name="T70" fmla="*/ 7006 w 20000"/>
                <a:gd name="T71" fmla="*/ 17944 h 20000"/>
                <a:gd name="T72" fmla="*/ 7261 w 20000"/>
                <a:gd name="T73" fmla="*/ 18167 h 20000"/>
                <a:gd name="T74" fmla="*/ 7389 w 20000"/>
                <a:gd name="T75" fmla="*/ 18500 h 20000"/>
                <a:gd name="T76" fmla="*/ 7516 w 20000"/>
                <a:gd name="T77" fmla="*/ 18722 h 20000"/>
                <a:gd name="T78" fmla="*/ 7898 w 20000"/>
                <a:gd name="T79" fmla="*/ 18944 h 20000"/>
                <a:gd name="T80" fmla="*/ 8025 w 20000"/>
                <a:gd name="T81" fmla="*/ 19167 h 20000"/>
                <a:gd name="T82" fmla="*/ 8280 w 20000"/>
                <a:gd name="T83" fmla="*/ 19333 h 20000"/>
                <a:gd name="T84" fmla="*/ 8408 w 20000"/>
                <a:gd name="T85" fmla="*/ 19500 h 20000"/>
                <a:gd name="T86" fmla="*/ 8535 w 20000"/>
                <a:gd name="T87" fmla="*/ 19667 h 20000"/>
                <a:gd name="T88" fmla="*/ 8917 w 20000"/>
                <a:gd name="T89" fmla="*/ 19722 h 20000"/>
                <a:gd name="T90" fmla="*/ 9045 w 20000"/>
                <a:gd name="T91" fmla="*/ 19889 h 20000"/>
                <a:gd name="T92" fmla="*/ 9299 w 20000"/>
                <a:gd name="T93" fmla="*/ 19889 h 20000"/>
                <a:gd name="T94" fmla="*/ 9427 w 20000"/>
                <a:gd name="T95" fmla="*/ 19944 h 20000"/>
                <a:gd name="T96" fmla="*/ 9682 w 20000"/>
                <a:gd name="T97" fmla="*/ 19944 h 20000"/>
                <a:gd name="T98" fmla="*/ 9936 w 20000"/>
                <a:gd name="T99" fmla="*/ 19944 h 20000"/>
                <a:gd name="T100" fmla="*/ 10064 w 20000"/>
                <a:gd name="T101" fmla="*/ 19889 h 20000"/>
                <a:gd name="T102" fmla="*/ 10318 w 20000"/>
                <a:gd name="T103" fmla="*/ 19889 h 20000"/>
                <a:gd name="T104" fmla="*/ 10573 w 20000"/>
                <a:gd name="T105" fmla="*/ 19722 h 20000"/>
                <a:gd name="T106" fmla="*/ 10701 w 20000"/>
                <a:gd name="T107" fmla="*/ 19500 h 20000"/>
                <a:gd name="T108" fmla="*/ 10955 w 20000"/>
                <a:gd name="T109" fmla="*/ 19333 h 20000"/>
                <a:gd name="T110" fmla="*/ 11338 w 20000"/>
                <a:gd name="T111" fmla="*/ 19111 h 20000"/>
                <a:gd name="T112" fmla="*/ 11465 w 20000"/>
                <a:gd name="T113" fmla="*/ 18833 h 20000"/>
                <a:gd name="T114" fmla="*/ 11720 w 20000"/>
                <a:gd name="T115" fmla="*/ 18500 h 20000"/>
                <a:gd name="T116" fmla="*/ 11975 w 20000"/>
                <a:gd name="T117" fmla="*/ 18278 h 20000"/>
                <a:gd name="T118" fmla="*/ 12102 w 20000"/>
                <a:gd name="T119" fmla="*/ 17944 h 20000"/>
                <a:gd name="T120" fmla="*/ 12484 w 20000"/>
                <a:gd name="T121" fmla="*/ 17556 h 20000"/>
                <a:gd name="T122" fmla="*/ 12739 w 20000"/>
                <a:gd name="T123" fmla="*/ 17111 h 20000"/>
                <a:gd name="T124" fmla="*/ 12866 w 20000"/>
                <a:gd name="T125" fmla="*/ 16722 h 20000"/>
                <a:gd name="T126" fmla="*/ 13248 w 20000"/>
                <a:gd name="T127" fmla="*/ 1627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11"/>
                  </a:lnTo>
                  <a:lnTo>
                    <a:pt x="382" y="1278"/>
                  </a:lnTo>
                  <a:lnTo>
                    <a:pt x="510" y="1889"/>
                  </a:lnTo>
                  <a:lnTo>
                    <a:pt x="764" y="2500"/>
                  </a:lnTo>
                  <a:lnTo>
                    <a:pt x="892" y="3111"/>
                  </a:lnTo>
                  <a:lnTo>
                    <a:pt x="1274" y="3722"/>
                  </a:lnTo>
                  <a:lnTo>
                    <a:pt x="1401" y="4333"/>
                  </a:lnTo>
                  <a:lnTo>
                    <a:pt x="1656" y="4944"/>
                  </a:lnTo>
                  <a:lnTo>
                    <a:pt x="1656" y="5556"/>
                  </a:lnTo>
                  <a:lnTo>
                    <a:pt x="2038" y="6167"/>
                  </a:lnTo>
                  <a:lnTo>
                    <a:pt x="2166" y="6778"/>
                  </a:lnTo>
                  <a:lnTo>
                    <a:pt x="2420" y="7278"/>
                  </a:lnTo>
                  <a:lnTo>
                    <a:pt x="2675" y="7889"/>
                  </a:lnTo>
                  <a:lnTo>
                    <a:pt x="2803" y="8444"/>
                  </a:lnTo>
                  <a:lnTo>
                    <a:pt x="2930" y="9000"/>
                  </a:lnTo>
                  <a:lnTo>
                    <a:pt x="3185" y="9611"/>
                  </a:lnTo>
                  <a:lnTo>
                    <a:pt x="3312" y="10167"/>
                  </a:lnTo>
                  <a:lnTo>
                    <a:pt x="3567" y="10667"/>
                  </a:lnTo>
                  <a:lnTo>
                    <a:pt x="3822" y="11167"/>
                  </a:lnTo>
                  <a:lnTo>
                    <a:pt x="3949" y="11722"/>
                  </a:lnTo>
                  <a:lnTo>
                    <a:pt x="4076" y="12167"/>
                  </a:lnTo>
                  <a:lnTo>
                    <a:pt x="4331" y="12722"/>
                  </a:lnTo>
                  <a:lnTo>
                    <a:pt x="4586" y="13222"/>
                  </a:lnTo>
                  <a:lnTo>
                    <a:pt x="4713" y="13667"/>
                  </a:lnTo>
                  <a:lnTo>
                    <a:pt x="4968" y="14111"/>
                  </a:lnTo>
                  <a:lnTo>
                    <a:pt x="5096" y="14556"/>
                  </a:lnTo>
                  <a:lnTo>
                    <a:pt x="5350" y="15056"/>
                  </a:lnTo>
                  <a:lnTo>
                    <a:pt x="5605" y="15444"/>
                  </a:lnTo>
                  <a:lnTo>
                    <a:pt x="5732" y="15833"/>
                  </a:lnTo>
                  <a:lnTo>
                    <a:pt x="6115" y="16222"/>
                  </a:lnTo>
                  <a:lnTo>
                    <a:pt x="6115" y="16611"/>
                  </a:lnTo>
                  <a:lnTo>
                    <a:pt x="6369" y="16944"/>
                  </a:lnTo>
                  <a:lnTo>
                    <a:pt x="6624" y="17333"/>
                  </a:lnTo>
                  <a:lnTo>
                    <a:pt x="6752" y="17611"/>
                  </a:lnTo>
                  <a:lnTo>
                    <a:pt x="7006" y="17944"/>
                  </a:lnTo>
                  <a:lnTo>
                    <a:pt x="7261" y="18167"/>
                  </a:lnTo>
                  <a:lnTo>
                    <a:pt x="7389" y="18500"/>
                  </a:lnTo>
                  <a:lnTo>
                    <a:pt x="7516" y="18722"/>
                  </a:lnTo>
                  <a:lnTo>
                    <a:pt x="7898" y="18944"/>
                  </a:lnTo>
                  <a:lnTo>
                    <a:pt x="8025" y="19167"/>
                  </a:lnTo>
                  <a:lnTo>
                    <a:pt x="8280" y="19333"/>
                  </a:lnTo>
                  <a:lnTo>
                    <a:pt x="8408" y="19500"/>
                  </a:lnTo>
                  <a:lnTo>
                    <a:pt x="8535" y="19667"/>
                  </a:lnTo>
                  <a:lnTo>
                    <a:pt x="8917" y="19722"/>
                  </a:lnTo>
                  <a:lnTo>
                    <a:pt x="9045" y="19889"/>
                  </a:lnTo>
                  <a:lnTo>
                    <a:pt x="9299" y="19889"/>
                  </a:lnTo>
                  <a:lnTo>
                    <a:pt x="9427" y="19944"/>
                  </a:lnTo>
                  <a:lnTo>
                    <a:pt x="9682" y="19944"/>
                  </a:lnTo>
                  <a:lnTo>
                    <a:pt x="9936" y="19944"/>
                  </a:lnTo>
                  <a:lnTo>
                    <a:pt x="10064" y="19889"/>
                  </a:lnTo>
                  <a:lnTo>
                    <a:pt x="10318" y="19889"/>
                  </a:lnTo>
                  <a:lnTo>
                    <a:pt x="10573" y="19722"/>
                  </a:lnTo>
                  <a:lnTo>
                    <a:pt x="10701" y="19500"/>
                  </a:lnTo>
                  <a:lnTo>
                    <a:pt x="10955" y="19333"/>
                  </a:lnTo>
                  <a:lnTo>
                    <a:pt x="11338" y="19111"/>
                  </a:lnTo>
                  <a:lnTo>
                    <a:pt x="11465" y="18833"/>
                  </a:lnTo>
                  <a:lnTo>
                    <a:pt x="11720" y="18500"/>
                  </a:lnTo>
                  <a:lnTo>
                    <a:pt x="11975" y="18278"/>
                  </a:lnTo>
                  <a:lnTo>
                    <a:pt x="12102" y="17944"/>
                  </a:lnTo>
                  <a:lnTo>
                    <a:pt x="12484" y="17556"/>
                  </a:lnTo>
                  <a:lnTo>
                    <a:pt x="12739" y="17111"/>
                  </a:lnTo>
                  <a:lnTo>
                    <a:pt x="12866" y="16722"/>
                  </a:lnTo>
                  <a:lnTo>
                    <a:pt x="13248" y="16278"/>
                  </a:lnTo>
                  <a:lnTo>
                    <a:pt x="13376" y="15778"/>
                  </a:lnTo>
                  <a:lnTo>
                    <a:pt x="13758" y="15333"/>
                  </a:lnTo>
                  <a:lnTo>
                    <a:pt x="13885" y="14833"/>
                  </a:lnTo>
                  <a:lnTo>
                    <a:pt x="14140" y="14389"/>
                  </a:lnTo>
                  <a:lnTo>
                    <a:pt x="14395" y="13833"/>
                  </a:lnTo>
                  <a:lnTo>
                    <a:pt x="14777" y="13333"/>
                  </a:lnTo>
                  <a:lnTo>
                    <a:pt x="14904" y="12778"/>
                  </a:lnTo>
                  <a:lnTo>
                    <a:pt x="15159" y="12167"/>
                  </a:lnTo>
                  <a:lnTo>
                    <a:pt x="15414" y="11611"/>
                  </a:lnTo>
                  <a:lnTo>
                    <a:pt x="15669" y="11111"/>
                  </a:lnTo>
                  <a:lnTo>
                    <a:pt x="15924" y="10556"/>
                  </a:lnTo>
                  <a:lnTo>
                    <a:pt x="16051" y="10000"/>
                  </a:lnTo>
                  <a:lnTo>
                    <a:pt x="16306" y="9444"/>
                  </a:lnTo>
                  <a:lnTo>
                    <a:pt x="16561" y="8944"/>
                  </a:lnTo>
                  <a:lnTo>
                    <a:pt x="16815" y="8389"/>
                  </a:lnTo>
                  <a:lnTo>
                    <a:pt x="17070" y="7833"/>
                  </a:lnTo>
                  <a:lnTo>
                    <a:pt x="17197" y="7278"/>
                  </a:lnTo>
                  <a:lnTo>
                    <a:pt x="17325" y="6778"/>
                  </a:lnTo>
                  <a:lnTo>
                    <a:pt x="17707" y="6222"/>
                  </a:lnTo>
                  <a:lnTo>
                    <a:pt x="17834" y="5722"/>
                  </a:lnTo>
                  <a:lnTo>
                    <a:pt x="18217" y="5222"/>
                  </a:lnTo>
                  <a:lnTo>
                    <a:pt x="18344" y="4722"/>
                  </a:lnTo>
                  <a:lnTo>
                    <a:pt x="18344" y="4278"/>
                  </a:lnTo>
                  <a:lnTo>
                    <a:pt x="18726" y="3833"/>
                  </a:lnTo>
                  <a:lnTo>
                    <a:pt x="18854" y="3389"/>
                  </a:lnTo>
                  <a:lnTo>
                    <a:pt x="19108" y="3000"/>
                  </a:lnTo>
                  <a:lnTo>
                    <a:pt x="19236" y="2611"/>
                  </a:lnTo>
                  <a:lnTo>
                    <a:pt x="19363" y="2278"/>
                  </a:lnTo>
                  <a:lnTo>
                    <a:pt x="19490" y="1889"/>
                  </a:lnTo>
                  <a:lnTo>
                    <a:pt x="19490" y="1611"/>
                  </a:lnTo>
                  <a:lnTo>
                    <a:pt x="19745" y="1333"/>
                  </a:lnTo>
                  <a:lnTo>
                    <a:pt x="19745" y="1056"/>
                  </a:lnTo>
                  <a:lnTo>
                    <a:pt x="19873" y="833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66" name="AutoShape 62"/>
            <p:cNvSpPr>
              <a:spLocks/>
            </p:cNvSpPr>
            <p:nvPr/>
          </p:nvSpPr>
          <p:spPr bwMode="auto">
            <a:xfrm flipV="1">
              <a:off x="3639" y="1819"/>
              <a:ext cx="47" cy="23"/>
            </a:xfrm>
            <a:custGeom>
              <a:avLst/>
              <a:gdLst>
                <a:gd name="T0" fmla="*/ 0 w 20000"/>
                <a:gd name="T1" fmla="*/ 19063 h 20000"/>
                <a:gd name="T2" fmla="*/ 272 w 20000"/>
                <a:gd name="T3" fmla="*/ 18490 h 20000"/>
                <a:gd name="T4" fmla="*/ 544 w 20000"/>
                <a:gd name="T5" fmla="*/ 17865 h 20000"/>
                <a:gd name="T6" fmla="*/ 680 w 20000"/>
                <a:gd name="T7" fmla="*/ 17292 h 20000"/>
                <a:gd name="T8" fmla="*/ 816 w 20000"/>
                <a:gd name="T9" fmla="*/ 16667 h 20000"/>
                <a:gd name="T10" fmla="*/ 1088 w 20000"/>
                <a:gd name="T11" fmla="*/ 16042 h 20000"/>
                <a:gd name="T12" fmla="*/ 1361 w 20000"/>
                <a:gd name="T13" fmla="*/ 15469 h 20000"/>
                <a:gd name="T14" fmla="*/ 1633 w 20000"/>
                <a:gd name="T15" fmla="*/ 14896 h 20000"/>
                <a:gd name="T16" fmla="*/ 1769 w 20000"/>
                <a:gd name="T17" fmla="*/ 14271 h 20000"/>
                <a:gd name="T18" fmla="*/ 1905 w 20000"/>
                <a:gd name="T19" fmla="*/ 13698 h 20000"/>
                <a:gd name="T20" fmla="*/ 2177 w 20000"/>
                <a:gd name="T21" fmla="*/ 13177 h 20000"/>
                <a:gd name="T22" fmla="*/ 2449 w 20000"/>
                <a:gd name="T23" fmla="*/ 12552 h 20000"/>
                <a:gd name="T24" fmla="*/ 2721 w 20000"/>
                <a:gd name="T25" fmla="*/ 12031 h 20000"/>
                <a:gd name="T26" fmla="*/ 2993 w 20000"/>
                <a:gd name="T27" fmla="*/ 11458 h 20000"/>
                <a:gd name="T28" fmla="*/ 2993 w 20000"/>
                <a:gd name="T29" fmla="*/ 10885 h 20000"/>
                <a:gd name="T30" fmla="*/ 3265 w 20000"/>
                <a:gd name="T31" fmla="*/ 10313 h 20000"/>
                <a:gd name="T32" fmla="*/ 3537 w 20000"/>
                <a:gd name="T33" fmla="*/ 9792 h 20000"/>
                <a:gd name="T34" fmla="*/ 3810 w 20000"/>
                <a:gd name="T35" fmla="*/ 9271 h 20000"/>
                <a:gd name="T36" fmla="*/ 4082 w 20000"/>
                <a:gd name="T37" fmla="*/ 8750 h 20000"/>
                <a:gd name="T38" fmla="*/ 4218 w 20000"/>
                <a:gd name="T39" fmla="*/ 8229 h 20000"/>
                <a:gd name="T40" fmla="*/ 4354 w 20000"/>
                <a:gd name="T41" fmla="*/ 7708 h 20000"/>
                <a:gd name="T42" fmla="*/ 4762 w 20000"/>
                <a:gd name="T43" fmla="*/ 7292 h 20000"/>
                <a:gd name="T44" fmla="*/ 4898 w 20000"/>
                <a:gd name="T45" fmla="*/ 6771 h 20000"/>
                <a:gd name="T46" fmla="*/ 5170 w 20000"/>
                <a:gd name="T47" fmla="*/ 6354 h 20000"/>
                <a:gd name="T48" fmla="*/ 5306 w 20000"/>
                <a:gd name="T49" fmla="*/ 5885 h 20000"/>
                <a:gd name="T50" fmla="*/ 5442 w 20000"/>
                <a:gd name="T51" fmla="*/ 5469 h 20000"/>
                <a:gd name="T52" fmla="*/ 5850 w 20000"/>
                <a:gd name="T53" fmla="*/ 5000 h 20000"/>
                <a:gd name="T54" fmla="*/ 5850 w 20000"/>
                <a:gd name="T55" fmla="*/ 4531 h 20000"/>
                <a:gd name="T56" fmla="*/ 6259 w 20000"/>
                <a:gd name="T57" fmla="*/ 4167 h 20000"/>
                <a:gd name="T58" fmla="*/ 6531 w 20000"/>
                <a:gd name="T59" fmla="*/ 3802 h 20000"/>
                <a:gd name="T60" fmla="*/ 6531 w 20000"/>
                <a:gd name="T61" fmla="*/ 3438 h 20000"/>
                <a:gd name="T62" fmla="*/ 6939 w 20000"/>
                <a:gd name="T63" fmla="*/ 3073 h 20000"/>
                <a:gd name="T64" fmla="*/ 7075 w 20000"/>
                <a:gd name="T65" fmla="*/ 2708 h 20000"/>
                <a:gd name="T66" fmla="*/ 7347 w 20000"/>
                <a:gd name="T67" fmla="*/ 2448 h 20000"/>
                <a:gd name="T68" fmla="*/ 7483 w 20000"/>
                <a:gd name="T69" fmla="*/ 2083 h 20000"/>
                <a:gd name="T70" fmla="*/ 7619 w 20000"/>
                <a:gd name="T71" fmla="*/ 1823 h 20000"/>
                <a:gd name="T72" fmla="*/ 7891 w 20000"/>
                <a:gd name="T73" fmla="*/ 1563 h 20000"/>
                <a:gd name="T74" fmla="*/ 8163 w 20000"/>
                <a:gd name="T75" fmla="*/ 1302 h 20000"/>
                <a:gd name="T76" fmla="*/ 8435 w 20000"/>
                <a:gd name="T77" fmla="*/ 1042 h 20000"/>
                <a:gd name="T78" fmla="*/ 8571 w 20000"/>
                <a:gd name="T79" fmla="*/ 833 h 20000"/>
                <a:gd name="T80" fmla="*/ 8844 w 20000"/>
                <a:gd name="T81" fmla="*/ 677 h 20000"/>
                <a:gd name="T82" fmla="*/ 8980 w 20000"/>
                <a:gd name="T83" fmla="*/ 521 h 20000"/>
                <a:gd name="T84" fmla="*/ 9116 w 20000"/>
                <a:gd name="T85" fmla="*/ 365 h 20000"/>
                <a:gd name="T86" fmla="*/ 9524 w 20000"/>
                <a:gd name="T87" fmla="*/ 260 h 20000"/>
                <a:gd name="T88" fmla="*/ 9524 w 20000"/>
                <a:gd name="T89" fmla="*/ 104 h 20000"/>
                <a:gd name="T90" fmla="*/ 9932 w 20000"/>
                <a:gd name="T91" fmla="*/ 104 h 20000"/>
                <a:gd name="T92" fmla="*/ 10068 w 20000"/>
                <a:gd name="T93" fmla="*/ 52 h 20000"/>
                <a:gd name="T94" fmla="*/ 10204 w 20000"/>
                <a:gd name="T95" fmla="*/ 0 h 20000"/>
                <a:gd name="T96" fmla="*/ 10476 w 20000"/>
                <a:gd name="T97" fmla="*/ 52 h 20000"/>
                <a:gd name="T98" fmla="*/ 10748 w 20000"/>
                <a:gd name="T99" fmla="*/ 52 h 20000"/>
                <a:gd name="T100" fmla="*/ 10884 w 20000"/>
                <a:gd name="T101" fmla="*/ 104 h 20000"/>
                <a:gd name="T102" fmla="*/ 11156 w 20000"/>
                <a:gd name="T103" fmla="*/ 208 h 20000"/>
                <a:gd name="T104" fmla="*/ 11293 w 20000"/>
                <a:gd name="T105" fmla="*/ 313 h 20000"/>
                <a:gd name="T106" fmla="*/ 11565 w 20000"/>
                <a:gd name="T107" fmla="*/ 521 h 20000"/>
                <a:gd name="T108" fmla="*/ 11837 w 20000"/>
                <a:gd name="T109" fmla="*/ 781 h 20000"/>
                <a:gd name="T110" fmla="*/ 12109 w 20000"/>
                <a:gd name="T111" fmla="*/ 990 h 20000"/>
                <a:gd name="T112" fmla="*/ 12245 w 20000"/>
                <a:gd name="T113" fmla="*/ 1250 h 20000"/>
                <a:gd name="T114" fmla="*/ 12381 w 20000"/>
                <a:gd name="T115" fmla="*/ 1563 h 20000"/>
                <a:gd name="T116" fmla="*/ 12653 w 20000"/>
                <a:gd name="T117" fmla="*/ 1875 h 20000"/>
                <a:gd name="T118" fmla="*/ 12925 w 20000"/>
                <a:gd name="T119" fmla="*/ 2292 h 20000"/>
                <a:gd name="T120" fmla="*/ 13061 w 20000"/>
                <a:gd name="T121" fmla="*/ 2708 h 20000"/>
                <a:gd name="T122" fmla="*/ 13469 w 20000"/>
                <a:gd name="T123" fmla="*/ 3125 h 20000"/>
                <a:gd name="T124" fmla="*/ 13469 w 20000"/>
                <a:gd name="T125" fmla="*/ 3542 h 20000"/>
                <a:gd name="T126" fmla="*/ 13741 w 20000"/>
                <a:gd name="T127" fmla="*/ 401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63"/>
                  </a:moveTo>
                  <a:lnTo>
                    <a:pt x="272" y="18490"/>
                  </a:lnTo>
                  <a:lnTo>
                    <a:pt x="544" y="17865"/>
                  </a:lnTo>
                  <a:lnTo>
                    <a:pt x="680" y="17292"/>
                  </a:lnTo>
                  <a:lnTo>
                    <a:pt x="816" y="16667"/>
                  </a:lnTo>
                  <a:lnTo>
                    <a:pt x="1088" y="16042"/>
                  </a:lnTo>
                  <a:lnTo>
                    <a:pt x="1361" y="15469"/>
                  </a:lnTo>
                  <a:lnTo>
                    <a:pt x="1633" y="14896"/>
                  </a:lnTo>
                  <a:lnTo>
                    <a:pt x="1769" y="14271"/>
                  </a:lnTo>
                  <a:lnTo>
                    <a:pt x="1905" y="13698"/>
                  </a:lnTo>
                  <a:lnTo>
                    <a:pt x="2177" y="13177"/>
                  </a:lnTo>
                  <a:lnTo>
                    <a:pt x="2449" y="12552"/>
                  </a:lnTo>
                  <a:lnTo>
                    <a:pt x="2721" y="12031"/>
                  </a:lnTo>
                  <a:lnTo>
                    <a:pt x="2993" y="11458"/>
                  </a:lnTo>
                  <a:lnTo>
                    <a:pt x="2993" y="10885"/>
                  </a:lnTo>
                  <a:lnTo>
                    <a:pt x="3265" y="10313"/>
                  </a:lnTo>
                  <a:lnTo>
                    <a:pt x="3537" y="9792"/>
                  </a:lnTo>
                  <a:lnTo>
                    <a:pt x="3810" y="9271"/>
                  </a:lnTo>
                  <a:lnTo>
                    <a:pt x="4082" y="8750"/>
                  </a:lnTo>
                  <a:lnTo>
                    <a:pt x="4218" y="8229"/>
                  </a:lnTo>
                  <a:lnTo>
                    <a:pt x="4354" y="7708"/>
                  </a:lnTo>
                  <a:lnTo>
                    <a:pt x="4762" y="7292"/>
                  </a:lnTo>
                  <a:lnTo>
                    <a:pt x="4898" y="6771"/>
                  </a:lnTo>
                  <a:lnTo>
                    <a:pt x="5170" y="6354"/>
                  </a:lnTo>
                  <a:lnTo>
                    <a:pt x="5306" y="5885"/>
                  </a:lnTo>
                  <a:lnTo>
                    <a:pt x="5442" y="5469"/>
                  </a:lnTo>
                  <a:lnTo>
                    <a:pt x="5850" y="5000"/>
                  </a:lnTo>
                  <a:lnTo>
                    <a:pt x="5850" y="4531"/>
                  </a:lnTo>
                  <a:lnTo>
                    <a:pt x="6259" y="4167"/>
                  </a:lnTo>
                  <a:lnTo>
                    <a:pt x="6531" y="3802"/>
                  </a:lnTo>
                  <a:lnTo>
                    <a:pt x="6531" y="3438"/>
                  </a:lnTo>
                  <a:lnTo>
                    <a:pt x="6939" y="3073"/>
                  </a:lnTo>
                  <a:lnTo>
                    <a:pt x="7075" y="2708"/>
                  </a:lnTo>
                  <a:lnTo>
                    <a:pt x="7347" y="2448"/>
                  </a:lnTo>
                  <a:lnTo>
                    <a:pt x="7483" y="2083"/>
                  </a:lnTo>
                  <a:lnTo>
                    <a:pt x="7619" y="1823"/>
                  </a:lnTo>
                  <a:lnTo>
                    <a:pt x="7891" y="1563"/>
                  </a:lnTo>
                  <a:lnTo>
                    <a:pt x="8163" y="1302"/>
                  </a:lnTo>
                  <a:lnTo>
                    <a:pt x="8435" y="1042"/>
                  </a:lnTo>
                  <a:lnTo>
                    <a:pt x="8571" y="833"/>
                  </a:lnTo>
                  <a:lnTo>
                    <a:pt x="8844" y="677"/>
                  </a:lnTo>
                  <a:lnTo>
                    <a:pt x="8980" y="521"/>
                  </a:lnTo>
                  <a:lnTo>
                    <a:pt x="9116" y="365"/>
                  </a:lnTo>
                  <a:lnTo>
                    <a:pt x="9524" y="260"/>
                  </a:lnTo>
                  <a:lnTo>
                    <a:pt x="9524" y="104"/>
                  </a:lnTo>
                  <a:lnTo>
                    <a:pt x="9932" y="104"/>
                  </a:lnTo>
                  <a:lnTo>
                    <a:pt x="10068" y="52"/>
                  </a:lnTo>
                  <a:lnTo>
                    <a:pt x="10204" y="0"/>
                  </a:lnTo>
                  <a:lnTo>
                    <a:pt x="10476" y="52"/>
                  </a:lnTo>
                  <a:lnTo>
                    <a:pt x="10748" y="52"/>
                  </a:lnTo>
                  <a:lnTo>
                    <a:pt x="10884" y="104"/>
                  </a:lnTo>
                  <a:lnTo>
                    <a:pt x="11156" y="208"/>
                  </a:lnTo>
                  <a:lnTo>
                    <a:pt x="11293" y="313"/>
                  </a:lnTo>
                  <a:lnTo>
                    <a:pt x="11565" y="521"/>
                  </a:lnTo>
                  <a:lnTo>
                    <a:pt x="11837" y="781"/>
                  </a:lnTo>
                  <a:lnTo>
                    <a:pt x="12109" y="990"/>
                  </a:lnTo>
                  <a:lnTo>
                    <a:pt x="12245" y="1250"/>
                  </a:lnTo>
                  <a:lnTo>
                    <a:pt x="12381" y="1563"/>
                  </a:lnTo>
                  <a:lnTo>
                    <a:pt x="12653" y="1875"/>
                  </a:lnTo>
                  <a:lnTo>
                    <a:pt x="12925" y="2292"/>
                  </a:lnTo>
                  <a:lnTo>
                    <a:pt x="13061" y="2708"/>
                  </a:lnTo>
                  <a:lnTo>
                    <a:pt x="13469" y="3125"/>
                  </a:lnTo>
                  <a:lnTo>
                    <a:pt x="13469" y="3542"/>
                  </a:lnTo>
                  <a:lnTo>
                    <a:pt x="13741" y="4010"/>
                  </a:lnTo>
                  <a:lnTo>
                    <a:pt x="14150" y="4427"/>
                  </a:lnTo>
                  <a:lnTo>
                    <a:pt x="14286" y="4948"/>
                  </a:lnTo>
                  <a:lnTo>
                    <a:pt x="14558" y="5469"/>
                  </a:lnTo>
                  <a:lnTo>
                    <a:pt x="14694" y="5990"/>
                  </a:lnTo>
                  <a:lnTo>
                    <a:pt x="14966" y="6510"/>
                  </a:lnTo>
                  <a:lnTo>
                    <a:pt x="15102" y="7083"/>
                  </a:lnTo>
                  <a:lnTo>
                    <a:pt x="15374" y="7656"/>
                  </a:lnTo>
                  <a:lnTo>
                    <a:pt x="15646" y="8177"/>
                  </a:lnTo>
                  <a:lnTo>
                    <a:pt x="15918" y="8802"/>
                  </a:lnTo>
                  <a:lnTo>
                    <a:pt x="16054" y="9375"/>
                  </a:lnTo>
                  <a:lnTo>
                    <a:pt x="16190" y="9896"/>
                  </a:lnTo>
                  <a:lnTo>
                    <a:pt x="16599" y="10469"/>
                  </a:lnTo>
                  <a:lnTo>
                    <a:pt x="16735" y="10990"/>
                  </a:lnTo>
                  <a:lnTo>
                    <a:pt x="17007" y="11615"/>
                  </a:lnTo>
                  <a:lnTo>
                    <a:pt x="17143" y="12135"/>
                  </a:lnTo>
                  <a:lnTo>
                    <a:pt x="17279" y="12708"/>
                  </a:lnTo>
                  <a:lnTo>
                    <a:pt x="17551" y="13281"/>
                  </a:lnTo>
                  <a:lnTo>
                    <a:pt x="17687" y="13854"/>
                  </a:lnTo>
                  <a:lnTo>
                    <a:pt x="17959" y="14375"/>
                  </a:lnTo>
                  <a:lnTo>
                    <a:pt x="18095" y="14948"/>
                  </a:lnTo>
                  <a:lnTo>
                    <a:pt x="18231" y="15469"/>
                  </a:lnTo>
                  <a:lnTo>
                    <a:pt x="18367" y="15938"/>
                  </a:lnTo>
                  <a:lnTo>
                    <a:pt x="18639" y="16406"/>
                  </a:lnTo>
                  <a:lnTo>
                    <a:pt x="18776" y="16875"/>
                  </a:lnTo>
                  <a:lnTo>
                    <a:pt x="19048" y="17292"/>
                  </a:lnTo>
                  <a:lnTo>
                    <a:pt x="19184" y="17708"/>
                  </a:lnTo>
                  <a:lnTo>
                    <a:pt x="19320" y="18177"/>
                  </a:lnTo>
                  <a:lnTo>
                    <a:pt x="19456" y="18542"/>
                  </a:lnTo>
                  <a:lnTo>
                    <a:pt x="19456" y="18906"/>
                  </a:lnTo>
                  <a:lnTo>
                    <a:pt x="19592" y="19167"/>
                  </a:lnTo>
                  <a:lnTo>
                    <a:pt x="19728" y="19479"/>
                  </a:lnTo>
                  <a:lnTo>
                    <a:pt x="19864" y="19740"/>
                  </a:lnTo>
                  <a:lnTo>
                    <a:pt x="19864" y="19948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67" name="AutoShape 63"/>
            <p:cNvSpPr>
              <a:spLocks/>
            </p:cNvSpPr>
            <p:nvPr/>
          </p:nvSpPr>
          <p:spPr bwMode="auto">
            <a:xfrm flipV="1">
              <a:off x="3686" y="1798"/>
              <a:ext cx="50" cy="23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47 h 20000"/>
                <a:gd name="T4" fmla="*/ 382 w 20000"/>
                <a:gd name="T5" fmla="*/ 1240 h 20000"/>
                <a:gd name="T6" fmla="*/ 510 w 20000"/>
                <a:gd name="T7" fmla="*/ 1887 h 20000"/>
                <a:gd name="T8" fmla="*/ 764 w 20000"/>
                <a:gd name="T9" fmla="*/ 2534 h 20000"/>
                <a:gd name="T10" fmla="*/ 892 w 20000"/>
                <a:gd name="T11" fmla="*/ 3127 h 20000"/>
                <a:gd name="T12" fmla="*/ 1274 w 20000"/>
                <a:gd name="T13" fmla="*/ 3720 h 20000"/>
                <a:gd name="T14" fmla="*/ 1401 w 20000"/>
                <a:gd name="T15" fmla="*/ 4367 h 20000"/>
                <a:gd name="T16" fmla="*/ 1656 w 20000"/>
                <a:gd name="T17" fmla="*/ 4960 h 20000"/>
                <a:gd name="T18" fmla="*/ 1656 w 20000"/>
                <a:gd name="T19" fmla="*/ 5553 h 20000"/>
                <a:gd name="T20" fmla="*/ 2038 w 20000"/>
                <a:gd name="T21" fmla="*/ 6146 h 20000"/>
                <a:gd name="T22" fmla="*/ 2166 w 20000"/>
                <a:gd name="T23" fmla="*/ 6739 h 20000"/>
                <a:gd name="T24" fmla="*/ 2420 w 20000"/>
                <a:gd name="T25" fmla="*/ 7278 h 20000"/>
                <a:gd name="T26" fmla="*/ 2675 w 20000"/>
                <a:gd name="T27" fmla="*/ 7925 h 20000"/>
                <a:gd name="T28" fmla="*/ 2803 w 20000"/>
                <a:gd name="T29" fmla="*/ 8464 h 20000"/>
                <a:gd name="T30" fmla="*/ 2930 w 20000"/>
                <a:gd name="T31" fmla="*/ 9003 h 20000"/>
                <a:gd name="T32" fmla="*/ 3185 w 20000"/>
                <a:gd name="T33" fmla="*/ 9596 h 20000"/>
                <a:gd name="T34" fmla="*/ 3312 w 20000"/>
                <a:gd name="T35" fmla="*/ 10135 h 20000"/>
                <a:gd name="T36" fmla="*/ 3567 w 20000"/>
                <a:gd name="T37" fmla="*/ 10674 h 20000"/>
                <a:gd name="T38" fmla="*/ 3822 w 20000"/>
                <a:gd name="T39" fmla="*/ 11213 h 20000"/>
                <a:gd name="T40" fmla="*/ 3949 w 20000"/>
                <a:gd name="T41" fmla="*/ 11698 h 20000"/>
                <a:gd name="T42" fmla="*/ 4076 w 20000"/>
                <a:gd name="T43" fmla="*/ 12237 h 20000"/>
                <a:gd name="T44" fmla="*/ 4331 w 20000"/>
                <a:gd name="T45" fmla="*/ 12722 h 20000"/>
                <a:gd name="T46" fmla="*/ 4586 w 20000"/>
                <a:gd name="T47" fmla="*/ 13154 h 20000"/>
                <a:gd name="T48" fmla="*/ 4713 w 20000"/>
                <a:gd name="T49" fmla="*/ 13693 h 20000"/>
                <a:gd name="T50" fmla="*/ 4968 w 20000"/>
                <a:gd name="T51" fmla="*/ 14124 h 20000"/>
                <a:gd name="T52" fmla="*/ 5096 w 20000"/>
                <a:gd name="T53" fmla="*/ 14555 h 20000"/>
                <a:gd name="T54" fmla="*/ 5350 w 20000"/>
                <a:gd name="T55" fmla="*/ 14987 h 20000"/>
                <a:gd name="T56" fmla="*/ 5605 w 20000"/>
                <a:gd name="T57" fmla="*/ 15472 h 20000"/>
                <a:gd name="T58" fmla="*/ 5732 w 20000"/>
                <a:gd name="T59" fmla="*/ 15849 h 20000"/>
                <a:gd name="T60" fmla="*/ 6115 w 20000"/>
                <a:gd name="T61" fmla="*/ 16226 h 20000"/>
                <a:gd name="T62" fmla="*/ 6115 w 20000"/>
                <a:gd name="T63" fmla="*/ 16604 h 20000"/>
                <a:gd name="T64" fmla="*/ 6369 w 20000"/>
                <a:gd name="T65" fmla="*/ 16981 h 20000"/>
                <a:gd name="T66" fmla="*/ 6624 w 20000"/>
                <a:gd name="T67" fmla="*/ 17251 h 20000"/>
                <a:gd name="T68" fmla="*/ 6752 w 20000"/>
                <a:gd name="T69" fmla="*/ 17628 h 20000"/>
                <a:gd name="T70" fmla="*/ 7006 w 20000"/>
                <a:gd name="T71" fmla="*/ 17898 h 20000"/>
                <a:gd name="T72" fmla="*/ 7261 w 20000"/>
                <a:gd name="T73" fmla="*/ 18167 h 20000"/>
                <a:gd name="T74" fmla="*/ 7389 w 20000"/>
                <a:gd name="T75" fmla="*/ 18491 h 20000"/>
                <a:gd name="T76" fmla="*/ 7516 w 20000"/>
                <a:gd name="T77" fmla="*/ 18760 h 20000"/>
                <a:gd name="T78" fmla="*/ 7898 w 20000"/>
                <a:gd name="T79" fmla="*/ 18976 h 20000"/>
                <a:gd name="T80" fmla="*/ 8025 w 20000"/>
                <a:gd name="T81" fmla="*/ 19137 h 20000"/>
                <a:gd name="T82" fmla="*/ 8280 w 20000"/>
                <a:gd name="T83" fmla="*/ 19353 h 20000"/>
                <a:gd name="T84" fmla="*/ 8408 w 20000"/>
                <a:gd name="T85" fmla="*/ 19461 h 20000"/>
                <a:gd name="T86" fmla="*/ 8535 w 20000"/>
                <a:gd name="T87" fmla="*/ 19677 h 20000"/>
                <a:gd name="T88" fmla="*/ 8917 w 20000"/>
                <a:gd name="T89" fmla="*/ 19730 h 20000"/>
                <a:gd name="T90" fmla="*/ 9045 w 20000"/>
                <a:gd name="T91" fmla="*/ 19892 h 20000"/>
                <a:gd name="T92" fmla="*/ 9299 w 20000"/>
                <a:gd name="T93" fmla="*/ 19892 h 20000"/>
                <a:gd name="T94" fmla="*/ 9427 w 20000"/>
                <a:gd name="T95" fmla="*/ 19946 h 20000"/>
                <a:gd name="T96" fmla="*/ 9682 w 20000"/>
                <a:gd name="T97" fmla="*/ 19946 h 20000"/>
                <a:gd name="T98" fmla="*/ 9936 w 20000"/>
                <a:gd name="T99" fmla="*/ 19946 h 20000"/>
                <a:gd name="T100" fmla="*/ 10064 w 20000"/>
                <a:gd name="T101" fmla="*/ 19892 h 20000"/>
                <a:gd name="T102" fmla="*/ 10318 w 20000"/>
                <a:gd name="T103" fmla="*/ 19892 h 20000"/>
                <a:gd name="T104" fmla="*/ 10573 w 20000"/>
                <a:gd name="T105" fmla="*/ 19677 h 20000"/>
                <a:gd name="T106" fmla="*/ 10701 w 20000"/>
                <a:gd name="T107" fmla="*/ 19515 h 20000"/>
                <a:gd name="T108" fmla="*/ 10955 w 20000"/>
                <a:gd name="T109" fmla="*/ 19353 h 20000"/>
                <a:gd name="T110" fmla="*/ 11338 w 20000"/>
                <a:gd name="T111" fmla="*/ 19137 h 20000"/>
                <a:gd name="T112" fmla="*/ 11465 w 20000"/>
                <a:gd name="T113" fmla="*/ 18868 h 20000"/>
                <a:gd name="T114" fmla="*/ 11720 w 20000"/>
                <a:gd name="T115" fmla="*/ 18544 h 20000"/>
                <a:gd name="T116" fmla="*/ 11975 w 20000"/>
                <a:gd name="T117" fmla="*/ 18275 h 20000"/>
                <a:gd name="T118" fmla="*/ 12102 w 20000"/>
                <a:gd name="T119" fmla="*/ 17844 h 20000"/>
                <a:gd name="T120" fmla="*/ 12484 w 20000"/>
                <a:gd name="T121" fmla="*/ 17466 h 20000"/>
                <a:gd name="T122" fmla="*/ 12739 w 20000"/>
                <a:gd name="T123" fmla="*/ 17197 h 20000"/>
                <a:gd name="T124" fmla="*/ 12866 w 20000"/>
                <a:gd name="T125" fmla="*/ 16765 h 20000"/>
                <a:gd name="T126" fmla="*/ 13248 w 20000"/>
                <a:gd name="T127" fmla="*/ 1628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47"/>
                  </a:lnTo>
                  <a:lnTo>
                    <a:pt x="382" y="1240"/>
                  </a:lnTo>
                  <a:lnTo>
                    <a:pt x="510" y="1887"/>
                  </a:lnTo>
                  <a:lnTo>
                    <a:pt x="764" y="2534"/>
                  </a:lnTo>
                  <a:lnTo>
                    <a:pt x="892" y="3127"/>
                  </a:lnTo>
                  <a:lnTo>
                    <a:pt x="1274" y="3720"/>
                  </a:lnTo>
                  <a:lnTo>
                    <a:pt x="1401" y="4367"/>
                  </a:lnTo>
                  <a:lnTo>
                    <a:pt x="1656" y="4960"/>
                  </a:lnTo>
                  <a:lnTo>
                    <a:pt x="1656" y="5553"/>
                  </a:lnTo>
                  <a:lnTo>
                    <a:pt x="2038" y="6146"/>
                  </a:lnTo>
                  <a:lnTo>
                    <a:pt x="2166" y="6739"/>
                  </a:lnTo>
                  <a:lnTo>
                    <a:pt x="2420" y="7278"/>
                  </a:lnTo>
                  <a:lnTo>
                    <a:pt x="2675" y="7925"/>
                  </a:lnTo>
                  <a:lnTo>
                    <a:pt x="2803" y="8464"/>
                  </a:lnTo>
                  <a:lnTo>
                    <a:pt x="2930" y="9003"/>
                  </a:lnTo>
                  <a:lnTo>
                    <a:pt x="3185" y="9596"/>
                  </a:lnTo>
                  <a:lnTo>
                    <a:pt x="3312" y="10135"/>
                  </a:lnTo>
                  <a:lnTo>
                    <a:pt x="3567" y="10674"/>
                  </a:lnTo>
                  <a:lnTo>
                    <a:pt x="3822" y="11213"/>
                  </a:lnTo>
                  <a:lnTo>
                    <a:pt x="3949" y="11698"/>
                  </a:lnTo>
                  <a:lnTo>
                    <a:pt x="4076" y="12237"/>
                  </a:lnTo>
                  <a:lnTo>
                    <a:pt x="4331" y="12722"/>
                  </a:lnTo>
                  <a:lnTo>
                    <a:pt x="4586" y="13154"/>
                  </a:lnTo>
                  <a:lnTo>
                    <a:pt x="4713" y="13693"/>
                  </a:lnTo>
                  <a:lnTo>
                    <a:pt x="4968" y="14124"/>
                  </a:lnTo>
                  <a:lnTo>
                    <a:pt x="5096" y="14555"/>
                  </a:lnTo>
                  <a:lnTo>
                    <a:pt x="5350" y="14987"/>
                  </a:lnTo>
                  <a:lnTo>
                    <a:pt x="5605" y="15472"/>
                  </a:lnTo>
                  <a:lnTo>
                    <a:pt x="5732" y="15849"/>
                  </a:lnTo>
                  <a:lnTo>
                    <a:pt x="6115" y="16226"/>
                  </a:lnTo>
                  <a:lnTo>
                    <a:pt x="6115" y="16604"/>
                  </a:lnTo>
                  <a:lnTo>
                    <a:pt x="6369" y="16981"/>
                  </a:lnTo>
                  <a:lnTo>
                    <a:pt x="6624" y="17251"/>
                  </a:lnTo>
                  <a:lnTo>
                    <a:pt x="6752" y="17628"/>
                  </a:lnTo>
                  <a:lnTo>
                    <a:pt x="7006" y="17898"/>
                  </a:lnTo>
                  <a:lnTo>
                    <a:pt x="7261" y="18167"/>
                  </a:lnTo>
                  <a:lnTo>
                    <a:pt x="7389" y="18491"/>
                  </a:lnTo>
                  <a:lnTo>
                    <a:pt x="7516" y="18760"/>
                  </a:lnTo>
                  <a:lnTo>
                    <a:pt x="7898" y="18976"/>
                  </a:lnTo>
                  <a:lnTo>
                    <a:pt x="8025" y="19137"/>
                  </a:lnTo>
                  <a:lnTo>
                    <a:pt x="8280" y="19353"/>
                  </a:lnTo>
                  <a:lnTo>
                    <a:pt x="8408" y="19461"/>
                  </a:lnTo>
                  <a:lnTo>
                    <a:pt x="8535" y="19677"/>
                  </a:lnTo>
                  <a:lnTo>
                    <a:pt x="8917" y="19730"/>
                  </a:lnTo>
                  <a:lnTo>
                    <a:pt x="9045" y="19892"/>
                  </a:lnTo>
                  <a:lnTo>
                    <a:pt x="9299" y="19892"/>
                  </a:lnTo>
                  <a:lnTo>
                    <a:pt x="9427" y="19946"/>
                  </a:lnTo>
                  <a:lnTo>
                    <a:pt x="9682" y="19946"/>
                  </a:lnTo>
                  <a:lnTo>
                    <a:pt x="9936" y="19946"/>
                  </a:lnTo>
                  <a:lnTo>
                    <a:pt x="10064" y="19892"/>
                  </a:lnTo>
                  <a:lnTo>
                    <a:pt x="10318" y="19892"/>
                  </a:lnTo>
                  <a:lnTo>
                    <a:pt x="10573" y="19677"/>
                  </a:lnTo>
                  <a:lnTo>
                    <a:pt x="10701" y="19515"/>
                  </a:lnTo>
                  <a:lnTo>
                    <a:pt x="10955" y="19353"/>
                  </a:lnTo>
                  <a:lnTo>
                    <a:pt x="11338" y="19137"/>
                  </a:lnTo>
                  <a:lnTo>
                    <a:pt x="11465" y="18868"/>
                  </a:lnTo>
                  <a:lnTo>
                    <a:pt x="11720" y="18544"/>
                  </a:lnTo>
                  <a:lnTo>
                    <a:pt x="11975" y="18275"/>
                  </a:lnTo>
                  <a:lnTo>
                    <a:pt x="12102" y="17844"/>
                  </a:lnTo>
                  <a:lnTo>
                    <a:pt x="12484" y="17466"/>
                  </a:lnTo>
                  <a:lnTo>
                    <a:pt x="12739" y="17197"/>
                  </a:lnTo>
                  <a:lnTo>
                    <a:pt x="12866" y="16765"/>
                  </a:lnTo>
                  <a:lnTo>
                    <a:pt x="13248" y="16280"/>
                  </a:lnTo>
                  <a:lnTo>
                    <a:pt x="13376" y="15849"/>
                  </a:lnTo>
                  <a:lnTo>
                    <a:pt x="13758" y="15364"/>
                  </a:lnTo>
                  <a:lnTo>
                    <a:pt x="13885" y="14879"/>
                  </a:lnTo>
                  <a:lnTo>
                    <a:pt x="14140" y="14340"/>
                  </a:lnTo>
                  <a:lnTo>
                    <a:pt x="14395" y="13801"/>
                  </a:lnTo>
                  <a:lnTo>
                    <a:pt x="14777" y="13315"/>
                  </a:lnTo>
                  <a:lnTo>
                    <a:pt x="14904" y="12776"/>
                  </a:lnTo>
                  <a:lnTo>
                    <a:pt x="15159" y="12237"/>
                  </a:lnTo>
                  <a:lnTo>
                    <a:pt x="15414" y="11644"/>
                  </a:lnTo>
                  <a:lnTo>
                    <a:pt x="15669" y="11105"/>
                  </a:lnTo>
                  <a:lnTo>
                    <a:pt x="15924" y="10566"/>
                  </a:lnTo>
                  <a:lnTo>
                    <a:pt x="16051" y="10027"/>
                  </a:lnTo>
                  <a:lnTo>
                    <a:pt x="16306" y="9488"/>
                  </a:lnTo>
                  <a:lnTo>
                    <a:pt x="16561" y="8895"/>
                  </a:lnTo>
                  <a:lnTo>
                    <a:pt x="16815" y="8356"/>
                  </a:lnTo>
                  <a:lnTo>
                    <a:pt x="17070" y="7763"/>
                  </a:lnTo>
                  <a:lnTo>
                    <a:pt x="17197" y="7278"/>
                  </a:lnTo>
                  <a:lnTo>
                    <a:pt x="17325" y="6792"/>
                  </a:lnTo>
                  <a:lnTo>
                    <a:pt x="17707" y="6253"/>
                  </a:lnTo>
                  <a:lnTo>
                    <a:pt x="17834" y="5714"/>
                  </a:lnTo>
                  <a:lnTo>
                    <a:pt x="18217" y="5229"/>
                  </a:lnTo>
                  <a:lnTo>
                    <a:pt x="18344" y="4744"/>
                  </a:lnTo>
                  <a:lnTo>
                    <a:pt x="18344" y="4313"/>
                  </a:lnTo>
                  <a:lnTo>
                    <a:pt x="18726" y="3881"/>
                  </a:lnTo>
                  <a:lnTo>
                    <a:pt x="18854" y="3396"/>
                  </a:lnTo>
                  <a:lnTo>
                    <a:pt x="19108" y="3019"/>
                  </a:lnTo>
                  <a:lnTo>
                    <a:pt x="19236" y="2588"/>
                  </a:lnTo>
                  <a:lnTo>
                    <a:pt x="19363" y="2210"/>
                  </a:lnTo>
                  <a:lnTo>
                    <a:pt x="19490" y="1887"/>
                  </a:lnTo>
                  <a:lnTo>
                    <a:pt x="19490" y="1671"/>
                  </a:lnTo>
                  <a:lnTo>
                    <a:pt x="19745" y="1348"/>
                  </a:lnTo>
                  <a:lnTo>
                    <a:pt x="19745" y="1024"/>
                  </a:lnTo>
                  <a:lnTo>
                    <a:pt x="19873" y="863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68" name="AutoShape 64"/>
            <p:cNvSpPr>
              <a:spLocks/>
            </p:cNvSpPr>
            <p:nvPr/>
          </p:nvSpPr>
          <p:spPr bwMode="auto">
            <a:xfrm flipV="1">
              <a:off x="3738" y="1819"/>
              <a:ext cx="48" cy="23"/>
            </a:xfrm>
            <a:custGeom>
              <a:avLst/>
              <a:gdLst>
                <a:gd name="T0" fmla="*/ 0 w 20000"/>
                <a:gd name="T1" fmla="*/ 19088 h 20000"/>
                <a:gd name="T2" fmla="*/ 272 w 20000"/>
                <a:gd name="T3" fmla="*/ 18499 h 20000"/>
                <a:gd name="T4" fmla="*/ 544 w 20000"/>
                <a:gd name="T5" fmla="*/ 17909 h 20000"/>
                <a:gd name="T6" fmla="*/ 680 w 20000"/>
                <a:gd name="T7" fmla="*/ 17265 h 20000"/>
                <a:gd name="T8" fmla="*/ 816 w 20000"/>
                <a:gd name="T9" fmla="*/ 16676 h 20000"/>
                <a:gd name="T10" fmla="*/ 1088 w 20000"/>
                <a:gd name="T11" fmla="*/ 16086 h 20000"/>
                <a:gd name="T12" fmla="*/ 1361 w 20000"/>
                <a:gd name="T13" fmla="*/ 15496 h 20000"/>
                <a:gd name="T14" fmla="*/ 1633 w 20000"/>
                <a:gd name="T15" fmla="*/ 14906 h 20000"/>
                <a:gd name="T16" fmla="*/ 1769 w 20000"/>
                <a:gd name="T17" fmla="*/ 14316 h 20000"/>
                <a:gd name="T18" fmla="*/ 1905 w 20000"/>
                <a:gd name="T19" fmla="*/ 13673 h 20000"/>
                <a:gd name="T20" fmla="*/ 2177 w 20000"/>
                <a:gd name="T21" fmla="*/ 13137 h 20000"/>
                <a:gd name="T22" fmla="*/ 2449 w 20000"/>
                <a:gd name="T23" fmla="*/ 12601 h 20000"/>
                <a:gd name="T24" fmla="*/ 2721 w 20000"/>
                <a:gd name="T25" fmla="*/ 12064 h 20000"/>
                <a:gd name="T26" fmla="*/ 2993 w 20000"/>
                <a:gd name="T27" fmla="*/ 11421 h 20000"/>
                <a:gd name="T28" fmla="*/ 2993 w 20000"/>
                <a:gd name="T29" fmla="*/ 10885 h 20000"/>
                <a:gd name="T30" fmla="*/ 3265 w 20000"/>
                <a:gd name="T31" fmla="*/ 10349 h 20000"/>
                <a:gd name="T32" fmla="*/ 3537 w 20000"/>
                <a:gd name="T33" fmla="*/ 9812 h 20000"/>
                <a:gd name="T34" fmla="*/ 3810 w 20000"/>
                <a:gd name="T35" fmla="*/ 9276 h 20000"/>
                <a:gd name="T36" fmla="*/ 4082 w 20000"/>
                <a:gd name="T37" fmla="*/ 8794 h 20000"/>
                <a:gd name="T38" fmla="*/ 4218 w 20000"/>
                <a:gd name="T39" fmla="*/ 8257 h 20000"/>
                <a:gd name="T40" fmla="*/ 4354 w 20000"/>
                <a:gd name="T41" fmla="*/ 7721 h 20000"/>
                <a:gd name="T42" fmla="*/ 4762 w 20000"/>
                <a:gd name="T43" fmla="*/ 7239 h 20000"/>
                <a:gd name="T44" fmla="*/ 4898 w 20000"/>
                <a:gd name="T45" fmla="*/ 6756 h 20000"/>
                <a:gd name="T46" fmla="*/ 5170 w 20000"/>
                <a:gd name="T47" fmla="*/ 6327 h 20000"/>
                <a:gd name="T48" fmla="*/ 5306 w 20000"/>
                <a:gd name="T49" fmla="*/ 5898 h 20000"/>
                <a:gd name="T50" fmla="*/ 5442 w 20000"/>
                <a:gd name="T51" fmla="*/ 5469 h 20000"/>
                <a:gd name="T52" fmla="*/ 5850 w 20000"/>
                <a:gd name="T53" fmla="*/ 4987 h 20000"/>
                <a:gd name="T54" fmla="*/ 5850 w 20000"/>
                <a:gd name="T55" fmla="*/ 4558 h 20000"/>
                <a:gd name="T56" fmla="*/ 6259 w 20000"/>
                <a:gd name="T57" fmla="*/ 4129 h 20000"/>
                <a:gd name="T58" fmla="*/ 6531 w 20000"/>
                <a:gd name="T59" fmla="*/ 3753 h 20000"/>
                <a:gd name="T60" fmla="*/ 6531 w 20000"/>
                <a:gd name="T61" fmla="*/ 3432 h 20000"/>
                <a:gd name="T62" fmla="*/ 6939 w 20000"/>
                <a:gd name="T63" fmla="*/ 3003 h 20000"/>
                <a:gd name="T64" fmla="*/ 7075 w 20000"/>
                <a:gd name="T65" fmla="*/ 2735 h 20000"/>
                <a:gd name="T66" fmla="*/ 7347 w 20000"/>
                <a:gd name="T67" fmla="*/ 2413 h 20000"/>
                <a:gd name="T68" fmla="*/ 7483 w 20000"/>
                <a:gd name="T69" fmla="*/ 2091 h 20000"/>
                <a:gd name="T70" fmla="*/ 7619 w 20000"/>
                <a:gd name="T71" fmla="*/ 1823 h 20000"/>
                <a:gd name="T72" fmla="*/ 7891 w 20000"/>
                <a:gd name="T73" fmla="*/ 1609 h 20000"/>
                <a:gd name="T74" fmla="*/ 8163 w 20000"/>
                <a:gd name="T75" fmla="*/ 1287 h 20000"/>
                <a:gd name="T76" fmla="*/ 8435 w 20000"/>
                <a:gd name="T77" fmla="*/ 1019 h 20000"/>
                <a:gd name="T78" fmla="*/ 8571 w 20000"/>
                <a:gd name="T79" fmla="*/ 858 h 20000"/>
                <a:gd name="T80" fmla="*/ 8844 w 20000"/>
                <a:gd name="T81" fmla="*/ 643 h 20000"/>
                <a:gd name="T82" fmla="*/ 8980 w 20000"/>
                <a:gd name="T83" fmla="*/ 483 h 20000"/>
                <a:gd name="T84" fmla="*/ 9116 w 20000"/>
                <a:gd name="T85" fmla="*/ 375 h 20000"/>
                <a:gd name="T86" fmla="*/ 9524 w 20000"/>
                <a:gd name="T87" fmla="*/ 268 h 20000"/>
                <a:gd name="T88" fmla="*/ 9524 w 20000"/>
                <a:gd name="T89" fmla="*/ 107 h 20000"/>
                <a:gd name="T90" fmla="*/ 9932 w 20000"/>
                <a:gd name="T91" fmla="*/ 107 h 20000"/>
                <a:gd name="T92" fmla="*/ 10068 w 20000"/>
                <a:gd name="T93" fmla="*/ 54 h 20000"/>
                <a:gd name="T94" fmla="*/ 10204 w 20000"/>
                <a:gd name="T95" fmla="*/ 0 h 20000"/>
                <a:gd name="T96" fmla="*/ 10476 w 20000"/>
                <a:gd name="T97" fmla="*/ 54 h 20000"/>
                <a:gd name="T98" fmla="*/ 10748 w 20000"/>
                <a:gd name="T99" fmla="*/ 54 h 20000"/>
                <a:gd name="T100" fmla="*/ 10884 w 20000"/>
                <a:gd name="T101" fmla="*/ 107 h 20000"/>
                <a:gd name="T102" fmla="*/ 11156 w 20000"/>
                <a:gd name="T103" fmla="*/ 214 h 20000"/>
                <a:gd name="T104" fmla="*/ 11293 w 20000"/>
                <a:gd name="T105" fmla="*/ 322 h 20000"/>
                <a:gd name="T106" fmla="*/ 11565 w 20000"/>
                <a:gd name="T107" fmla="*/ 536 h 20000"/>
                <a:gd name="T108" fmla="*/ 11837 w 20000"/>
                <a:gd name="T109" fmla="*/ 751 h 20000"/>
                <a:gd name="T110" fmla="*/ 12109 w 20000"/>
                <a:gd name="T111" fmla="*/ 1019 h 20000"/>
                <a:gd name="T112" fmla="*/ 12245 w 20000"/>
                <a:gd name="T113" fmla="*/ 1233 h 20000"/>
                <a:gd name="T114" fmla="*/ 12381 w 20000"/>
                <a:gd name="T115" fmla="*/ 1609 h 20000"/>
                <a:gd name="T116" fmla="*/ 12653 w 20000"/>
                <a:gd name="T117" fmla="*/ 1877 h 20000"/>
                <a:gd name="T118" fmla="*/ 12925 w 20000"/>
                <a:gd name="T119" fmla="*/ 2306 h 20000"/>
                <a:gd name="T120" fmla="*/ 13061 w 20000"/>
                <a:gd name="T121" fmla="*/ 2735 h 20000"/>
                <a:gd name="T122" fmla="*/ 13469 w 20000"/>
                <a:gd name="T123" fmla="*/ 3110 h 20000"/>
                <a:gd name="T124" fmla="*/ 13469 w 20000"/>
                <a:gd name="T125" fmla="*/ 3539 h 20000"/>
                <a:gd name="T126" fmla="*/ 13741 w 20000"/>
                <a:gd name="T127" fmla="*/ 396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8"/>
                  </a:moveTo>
                  <a:lnTo>
                    <a:pt x="272" y="18499"/>
                  </a:lnTo>
                  <a:lnTo>
                    <a:pt x="544" y="17909"/>
                  </a:lnTo>
                  <a:lnTo>
                    <a:pt x="680" y="17265"/>
                  </a:lnTo>
                  <a:lnTo>
                    <a:pt x="816" y="16676"/>
                  </a:lnTo>
                  <a:lnTo>
                    <a:pt x="1088" y="16086"/>
                  </a:lnTo>
                  <a:lnTo>
                    <a:pt x="1361" y="15496"/>
                  </a:lnTo>
                  <a:lnTo>
                    <a:pt x="1633" y="14906"/>
                  </a:lnTo>
                  <a:lnTo>
                    <a:pt x="1769" y="14316"/>
                  </a:lnTo>
                  <a:lnTo>
                    <a:pt x="1905" y="13673"/>
                  </a:lnTo>
                  <a:lnTo>
                    <a:pt x="2177" y="13137"/>
                  </a:lnTo>
                  <a:lnTo>
                    <a:pt x="2449" y="12601"/>
                  </a:lnTo>
                  <a:lnTo>
                    <a:pt x="2721" y="12064"/>
                  </a:lnTo>
                  <a:lnTo>
                    <a:pt x="2993" y="11421"/>
                  </a:lnTo>
                  <a:lnTo>
                    <a:pt x="2993" y="10885"/>
                  </a:lnTo>
                  <a:lnTo>
                    <a:pt x="3265" y="10349"/>
                  </a:lnTo>
                  <a:lnTo>
                    <a:pt x="3537" y="9812"/>
                  </a:lnTo>
                  <a:lnTo>
                    <a:pt x="3810" y="9276"/>
                  </a:lnTo>
                  <a:lnTo>
                    <a:pt x="4082" y="8794"/>
                  </a:lnTo>
                  <a:lnTo>
                    <a:pt x="4218" y="8257"/>
                  </a:lnTo>
                  <a:lnTo>
                    <a:pt x="4354" y="7721"/>
                  </a:lnTo>
                  <a:lnTo>
                    <a:pt x="4762" y="7239"/>
                  </a:lnTo>
                  <a:lnTo>
                    <a:pt x="4898" y="6756"/>
                  </a:lnTo>
                  <a:lnTo>
                    <a:pt x="5170" y="6327"/>
                  </a:lnTo>
                  <a:lnTo>
                    <a:pt x="5306" y="5898"/>
                  </a:lnTo>
                  <a:lnTo>
                    <a:pt x="5442" y="5469"/>
                  </a:lnTo>
                  <a:lnTo>
                    <a:pt x="5850" y="4987"/>
                  </a:lnTo>
                  <a:lnTo>
                    <a:pt x="5850" y="4558"/>
                  </a:lnTo>
                  <a:lnTo>
                    <a:pt x="6259" y="4129"/>
                  </a:lnTo>
                  <a:lnTo>
                    <a:pt x="6531" y="3753"/>
                  </a:lnTo>
                  <a:lnTo>
                    <a:pt x="6531" y="3432"/>
                  </a:lnTo>
                  <a:lnTo>
                    <a:pt x="6939" y="3003"/>
                  </a:lnTo>
                  <a:lnTo>
                    <a:pt x="7075" y="2735"/>
                  </a:lnTo>
                  <a:lnTo>
                    <a:pt x="7347" y="2413"/>
                  </a:lnTo>
                  <a:lnTo>
                    <a:pt x="7483" y="2091"/>
                  </a:lnTo>
                  <a:lnTo>
                    <a:pt x="7619" y="1823"/>
                  </a:lnTo>
                  <a:lnTo>
                    <a:pt x="7891" y="1609"/>
                  </a:lnTo>
                  <a:lnTo>
                    <a:pt x="8163" y="1287"/>
                  </a:lnTo>
                  <a:lnTo>
                    <a:pt x="8435" y="1019"/>
                  </a:lnTo>
                  <a:lnTo>
                    <a:pt x="8571" y="858"/>
                  </a:lnTo>
                  <a:lnTo>
                    <a:pt x="8844" y="643"/>
                  </a:lnTo>
                  <a:lnTo>
                    <a:pt x="8980" y="483"/>
                  </a:lnTo>
                  <a:lnTo>
                    <a:pt x="9116" y="375"/>
                  </a:lnTo>
                  <a:lnTo>
                    <a:pt x="9524" y="268"/>
                  </a:lnTo>
                  <a:lnTo>
                    <a:pt x="9524" y="107"/>
                  </a:lnTo>
                  <a:lnTo>
                    <a:pt x="9932" y="107"/>
                  </a:lnTo>
                  <a:lnTo>
                    <a:pt x="10068" y="54"/>
                  </a:lnTo>
                  <a:lnTo>
                    <a:pt x="10204" y="0"/>
                  </a:lnTo>
                  <a:lnTo>
                    <a:pt x="10476" y="54"/>
                  </a:lnTo>
                  <a:lnTo>
                    <a:pt x="10748" y="54"/>
                  </a:lnTo>
                  <a:lnTo>
                    <a:pt x="10884" y="107"/>
                  </a:lnTo>
                  <a:lnTo>
                    <a:pt x="11156" y="214"/>
                  </a:lnTo>
                  <a:lnTo>
                    <a:pt x="11293" y="322"/>
                  </a:lnTo>
                  <a:lnTo>
                    <a:pt x="11565" y="536"/>
                  </a:lnTo>
                  <a:lnTo>
                    <a:pt x="11837" y="751"/>
                  </a:lnTo>
                  <a:lnTo>
                    <a:pt x="12109" y="1019"/>
                  </a:lnTo>
                  <a:lnTo>
                    <a:pt x="12245" y="1233"/>
                  </a:lnTo>
                  <a:lnTo>
                    <a:pt x="12381" y="1609"/>
                  </a:lnTo>
                  <a:lnTo>
                    <a:pt x="12653" y="1877"/>
                  </a:lnTo>
                  <a:lnTo>
                    <a:pt x="12925" y="2306"/>
                  </a:lnTo>
                  <a:lnTo>
                    <a:pt x="13061" y="2735"/>
                  </a:lnTo>
                  <a:lnTo>
                    <a:pt x="13469" y="3110"/>
                  </a:lnTo>
                  <a:lnTo>
                    <a:pt x="13469" y="3539"/>
                  </a:lnTo>
                  <a:lnTo>
                    <a:pt x="13741" y="3968"/>
                  </a:lnTo>
                  <a:lnTo>
                    <a:pt x="14150" y="4450"/>
                  </a:lnTo>
                  <a:lnTo>
                    <a:pt x="14286" y="4987"/>
                  </a:lnTo>
                  <a:lnTo>
                    <a:pt x="14558" y="5469"/>
                  </a:lnTo>
                  <a:lnTo>
                    <a:pt x="14694" y="6005"/>
                  </a:lnTo>
                  <a:lnTo>
                    <a:pt x="14966" y="6542"/>
                  </a:lnTo>
                  <a:lnTo>
                    <a:pt x="15102" y="7024"/>
                  </a:lnTo>
                  <a:lnTo>
                    <a:pt x="15374" y="7614"/>
                  </a:lnTo>
                  <a:lnTo>
                    <a:pt x="15646" y="8150"/>
                  </a:lnTo>
                  <a:lnTo>
                    <a:pt x="15918" y="8794"/>
                  </a:lnTo>
                  <a:lnTo>
                    <a:pt x="16054" y="9330"/>
                  </a:lnTo>
                  <a:lnTo>
                    <a:pt x="16190" y="9866"/>
                  </a:lnTo>
                  <a:lnTo>
                    <a:pt x="16599" y="10456"/>
                  </a:lnTo>
                  <a:lnTo>
                    <a:pt x="16735" y="11046"/>
                  </a:lnTo>
                  <a:lnTo>
                    <a:pt x="17007" y="11635"/>
                  </a:lnTo>
                  <a:lnTo>
                    <a:pt x="17143" y="12172"/>
                  </a:lnTo>
                  <a:lnTo>
                    <a:pt x="17279" y="12761"/>
                  </a:lnTo>
                  <a:lnTo>
                    <a:pt x="17551" y="13298"/>
                  </a:lnTo>
                  <a:lnTo>
                    <a:pt x="17687" y="13834"/>
                  </a:lnTo>
                  <a:lnTo>
                    <a:pt x="17959" y="14370"/>
                  </a:lnTo>
                  <a:lnTo>
                    <a:pt x="18095" y="14960"/>
                  </a:lnTo>
                  <a:lnTo>
                    <a:pt x="18231" y="15442"/>
                  </a:lnTo>
                  <a:lnTo>
                    <a:pt x="18367" y="15871"/>
                  </a:lnTo>
                  <a:lnTo>
                    <a:pt x="18639" y="16461"/>
                  </a:lnTo>
                  <a:lnTo>
                    <a:pt x="18776" y="16836"/>
                  </a:lnTo>
                  <a:lnTo>
                    <a:pt x="19048" y="17265"/>
                  </a:lnTo>
                  <a:lnTo>
                    <a:pt x="19184" y="17748"/>
                  </a:lnTo>
                  <a:lnTo>
                    <a:pt x="19320" y="18177"/>
                  </a:lnTo>
                  <a:lnTo>
                    <a:pt x="19456" y="18552"/>
                  </a:lnTo>
                  <a:lnTo>
                    <a:pt x="19456" y="18874"/>
                  </a:lnTo>
                  <a:lnTo>
                    <a:pt x="19592" y="19196"/>
                  </a:lnTo>
                  <a:lnTo>
                    <a:pt x="19728" y="19517"/>
                  </a:lnTo>
                  <a:lnTo>
                    <a:pt x="19864" y="19732"/>
                  </a:lnTo>
                  <a:lnTo>
                    <a:pt x="19864" y="19946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69" name="AutoShape 65"/>
            <p:cNvSpPr>
              <a:spLocks/>
            </p:cNvSpPr>
            <p:nvPr/>
          </p:nvSpPr>
          <p:spPr bwMode="auto">
            <a:xfrm flipV="1">
              <a:off x="3785" y="1798"/>
              <a:ext cx="51" cy="21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11 h 20000"/>
                <a:gd name="T4" fmla="*/ 382 w 20000"/>
                <a:gd name="T5" fmla="*/ 1278 h 20000"/>
                <a:gd name="T6" fmla="*/ 510 w 20000"/>
                <a:gd name="T7" fmla="*/ 1889 h 20000"/>
                <a:gd name="T8" fmla="*/ 764 w 20000"/>
                <a:gd name="T9" fmla="*/ 2500 h 20000"/>
                <a:gd name="T10" fmla="*/ 892 w 20000"/>
                <a:gd name="T11" fmla="*/ 3111 h 20000"/>
                <a:gd name="T12" fmla="*/ 1274 w 20000"/>
                <a:gd name="T13" fmla="*/ 3722 h 20000"/>
                <a:gd name="T14" fmla="*/ 1401 w 20000"/>
                <a:gd name="T15" fmla="*/ 4333 h 20000"/>
                <a:gd name="T16" fmla="*/ 1656 w 20000"/>
                <a:gd name="T17" fmla="*/ 4944 h 20000"/>
                <a:gd name="T18" fmla="*/ 1656 w 20000"/>
                <a:gd name="T19" fmla="*/ 5556 h 20000"/>
                <a:gd name="T20" fmla="*/ 2038 w 20000"/>
                <a:gd name="T21" fmla="*/ 6167 h 20000"/>
                <a:gd name="T22" fmla="*/ 2166 w 20000"/>
                <a:gd name="T23" fmla="*/ 6778 h 20000"/>
                <a:gd name="T24" fmla="*/ 2420 w 20000"/>
                <a:gd name="T25" fmla="*/ 7278 h 20000"/>
                <a:gd name="T26" fmla="*/ 2675 w 20000"/>
                <a:gd name="T27" fmla="*/ 7889 h 20000"/>
                <a:gd name="T28" fmla="*/ 2803 w 20000"/>
                <a:gd name="T29" fmla="*/ 8444 h 20000"/>
                <a:gd name="T30" fmla="*/ 2930 w 20000"/>
                <a:gd name="T31" fmla="*/ 9000 h 20000"/>
                <a:gd name="T32" fmla="*/ 3185 w 20000"/>
                <a:gd name="T33" fmla="*/ 9611 h 20000"/>
                <a:gd name="T34" fmla="*/ 3312 w 20000"/>
                <a:gd name="T35" fmla="*/ 10167 h 20000"/>
                <a:gd name="T36" fmla="*/ 3567 w 20000"/>
                <a:gd name="T37" fmla="*/ 10667 h 20000"/>
                <a:gd name="T38" fmla="*/ 3822 w 20000"/>
                <a:gd name="T39" fmla="*/ 11167 h 20000"/>
                <a:gd name="T40" fmla="*/ 3949 w 20000"/>
                <a:gd name="T41" fmla="*/ 11722 h 20000"/>
                <a:gd name="T42" fmla="*/ 4076 w 20000"/>
                <a:gd name="T43" fmla="*/ 12167 h 20000"/>
                <a:gd name="T44" fmla="*/ 4331 w 20000"/>
                <a:gd name="T45" fmla="*/ 12722 h 20000"/>
                <a:gd name="T46" fmla="*/ 4586 w 20000"/>
                <a:gd name="T47" fmla="*/ 13222 h 20000"/>
                <a:gd name="T48" fmla="*/ 4713 w 20000"/>
                <a:gd name="T49" fmla="*/ 13667 h 20000"/>
                <a:gd name="T50" fmla="*/ 4968 w 20000"/>
                <a:gd name="T51" fmla="*/ 14111 h 20000"/>
                <a:gd name="T52" fmla="*/ 5096 w 20000"/>
                <a:gd name="T53" fmla="*/ 14556 h 20000"/>
                <a:gd name="T54" fmla="*/ 5350 w 20000"/>
                <a:gd name="T55" fmla="*/ 15056 h 20000"/>
                <a:gd name="T56" fmla="*/ 5605 w 20000"/>
                <a:gd name="T57" fmla="*/ 15444 h 20000"/>
                <a:gd name="T58" fmla="*/ 5732 w 20000"/>
                <a:gd name="T59" fmla="*/ 15833 h 20000"/>
                <a:gd name="T60" fmla="*/ 6115 w 20000"/>
                <a:gd name="T61" fmla="*/ 16222 h 20000"/>
                <a:gd name="T62" fmla="*/ 6115 w 20000"/>
                <a:gd name="T63" fmla="*/ 16611 h 20000"/>
                <a:gd name="T64" fmla="*/ 6369 w 20000"/>
                <a:gd name="T65" fmla="*/ 16944 h 20000"/>
                <a:gd name="T66" fmla="*/ 6624 w 20000"/>
                <a:gd name="T67" fmla="*/ 17333 h 20000"/>
                <a:gd name="T68" fmla="*/ 6752 w 20000"/>
                <a:gd name="T69" fmla="*/ 17611 h 20000"/>
                <a:gd name="T70" fmla="*/ 7006 w 20000"/>
                <a:gd name="T71" fmla="*/ 17944 h 20000"/>
                <a:gd name="T72" fmla="*/ 7261 w 20000"/>
                <a:gd name="T73" fmla="*/ 18167 h 20000"/>
                <a:gd name="T74" fmla="*/ 7389 w 20000"/>
                <a:gd name="T75" fmla="*/ 18500 h 20000"/>
                <a:gd name="T76" fmla="*/ 7516 w 20000"/>
                <a:gd name="T77" fmla="*/ 18722 h 20000"/>
                <a:gd name="T78" fmla="*/ 7898 w 20000"/>
                <a:gd name="T79" fmla="*/ 18944 h 20000"/>
                <a:gd name="T80" fmla="*/ 8025 w 20000"/>
                <a:gd name="T81" fmla="*/ 19167 h 20000"/>
                <a:gd name="T82" fmla="*/ 8280 w 20000"/>
                <a:gd name="T83" fmla="*/ 19333 h 20000"/>
                <a:gd name="T84" fmla="*/ 8408 w 20000"/>
                <a:gd name="T85" fmla="*/ 19500 h 20000"/>
                <a:gd name="T86" fmla="*/ 8535 w 20000"/>
                <a:gd name="T87" fmla="*/ 19667 h 20000"/>
                <a:gd name="T88" fmla="*/ 8917 w 20000"/>
                <a:gd name="T89" fmla="*/ 19722 h 20000"/>
                <a:gd name="T90" fmla="*/ 9045 w 20000"/>
                <a:gd name="T91" fmla="*/ 19889 h 20000"/>
                <a:gd name="T92" fmla="*/ 9299 w 20000"/>
                <a:gd name="T93" fmla="*/ 19889 h 20000"/>
                <a:gd name="T94" fmla="*/ 9427 w 20000"/>
                <a:gd name="T95" fmla="*/ 19944 h 20000"/>
                <a:gd name="T96" fmla="*/ 9682 w 20000"/>
                <a:gd name="T97" fmla="*/ 19944 h 20000"/>
                <a:gd name="T98" fmla="*/ 9936 w 20000"/>
                <a:gd name="T99" fmla="*/ 19944 h 20000"/>
                <a:gd name="T100" fmla="*/ 10064 w 20000"/>
                <a:gd name="T101" fmla="*/ 19889 h 20000"/>
                <a:gd name="T102" fmla="*/ 10318 w 20000"/>
                <a:gd name="T103" fmla="*/ 19889 h 20000"/>
                <a:gd name="T104" fmla="*/ 10573 w 20000"/>
                <a:gd name="T105" fmla="*/ 19722 h 20000"/>
                <a:gd name="T106" fmla="*/ 10701 w 20000"/>
                <a:gd name="T107" fmla="*/ 19500 h 20000"/>
                <a:gd name="T108" fmla="*/ 10955 w 20000"/>
                <a:gd name="T109" fmla="*/ 19333 h 20000"/>
                <a:gd name="T110" fmla="*/ 11338 w 20000"/>
                <a:gd name="T111" fmla="*/ 19111 h 20000"/>
                <a:gd name="T112" fmla="*/ 11465 w 20000"/>
                <a:gd name="T113" fmla="*/ 18833 h 20000"/>
                <a:gd name="T114" fmla="*/ 11720 w 20000"/>
                <a:gd name="T115" fmla="*/ 18500 h 20000"/>
                <a:gd name="T116" fmla="*/ 11975 w 20000"/>
                <a:gd name="T117" fmla="*/ 18278 h 20000"/>
                <a:gd name="T118" fmla="*/ 12102 w 20000"/>
                <a:gd name="T119" fmla="*/ 17944 h 20000"/>
                <a:gd name="T120" fmla="*/ 12484 w 20000"/>
                <a:gd name="T121" fmla="*/ 17556 h 20000"/>
                <a:gd name="T122" fmla="*/ 12739 w 20000"/>
                <a:gd name="T123" fmla="*/ 17111 h 20000"/>
                <a:gd name="T124" fmla="*/ 12866 w 20000"/>
                <a:gd name="T125" fmla="*/ 16722 h 20000"/>
                <a:gd name="T126" fmla="*/ 13248 w 20000"/>
                <a:gd name="T127" fmla="*/ 1627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11"/>
                  </a:lnTo>
                  <a:lnTo>
                    <a:pt x="382" y="1278"/>
                  </a:lnTo>
                  <a:lnTo>
                    <a:pt x="510" y="1889"/>
                  </a:lnTo>
                  <a:lnTo>
                    <a:pt x="764" y="2500"/>
                  </a:lnTo>
                  <a:lnTo>
                    <a:pt x="892" y="3111"/>
                  </a:lnTo>
                  <a:lnTo>
                    <a:pt x="1274" y="3722"/>
                  </a:lnTo>
                  <a:lnTo>
                    <a:pt x="1401" y="4333"/>
                  </a:lnTo>
                  <a:lnTo>
                    <a:pt x="1656" y="4944"/>
                  </a:lnTo>
                  <a:lnTo>
                    <a:pt x="1656" y="5556"/>
                  </a:lnTo>
                  <a:lnTo>
                    <a:pt x="2038" y="6167"/>
                  </a:lnTo>
                  <a:lnTo>
                    <a:pt x="2166" y="6778"/>
                  </a:lnTo>
                  <a:lnTo>
                    <a:pt x="2420" y="7278"/>
                  </a:lnTo>
                  <a:lnTo>
                    <a:pt x="2675" y="7889"/>
                  </a:lnTo>
                  <a:lnTo>
                    <a:pt x="2803" y="8444"/>
                  </a:lnTo>
                  <a:lnTo>
                    <a:pt x="2930" y="9000"/>
                  </a:lnTo>
                  <a:lnTo>
                    <a:pt x="3185" y="9611"/>
                  </a:lnTo>
                  <a:lnTo>
                    <a:pt x="3312" y="10167"/>
                  </a:lnTo>
                  <a:lnTo>
                    <a:pt x="3567" y="10667"/>
                  </a:lnTo>
                  <a:lnTo>
                    <a:pt x="3822" y="11167"/>
                  </a:lnTo>
                  <a:lnTo>
                    <a:pt x="3949" y="11722"/>
                  </a:lnTo>
                  <a:lnTo>
                    <a:pt x="4076" y="12167"/>
                  </a:lnTo>
                  <a:lnTo>
                    <a:pt x="4331" y="12722"/>
                  </a:lnTo>
                  <a:lnTo>
                    <a:pt x="4586" y="13222"/>
                  </a:lnTo>
                  <a:lnTo>
                    <a:pt x="4713" y="13667"/>
                  </a:lnTo>
                  <a:lnTo>
                    <a:pt x="4968" y="14111"/>
                  </a:lnTo>
                  <a:lnTo>
                    <a:pt x="5096" y="14556"/>
                  </a:lnTo>
                  <a:lnTo>
                    <a:pt x="5350" y="15056"/>
                  </a:lnTo>
                  <a:lnTo>
                    <a:pt x="5605" y="15444"/>
                  </a:lnTo>
                  <a:lnTo>
                    <a:pt x="5732" y="15833"/>
                  </a:lnTo>
                  <a:lnTo>
                    <a:pt x="6115" y="16222"/>
                  </a:lnTo>
                  <a:lnTo>
                    <a:pt x="6115" y="16611"/>
                  </a:lnTo>
                  <a:lnTo>
                    <a:pt x="6369" y="16944"/>
                  </a:lnTo>
                  <a:lnTo>
                    <a:pt x="6624" y="17333"/>
                  </a:lnTo>
                  <a:lnTo>
                    <a:pt x="6752" y="17611"/>
                  </a:lnTo>
                  <a:lnTo>
                    <a:pt x="7006" y="17944"/>
                  </a:lnTo>
                  <a:lnTo>
                    <a:pt x="7261" y="18167"/>
                  </a:lnTo>
                  <a:lnTo>
                    <a:pt x="7389" y="18500"/>
                  </a:lnTo>
                  <a:lnTo>
                    <a:pt x="7516" y="18722"/>
                  </a:lnTo>
                  <a:lnTo>
                    <a:pt x="7898" y="18944"/>
                  </a:lnTo>
                  <a:lnTo>
                    <a:pt x="8025" y="19167"/>
                  </a:lnTo>
                  <a:lnTo>
                    <a:pt x="8280" y="19333"/>
                  </a:lnTo>
                  <a:lnTo>
                    <a:pt x="8408" y="19500"/>
                  </a:lnTo>
                  <a:lnTo>
                    <a:pt x="8535" y="19667"/>
                  </a:lnTo>
                  <a:lnTo>
                    <a:pt x="8917" y="19722"/>
                  </a:lnTo>
                  <a:lnTo>
                    <a:pt x="9045" y="19889"/>
                  </a:lnTo>
                  <a:lnTo>
                    <a:pt x="9299" y="19889"/>
                  </a:lnTo>
                  <a:lnTo>
                    <a:pt x="9427" y="19944"/>
                  </a:lnTo>
                  <a:lnTo>
                    <a:pt x="9682" y="19944"/>
                  </a:lnTo>
                  <a:lnTo>
                    <a:pt x="9936" y="19944"/>
                  </a:lnTo>
                  <a:lnTo>
                    <a:pt x="10064" y="19889"/>
                  </a:lnTo>
                  <a:lnTo>
                    <a:pt x="10318" y="19889"/>
                  </a:lnTo>
                  <a:lnTo>
                    <a:pt x="10573" y="19722"/>
                  </a:lnTo>
                  <a:lnTo>
                    <a:pt x="10701" y="19500"/>
                  </a:lnTo>
                  <a:lnTo>
                    <a:pt x="10955" y="19333"/>
                  </a:lnTo>
                  <a:lnTo>
                    <a:pt x="11338" y="19111"/>
                  </a:lnTo>
                  <a:lnTo>
                    <a:pt x="11465" y="18833"/>
                  </a:lnTo>
                  <a:lnTo>
                    <a:pt x="11720" y="18500"/>
                  </a:lnTo>
                  <a:lnTo>
                    <a:pt x="11975" y="18278"/>
                  </a:lnTo>
                  <a:lnTo>
                    <a:pt x="12102" y="17944"/>
                  </a:lnTo>
                  <a:lnTo>
                    <a:pt x="12484" y="17556"/>
                  </a:lnTo>
                  <a:lnTo>
                    <a:pt x="12739" y="17111"/>
                  </a:lnTo>
                  <a:lnTo>
                    <a:pt x="12866" y="16722"/>
                  </a:lnTo>
                  <a:lnTo>
                    <a:pt x="13248" y="16278"/>
                  </a:lnTo>
                  <a:lnTo>
                    <a:pt x="13376" y="15778"/>
                  </a:lnTo>
                  <a:lnTo>
                    <a:pt x="13758" y="15333"/>
                  </a:lnTo>
                  <a:lnTo>
                    <a:pt x="13885" y="14833"/>
                  </a:lnTo>
                  <a:lnTo>
                    <a:pt x="14140" y="14389"/>
                  </a:lnTo>
                  <a:lnTo>
                    <a:pt x="14395" y="13833"/>
                  </a:lnTo>
                  <a:lnTo>
                    <a:pt x="14777" y="13333"/>
                  </a:lnTo>
                  <a:lnTo>
                    <a:pt x="14904" y="12778"/>
                  </a:lnTo>
                  <a:lnTo>
                    <a:pt x="15159" y="12167"/>
                  </a:lnTo>
                  <a:lnTo>
                    <a:pt x="15414" y="11611"/>
                  </a:lnTo>
                  <a:lnTo>
                    <a:pt x="15669" y="11111"/>
                  </a:lnTo>
                  <a:lnTo>
                    <a:pt x="15924" y="10556"/>
                  </a:lnTo>
                  <a:lnTo>
                    <a:pt x="16051" y="10000"/>
                  </a:lnTo>
                  <a:lnTo>
                    <a:pt x="16306" y="9444"/>
                  </a:lnTo>
                  <a:lnTo>
                    <a:pt x="16561" y="8944"/>
                  </a:lnTo>
                  <a:lnTo>
                    <a:pt x="16815" y="8389"/>
                  </a:lnTo>
                  <a:lnTo>
                    <a:pt x="17070" y="7833"/>
                  </a:lnTo>
                  <a:lnTo>
                    <a:pt x="17197" y="7278"/>
                  </a:lnTo>
                  <a:lnTo>
                    <a:pt x="17325" y="6778"/>
                  </a:lnTo>
                  <a:lnTo>
                    <a:pt x="17707" y="6222"/>
                  </a:lnTo>
                  <a:lnTo>
                    <a:pt x="17834" y="5722"/>
                  </a:lnTo>
                  <a:lnTo>
                    <a:pt x="18217" y="5222"/>
                  </a:lnTo>
                  <a:lnTo>
                    <a:pt x="18344" y="4722"/>
                  </a:lnTo>
                  <a:lnTo>
                    <a:pt x="18344" y="4278"/>
                  </a:lnTo>
                  <a:lnTo>
                    <a:pt x="18726" y="3833"/>
                  </a:lnTo>
                  <a:lnTo>
                    <a:pt x="18854" y="3389"/>
                  </a:lnTo>
                  <a:lnTo>
                    <a:pt x="19108" y="3000"/>
                  </a:lnTo>
                  <a:lnTo>
                    <a:pt x="19236" y="2611"/>
                  </a:lnTo>
                  <a:lnTo>
                    <a:pt x="19363" y="2278"/>
                  </a:lnTo>
                  <a:lnTo>
                    <a:pt x="19490" y="1889"/>
                  </a:lnTo>
                  <a:lnTo>
                    <a:pt x="19490" y="1611"/>
                  </a:lnTo>
                  <a:lnTo>
                    <a:pt x="19745" y="1333"/>
                  </a:lnTo>
                  <a:lnTo>
                    <a:pt x="19745" y="1056"/>
                  </a:lnTo>
                  <a:lnTo>
                    <a:pt x="19873" y="833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70" name="AutoShape 66"/>
            <p:cNvSpPr>
              <a:spLocks/>
            </p:cNvSpPr>
            <p:nvPr/>
          </p:nvSpPr>
          <p:spPr bwMode="auto">
            <a:xfrm flipV="1">
              <a:off x="3835" y="1818"/>
              <a:ext cx="48" cy="24"/>
            </a:xfrm>
            <a:custGeom>
              <a:avLst/>
              <a:gdLst>
                <a:gd name="T0" fmla="*/ 0 w 20000"/>
                <a:gd name="T1" fmla="*/ 19063 h 20000"/>
                <a:gd name="T2" fmla="*/ 272 w 20000"/>
                <a:gd name="T3" fmla="*/ 18490 h 20000"/>
                <a:gd name="T4" fmla="*/ 544 w 20000"/>
                <a:gd name="T5" fmla="*/ 17865 h 20000"/>
                <a:gd name="T6" fmla="*/ 680 w 20000"/>
                <a:gd name="T7" fmla="*/ 17292 h 20000"/>
                <a:gd name="T8" fmla="*/ 816 w 20000"/>
                <a:gd name="T9" fmla="*/ 16667 h 20000"/>
                <a:gd name="T10" fmla="*/ 1088 w 20000"/>
                <a:gd name="T11" fmla="*/ 16042 h 20000"/>
                <a:gd name="T12" fmla="*/ 1361 w 20000"/>
                <a:gd name="T13" fmla="*/ 15469 h 20000"/>
                <a:gd name="T14" fmla="*/ 1633 w 20000"/>
                <a:gd name="T15" fmla="*/ 14896 h 20000"/>
                <a:gd name="T16" fmla="*/ 1769 w 20000"/>
                <a:gd name="T17" fmla="*/ 14271 h 20000"/>
                <a:gd name="T18" fmla="*/ 1905 w 20000"/>
                <a:gd name="T19" fmla="*/ 13698 h 20000"/>
                <a:gd name="T20" fmla="*/ 2177 w 20000"/>
                <a:gd name="T21" fmla="*/ 13177 h 20000"/>
                <a:gd name="T22" fmla="*/ 2449 w 20000"/>
                <a:gd name="T23" fmla="*/ 12552 h 20000"/>
                <a:gd name="T24" fmla="*/ 2721 w 20000"/>
                <a:gd name="T25" fmla="*/ 12031 h 20000"/>
                <a:gd name="T26" fmla="*/ 2993 w 20000"/>
                <a:gd name="T27" fmla="*/ 11458 h 20000"/>
                <a:gd name="T28" fmla="*/ 2993 w 20000"/>
                <a:gd name="T29" fmla="*/ 10885 h 20000"/>
                <a:gd name="T30" fmla="*/ 3265 w 20000"/>
                <a:gd name="T31" fmla="*/ 10313 h 20000"/>
                <a:gd name="T32" fmla="*/ 3537 w 20000"/>
                <a:gd name="T33" fmla="*/ 9792 h 20000"/>
                <a:gd name="T34" fmla="*/ 3810 w 20000"/>
                <a:gd name="T35" fmla="*/ 9271 h 20000"/>
                <a:gd name="T36" fmla="*/ 4082 w 20000"/>
                <a:gd name="T37" fmla="*/ 8750 h 20000"/>
                <a:gd name="T38" fmla="*/ 4218 w 20000"/>
                <a:gd name="T39" fmla="*/ 8229 h 20000"/>
                <a:gd name="T40" fmla="*/ 4354 w 20000"/>
                <a:gd name="T41" fmla="*/ 7708 h 20000"/>
                <a:gd name="T42" fmla="*/ 4762 w 20000"/>
                <a:gd name="T43" fmla="*/ 7292 h 20000"/>
                <a:gd name="T44" fmla="*/ 4898 w 20000"/>
                <a:gd name="T45" fmla="*/ 6771 h 20000"/>
                <a:gd name="T46" fmla="*/ 5170 w 20000"/>
                <a:gd name="T47" fmla="*/ 6354 h 20000"/>
                <a:gd name="T48" fmla="*/ 5306 w 20000"/>
                <a:gd name="T49" fmla="*/ 5885 h 20000"/>
                <a:gd name="T50" fmla="*/ 5442 w 20000"/>
                <a:gd name="T51" fmla="*/ 5469 h 20000"/>
                <a:gd name="T52" fmla="*/ 5850 w 20000"/>
                <a:gd name="T53" fmla="*/ 5000 h 20000"/>
                <a:gd name="T54" fmla="*/ 5850 w 20000"/>
                <a:gd name="T55" fmla="*/ 4531 h 20000"/>
                <a:gd name="T56" fmla="*/ 6259 w 20000"/>
                <a:gd name="T57" fmla="*/ 4167 h 20000"/>
                <a:gd name="T58" fmla="*/ 6531 w 20000"/>
                <a:gd name="T59" fmla="*/ 3802 h 20000"/>
                <a:gd name="T60" fmla="*/ 6531 w 20000"/>
                <a:gd name="T61" fmla="*/ 3438 h 20000"/>
                <a:gd name="T62" fmla="*/ 6939 w 20000"/>
                <a:gd name="T63" fmla="*/ 3073 h 20000"/>
                <a:gd name="T64" fmla="*/ 7075 w 20000"/>
                <a:gd name="T65" fmla="*/ 2708 h 20000"/>
                <a:gd name="T66" fmla="*/ 7347 w 20000"/>
                <a:gd name="T67" fmla="*/ 2448 h 20000"/>
                <a:gd name="T68" fmla="*/ 7483 w 20000"/>
                <a:gd name="T69" fmla="*/ 2083 h 20000"/>
                <a:gd name="T70" fmla="*/ 7619 w 20000"/>
                <a:gd name="T71" fmla="*/ 1823 h 20000"/>
                <a:gd name="T72" fmla="*/ 7891 w 20000"/>
                <a:gd name="T73" fmla="*/ 1563 h 20000"/>
                <a:gd name="T74" fmla="*/ 8163 w 20000"/>
                <a:gd name="T75" fmla="*/ 1302 h 20000"/>
                <a:gd name="T76" fmla="*/ 8435 w 20000"/>
                <a:gd name="T77" fmla="*/ 1042 h 20000"/>
                <a:gd name="T78" fmla="*/ 8571 w 20000"/>
                <a:gd name="T79" fmla="*/ 833 h 20000"/>
                <a:gd name="T80" fmla="*/ 8844 w 20000"/>
                <a:gd name="T81" fmla="*/ 677 h 20000"/>
                <a:gd name="T82" fmla="*/ 8980 w 20000"/>
                <a:gd name="T83" fmla="*/ 521 h 20000"/>
                <a:gd name="T84" fmla="*/ 9116 w 20000"/>
                <a:gd name="T85" fmla="*/ 365 h 20000"/>
                <a:gd name="T86" fmla="*/ 9524 w 20000"/>
                <a:gd name="T87" fmla="*/ 260 h 20000"/>
                <a:gd name="T88" fmla="*/ 9524 w 20000"/>
                <a:gd name="T89" fmla="*/ 104 h 20000"/>
                <a:gd name="T90" fmla="*/ 9932 w 20000"/>
                <a:gd name="T91" fmla="*/ 104 h 20000"/>
                <a:gd name="T92" fmla="*/ 10068 w 20000"/>
                <a:gd name="T93" fmla="*/ 52 h 20000"/>
                <a:gd name="T94" fmla="*/ 10204 w 20000"/>
                <a:gd name="T95" fmla="*/ 0 h 20000"/>
                <a:gd name="T96" fmla="*/ 10476 w 20000"/>
                <a:gd name="T97" fmla="*/ 52 h 20000"/>
                <a:gd name="T98" fmla="*/ 10748 w 20000"/>
                <a:gd name="T99" fmla="*/ 52 h 20000"/>
                <a:gd name="T100" fmla="*/ 10884 w 20000"/>
                <a:gd name="T101" fmla="*/ 104 h 20000"/>
                <a:gd name="T102" fmla="*/ 11156 w 20000"/>
                <a:gd name="T103" fmla="*/ 208 h 20000"/>
                <a:gd name="T104" fmla="*/ 11293 w 20000"/>
                <a:gd name="T105" fmla="*/ 313 h 20000"/>
                <a:gd name="T106" fmla="*/ 11565 w 20000"/>
                <a:gd name="T107" fmla="*/ 521 h 20000"/>
                <a:gd name="T108" fmla="*/ 11837 w 20000"/>
                <a:gd name="T109" fmla="*/ 781 h 20000"/>
                <a:gd name="T110" fmla="*/ 12109 w 20000"/>
                <a:gd name="T111" fmla="*/ 990 h 20000"/>
                <a:gd name="T112" fmla="*/ 12245 w 20000"/>
                <a:gd name="T113" fmla="*/ 1250 h 20000"/>
                <a:gd name="T114" fmla="*/ 12381 w 20000"/>
                <a:gd name="T115" fmla="*/ 1563 h 20000"/>
                <a:gd name="T116" fmla="*/ 12653 w 20000"/>
                <a:gd name="T117" fmla="*/ 1875 h 20000"/>
                <a:gd name="T118" fmla="*/ 12925 w 20000"/>
                <a:gd name="T119" fmla="*/ 2292 h 20000"/>
                <a:gd name="T120" fmla="*/ 13061 w 20000"/>
                <a:gd name="T121" fmla="*/ 2708 h 20000"/>
                <a:gd name="T122" fmla="*/ 13469 w 20000"/>
                <a:gd name="T123" fmla="*/ 3125 h 20000"/>
                <a:gd name="T124" fmla="*/ 13469 w 20000"/>
                <a:gd name="T125" fmla="*/ 3542 h 20000"/>
                <a:gd name="T126" fmla="*/ 13741 w 20000"/>
                <a:gd name="T127" fmla="*/ 401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63"/>
                  </a:moveTo>
                  <a:lnTo>
                    <a:pt x="272" y="18490"/>
                  </a:lnTo>
                  <a:lnTo>
                    <a:pt x="544" y="17865"/>
                  </a:lnTo>
                  <a:lnTo>
                    <a:pt x="680" y="17292"/>
                  </a:lnTo>
                  <a:lnTo>
                    <a:pt x="816" y="16667"/>
                  </a:lnTo>
                  <a:lnTo>
                    <a:pt x="1088" y="16042"/>
                  </a:lnTo>
                  <a:lnTo>
                    <a:pt x="1361" y="15469"/>
                  </a:lnTo>
                  <a:lnTo>
                    <a:pt x="1633" y="14896"/>
                  </a:lnTo>
                  <a:lnTo>
                    <a:pt x="1769" y="14271"/>
                  </a:lnTo>
                  <a:lnTo>
                    <a:pt x="1905" y="13698"/>
                  </a:lnTo>
                  <a:lnTo>
                    <a:pt x="2177" y="13177"/>
                  </a:lnTo>
                  <a:lnTo>
                    <a:pt x="2449" y="12552"/>
                  </a:lnTo>
                  <a:lnTo>
                    <a:pt x="2721" y="12031"/>
                  </a:lnTo>
                  <a:lnTo>
                    <a:pt x="2993" y="11458"/>
                  </a:lnTo>
                  <a:lnTo>
                    <a:pt x="2993" y="10885"/>
                  </a:lnTo>
                  <a:lnTo>
                    <a:pt x="3265" y="10313"/>
                  </a:lnTo>
                  <a:lnTo>
                    <a:pt x="3537" y="9792"/>
                  </a:lnTo>
                  <a:lnTo>
                    <a:pt x="3810" y="9271"/>
                  </a:lnTo>
                  <a:lnTo>
                    <a:pt x="4082" y="8750"/>
                  </a:lnTo>
                  <a:lnTo>
                    <a:pt x="4218" y="8229"/>
                  </a:lnTo>
                  <a:lnTo>
                    <a:pt x="4354" y="7708"/>
                  </a:lnTo>
                  <a:lnTo>
                    <a:pt x="4762" y="7292"/>
                  </a:lnTo>
                  <a:lnTo>
                    <a:pt x="4898" y="6771"/>
                  </a:lnTo>
                  <a:lnTo>
                    <a:pt x="5170" y="6354"/>
                  </a:lnTo>
                  <a:lnTo>
                    <a:pt x="5306" y="5885"/>
                  </a:lnTo>
                  <a:lnTo>
                    <a:pt x="5442" y="5469"/>
                  </a:lnTo>
                  <a:lnTo>
                    <a:pt x="5850" y="5000"/>
                  </a:lnTo>
                  <a:lnTo>
                    <a:pt x="5850" y="4531"/>
                  </a:lnTo>
                  <a:lnTo>
                    <a:pt x="6259" y="4167"/>
                  </a:lnTo>
                  <a:lnTo>
                    <a:pt x="6531" y="3802"/>
                  </a:lnTo>
                  <a:lnTo>
                    <a:pt x="6531" y="3438"/>
                  </a:lnTo>
                  <a:lnTo>
                    <a:pt x="6939" y="3073"/>
                  </a:lnTo>
                  <a:lnTo>
                    <a:pt x="7075" y="2708"/>
                  </a:lnTo>
                  <a:lnTo>
                    <a:pt x="7347" y="2448"/>
                  </a:lnTo>
                  <a:lnTo>
                    <a:pt x="7483" y="2083"/>
                  </a:lnTo>
                  <a:lnTo>
                    <a:pt x="7619" y="1823"/>
                  </a:lnTo>
                  <a:lnTo>
                    <a:pt x="7891" y="1563"/>
                  </a:lnTo>
                  <a:lnTo>
                    <a:pt x="8163" y="1302"/>
                  </a:lnTo>
                  <a:lnTo>
                    <a:pt x="8435" y="1042"/>
                  </a:lnTo>
                  <a:lnTo>
                    <a:pt x="8571" y="833"/>
                  </a:lnTo>
                  <a:lnTo>
                    <a:pt x="8844" y="677"/>
                  </a:lnTo>
                  <a:lnTo>
                    <a:pt x="8980" y="521"/>
                  </a:lnTo>
                  <a:lnTo>
                    <a:pt x="9116" y="365"/>
                  </a:lnTo>
                  <a:lnTo>
                    <a:pt x="9524" y="260"/>
                  </a:lnTo>
                  <a:lnTo>
                    <a:pt x="9524" y="104"/>
                  </a:lnTo>
                  <a:lnTo>
                    <a:pt x="9932" y="104"/>
                  </a:lnTo>
                  <a:lnTo>
                    <a:pt x="10068" y="52"/>
                  </a:lnTo>
                  <a:lnTo>
                    <a:pt x="10204" y="0"/>
                  </a:lnTo>
                  <a:lnTo>
                    <a:pt x="10476" y="52"/>
                  </a:lnTo>
                  <a:lnTo>
                    <a:pt x="10748" y="52"/>
                  </a:lnTo>
                  <a:lnTo>
                    <a:pt x="10884" y="104"/>
                  </a:lnTo>
                  <a:lnTo>
                    <a:pt x="11156" y="208"/>
                  </a:lnTo>
                  <a:lnTo>
                    <a:pt x="11293" y="313"/>
                  </a:lnTo>
                  <a:lnTo>
                    <a:pt x="11565" y="521"/>
                  </a:lnTo>
                  <a:lnTo>
                    <a:pt x="11837" y="781"/>
                  </a:lnTo>
                  <a:lnTo>
                    <a:pt x="12109" y="990"/>
                  </a:lnTo>
                  <a:lnTo>
                    <a:pt x="12245" y="1250"/>
                  </a:lnTo>
                  <a:lnTo>
                    <a:pt x="12381" y="1563"/>
                  </a:lnTo>
                  <a:lnTo>
                    <a:pt x="12653" y="1875"/>
                  </a:lnTo>
                  <a:lnTo>
                    <a:pt x="12925" y="2292"/>
                  </a:lnTo>
                  <a:lnTo>
                    <a:pt x="13061" y="2708"/>
                  </a:lnTo>
                  <a:lnTo>
                    <a:pt x="13469" y="3125"/>
                  </a:lnTo>
                  <a:lnTo>
                    <a:pt x="13469" y="3542"/>
                  </a:lnTo>
                  <a:lnTo>
                    <a:pt x="13741" y="4010"/>
                  </a:lnTo>
                  <a:lnTo>
                    <a:pt x="14150" y="4427"/>
                  </a:lnTo>
                  <a:lnTo>
                    <a:pt x="14286" y="4948"/>
                  </a:lnTo>
                  <a:lnTo>
                    <a:pt x="14558" y="5469"/>
                  </a:lnTo>
                  <a:lnTo>
                    <a:pt x="14694" y="5990"/>
                  </a:lnTo>
                  <a:lnTo>
                    <a:pt x="14966" y="6510"/>
                  </a:lnTo>
                  <a:lnTo>
                    <a:pt x="15102" y="7083"/>
                  </a:lnTo>
                  <a:lnTo>
                    <a:pt x="15374" y="7656"/>
                  </a:lnTo>
                  <a:lnTo>
                    <a:pt x="15646" y="8177"/>
                  </a:lnTo>
                  <a:lnTo>
                    <a:pt x="15918" y="8802"/>
                  </a:lnTo>
                  <a:lnTo>
                    <a:pt x="16054" y="9375"/>
                  </a:lnTo>
                  <a:lnTo>
                    <a:pt x="16190" y="9896"/>
                  </a:lnTo>
                  <a:lnTo>
                    <a:pt x="16599" y="10469"/>
                  </a:lnTo>
                  <a:lnTo>
                    <a:pt x="16735" y="10990"/>
                  </a:lnTo>
                  <a:lnTo>
                    <a:pt x="17007" y="11615"/>
                  </a:lnTo>
                  <a:lnTo>
                    <a:pt x="17143" y="12135"/>
                  </a:lnTo>
                  <a:lnTo>
                    <a:pt x="17279" y="12708"/>
                  </a:lnTo>
                  <a:lnTo>
                    <a:pt x="17551" y="13281"/>
                  </a:lnTo>
                  <a:lnTo>
                    <a:pt x="17687" y="13854"/>
                  </a:lnTo>
                  <a:lnTo>
                    <a:pt x="17959" y="14375"/>
                  </a:lnTo>
                  <a:lnTo>
                    <a:pt x="18095" y="14948"/>
                  </a:lnTo>
                  <a:lnTo>
                    <a:pt x="18231" y="15469"/>
                  </a:lnTo>
                  <a:lnTo>
                    <a:pt x="18367" y="15938"/>
                  </a:lnTo>
                  <a:lnTo>
                    <a:pt x="18639" y="16406"/>
                  </a:lnTo>
                  <a:lnTo>
                    <a:pt x="18776" y="16875"/>
                  </a:lnTo>
                  <a:lnTo>
                    <a:pt x="19048" y="17292"/>
                  </a:lnTo>
                  <a:lnTo>
                    <a:pt x="19184" y="17708"/>
                  </a:lnTo>
                  <a:lnTo>
                    <a:pt x="19320" y="18177"/>
                  </a:lnTo>
                  <a:lnTo>
                    <a:pt x="19456" y="18542"/>
                  </a:lnTo>
                  <a:lnTo>
                    <a:pt x="19456" y="18906"/>
                  </a:lnTo>
                  <a:lnTo>
                    <a:pt x="19592" y="19167"/>
                  </a:lnTo>
                  <a:lnTo>
                    <a:pt x="19728" y="19479"/>
                  </a:lnTo>
                  <a:lnTo>
                    <a:pt x="19864" y="19740"/>
                  </a:lnTo>
                  <a:lnTo>
                    <a:pt x="19864" y="19948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71" name="AutoShape 67"/>
            <p:cNvSpPr>
              <a:spLocks/>
            </p:cNvSpPr>
            <p:nvPr/>
          </p:nvSpPr>
          <p:spPr bwMode="auto">
            <a:xfrm flipV="1">
              <a:off x="3880" y="1799"/>
              <a:ext cx="50" cy="22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47 h 20000"/>
                <a:gd name="T4" fmla="*/ 382 w 20000"/>
                <a:gd name="T5" fmla="*/ 1240 h 20000"/>
                <a:gd name="T6" fmla="*/ 510 w 20000"/>
                <a:gd name="T7" fmla="*/ 1887 h 20000"/>
                <a:gd name="T8" fmla="*/ 764 w 20000"/>
                <a:gd name="T9" fmla="*/ 2534 h 20000"/>
                <a:gd name="T10" fmla="*/ 892 w 20000"/>
                <a:gd name="T11" fmla="*/ 3127 h 20000"/>
                <a:gd name="T12" fmla="*/ 1274 w 20000"/>
                <a:gd name="T13" fmla="*/ 3720 h 20000"/>
                <a:gd name="T14" fmla="*/ 1401 w 20000"/>
                <a:gd name="T15" fmla="*/ 4367 h 20000"/>
                <a:gd name="T16" fmla="*/ 1656 w 20000"/>
                <a:gd name="T17" fmla="*/ 4960 h 20000"/>
                <a:gd name="T18" fmla="*/ 1656 w 20000"/>
                <a:gd name="T19" fmla="*/ 5553 h 20000"/>
                <a:gd name="T20" fmla="*/ 2038 w 20000"/>
                <a:gd name="T21" fmla="*/ 6146 h 20000"/>
                <a:gd name="T22" fmla="*/ 2166 w 20000"/>
                <a:gd name="T23" fmla="*/ 6739 h 20000"/>
                <a:gd name="T24" fmla="*/ 2420 w 20000"/>
                <a:gd name="T25" fmla="*/ 7278 h 20000"/>
                <a:gd name="T26" fmla="*/ 2675 w 20000"/>
                <a:gd name="T27" fmla="*/ 7925 h 20000"/>
                <a:gd name="T28" fmla="*/ 2803 w 20000"/>
                <a:gd name="T29" fmla="*/ 8464 h 20000"/>
                <a:gd name="T30" fmla="*/ 2930 w 20000"/>
                <a:gd name="T31" fmla="*/ 9003 h 20000"/>
                <a:gd name="T32" fmla="*/ 3185 w 20000"/>
                <a:gd name="T33" fmla="*/ 9596 h 20000"/>
                <a:gd name="T34" fmla="*/ 3312 w 20000"/>
                <a:gd name="T35" fmla="*/ 10135 h 20000"/>
                <a:gd name="T36" fmla="*/ 3567 w 20000"/>
                <a:gd name="T37" fmla="*/ 10674 h 20000"/>
                <a:gd name="T38" fmla="*/ 3822 w 20000"/>
                <a:gd name="T39" fmla="*/ 11213 h 20000"/>
                <a:gd name="T40" fmla="*/ 3949 w 20000"/>
                <a:gd name="T41" fmla="*/ 11698 h 20000"/>
                <a:gd name="T42" fmla="*/ 4076 w 20000"/>
                <a:gd name="T43" fmla="*/ 12237 h 20000"/>
                <a:gd name="T44" fmla="*/ 4331 w 20000"/>
                <a:gd name="T45" fmla="*/ 12722 h 20000"/>
                <a:gd name="T46" fmla="*/ 4586 w 20000"/>
                <a:gd name="T47" fmla="*/ 13154 h 20000"/>
                <a:gd name="T48" fmla="*/ 4713 w 20000"/>
                <a:gd name="T49" fmla="*/ 13693 h 20000"/>
                <a:gd name="T50" fmla="*/ 4968 w 20000"/>
                <a:gd name="T51" fmla="*/ 14124 h 20000"/>
                <a:gd name="T52" fmla="*/ 5096 w 20000"/>
                <a:gd name="T53" fmla="*/ 14555 h 20000"/>
                <a:gd name="T54" fmla="*/ 5350 w 20000"/>
                <a:gd name="T55" fmla="*/ 14987 h 20000"/>
                <a:gd name="T56" fmla="*/ 5605 w 20000"/>
                <a:gd name="T57" fmla="*/ 15472 h 20000"/>
                <a:gd name="T58" fmla="*/ 5732 w 20000"/>
                <a:gd name="T59" fmla="*/ 15849 h 20000"/>
                <a:gd name="T60" fmla="*/ 6115 w 20000"/>
                <a:gd name="T61" fmla="*/ 16226 h 20000"/>
                <a:gd name="T62" fmla="*/ 6115 w 20000"/>
                <a:gd name="T63" fmla="*/ 16604 h 20000"/>
                <a:gd name="T64" fmla="*/ 6369 w 20000"/>
                <a:gd name="T65" fmla="*/ 16981 h 20000"/>
                <a:gd name="T66" fmla="*/ 6624 w 20000"/>
                <a:gd name="T67" fmla="*/ 17251 h 20000"/>
                <a:gd name="T68" fmla="*/ 6752 w 20000"/>
                <a:gd name="T69" fmla="*/ 17628 h 20000"/>
                <a:gd name="T70" fmla="*/ 7006 w 20000"/>
                <a:gd name="T71" fmla="*/ 17898 h 20000"/>
                <a:gd name="T72" fmla="*/ 7261 w 20000"/>
                <a:gd name="T73" fmla="*/ 18167 h 20000"/>
                <a:gd name="T74" fmla="*/ 7389 w 20000"/>
                <a:gd name="T75" fmla="*/ 18491 h 20000"/>
                <a:gd name="T76" fmla="*/ 7516 w 20000"/>
                <a:gd name="T77" fmla="*/ 18760 h 20000"/>
                <a:gd name="T78" fmla="*/ 7898 w 20000"/>
                <a:gd name="T79" fmla="*/ 18976 h 20000"/>
                <a:gd name="T80" fmla="*/ 8025 w 20000"/>
                <a:gd name="T81" fmla="*/ 19137 h 20000"/>
                <a:gd name="T82" fmla="*/ 8280 w 20000"/>
                <a:gd name="T83" fmla="*/ 19353 h 20000"/>
                <a:gd name="T84" fmla="*/ 8408 w 20000"/>
                <a:gd name="T85" fmla="*/ 19461 h 20000"/>
                <a:gd name="T86" fmla="*/ 8535 w 20000"/>
                <a:gd name="T87" fmla="*/ 19677 h 20000"/>
                <a:gd name="T88" fmla="*/ 8917 w 20000"/>
                <a:gd name="T89" fmla="*/ 19730 h 20000"/>
                <a:gd name="T90" fmla="*/ 9045 w 20000"/>
                <a:gd name="T91" fmla="*/ 19892 h 20000"/>
                <a:gd name="T92" fmla="*/ 9299 w 20000"/>
                <a:gd name="T93" fmla="*/ 19892 h 20000"/>
                <a:gd name="T94" fmla="*/ 9427 w 20000"/>
                <a:gd name="T95" fmla="*/ 19946 h 20000"/>
                <a:gd name="T96" fmla="*/ 9682 w 20000"/>
                <a:gd name="T97" fmla="*/ 19946 h 20000"/>
                <a:gd name="T98" fmla="*/ 9936 w 20000"/>
                <a:gd name="T99" fmla="*/ 19946 h 20000"/>
                <a:gd name="T100" fmla="*/ 10064 w 20000"/>
                <a:gd name="T101" fmla="*/ 19892 h 20000"/>
                <a:gd name="T102" fmla="*/ 10318 w 20000"/>
                <a:gd name="T103" fmla="*/ 19892 h 20000"/>
                <a:gd name="T104" fmla="*/ 10573 w 20000"/>
                <a:gd name="T105" fmla="*/ 19677 h 20000"/>
                <a:gd name="T106" fmla="*/ 10701 w 20000"/>
                <a:gd name="T107" fmla="*/ 19515 h 20000"/>
                <a:gd name="T108" fmla="*/ 10955 w 20000"/>
                <a:gd name="T109" fmla="*/ 19353 h 20000"/>
                <a:gd name="T110" fmla="*/ 11338 w 20000"/>
                <a:gd name="T111" fmla="*/ 19137 h 20000"/>
                <a:gd name="T112" fmla="*/ 11465 w 20000"/>
                <a:gd name="T113" fmla="*/ 18868 h 20000"/>
                <a:gd name="T114" fmla="*/ 11720 w 20000"/>
                <a:gd name="T115" fmla="*/ 18544 h 20000"/>
                <a:gd name="T116" fmla="*/ 11975 w 20000"/>
                <a:gd name="T117" fmla="*/ 18275 h 20000"/>
                <a:gd name="T118" fmla="*/ 12102 w 20000"/>
                <a:gd name="T119" fmla="*/ 17844 h 20000"/>
                <a:gd name="T120" fmla="*/ 12484 w 20000"/>
                <a:gd name="T121" fmla="*/ 17466 h 20000"/>
                <a:gd name="T122" fmla="*/ 12739 w 20000"/>
                <a:gd name="T123" fmla="*/ 17197 h 20000"/>
                <a:gd name="T124" fmla="*/ 12866 w 20000"/>
                <a:gd name="T125" fmla="*/ 16765 h 20000"/>
                <a:gd name="T126" fmla="*/ 13248 w 20000"/>
                <a:gd name="T127" fmla="*/ 1628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47"/>
                  </a:lnTo>
                  <a:lnTo>
                    <a:pt x="382" y="1240"/>
                  </a:lnTo>
                  <a:lnTo>
                    <a:pt x="510" y="1887"/>
                  </a:lnTo>
                  <a:lnTo>
                    <a:pt x="764" y="2534"/>
                  </a:lnTo>
                  <a:lnTo>
                    <a:pt x="892" y="3127"/>
                  </a:lnTo>
                  <a:lnTo>
                    <a:pt x="1274" y="3720"/>
                  </a:lnTo>
                  <a:lnTo>
                    <a:pt x="1401" y="4367"/>
                  </a:lnTo>
                  <a:lnTo>
                    <a:pt x="1656" y="4960"/>
                  </a:lnTo>
                  <a:lnTo>
                    <a:pt x="1656" y="5553"/>
                  </a:lnTo>
                  <a:lnTo>
                    <a:pt x="2038" y="6146"/>
                  </a:lnTo>
                  <a:lnTo>
                    <a:pt x="2166" y="6739"/>
                  </a:lnTo>
                  <a:lnTo>
                    <a:pt x="2420" y="7278"/>
                  </a:lnTo>
                  <a:lnTo>
                    <a:pt x="2675" y="7925"/>
                  </a:lnTo>
                  <a:lnTo>
                    <a:pt x="2803" y="8464"/>
                  </a:lnTo>
                  <a:lnTo>
                    <a:pt x="2930" y="9003"/>
                  </a:lnTo>
                  <a:lnTo>
                    <a:pt x="3185" y="9596"/>
                  </a:lnTo>
                  <a:lnTo>
                    <a:pt x="3312" y="10135"/>
                  </a:lnTo>
                  <a:lnTo>
                    <a:pt x="3567" y="10674"/>
                  </a:lnTo>
                  <a:lnTo>
                    <a:pt x="3822" y="11213"/>
                  </a:lnTo>
                  <a:lnTo>
                    <a:pt x="3949" y="11698"/>
                  </a:lnTo>
                  <a:lnTo>
                    <a:pt x="4076" y="12237"/>
                  </a:lnTo>
                  <a:lnTo>
                    <a:pt x="4331" y="12722"/>
                  </a:lnTo>
                  <a:lnTo>
                    <a:pt x="4586" y="13154"/>
                  </a:lnTo>
                  <a:lnTo>
                    <a:pt x="4713" y="13693"/>
                  </a:lnTo>
                  <a:lnTo>
                    <a:pt x="4968" y="14124"/>
                  </a:lnTo>
                  <a:lnTo>
                    <a:pt x="5096" y="14555"/>
                  </a:lnTo>
                  <a:lnTo>
                    <a:pt x="5350" y="14987"/>
                  </a:lnTo>
                  <a:lnTo>
                    <a:pt x="5605" y="15472"/>
                  </a:lnTo>
                  <a:lnTo>
                    <a:pt x="5732" y="15849"/>
                  </a:lnTo>
                  <a:lnTo>
                    <a:pt x="6115" y="16226"/>
                  </a:lnTo>
                  <a:lnTo>
                    <a:pt x="6115" y="16604"/>
                  </a:lnTo>
                  <a:lnTo>
                    <a:pt x="6369" y="16981"/>
                  </a:lnTo>
                  <a:lnTo>
                    <a:pt x="6624" y="17251"/>
                  </a:lnTo>
                  <a:lnTo>
                    <a:pt x="6752" y="17628"/>
                  </a:lnTo>
                  <a:lnTo>
                    <a:pt x="7006" y="17898"/>
                  </a:lnTo>
                  <a:lnTo>
                    <a:pt x="7261" y="18167"/>
                  </a:lnTo>
                  <a:lnTo>
                    <a:pt x="7389" y="18491"/>
                  </a:lnTo>
                  <a:lnTo>
                    <a:pt x="7516" y="18760"/>
                  </a:lnTo>
                  <a:lnTo>
                    <a:pt x="7898" y="18976"/>
                  </a:lnTo>
                  <a:lnTo>
                    <a:pt x="8025" y="19137"/>
                  </a:lnTo>
                  <a:lnTo>
                    <a:pt x="8280" y="19353"/>
                  </a:lnTo>
                  <a:lnTo>
                    <a:pt x="8408" y="19461"/>
                  </a:lnTo>
                  <a:lnTo>
                    <a:pt x="8535" y="19677"/>
                  </a:lnTo>
                  <a:lnTo>
                    <a:pt x="8917" y="19730"/>
                  </a:lnTo>
                  <a:lnTo>
                    <a:pt x="9045" y="19892"/>
                  </a:lnTo>
                  <a:lnTo>
                    <a:pt x="9299" y="19892"/>
                  </a:lnTo>
                  <a:lnTo>
                    <a:pt x="9427" y="19946"/>
                  </a:lnTo>
                  <a:lnTo>
                    <a:pt x="9682" y="19946"/>
                  </a:lnTo>
                  <a:lnTo>
                    <a:pt x="9936" y="19946"/>
                  </a:lnTo>
                  <a:lnTo>
                    <a:pt x="10064" y="19892"/>
                  </a:lnTo>
                  <a:lnTo>
                    <a:pt x="10318" y="19892"/>
                  </a:lnTo>
                  <a:lnTo>
                    <a:pt x="10573" y="19677"/>
                  </a:lnTo>
                  <a:lnTo>
                    <a:pt x="10701" y="19515"/>
                  </a:lnTo>
                  <a:lnTo>
                    <a:pt x="10955" y="19353"/>
                  </a:lnTo>
                  <a:lnTo>
                    <a:pt x="11338" y="19137"/>
                  </a:lnTo>
                  <a:lnTo>
                    <a:pt x="11465" y="18868"/>
                  </a:lnTo>
                  <a:lnTo>
                    <a:pt x="11720" y="18544"/>
                  </a:lnTo>
                  <a:lnTo>
                    <a:pt x="11975" y="18275"/>
                  </a:lnTo>
                  <a:lnTo>
                    <a:pt x="12102" y="17844"/>
                  </a:lnTo>
                  <a:lnTo>
                    <a:pt x="12484" y="17466"/>
                  </a:lnTo>
                  <a:lnTo>
                    <a:pt x="12739" y="17197"/>
                  </a:lnTo>
                  <a:lnTo>
                    <a:pt x="12866" y="16765"/>
                  </a:lnTo>
                  <a:lnTo>
                    <a:pt x="13248" y="16280"/>
                  </a:lnTo>
                  <a:lnTo>
                    <a:pt x="13376" y="15849"/>
                  </a:lnTo>
                  <a:lnTo>
                    <a:pt x="13758" y="15364"/>
                  </a:lnTo>
                  <a:lnTo>
                    <a:pt x="13885" y="14879"/>
                  </a:lnTo>
                  <a:lnTo>
                    <a:pt x="14140" y="14340"/>
                  </a:lnTo>
                  <a:lnTo>
                    <a:pt x="14395" y="13801"/>
                  </a:lnTo>
                  <a:lnTo>
                    <a:pt x="14777" y="13315"/>
                  </a:lnTo>
                  <a:lnTo>
                    <a:pt x="14904" y="12776"/>
                  </a:lnTo>
                  <a:lnTo>
                    <a:pt x="15159" y="12237"/>
                  </a:lnTo>
                  <a:lnTo>
                    <a:pt x="15414" y="11644"/>
                  </a:lnTo>
                  <a:lnTo>
                    <a:pt x="15669" y="11105"/>
                  </a:lnTo>
                  <a:lnTo>
                    <a:pt x="15924" y="10566"/>
                  </a:lnTo>
                  <a:lnTo>
                    <a:pt x="16051" y="10027"/>
                  </a:lnTo>
                  <a:lnTo>
                    <a:pt x="16306" y="9488"/>
                  </a:lnTo>
                  <a:lnTo>
                    <a:pt x="16561" y="8895"/>
                  </a:lnTo>
                  <a:lnTo>
                    <a:pt x="16815" y="8356"/>
                  </a:lnTo>
                  <a:lnTo>
                    <a:pt x="17070" y="7763"/>
                  </a:lnTo>
                  <a:lnTo>
                    <a:pt x="17197" y="7278"/>
                  </a:lnTo>
                  <a:lnTo>
                    <a:pt x="17325" y="6792"/>
                  </a:lnTo>
                  <a:lnTo>
                    <a:pt x="17707" y="6253"/>
                  </a:lnTo>
                  <a:lnTo>
                    <a:pt x="17834" y="5714"/>
                  </a:lnTo>
                  <a:lnTo>
                    <a:pt x="18217" y="5229"/>
                  </a:lnTo>
                  <a:lnTo>
                    <a:pt x="18344" y="4744"/>
                  </a:lnTo>
                  <a:lnTo>
                    <a:pt x="18344" y="4313"/>
                  </a:lnTo>
                  <a:lnTo>
                    <a:pt x="18726" y="3881"/>
                  </a:lnTo>
                  <a:lnTo>
                    <a:pt x="18854" y="3396"/>
                  </a:lnTo>
                  <a:lnTo>
                    <a:pt x="19108" y="3019"/>
                  </a:lnTo>
                  <a:lnTo>
                    <a:pt x="19236" y="2588"/>
                  </a:lnTo>
                  <a:lnTo>
                    <a:pt x="19363" y="2210"/>
                  </a:lnTo>
                  <a:lnTo>
                    <a:pt x="19490" y="1887"/>
                  </a:lnTo>
                  <a:lnTo>
                    <a:pt x="19490" y="1671"/>
                  </a:lnTo>
                  <a:lnTo>
                    <a:pt x="19745" y="1348"/>
                  </a:lnTo>
                  <a:lnTo>
                    <a:pt x="19745" y="1024"/>
                  </a:lnTo>
                  <a:lnTo>
                    <a:pt x="19873" y="863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72" name="AutoShape 68"/>
            <p:cNvSpPr>
              <a:spLocks/>
            </p:cNvSpPr>
            <p:nvPr/>
          </p:nvSpPr>
          <p:spPr bwMode="auto">
            <a:xfrm flipV="1">
              <a:off x="3931" y="1819"/>
              <a:ext cx="48" cy="23"/>
            </a:xfrm>
            <a:custGeom>
              <a:avLst/>
              <a:gdLst>
                <a:gd name="T0" fmla="*/ 0 w 20000"/>
                <a:gd name="T1" fmla="*/ 19088 h 20000"/>
                <a:gd name="T2" fmla="*/ 272 w 20000"/>
                <a:gd name="T3" fmla="*/ 18499 h 20000"/>
                <a:gd name="T4" fmla="*/ 544 w 20000"/>
                <a:gd name="T5" fmla="*/ 17909 h 20000"/>
                <a:gd name="T6" fmla="*/ 680 w 20000"/>
                <a:gd name="T7" fmla="*/ 17265 h 20000"/>
                <a:gd name="T8" fmla="*/ 816 w 20000"/>
                <a:gd name="T9" fmla="*/ 16676 h 20000"/>
                <a:gd name="T10" fmla="*/ 1088 w 20000"/>
                <a:gd name="T11" fmla="*/ 16086 h 20000"/>
                <a:gd name="T12" fmla="*/ 1361 w 20000"/>
                <a:gd name="T13" fmla="*/ 15496 h 20000"/>
                <a:gd name="T14" fmla="*/ 1633 w 20000"/>
                <a:gd name="T15" fmla="*/ 14906 h 20000"/>
                <a:gd name="T16" fmla="*/ 1769 w 20000"/>
                <a:gd name="T17" fmla="*/ 14316 h 20000"/>
                <a:gd name="T18" fmla="*/ 1905 w 20000"/>
                <a:gd name="T19" fmla="*/ 13673 h 20000"/>
                <a:gd name="T20" fmla="*/ 2177 w 20000"/>
                <a:gd name="T21" fmla="*/ 13137 h 20000"/>
                <a:gd name="T22" fmla="*/ 2449 w 20000"/>
                <a:gd name="T23" fmla="*/ 12601 h 20000"/>
                <a:gd name="T24" fmla="*/ 2721 w 20000"/>
                <a:gd name="T25" fmla="*/ 12064 h 20000"/>
                <a:gd name="T26" fmla="*/ 2993 w 20000"/>
                <a:gd name="T27" fmla="*/ 11421 h 20000"/>
                <a:gd name="T28" fmla="*/ 2993 w 20000"/>
                <a:gd name="T29" fmla="*/ 10885 h 20000"/>
                <a:gd name="T30" fmla="*/ 3265 w 20000"/>
                <a:gd name="T31" fmla="*/ 10349 h 20000"/>
                <a:gd name="T32" fmla="*/ 3537 w 20000"/>
                <a:gd name="T33" fmla="*/ 9812 h 20000"/>
                <a:gd name="T34" fmla="*/ 3810 w 20000"/>
                <a:gd name="T35" fmla="*/ 9276 h 20000"/>
                <a:gd name="T36" fmla="*/ 4082 w 20000"/>
                <a:gd name="T37" fmla="*/ 8794 h 20000"/>
                <a:gd name="T38" fmla="*/ 4218 w 20000"/>
                <a:gd name="T39" fmla="*/ 8257 h 20000"/>
                <a:gd name="T40" fmla="*/ 4354 w 20000"/>
                <a:gd name="T41" fmla="*/ 7721 h 20000"/>
                <a:gd name="T42" fmla="*/ 4762 w 20000"/>
                <a:gd name="T43" fmla="*/ 7239 h 20000"/>
                <a:gd name="T44" fmla="*/ 4898 w 20000"/>
                <a:gd name="T45" fmla="*/ 6756 h 20000"/>
                <a:gd name="T46" fmla="*/ 5170 w 20000"/>
                <a:gd name="T47" fmla="*/ 6327 h 20000"/>
                <a:gd name="T48" fmla="*/ 5306 w 20000"/>
                <a:gd name="T49" fmla="*/ 5898 h 20000"/>
                <a:gd name="T50" fmla="*/ 5442 w 20000"/>
                <a:gd name="T51" fmla="*/ 5469 h 20000"/>
                <a:gd name="T52" fmla="*/ 5850 w 20000"/>
                <a:gd name="T53" fmla="*/ 4987 h 20000"/>
                <a:gd name="T54" fmla="*/ 5850 w 20000"/>
                <a:gd name="T55" fmla="*/ 4558 h 20000"/>
                <a:gd name="T56" fmla="*/ 6259 w 20000"/>
                <a:gd name="T57" fmla="*/ 4129 h 20000"/>
                <a:gd name="T58" fmla="*/ 6531 w 20000"/>
                <a:gd name="T59" fmla="*/ 3753 h 20000"/>
                <a:gd name="T60" fmla="*/ 6531 w 20000"/>
                <a:gd name="T61" fmla="*/ 3432 h 20000"/>
                <a:gd name="T62" fmla="*/ 6939 w 20000"/>
                <a:gd name="T63" fmla="*/ 3003 h 20000"/>
                <a:gd name="T64" fmla="*/ 7075 w 20000"/>
                <a:gd name="T65" fmla="*/ 2735 h 20000"/>
                <a:gd name="T66" fmla="*/ 7347 w 20000"/>
                <a:gd name="T67" fmla="*/ 2413 h 20000"/>
                <a:gd name="T68" fmla="*/ 7483 w 20000"/>
                <a:gd name="T69" fmla="*/ 2091 h 20000"/>
                <a:gd name="T70" fmla="*/ 7619 w 20000"/>
                <a:gd name="T71" fmla="*/ 1823 h 20000"/>
                <a:gd name="T72" fmla="*/ 7891 w 20000"/>
                <a:gd name="T73" fmla="*/ 1609 h 20000"/>
                <a:gd name="T74" fmla="*/ 8163 w 20000"/>
                <a:gd name="T75" fmla="*/ 1287 h 20000"/>
                <a:gd name="T76" fmla="*/ 8435 w 20000"/>
                <a:gd name="T77" fmla="*/ 1019 h 20000"/>
                <a:gd name="T78" fmla="*/ 8571 w 20000"/>
                <a:gd name="T79" fmla="*/ 858 h 20000"/>
                <a:gd name="T80" fmla="*/ 8844 w 20000"/>
                <a:gd name="T81" fmla="*/ 643 h 20000"/>
                <a:gd name="T82" fmla="*/ 8980 w 20000"/>
                <a:gd name="T83" fmla="*/ 483 h 20000"/>
                <a:gd name="T84" fmla="*/ 9116 w 20000"/>
                <a:gd name="T85" fmla="*/ 375 h 20000"/>
                <a:gd name="T86" fmla="*/ 9524 w 20000"/>
                <a:gd name="T87" fmla="*/ 268 h 20000"/>
                <a:gd name="T88" fmla="*/ 9524 w 20000"/>
                <a:gd name="T89" fmla="*/ 107 h 20000"/>
                <a:gd name="T90" fmla="*/ 9932 w 20000"/>
                <a:gd name="T91" fmla="*/ 107 h 20000"/>
                <a:gd name="T92" fmla="*/ 10068 w 20000"/>
                <a:gd name="T93" fmla="*/ 54 h 20000"/>
                <a:gd name="T94" fmla="*/ 10204 w 20000"/>
                <a:gd name="T95" fmla="*/ 0 h 20000"/>
                <a:gd name="T96" fmla="*/ 10476 w 20000"/>
                <a:gd name="T97" fmla="*/ 54 h 20000"/>
                <a:gd name="T98" fmla="*/ 10748 w 20000"/>
                <a:gd name="T99" fmla="*/ 54 h 20000"/>
                <a:gd name="T100" fmla="*/ 10884 w 20000"/>
                <a:gd name="T101" fmla="*/ 107 h 20000"/>
                <a:gd name="T102" fmla="*/ 11156 w 20000"/>
                <a:gd name="T103" fmla="*/ 214 h 20000"/>
                <a:gd name="T104" fmla="*/ 11293 w 20000"/>
                <a:gd name="T105" fmla="*/ 322 h 20000"/>
                <a:gd name="T106" fmla="*/ 11565 w 20000"/>
                <a:gd name="T107" fmla="*/ 536 h 20000"/>
                <a:gd name="T108" fmla="*/ 11837 w 20000"/>
                <a:gd name="T109" fmla="*/ 751 h 20000"/>
                <a:gd name="T110" fmla="*/ 12109 w 20000"/>
                <a:gd name="T111" fmla="*/ 1019 h 20000"/>
                <a:gd name="T112" fmla="*/ 12245 w 20000"/>
                <a:gd name="T113" fmla="*/ 1233 h 20000"/>
                <a:gd name="T114" fmla="*/ 12381 w 20000"/>
                <a:gd name="T115" fmla="*/ 1609 h 20000"/>
                <a:gd name="T116" fmla="*/ 12653 w 20000"/>
                <a:gd name="T117" fmla="*/ 1877 h 20000"/>
                <a:gd name="T118" fmla="*/ 12925 w 20000"/>
                <a:gd name="T119" fmla="*/ 2306 h 20000"/>
                <a:gd name="T120" fmla="*/ 13061 w 20000"/>
                <a:gd name="T121" fmla="*/ 2735 h 20000"/>
                <a:gd name="T122" fmla="*/ 13469 w 20000"/>
                <a:gd name="T123" fmla="*/ 3110 h 20000"/>
                <a:gd name="T124" fmla="*/ 13469 w 20000"/>
                <a:gd name="T125" fmla="*/ 3539 h 20000"/>
                <a:gd name="T126" fmla="*/ 13741 w 20000"/>
                <a:gd name="T127" fmla="*/ 396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8"/>
                  </a:moveTo>
                  <a:lnTo>
                    <a:pt x="272" y="18499"/>
                  </a:lnTo>
                  <a:lnTo>
                    <a:pt x="544" y="17909"/>
                  </a:lnTo>
                  <a:lnTo>
                    <a:pt x="680" y="17265"/>
                  </a:lnTo>
                  <a:lnTo>
                    <a:pt x="816" y="16676"/>
                  </a:lnTo>
                  <a:lnTo>
                    <a:pt x="1088" y="16086"/>
                  </a:lnTo>
                  <a:lnTo>
                    <a:pt x="1361" y="15496"/>
                  </a:lnTo>
                  <a:lnTo>
                    <a:pt x="1633" y="14906"/>
                  </a:lnTo>
                  <a:lnTo>
                    <a:pt x="1769" y="14316"/>
                  </a:lnTo>
                  <a:lnTo>
                    <a:pt x="1905" y="13673"/>
                  </a:lnTo>
                  <a:lnTo>
                    <a:pt x="2177" y="13137"/>
                  </a:lnTo>
                  <a:lnTo>
                    <a:pt x="2449" y="12601"/>
                  </a:lnTo>
                  <a:lnTo>
                    <a:pt x="2721" y="12064"/>
                  </a:lnTo>
                  <a:lnTo>
                    <a:pt x="2993" y="11421"/>
                  </a:lnTo>
                  <a:lnTo>
                    <a:pt x="2993" y="10885"/>
                  </a:lnTo>
                  <a:lnTo>
                    <a:pt x="3265" y="10349"/>
                  </a:lnTo>
                  <a:lnTo>
                    <a:pt x="3537" y="9812"/>
                  </a:lnTo>
                  <a:lnTo>
                    <a:pt x="3810" y="9276"/>
                  </a:lnTo>
                  <a:lnTo>
                    <a:pt x="4082" y="8794"/>
                  </a:lnTo>
                  <a:lnTo>
                    <a:pt x="4218" y="8257"/>
                  </a:lnTo>
                  <a:lnTo>
                    <a:pt x="4354" y="7721"/>
                  </a:lnTo>
                  <a:lnTo>
                    <a:pt x="4762" y="7239"/>
                  </a:lnTo>
                  <a:lnTo>
                    <a:pt x="4898" y="6756"/>
                  </a:lnTo>
                  <a:lnTo>
                    <a:pt x="5170" y="6327"/>
                  </a:lnTo>
                  <a:lnTo>
                    <a:pt x="5306" y="5898"/>
                  </a:lnTo>
                  <a:lnTo>
                    <a:pt x="5442" y="5469"/>
                  </a:lnTo>
                  <a:lnTo>
                    <a:pt x="5850" y="4987"/>
                  </a:lnTo>
                  <a:lnTo>
                    <a:pt x="5850" y="4558"/>
                  </a:lnTo>
                  <a:lnTo>
                    <a:pt x="6259" y="4129"/>
                  </a:lnTo>
                  <a:lnTo>
                    <a:pt x="6531" y="3753"/>
                  </a:lnTo>
                  <a:lnTo>
                    <a:pt x="6531" y="3432"/>
                  </a:lnTo>
                  <a:lnTo>
                    <a:pt x="6939" y="3003"/>
                  </a:lnTo>
                  <a:lnTo>
                    <a:pt x="7075" y="2735"/>
                  </a:lnTo>
                  <a:lnTo>
                    <a:pt x="7347" y="2413"/>
                  </a:lnTo>
                  <a:lnTo>
                    <a:pt x="7483" y="2091"/>
                  </a:lnTo>
                  <a:lnTo>
                    <a:pt x="7619" y="1823"/>
                  </a:lnTo>
                  <a:lnTo>
                    <a:pt x="7891" y="1609"/>
                  </a:lnTo>
                  <a:lnTo>
                    <a:pt x="8163" y="1287"/>
                  </a:lnTo>
                  <a:lnTo>
                    <a:pt x="8435" y="1019"/>
                  </a:lnTo>
                  <a:lnTo>
                    <a:pt x="8571" y="858"/>
                  </a:lnTo>
                  <a:lnTo>
                    <a:pt x="8844" y="643"/>
                  </a:lnTo>
                  <a:lnTo>
                    <a:pt x="8980" y="483"/>
                  </a:lnTo>
                  <a:lnTo>
                    <a:pt x="9116" y="375"/>
                  </a:lnTo>
                  <a:lnTo>
                    <a:pt x="9524" y="268"/>
                  </a:lnTo>
                  <a:lnTo>
                    <a:pt x="9524" y="107"/>
                  </a:lnTo>
                  <a:lnTo>
                    <a:pt x="9932" y="107"/>
                  </a:lnTo>
                  <a:lnTo>
                    <a:pt x="10068" y="54"/>
                  </a:lnTo>
                  <a:lnTo>
                    <a:pt x="10204" y="0"/>
                  </a:lnTo>
                  <a:lnTo>
                    <a:pt x="10476" y="54"/>
                  </a:lnTo>
                  <a:lnTo>
                    <a:pt x="10748" y="54"/>
                  </a:lnTo>
                  <a:lnTo>
                    <a:pt x="10884" y="107"/>
                  </a:lnTo>
                  <a:lnTo>
                    <a:pt x="11156" y="214"/>
                  </a:lnTo>
                  <a:lnTo>
                    <a:pt x="11293" y="322"/>
                  </a:lnTo>
                  <a:lnTo>
                    <a:pt x="11565" y="536"/>
                  </a:lnTo>
                  <a:lnTo>
                    <a:pt x="11837" y="751"/>
                  </a:lnTo>
                  <a:lnTo>
                    <a:pt x="12109" y="1019"/>
                  </a:lnTo>
                  <a:lnTo>
                    <a:pt x="12245" y="1233"/>
                  </a:lnTo>
                  <a:lnTo>
                    <a:pt x="12381" y="1609"/>
                  </a:lnTo>
                  <a:lnTo>
                    <a:pt x="12653" y="1877"/>
                  </a:lnTo>
                  <a:lnTo>
                    <a:pt x="12925" y="2306"/>
                  </a:lnTo>
                  <a:lnTo>
                    <a:pt x="13061" y="2735"/>
                  </a:lnTo>
                  <a:lnTo>
                    <a:pt x="13469" y="3110"/>
                  </a:lnTo>
                  <a:lnTo>
                    <a:pt x="13469" y="3539"/>
                  </a:lnTo>
                  <a:lnTo>
                    <a:pt x="13741" y="3968"/>
                  </a:lnTo>
                  <a:lnTo>
                    <a:pt x="14150" y="4450"/>
                  </a:lnTo>
                  <a:lnTo>
                    <a:pt x="14286" y="4987"/>
                  </a:lnTo>
                  <a:lnTo>
                    <a:pt x="14558" y="5469"/>
                  </a:lnTo>
                  <a:lnTo>
                    <a:pt x="14694" y="6005"/>
                  </a:lnTo>
                  <a:lnTo>
                    <a:pt x="14966" y="6542"/>
                  </a:lnTo>
                  <a:lnTo>
                    <a:pt x="15102" y="7024"/>
                  </a:lnTo>
                  <a:lnTo>
                    <a:pt x="15374" y="7614"/>
                  </a:lnTo>
                  <a:lnTo>
                    <a:pt x="15646" y="8150"/>
                  </a:lnTo>
                  <a:lnTo>
                    <a:pt x="15918" y="8794"/>
                  </a:lnTo>
                  <a:lnTo>
                    <a:pt x="16054" y="9330"/>
                  </a:lnTo>
                  <a:lnTo>
                    <a:pt x="16190" y="9866"/>
                  </a:lnTo>
                  <a:lnTo>
                    <a:pt x="16599" y="10456"/>
                  </a:lnTo>
                  <a:lnTo>
                    <a:pt x="16735" y="11046"/>
                  </a:lnTo>
                  <a:lnTo>
                    <a:pt x="17007" y="11635"/>
                  </a:lnTo>
                  <a:lnTo>
                    <a:pt x="17143" y="12172"/>
                  </a:lnTo>
                  <a:lnTo>
                    <a:pt x="17279" y="12761"/>
                  </a:lnTo>
                  <a:lnTo>
                    <a:pt x="17551" y="13298"/>
                  </a:lnTo>
                  <a:lnTo>
                    <a:pt x="17687" y="13834"/>
                  </a:lnTo>
                  <a:lnTo>
                    <a:pt x="17959" y="14370"/>
                  </a:lnTo>
                  <a:lnTo>
                    <a:pt x="18095" y="14960"/>
                  </a:lnTo>
                  <a:lnTo>
                    <a:pt x="18231" y="15442"/>
                  </a:lnTo>
                  <a:lnTo>
                    <a:pt x="18367" y="15871"/>
                  </a:lnTo>
                  <a:lnTo>
                    <a:pt x="18639" y="16461"/>
                  </a:lnTo>
                  <a:lnTo>
                    <a:pt x="18776" y="16836"/>
                  </a:lnTo>
                  <a:lnTo>
                    <a:pt x="19048" y="17265"/>
                  </a:lnTo>
                  <a:lnTo>
                    <a:pt x="19184" y="17748"/>
                  </a:lnTo>
                  <a:lnTo>
                    <a:pt x="19320" y="18177"/>
                  </a:lnTo>
                  <a:lnTo>
                    <a:pt x="19456" y="18552"/>
                  </a:lnTo>
                  <a:lnTo>
                    <a:pt x="19456" y="18874"/>
                  </a:lnTo>
                  <a:lnTo>
                    <a:pt x="19592" y="19196"/>
                  </a:lnTo>
                  <a:lnTo>
                    <a:pt x="19728" y="19517"/>
                  </a:lnTo>
                  <a:lnTo>
                    <a:pt x="19864" y="19732"/>
                  </a:lnTo>
                  <a:lnTo>
                    <a:pt x="19864" y="19946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73" name="AutoShape 69"/>
            <p:cNvSpPr>
              <a:spLocks/>
            </p:cNvSpPr>
            <p:nvPr/>
          </p:nvSpPr>
          <p:spPr bwMode="auto">
            <a:xfrm flipV="1">
              <a:off x="3980" y="1798"/>
              <a:ext cx="51" cy="23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11 h 20000"/>
                <a:gd name="T4" fmla="*/ 382 w 20000"/>
                <a:gd name="T5" fmla="*/ 1278 h 20000"/>
                <a:gd name="T6" fmla="*/ 510 w 20000"/>
                <a:gd name="T7" fmla="*/ 1889 h 20000"/>
                <a:gd name="T8" fmla="*/ 764 w 20000"/>
                <a:gd name="T9" fmla="*/ 2500 h 20000"/>
                <a:gd name="T10" fmla="*/ 892 w 20000"/>
                <a:gd name="T11" fmla="*/ 3111 h 20000"/>
                <a:gd name="T12" fmla="*/ 1274 w 20000"/>
                <a:gd name="T13" fmla="*/ 3722 h 20000"/>
                <a:gd name="T14" fmla="*/ 1401 w 20000"/>
                <a:gd name="T15" fmla="*/ 4333 h 20000"/>
                <a:gd name="T16" fmla="*/ 1656 w 20000"/>
                <a:gd name="T17" fmla="*/ 4944 h 20000"/>
                <a:gd name="T18" fmla="*/ 1656 w 20000"/>
                <a:gd name="T19" fmla="*/ 5556 h 20000"/>
                <a:gd name="T20" fmla="*/ 2038 w 20000"/>
                <a:gd name="T21" fmla="*/ 6167 h 20000"/>
                <a:gd name="T22" fmla="*/ 2166 w 20000"/>
                <a:gd name="T23" fmla="*/ 6778 h 20000"/>
                <a:gd name="T24" fmla="*/ 2420 w 20000"/>
                <a:gd name="T25" fmla="*/ 7278 h 20000"/>
                <a:gd name="T26" fmla="*/ 2675 w 20000"/>
                <a:gd name="T27" fmla="*/ 7889 h 20000"/>
                <a:gd name="T28" fmla="*/ 2803 w 20000"/>
                <a:gd name="T29" fmla="*/ 8444 h 20000"/>
                <a:gd name="T30" fmla="*/ 2930 w 20000"/>
                <a:gd name="T31" fmla="*/ 9000 h 20000"/>
                <a:gd name="T32" fmla="*/ 3185 w 20000"/>
                <a:gd name="T33" fmla="*/ 9611 h 20000"/>
                <a:gd name="T34" fmla="*/ 3312 w 20000"/>
                <a:gd name="T35" fmla="*/ 10167 h 20000"/>
                <a:gd name="T36" fmla="*/ 3567 w 20000"/>
                <a:gd name="T37" fmla="*/ 10667 h 20000"/>
                <a:gd name="T38" fmla="*/ 3822 w 20000"/>
                <a:gd name="T39" fmla="*/ 11167 h 20000"/>
                <a:gd name="T40" fmla="*/ 3949 w 20000"/>
                <a:gd name="T41" fmla="*/ 11722 h 20000"/>
                <a:gd name="T42" fmla="*/ 4076 w 20000"/>
                <a:gd name="T43" fmla="*/ 12167 h 20000"/>
                <a:gd name="T44" fmla="*/ 4331 w 20000"/>
                <a:gd name="T45" fmla="*/ 12722 h 20000"/>
                <a:gd name="T46" fmla="*/ 4586 w 20000"/>
                <a:gd name="T47" fmla="*/ 13222 h 20000"/>
                <a:gd name="T48" fmla="*/ 4713 w 20000"/>
                <a:gd name="T49" fmla="*/ 13667 h 20000"/>
                <a:gd name="T50" fmla="*/ 4968 w 20000"/>
                <a:gd name="T51" fmla="*/ 14111 h 20000"/>
                <a:gd name="T52" fmla="*/ 5096 w 20000"/>
                <a:gd name="T53" fmla="*/ 14556 h 20000"/>
                <a:gd name="T54" fmla="*/ 5350 w 20000"/>
                <a:gd name="T55" fmla="*/ 15056 h 20000"/>
                <a:gd name="T56" fmla="*/ 5605 w 20000"/>
                <a:gd name="T57" fmla="*/ 15444 h 20000"/>
                <a:gd name="T58" fmla="*/ 5732 w 20000"/>
                <a:gd name="T59" fmla="*/ 15833 h 20000"/>
                <a:gd name="T60" fmla="*/ 6115 w 20000"/>
                <a:gd name="T61" fmla="*/ 16222 h 20000"/>
                <a:gd name="T62" fmla="*/ 6115 w 20000"/>
                <a:gd name="T63" fmla="*/ 16611 h 20000"/>
                <a:gd name="T64" fmla="*/ 6369 w 20000"/>
                <a:gd name="T65" fmla="*/ 16944 h 20000"/>
                <a:gd name="T66" fmla="*/ 6624 w 20000"/>
                <a:gd name="T67" fmla="*/ 17333 h 20000"/>
                <a:gd name="T68" fmla="*/ 6752 w 20000"/>
                <a:gd name="T69" fmla="*/ 17611 h 20000"/>
                <a:gd name="T70" fmla="*/ 7006 w 20000"/>
                <a:gd name="T71" fmla="*/ 17944 h 20000"/>
                <a:gd name="T72" fmla="*/ 7261 w 20000"/>
                <a:gd name="T73" fmla="*/ 18167 h 20000"/>
                <a:gd name="T74" fmla="*/ 7389 w 20000"/>
                <a:gd name="T75" fmla="*/ 18500 h 20000"/>
                <a:gd name="T76" fmla="*/ 7516 w 20000"/>
                <a:gd name="T77" fmla="*/ 18722 h 20000"/>
                <a:gd name="T78" fmla="*/ 7898 w 20000"/>
                <a:gd name="T79" fmla="*/ 18944 h 20000"/>
                <a:gd name="T80" fmla="*/ 8025 w 20000"/>
                <a:gd name="T81" fmla="*/ 19167 h 20000"/>
                <a:gd name="T82" fmla="*/ 8280 w 20000"/>
                <a:gd name="T83" fmla="*/ 19333 h 20000"/>
                <a:gd name="T84" fmla="*/ 8408 w 20000"/>
                <a:gd name="T85" fmla="*/ 19500 h 20000"/>
                <a:gd name="T86" fmla="*/ 8535 w 20000"/>
                <a:gd name="T87" fmla="*/ 19667 h 20000"/>
                <a:gd name="T88" fmla="*/ 8917 w 20000"/>
                <a:gd name="T89" fmla="*/ 19722 h 20000"/>
                <a:gd name="T90" fmla="*/ 9045 w 20000"/>
                <a:gd name="T91" fmla="*/ 19889 h 20000"/>
                <a:gd name="T92" fmla="*/ 9299 w 20000"/>
                <a:gd name="T93" fmla="*/ 19889 h 20000"/>
                <a:gd name="T94" fmla="*/ 9427 w 20000"/>
                <a:gd name="T95" fmla="*/ 19944 h 20000"/>
                <a:gd name="T96" fmla="*/ 9682 w 20000"/>
                <a:gd name="T97" fmla="*/ 19944 h 20000"/>
                <a:gd name="T98" fmla="*/ 9936 w 20000"/>
                <a:gd name="T99" fmla="*/ 19944 h 20000"/>
                <a:gd name="T100" fmla="*/ 10064 w 20000"/>
                <a:gd name="T101" fmla="*/ 19889 h 20000"/>
                <a:gd name="T102" fmla="*/ 10318 w 20000"/>
                <a:gd name="T103" fmla="*/ 19889 h 20000"/>
                <a:gd name="T104" fmla="*/ 10573 w 20000"/>
                <a:gd name="T105" fmla="*/ 19722 h 20000"/>
                <a:gd name="T106" fmla="*/ 10701 w 20000"/>
                <a:gd name="T107" fmla="*/ 19500 h 20000"/>
                <a:gd name="T108" fmla="*/ 10955 w 20000"/>
                <a:gd name="T109" fmla="*/ 19333 h 20000"/>
                <a:gd name="T110" fmla="*/ 11338 w 20000"/>
                <a:gd name="T111" fmla="*/ 19111 h 20000"/>
                <a:gd name="T112" fmla="*/ 11465 w 20000"/>
                <a:gd name="T113" fmla="*/ 18833 h 20000"/>
                <a:gd name="T114" fmla="*/ 11720 w 20000"/>
                <a:gd name="T115" fmla="*/ 18500 h 20000"/>
                <a:gd name="T116" fmla="*/ 11975 w 20000"/>
                <a:gd name="T117" fmla="*/ 18278 h 20000"/>
                <a:gd name="T118" fmla="*/ 12102 w 20000"/>
                <a:gd name="T119" fmla="*/ 17944 h 20000"/>
                <a:gd name="T120" fmla="*/ 12484 w 20000"/>
                <a:gd name="T121" fmla="*/ 17556 h 20000"/>
                <a:gd name="T122" fmla="*/ 12739 w 20000"/>
                <a:gd name="T123" fmla="*/ 17111 h 20000"/>
                <a:gd name="T124" fmla="*/ 12866 w 20000"/>
                <a:gd name="T125" fmla="*/ 16722 h 20000"/>
                <a:gd name="T126" fmla="*/ 13248 w 20000"/>
                <a:gd name="T127" fmla="*/ 1627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11"/>
                  </a:lnTo>
                  <a:lnTo>
                    <a:pt x="382" y="1278"/>
                  </a:lnTo>
                  <a:lnTo>
                    <a:pt x="510" y="1889"/>
                  </a:lnTo>
                  <a:lnTo>
                    <a:pt x="764" y="2500"/>
                  </a:lnTo>
                  <a:lnTo>
                    <a:pt x="892" y="3111"/>
                  </a:lnTo>
                  <a:lnTo>
                    <a:pt x="1274" y="3722"/>
                  </a:lnTo>
                  <a:lnTo>
                    <a:pt x="1401" y="4333"/>
                  </a:lnTo>
                  <a:lnTo>
                    <a:pt x="1656" y="4944"/>
                  </a:lnTo>
                  <a:lnTo>
                    <a:pt x="1656" y="5556"/>
                  </a:lnTo>
                  <a:lnTo>
                    <a:pt x="2038" y="6167"/>
                  </a:lnTo>
                  <a:lnTo>
                    <a:pt x="2166" y="6778"/>
                  </a:lnTo>
                  <a:lnTo>
                    <a:pt x="2420" y="7278"/>
                  </a:lnTo>
                  <a:lnTo>
                    <a:pt x="2675" y="7889"/>
                  </a:lnTo>
                  <a:lnTo>
                    <a:pt x="2803" y="8444"/>
                  </a:lnTo>
                  <a:lnTo>
                    <a:pt x="2930" y="9000"/>
                  </a:lnTo>
                  <a:lnTo>
                    <a:pt x="3185" y="9611"/>
                  </a:lnTo>
                  <a:lnTo>
                    <a:pt x="3312" y="10167"/>
                  </a:lnTo>
                  <a:lnTo>
                    <a:pt x="3567" y="10667"/>
                  </a:lnTo>
                  <a:lnTo>
                    <a:pt x="3822" y="11167"/>
                  </a:lnTo>
                  <a:lnTo>
                    <a:pt x="3949" y="11722"/>
                  </a:lnTo>
                  <a:lnTo>
                    <a:pt x="4076" y="12167"/>
                  </a:lnTo>
                  <a:lnTo>
                    <a:pt x="4331" y="12722"/>
                  </a:lnTo>
                  <a:lnTo>
                    <a:pt x="4586" y="13222"/>
                  </a:lnTo>
                  <a:lnTo>
                    <a:pt x="4713" y="13667"/>
                  </a:lnTo>
                  <a:lnTo>
                    <a:pt x="4968" y="14111"/>
                  </a:lnTo>
                  <a:lnTo>
                    <a:pt x="5096" y="14556"/>
                  </a:lnTo>
                  <a:lnTo>
                    <a:pt x="5350" y="15056"/>
                  </a:lnTo>
                  <a:lnTo>
                    <a:pt x="5605" y="15444"/>
                  </a:lnTo>
                  <a:lnTo>
                    <a:pt x="5732" y="15833"/>
                  </a:lnTo>
                  <a:lnTo>
                    <a:pt x="6115" y="16222"/>
                  </a:lnTo>
                  <a:lnTo>
                    <a:pt x="6115" y="16611"/>
                  </a:lnTo>
                  <a:lnTo>
                    <a:pt x="6369" y="16944"/>
                  </a:lnTo>
                  <a:lnTo>
                    <a:pt x="6624" y="17333"/>
                  </a:lnTo>
                  <a:lnTo>
                    <a:pt x="6752" y="17611"/>
                  </a:lnTo>
                  <a:lnTo>
                    <a:pt x="7006" y="17944"/>
                  </a:lnTo>
                  <a:lnTo>
                    <a:pt x="7261" y="18167"/>
                  </a:lnTo>
                  <a:lnTo>
                    <a:pt x="7389" y="18500"/>
                  </a:lnTo>
                  <a:lnTo>
                    <a:pt x="7516" y="18722"/>
                  </a:lnTo>
                  <a:lnTo>
                    <a:pt x="7898" y="18944"/>
                  </a:lnTo>
                  <a:lnTo>
                    <a:pt x="8025" y="19167"/>
                  </a:lnTo>
                  <a:lnTo>
                    <a:pt x="8280" y="19333"/>
                  </a:lnTo>
                  <a:lnTo>
                    <a:pt x="8408" y="19500"/>
                  </a:lnTo>
                  <a:lnTo>
                    <a:pt x="8535" y="19667"/>
                  </a:lnTo>
                  <a:lnTo>
                    <a:pt x="8917" y="19722"/>
                  </a:lnTo>
                  <a:lnTo>
                    <a:pt x="9045" y="19889"/>
                  </a:lnTo>
                  <a:lnTo>
                    <a:pt x="9299" y="19889"/>
                  </a:lnTo>
                  <a:lnTo>
                    <a:pt x="9427" y="19944"/>
                  </a:lnTo>
                  <a:lnTo>
                    <a:pt x="9682" y="19944"/>
                  </a:lnTo>
                  <a:lnTo>
                    <a:pt x="9936" y="19944"/>
                  </a:lnTo>
                  <a:lnTo>
                    <a:pt x="10064" y="19889"/>
                  </a:lnTo>
                  <a:lnTo>
                    <a:pt x="10318" y="19889"/>
                  </a:lnTo>
                  <a:lnTo>
                    <a:pt x="10573" y="19722"/>
                  </a:lnTo>
                  <a:lnTo>
                    <a:pt x="10701" y="19500"/>
                  </a:lnTo>
                  <a:lnTo>
                    <a:pt x="10955" y="19333"/>
                  </a:lnTo>
                  <a:lnTo>
                    <a:pt x="11338" y="19111"/>
                  </a:lnTo>
                  <a:lnTo>
                    <a:pt x="11465" y="18833"/>
                  </a:lnTo>
                  <a:lnTo>
                    <a:pt x="11720" y="18500"/>
                  </a:lnTo>
                  <a:lnTo>
                    <a:pt x="11975" y="18278"/>
                  </a:lnTo>
                  <a:lnTo>
                    <a:pt x="12102" y="17944"/>
                  </a:lnTo>
                  <a:lnTo>
                    <a:pt x="12484" y="17556"/>
                  </a:lnTo>
                  <a:lnTo>
                    <a:pt x="12739" y="17111"/>
                  </a:lnTo>
                  <a:lnTo>
                    <a:pt x="12866" y="16722"/>
                  </a:lnTo>
                  <a:lnTo>
                    <a:pt x="13248" y="16278"/>
                  </a:lnTo>
                  <a:lnTo>
                    <a:pt x="13376" y="15778"/>
                  </a:lnTo>
                  <a:lnTo>
                    <a:pt x="13758" y="15333"/>
                  </a:lnTo>
                  <a:lnTo>
                    <a:pt x="13885" y="14833"/>
                  </a:lnTo>
                  <a:lnTo>
                    <a:pt x="14140" y="14389"/>
                  </a:lnTo>
                  <a:lnTo>
                    <a:pt x="14395" y="13833"/>
                  </a:lnTo>
                  <a:lnTo>
                    <a:pt x="14777" y="13333"/>
                  </a:lnTo>
                  <a:lnTo>
                    <a:pt x="14904" y="12778"/>
                  </a:lnTo>
                  <a:lnTo>
                    <a:pt x="15159" y="12167"/>
                  </a:lnTo>
                  <a:lnTo>
                    <a:pt x="15414" y="11611"/>
                  </a:lnTo>
                  <a:lnTo>
                    <a:pt x="15669" y="11111"/>
                  </a:lnTo>
                  <a:lnTo>
                    <a:pt x="15924" y="10556"/>
                  </a:lnTo>
                  <a:lnTo>
                    <a:pt x="16051" y="10000"/>
                  </a:lnTo>
                  <a:lnTo>
                    <a:pt x="16306" y="9444"/>
                  </a:lnTo>
                  <a:lnTo>
                    <a:pt x="16561" y="8944"/>
                  </a:lnTo>
                  <a:lnTo>
                    <a:pt x="16815" y="8389"/>
                  </a:lnTo>
                  <a:lnTo>
                    <a:pt x="17070" y="7833"/>
                  </a:lnTo>
                  <a:lnTo>
                    <a:pt x="17197" y="7278"/>
                  </a:lnTo>
                  <a:lnTo>
                    <a:pt x="17325" y="6778"/>
                  </a:lnTo>
                  <a:lnTo>
                    <a:pt x="17707" y="6222"/>
                  </a:lnTo>
                  <a:lnTo>
                    <a:pt x="17834" y="5722"/>
                  </a:lnTo>
                  <a:lnTo>
                    <a:pt x="18217" y="5222"/>
                  </a:lnTo>
                  <a:lnTo>
                    <a:pt x="18344" y="4722"/>
                  </a:lnTo>
                  <a:lnTo>
                    <a:pt x="18344" y="4278"/>
                  </a:lnTo>
                  <a:lnTo>
                    <a:pt x="18726" y="3833"/>
                  </a:lnTo>
                  <a:lnTo>
                    <a:pt x="18854" y="3389"/>
                  </a:lnTo>
                  <a:lnTo>
                    <a:pt x="19108" y="3000"/>
                  </a:lnTo>
                  <a:lnTo>
                    <a:pt x="19236" y="2611"/>
                  </a:lnTo>
                  <a:lnTo>
                    <a:pt x="19363" y="2278"/>
                  </a:lnTo>
                  <a:lnTo>
                    <a:pt x="19490" y="1889"/>
                  </a:lnTo>
                  <a:lnTo>
                    <a:pt x="19490" y="1611"/>
                  </a:lnTo>
                  <a:lnTo>
                    <a:pt x="19745" y="1333"/>
                  </a:lnTo>
                  <a:lnTo>
                    <a:pt x="19745" y="1056"/>
                  </a:lnTo>
                  <a:lnTo>
                    <a:pt x="19873" y="833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74" name="AutoShape 70"/>
            <p:cNvSpPr>
              <a:spLocks/>
            </p:cNvSpPr>
            <p:nvPr/>
          </p:nvSpPr>
          <p:spPr bwMode="auto">
            <a:xfrm flipV="1">
              <a:off x="4033" y="1819"/>
              <a:ext cx="48" cy="24"/>
            </a:xfrm>
            <a:custGeom>
              <a:avLst/>
              <a:gdLst>
                <a:gd name="T0" fmla="*/ 0 w 20000"/>
                <a:gd name="T1" fmla="*/ 19063 h 20000"/>
                <a:gd name="T2" fmla="*/ 272 w 20000"/>
                <a:gd name="T3" fmla="*/ 18490 h 20000"/>
                <a:gd name="T4" fmla="*/ 544 w 20000"/>
                <a:gd name="T5" fmla="*/ 17865 h 20000"/>
                <a:gd name="T6" fmla="*/ 680 w 20000"/>
                <a:gd name="T7" fmla="*/ 17292 h 20000"/>
                <a:gd name="T8" fmla="*/ 816 w 20000"/>
                <a:gd name="T9" fmla="*/ 16667 h 20000"/>
                <a:gd name="T10" fmla="*/ 1088 w 20000"/>
                <a:gd name="T11" fmla="*/ 16042 h 20000"/>
                <a:gd name="T12" fmla="*/ 1361 w 20000"/>
                <a:gd name="T13" fmla="*/ 15469 h 20000"/>
                <a:gd name="T14" fmla="*/ 1633 w 20000"/>
                <a:gd name="T15" fmla="*/ 14896 h 20000"/>
                <a:gd name="T16" fmla="*/ 1769 w 20000"/>
                <a:gd name="T17" fmla="*/ 14271 h 20000"/>
                <a:gd name="T18" fmla="*/ 1905 w 20000"/>
                <a:gd name="T19" fmla="*/ 13698 h 20000"/>
                <a:gd name="T20" fmla="*/ 2177 w 20000"/>
                <a:gd name="T21" fmla="*/ 13177 h 20000"/>
                <a:gd name="T22" fmla="*/ 2449 w 20000"/>
                <a:gd name="T23" fmla="*/ 12552 h 20000"/>
                <a:gd name="T24" fmla="*/ 2721 w 20000"/>
                <a:gd name="T25" fmla="*/ 12031 h 20000"/>
                <a:gd name="T26" fmla="*/ 2993 w 20000"/>
                <a:gd name="T27" fmla="*/ 11458 h 20000"/>
                <a:gd name="T28" fmla="*/ 2993 w 20000"/>
                <a:gd name="T29" fmla="*/ 10885 h 20000"/>
                <a:gd name="T30" fmla="*/ 3265 w 20000"/>
                <a:gd name="T31" fmla="*/ 10313 h 20000"/>
                <a:gd name="T32" fmla="*/ 3537 w 20000"/>
                <a:gd name="T33" fmla="*/ 9792 h 20000"/>
                <a:gd name="T34" fmla="*/ 3810 w 20000"/>
                <a:gd name="T35" fmla="*/ 9271 h 20000"/>
                <a:gd name="T36" fmla="*/ 4082 w 20000"/>
                <a:gd name="T37" fmla="*/ 8750 h 20000"/>
                <a:gd name="T38" fmla="*/ 4218 w 20000"/>
                <a:gd name="T39" fmla="*/ 8229 h 20000"/>
                <a:gd name="T40" fmla="*/ 4354 w 20000"/>
                <a:gd name="T41" fmla="*/ 7708 h 20000"/>
                <a:gd name="T42" fmla="*/ 4762 w 20000"/>
                <a:gd name="T43" fmla="*/ 7292 h 20000"/>
                <a:gd name="T44" fmla="*/ 4898 w 20000"/>
                <a:gd name="T45" fmla="*/ 6771 h 20000"/>
                <a:gd name="T46" fmla="*/ 5170 w 20000"/>
                <a:gd name="T47" fmla="*/ 6354 h 20000"/>
                <a:gd name="T48" fmla="*/ 5306 w 20000"/>
                <a:gd name="T49" fmla="*/ 5885 h 20000"/>
                <a:gd name="T50" fmla="*/ 5442 w 20000"/>
                <a:gd name="T51" fmla="*/ 5469 h 20000"/>
                <a:gd name="T52" fmla="*/ 5850 w 20000"/>
                <a:gd name="T53" fmla="*/ 5000 h 20000"/>
                <a:gd name="T54" fmla="*/ 5850 w 20000"/>
                <a:gd name="T55" fmla="*/ 4531 h 20000"/>
                <a:gd name="T56" fmla="*/ 6259 w 20000"/>
                <a:gd name="T57" fmla="*/ 4167 h 20000"/>
                <a:gd name="T58" fmla="*/ 6531 w 20000"/>
                <a:gd name="T59" fmla="*/ 3802 h 20000"/>
                <a:gd name="T60" fmla="*/ 6531 w 20000"/>
                <a:gd name="T61" fmla="*/ 3438 h 20000"/>
                <a:gd name="T62" fmla="*/ 6939 w 20000"/>
                <a:gd name="T63" fmla="*/ 3073 h 20000"/>
                <a:gd name="T64" fmla="*/ 7075 w 20000"/>
                <a:gd name="T65" fmla="*/ 2708 h 20000"/>
                <a:gd name="T66" fmla="*/ 7347 w 20000"/>
                <a:gd name="T67" fmla="*/ 2448 h 20000"/>
                <a:gd name="T68" fmla="*/ 7483 w 20000"/>
                <a:gd name="T69" fmla="*/ 2083 h 20000"/>
                <a:gd name="T70" fmla="*/ 7619 w 20000"/>
                <a:gd name="T71" fmla="*/ 1823 h 20000"/>
                <a:gd name="T72" fmla="*/ 7891 w 20000"/>
                <a:gd name="T73" fmla="*/ 1563 h 20000"/>
                <a:gd name="T74" fmla="*/ 8163 w 20000"/>
                <a:gd name="T75" fmla="*/ 1302 h 20000"/>
                <a:gd name="T76" fmla="*/ 8435 w 20000"/>
                <a:gd name="T77" fmla="*/ 1042 h 20000"/>
                <a:gd name="T78" fmla="*/ 8571 w 20000"/>
                <a:gd name="T79" fmla="*/ 833 h 20000"/>
                <a:gd name="T80" fmla="*/ 8844 w 20000"/>
                <a:gd name="T81" fmla="*/ 677 h 20000"/>
                <a:gd name="T82" fmla="*/ 8980 w 20000"/>
                <a:gd name="T83" fmla="*/ 521 h 20000"/>
                <a:gd name="T84" fmla="*/ 9116 w 20000"/>
                <a:gd name="T85" fmla="*/ 365 h 20000"/>
                <a:gd name="T86" fmla="*/ 9524 w 20000"/>
                <a:gd name="T87" fmla="*/ 260 h 20000"/>
                <a:gd name="T88" fmla="*/ 9524 w 20000"/>
                <a:gd name="T89" fmla="*/ 104 h 20000"/>
                <a:gd name="T90" fmla="*/ 9932 w 20000"/>
                <a:gd name="T91" fmla="*/ 104 h 20000"/>
                <a:gd name="T92" fmla="*/ 10068 w 20000"/>
                <a:gd name="T93" fmla="*/ 52 h 20000"/>
                <a:gd name="T94" fmla="*/ 10204 w 20000"/>
                <a:gd name="T95" fmla="*/ 0 h 20000"/>
                <a:gd name="T96" fmla="*/ 10476 w 20000"/>
                <a:gd name="T97" fmla="*/ 52 h 20000"/>
                <a:gd name="T98" fmla="*/ 10748 w 20000"/>
                <a:gd name="T99" fmla="*/ 52 h 20000"/>
                <a:gd name="T100" fmla="*/ 10884 w 20000"/>
                <a:gd name="T101" fmla="*/ 104 h 20000"/>
                <a:gd name="T102" fmla="*/ 11156 w 20000"/>
                <a:gd name="T103" fmla="*/ 208 h 20000"/>
                <a:gd name="T104" fmla="*/ 11293 w 20000"/>
                <a:gd name="T105" fmla="*/ 313 h 20000"/>
                <a:gd name="T106" fmla="*/ 11565 w 20000"/>
                <a:gd name="T107" fmla="*/ 521 h 20000"/>
                <a:gd name="T108" fmla="*/ 11837 w 20000"/>
                <a:gd name="T109" fmla="*/ 781 h 20000"/>
                <a:gd name="T110" fmla="*/ 12109 w 20000"/>
                <a:gd name="T111" fmla="*/ 990 h 20000"/>
                <a:gd name="T112" fmla="*/ 12245 w 20000"/>
                <a:gd name="T113" fmla="*/ 1250 h 20000"/>
                <a:gd name="T114" fmla="*/ 12381 w 20000"/>
                <a:gd name="T115" fmla="*/ 1563 h 20000"/>
                <a:gd name="T116" fmla="*/ 12653 w 20000"/>
                <a:gd name="T117" fmla="*/ 1875 h 20000"/>
                <a:gd name="T118" fmla="*/ 12925 w 20000"/>
                <a:gd name="T119" fmla="*/ 2292 h 20000"/>
                <a:gd name="T120" fmla="*/ 13061 w 20000"/>
                <a:gd name="T121" fmla="*/ 2708 h 20000"/>
                <a:gd name="T122" fmla="*/ 13469 w 20000"/>
                <a:gd name="T123" fmla="*/ 3125 h 20000"/>
                <a:gd name="T124" fmla="*/ 13469 w 20000"/>
                <a:gd name="T125" fmla="*/ 3542 h 20000"/>
                <a:gd name="T126" fmla="*/ 13741 w 20000"/>
                <a:gd name="T127" fmla="*/ 401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63"/>
                  </a:moveTo>
                  <a:lnTo>
                    <a:pt x="272" y="18490"/>
                  </a:lnTo>
                  <a:lnTo>
                    <a:pt x="544" y="17865"/>
                  </a:lnTo>
                  <a:lnTo>
                    <a:pt x="680" y="17292"/>
                  </a:lnTo>
                  <a:lnTo>
                    <a:pt x="816" y="16667"/>
                  </a:lnTo>
                  <a:lnTo>
                    <a:pt x="1088" y="16042"/>
                  </a:lnTo>
                  <a:lnTo>
                    <a:pt x="1361" y="15469"/>
                  </a:lnTo>
                  <a:lnTo>
                    <a:pt x="1633" y="14896"/>
                  </a:lnTo>
                  <a:lnTo>
                    <a:pt x="1769" y="14271"/>
                  </a:lnTo>
                  <a:lnTo>
                    <a:pt x="1905" y="13698"/>
                  </a:lnTo>
                  <a:lnTo>
                    <a:pt x="2177" y="13177"/>
                  </a:lnTo>
                  <a:lnTo>
                    <a:pt x="2449" y="12552"/>
                  </a:lnTo>
                  <a:lnTo>
                    <a:pt x="2721" y="12031"/>
                  </a:lnTo>
                  <a:lnTo>
                    <a:pt x="2993" y="11458"/>
                  </a:lnTo>
                  <a:lnTo>
                    <a:pt x="2993" y="10885"/>
                  </a:lnTo>
                  <a:lnTo>
                    <a:pt x="3265" y="10313"/>
                  </a:lnTo>
                  <a:lnTo>
                    <a:pt x="3537" y="9792"/>
                  </a:lnTo>
                  <a:lnTo>
                    <a:pt x="3810" y="9271"/>
                  </a:lnTo>
                  <a:lnTo>
                    <a:pt x="4082" y="8750"/>
                  </a:lnTo>
                  <a:lnTo>
                    <a:pt x="4218" y="8229"/>
                  </a:lnTo>
                  <a:lnTo>
                    <a:pt x="4354" y="7708"/>
                  </a:lnTo>
                  <a:lnTo>
                    <a:pt x="4762" y="7292"/>
                  </a:lnTo>
                  <a:lnTo>
                    <a:pt x="4898" y="6771"/>
                  </a:lnTo>
                  <a:lnTo>
                    <a:pt x="5170" y="6354"/>
                  </a:lnTo>
                  <a:lnTo>
                    <a:pt x="5306" y="5885"/>
                  </a:lnTo>
                  <a:lnTo>
                    <a:pt x="5442" y="5469"/>
                  </a:lnTo>
                  <a:lnTo>
                    <a:pt x="5850" y="5000"/>
                  </a:lnTo>
                  <a:lnTo>
                    <a:pt x="5850" y="4531"/>
                  </a:lnTo>
                  <a:lnTo>
                    <a:pt x="6259" y="4167"/>
                  </a:lnTo>
                  <a:lnTo>
                    <a:pt x="6531" y="3802"/>
                  </a:lnTo>
                  <a:lnTo>
                    <a:pt x="6531" y="3438"/>
                  </a:lnTo>
                  <a:lnTo>
                    <a:pt x="6939" y="3073"/>
                  </a:lnTo>
                  <a:lnTo>
                    <a:pt x="7075" y="2708"/>
                  </a:lnTo>
                  <a:lnTo>
                    <a:pt x="7347" y="2448"/>
                  </a:lnTo>
                  <a:lnTo>
                    <a:pt x="7483" y="2083"/>
                  </a:lnTo>
                  <a:lnTo>
                    <a:pt x="7619" y="1823"/>
                  </a:lnTo>
                  <a:lnTo>
                    <a:pt x="7891" y="1563"/>
                  </a:lnTo>
                  <a:lnTo>
                    <a:pt x="8163" y="1302"/>
                  </a:lnTo>
                  <a:lnTo>
                    <a:pt x="8435" y="1042"/>
                  </a:lnTo>
                  <a:lnTo>
                    <a:pt x="8571" y="833"/>
                  </a:lnTo>
                  <a:lnTo>
                    <a:pt x="8844" y="677"/>
                  </a:lnTo>
                  <a:lnTo>
                    <a:pt x="8980" y="521"/>
                  </a:lnTo>
                  <a:lnTo>
                    <a:pt x="9116" y="365"/>
                  </a:lnTo>
                  <a:lnTo>
                    <a:pt x="9524" y="260"/>
                  </a:lnTo>
                  <a:lnTo>
                    <a:pt x="9524" y="104"/>
                  </a:lnTo>
                  <a:lnTo>
                    <a:pt x="9932" y="104"/>
                  </a:lnTo>
                  <a:lnTo>
                    <a:pt x="10068" y="52"/>
                  </a:lnTo>
                  <a:lnTo>
                    <a:pt x="10204" y="0"/>
                  </a:lnTo>
                  <a:lnTo>
                    <a:pt x="10476" y="52"/>
                  </a:lnTo>
                  <a:lnTo>
                    <a:pt x="10748" y="52"/>
                  </a:lnTo>
                  <a:lnTo>
                    <a:pt x="10884" y="104"/>
                  </a:lnTo>
                  <a:lnTo>
                    <a:pt x="11156" y="208"/>
                  </a:lnTo>
                  <a:lnTo>
                    <a:pt x="11293" y="313"/>
                  </a:lnTo>
                  <a:lnTo>
                    <a:pt x="11565" y="521"/>
                  </a:lnTo>
                  <a:lnTo>
                    <a:pt x="11837" y="781"/>
                  </a:lnTo>
                  <a:lnTo>
                    <a:pt x="12109" y="990"/>
                  </a:lnTo>
                  <a:lnTo>
                    <a:pt x="12245" y="1250"/>
                  </a:lnTo>
                  <a:lnTo>
                    <a:pt x="12381" y="1563"/>
                  </a:lnTo>
                  <a:lnTo>
                    <a:pt x="12653" y="1875"/>
                  </a:lnTo>
                  <a:lnTo>
                    <a:pt x="12925" y="2292"/>
                  </a:lnTo>
                  <a:lnTo>
                    <a:pt x="13061" y="2708"/>
                  </a:lnTo>
                  <a:lnTo>
                    <a:pt x="13469" y="3125"/>
                  </a:lnTo>
                  <a:lnTo>
                    <a:pt x="13469" y="3542"/>
                  </a:lnTo>
                  <a:lnTo>
                    <a:pt x="13741" y="4010"/>
                  </a:lnTo>
                  <a:lnTo>
                    <a:pt x="14150" y="4427"/>
                  </a:lnTo>
                  <a:lnTo>
                    <a:pt x="14286" y="4948"/>
                  </a:lnTo>
                  <a:lnTo>
                    <a:pt x="14558" y="5469"/>
                  </a:lnTo>
                  <a:lnTo>
                    <a:pt x="14694" y="5990"/>
                  </a:lnTo>
                  <a:lnTo>
                    <a:pt x="14966" y="6510"/>
                  </a:lnTo>
                  <a:lnTo>
                    <a:pt x="15102" y="7083"/>
                  </a:lnTo>
                  <a:lnTo>
                    <a:pt x="15374" y="7656"/>
                  </a:lnTo>
                  <a:lnTo>
                    <a:pt x="15646" y="8177"/>
                  </a:lnTo>
                  <a:lnTo>
                    <a:pt x="15918" y="8802"/>
                  </a:lnTo>
                  <a:lnTo>
                    <a:pt x="16054" y="9375"/>
                  </a:lnTo>
                  <a:lnTo>
                    <a:pt x="16190" y="9896"/>
                  </a:lnTo>
                  <a:lnTo>
                    <a:pt x="16599" y="10469"/>
                  </a:lnTo>
                  <a:lnTo>
                    <a:pt x="16735" y="10990"/>
                  </a:lnTo>
                  <a:lnTo>
                    <a:pt x="17007" y="11615"/>
                  </a:lnTo>
                  <a:lnTo>
                    <a:pt x="17143" y="12135"/>
                  </a:lnTo>
                  <a:lnTo>
                    <a:pt x="17279" y="12708"/>
                  </a:lnTo>
                  <a:lnTo>
                    <a:pt x="17551" y="13281"/>
                  </a:lnTo>
                  <a:lnTo>
                    <a:pt x="17687" y="13854"/>
                  </a:lnTo>
                  <a:lnTo>
                    <a:pt x="17959" y="14375"/>
                  </a:lnTo>
                  <a:lnTo>
                    <a:pt x="18095" y="14948"/>
                  </a:lnTo>
                  <a:lnTo>
                    <a:pt x="18231" y="15469"/>
                  </a:lnTo>
                  <a:lnTo>
                    <a:pt x="18367" y="15938"/>
                  </a:lnTo>
                  <a:lnTo>
                    <a:pt x="18639" y="16406"/>
                  </a:lnTo>
                  <a:lnTo>
                    <a:pt x="18776" y="16875"/>
                  </a:lnTo>
                  <a:lnTo>
                    <a:pt x="19048" y="17292"/>
                  </a:lnTo>
                  <a:lnTo>
                    <a:pt x="19184" y="17708"/>
                  </a:lnTo>
                  <a:lnTo>
                    <a:pt x="19320" y="18177"/>
                  </a:lnTo>
                  <a:lnTo>
                    <a:pt x="19456" y="18542"/>
                  </a:lnTo>
                  <a:lnTo>
                    <a:pt x="19456" y="18906"/>
                  </a:lnTo>
                  <a:lnTo>
                    <a:pt x="19592" y="19167"/>
                  </a:lnTo>
                  <a:lnTo>
                    <a:pt x="19728" y="19479"/>
                  </a:lnTo>
                  <a:lnTo>
                    <a:pt x="19864" y="19740"/>
                  </a:lnTo>
                  <a:lnTo>
                    <a:pt x="19864" y="19948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75" name="AutoShape 71"/>
            <p:cNvSpPr>
              <a:spLocks/>
            </p:cNvSpPr>
            <p:nvPr/>
          </p:nvSpPr>
          <p:spPr bwMode="auto">
            <a:xfrm flipV="1">
              <a:off x="4083" y="1798"/>
              <a:ext cx="51" cy="23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47 h 20000"/>
                <a:gd name="T4" fmla="*/ 382 w 20000"/>
                <a:gd name="T5" fmla="*/ 1240 h 20000"/>
                <a:gd name="T6" fmla="*/ 510 w 20000"/>
                <a:gd name="T7" fmla="*/ 1887 h 20000"/>
                <a:gd name="T8" fmla="*/ 764 w 20000"/>
                <a:gd name="T9" fmla="*/ 2534 h 20000"/>
                <a:gd name="T10" fmla="*/ 892 w 20000"/>
                <a:gd name="T11" fmla="*/ 3127 h 20000"/>
                <a:gd name="T12" fmla="*/ 1274 w 20000"/>
                <a:gd name="T13" fmla="*/ 3720 h 20000"/>
                <a:gd name="T14" fmla="*/ 1401 w 20000"/>
                <a:gd name="T15" fmla="*/ 4367 h 20000"/>
                <a:gd name="T16" fmla="*/ 1656 w 20000"/>
                <a:gd name="T17" fmla="*/ 4960 h 20000"/>
                <a:gd name="T18" fmla="*/ 1656 w 20000"/>
                <a:gd name="T19" fmla="*/ 5553 h 20000"/>
                <a:gd name="T20" fmla="*/ 2038 w 20000"/>
                <a:gd name="T21" fmla="*/ 6146 h 20000"/>
                <a:gd name="T22" fmla="*/ 2166 w 20000"/>
                <a:gd name="T23" fmla="*/ 6739 h 20000"/>
                <a:gd name="T24" fmla="*/ 2420 w 20000"/>
                <a:gd name="T25" fmla="*/ 7278 h 20000"/>
                <a:gd name="T26" fmla="*/ 2675 w 20000"/>
                <a:gd name="T27" fmla="*/ 7925 h 20000"/>
                <a:gd name="T28" fmla="*/ 2803 w 20000"/>
                <a:gd name="T29" fmla="*/ 8464 h 20000"/>
                <a:gd name="T30" fmla="*/ 2930 w 20000"/>
                <a:gd name="T31" fmla="*/ 9003 h 20000"/>
                <a:gd name="T32" fmla="*/ 3185 w 20000"/>
                <a:gd name="T33" fmla="*/ 9596 h 20000"/>
                <a:gd name="T34" fmla="*/ 3312 w 20000"/>
                <a:gd name="T35" fmla="*/ 10135 h 20000"/>
                <a:gd name="T36" fmla="*/ 3567 w 20000"/>
                <a:gd name="T37" fmla="*/ 10674 h 20000"/>
                <a:gd name="T38" fmla="*/ 3822 w 20000"/>
                <a:gd name="T39" fmla="*/ 11213 h 20000"/>
                <a:gd name="T40" fmla="*/ 3949 w 20000"/>
                <a:gd name="T41" fmla="*/ 11698 h 20000"/>
                <a:gd name="T42" fmla="*/ 4076 w 20000"/>
                <a:gd name="T43" fmla="*/ 12237 h 20000"/>
                <a:gd name="T44" fmla="*/ 4331 w 20000"/>
                <a:gd name="T45" fmla="*/ 12722 h 20000"/>
                <a:gd name="T46" fmla="*/ 4586 w 20000"/>
                <a:gd name="T47" fmla="*/ 13154 h 20000"/>
                <a:gd name="T48" fmla="*/ 4713 w 20000"/>
                <a:gd name="T49" fmla="*/ 13693 h 20000"/>
                <a:gd name="T50" fmla="*/ 4968 w 20000"/>
                <a:gd name="T51" fmla="*/ 14124 h 20000"/>
                <a:gd name="T52" fmla="*/ 5096 w 20000"/>
                <a:gd name="T53" fmla="*/ 14555 h 20000"/>
                <a:gd name="T54" fmla="*/ 5350 w 20000"/>
                <a:gd name="T55" fmla="*/ 14987 h 20000"/>
                <a:gd name="T56" fmla="*/ 5605 w 20000"/>
                <a:gd name="T57" fmla="*/ 15472 h 20000"/>
                <a:gd name="T58" fmla="*/ 5732 w 20000"/>
                <a:gd name="T59" fmla="*/ 15849 h 20000"/>
                <a:gd name="T60" fmla="*/ 6115 w 20000"/>
                <a:gd name="T61" fmla="*/ 16226 h 20000"/>
                <a:gd name="T62" fmla="*/ 6115 w 20000"/>
                <a:gd name="T63" fmla="*/ 16604 h 20000"/>
                <a:gd name="T64" fmla="*/ 6369 w 20000"/>
                <a:gd name="T65" fmla="*/ 16981 h 20000"/>
                <a:gd name="T66" fmla="*/ 6624 w 20000"/>
                <a:gd name="T67" fmla="*/ 17251 h 20000"/>
                <a:gd name="T68" fmla="*/ 6752 w 20000"/>
                <a:gd name="T69" fmla="*/ 17628 h 20000"/>
                <a:gd name="T70" fmla="*/ 7006 w 20000"/>
                <a:gd name="T71" fmla="*/ 17898 h 20000"/>
                <a:gd name="T72" fmla="*/ 7261 w 20000"/>
                <a:gd name="T73" fmla="*/ 18167 h 20000"/>
                <a:gd name="T74" fmla="*/ 7389 w 20000"/>
                <a:gd name="T75" fmla="*/ 18491 h 20000"/>
                <a:gd name="T76" fmla="*/ 7516 w 20000"/>
                <a:gd name="T77" fmla="*/ 18760 h 20000"/>
                <a:gd name="T78" fmla="*/ 7898 w 20000"/>
                <a:gd name="T79" fmla="*/ 18976 h 20000"/>
                <a:gd name="T80" fmla="*/ 8025 w 20000"/>
                <a:gd name="T81" fmla="*/ 19137 h 20000"/>
                <a:gd name="T82" fmla="*/ 8280 w 20000"/>
                <a:gd name="T83" fmla="*/ 19353 h 20000"/>
                <a:gd name="T84" fmla="*/ 8408 w 20000"/>
                <a:gd name="T85" fmla="*/ 19461 h 20000"/>
                <a:gd name="T86" fmla="*/ 8535 w 20000"/>
                <a:gd name="T87" fmla="*/ 19677 h 20000"/>
                <a:gd name="T88" fmla="*/ 8917 w 20000"/>
                <a:gd name="T89" fmla="*/ 19730 h 20000"/>
                <a:gd name="T90" fmla="*/ 9045 w 20000"/>
                <a:gd name="T91" fmla="*/ 19892 h 20000"/>
                <a:gd name="T92" fmla="*/ 9299 w 20000"/>
                <a:gd name="T93" fmla="*/ 19892 h 20000"/>
                <a:gd name="T94" fmla="*/ 9427 w 20000"/>
                <a:gd name="T95" fmla="*/ 19946 h 20000"/>
                <a:gd name="T96" fmla="*/ 9682 w 20000"/>
                <a:gd name="T97" fmla="*/ 19946 h 20000"/>
                <a:gd name="T98" fmla="*/ 9936 w 20000"/>
                <a:gd name="T99" fmla="*/ 19946 h 20000"/>
                <a:gd name="T100" fmla="*/ 10064 w 20000"/>
                <a:gd name="T101" fmla="*/ 19892 h 20000"/>
                <a:gd name="T102" fmla="*/ 10318 w 20000"/>
                <a:gd name="T103" fmla="*/ 19892 h 20000"/>
                <a:gd name="T104" fmla="*/ 10573 w 20000"/>
                <a:gd name="T105" fmla="*/ 19677 h 20000"/>
                <a:gd name="T106" fmla="*/ 10701 w 20000"/>
                <a:gd name="T107" fmla="*/ 19515 h 20000"/>
                <a:gd name="T108" fmla="*/ 10955 w 20000"/>
                <a:gd name="T109" fmla="*/ 19353 h 20000"/>
                <a:gd name="T110" fmla="*/ 11338 w 20000"/>
                <a:gd name="T111" fmla="*/ 19137 h 20000"/>
                <a:gd name="T112" fmla="*/ 11465 w 20000"/>
                <a:gd name="T113" fmla="*/ 18868 h 20000"/>
                <a:gd name="T114" fmla="*/ 11720 w 20000"/>
                <a:gd name="T115" fmla="*/ 18544 h 20000"/>
                <a:gd name="T116" fmla="*/ 11975 w 20000"/>
                <a:gd name="T117" fmla="*/ 18275 h 20000"/>
                <a:gd name="T118" fmla="*/ 12102 w 20000"/>
                <a:gd name="T119" fmla="*/ 17844 h 20000"/>
                <a:gd name="T120" fmla="*/ 12484 w 20000"/>
                <a:gd name="T121" fmla="*/ 17466 h 20000"/>
                <a:gd name="T122" fmla="*/ 12739 w 20000"/>
                <a:gd name="T123" fmla="*/ 17197 h 20000"/>
                <a:gd name="T124" fmla="*/ 12866 w 20000"/>
                <a:gd name="T125" fmla="*/ 16765 h 20000"/>
                <a:gd name="T126" fmla="*/ 13248 w 20000"/>
                <a:gd name="T127" fmla="*/ 1628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47"/>
                  </a:lnTo>
                  <a:lnTo>
                    <a:pt x="382" y="1240"/>
                  </a:lnTo>
                  <a:lnTo>
                    <a:pt x="510" y="1887"/>
                  </a:lnTo>
                  <a:lnTo>
                    <a:pt x="764" y="2534"/>
                  </a:lnTo>
                  <a:lnTo>
                    <a:pt x="892" y="3127"/>
                  </a:lnTo>
                  <a:lnTo>
                    <a:pt x="1274" y="3720"/>
                  </a:lnTo>
                  <a:lnTo>
                    <a:pt x="1401" y="4367"/>
                  </a:lnTo>
                  <a:lnTo>
                    <a:pt x="1656" y="4960"/>
                  </a:lnTo>
                  <a:lnTo>
                    <a:pt x="1656" y="5553"/>
                  </a:lnTo>
                  <a:lnTo>
                    <a:pt x="2038" y="6146"/>
                  </a:lnTo>
                  <a:lnTo>
                    <a:pt x="2166" y="6739"/>
                  </a:lnTo>
                  <a:lnTo>
                    <a:pt x="2420" y="7278"/>
                  </a:lnTo>
                  <a:lnTo>
                    <a:pt x="2675" y="7925"/>
                  </a:lnTo>
                  <a:lnTo>
                    <a:pt x="2803" y="8464"/>
                  </a:lnTo>
                  <a:lnTo>
                    <a:pt x="2930" y="9003"/>
                  </a:lnTo>
                  <a:lnTo>
                    <a:pt x="3185" y="9596"/>
                  </a:lnTo>
                  <a:lnTo>
                    <a:pt x="3312" y="10135"/>
                  </a:lnTo>
                  <a:lnTo>
                    <a:pt x="3567" y="10674"/>
                  </a:lnTo>
                  <a:lnTo>
                    <a:pt x="3822" y="11213"/>
                  </a:lnTo>
                  <a:lnTo>
                    <a:pt x="3949" y="11698"/>
                  </a:lnTo>
                  <a:lnTo>
                    <a:pt x="4076" y="12237"/>
                  </a:lnTo>
                  <a:lnTo>
                    <a:pt x="4331" y="12722"/>
                  </a:lnTo>
                  <a:lnTo>
                    <a:pt x="4586" y="13154"/>
                  </a:lnTo>
                  <a:lnTo>
                    <a:pt x="4713" y="13693"/>
                  </a:lnTo>
                  <a:lnTo>
                    <a:pt x="4968" y="14124"/>
                  </a:lnTo>
                  <a:lnTo>
                    <a:pt x="5096" y="14555"/>
                  </a:lnTo>
                  <a:lnTo>
                    <a:pt x="5350" y="14987"/>
                  </a:lnTo>
                  <a:lnTo>
                    <a:pt x="5605" y="15472"/>
                  </a:lnTo>
                  <a:lnTo>
                    <a:pt x="5732" y="15849"/>
                  </a:lnTo>
                  <a:lnTo>
                    <a:pt x="6115" y="16226"/>
                  </a:lnTo>
                  <a:lnTo>
                    <a:pt x="6115" y="16604"/>
                  </a:lnTo>
                  <a:lnTo>
                    <a:pt x="6369" y="16981"/>
                  </a:lnTo>
                  <a:lnTo>
                    <a:pt x="6624" y="17251"/>
                  </a:lnTo>
                  <a:lnTo>
                    <a:pt x="6752" y="17628"/>
                  </a:lnTo>
                  <a:lnTo>
                    <a:pt x="7006" y="17898"/>
                  </a:lnTo>
                  <a:lnTo>
                    <a:pt x="7261" y="18167"/>
                  </a:lnTo>
                  <a:lnTo>
                    <a:pt x="7389" y="18491"/>
                  </a:lnTo>
                  <a:lnTo>
                    <a:pt x="7516" y="18760"/>
                  </a:lnTo>
                  <a:lnTo>
                    <a:pt x="7898" y="18976"/>
                  </a:lnTo>
                  <a:lnTo>
                    <a:pt x="8025" y="19137"/>
                  </a:lnTo>
                  <a:lnTo>
                    <a:pt x="8280" y="19353"/>
                  </a:lnTo>
                  <a:lnTo>
                    <a:pt x="8408" y="19461"/>
                  </a:lnTo>
                  <a:lnTo>
                    <a:pt x="8535" y="19677"/>
                  </a:lnTo>
                  <a:lnTo>
                    <a:pt x="8917" y="19730"/>
                  </a:lnTo>
                  <a:lnTo>
                    <a:pt x="9045" y="19892"/>
                  </a:lnTo>
                  <a:lnTo>
                    <a:pt x="9299" y="19892"/>
                  </a:lnTo>
                  <a:lnTo>
                    <a:pt x="9427" y="19946"/>
                  </a:lnTo>
                  <a:lnTo>
                    <a:pt x="9682" y="19946"/>
                  </a:lnTo>
                  <a:lnTo>
                    <a:pt x="9936" y="19946"/>
                  </a:lnTo>
                  <a:lnTo>
                    <a:pt x="10064" y="19892"/>
                  </a:lnTo>
                  <a:lnTo>
                    <a:pt x="10318" y="19892"/>
                  </a:lnTo>
                  <a:lnTo>
                    <a:pt x="10573" y="19677"/>
                  </a:lnTo>
                  <a:lnTo>
                    <a:pt x="10701" y="19515"/>
                  </a:lnTo>
                  <a:lnTo>
                    <a:pt x="10955" y="19353"/>
                  </a:lnTo>
                  <a:lnTo>
                    <a:pt x="11338" y="19137"/>
                  </a:lnTo>
                  <a:lnTo>
                    <a:pt x="11465" y="18868"/>
                  </a:lnTo>
                  <a:lnTo>
                    <a:pt x="11720" y="18544"/>
                  </a:lnTo>
                  <a:lnTo>
                    <a:pt x="11975" y="18275"/>
                  </a:lnTo>
                  <a:lnTo>
                    <a:pt x="12102" y="17844"/>
                  </a:lnTo>
                  <a:lnTo>
                    <a:pt x="12484" y="17466"/>
                  </a:lnTo>
                  <a:lnTo>
                    <a:pt x="12739" y="17197"/>
                  </a:lnTo>
                  <a:lnTo>
                    <a:pt x="12866" y="16765"/>
                  </a:lnTo>
                  <a:lnTo>
                    <a:pt x="13248" y="16280"/>
                  </a:lnTo>
                  <a:lnTo>
                    <a:pt x="13376" y="15849"/>
                  </a:lnTo>
                  <a:lnTo>
                    <a:pt x="13758" y="15364"/>
                  </a:lnTo>
                  <a:lnTo>
                    <a:pt x="13885" y="14879"/>
                  </a:lnTo>
                  <a:lnTo>
                    <a:pt x="14140" y="14340"/>
                  </a:lnTo>
                  <a:lnTo>
                    <a:pt x="14395" y="13801"/>
                  </a:lnTo>
                  <a:lnTo>
                    <a:pt x="14777" y="13315"/>
                  </a:lnTo>
                  <a:lnTo>
                    <a:pt x="14904" y="12776"/>
                  </a:lnTo>
                  <a:lnTo>
                    <a:pt x="15159" y="12237"/>
                  </a:lnTo>
                  <a:lnTo>
                    <a:pt x="15414" y="11644"/>
                  </a:lnTo>
                  <a:lnTo>
                    <a:pt x="15669" y="11105"/>
                  </a:lnTo>
                  <a:lnTo>
                    <a:pt x="15924" y="10566"/>
                  </a:lnTo>
                  <a:lnTo>
                    <a:pt x="16051" y="10027"/>
                  </a:lnTo>
                  <a:lnTo>
                    <a:pt x="16306" y="9488"/>
                  </a:lnTo>
                  <a:lnTo>
                    <a:pt x="16561" y="8895"/>
                  </a:lnTo>
                  <a:lnTo>
                    <a:pt x="16815" y="8356"/>
                  </a:lnTo>
                  <a:lnTo>
                    <a:pt x="17070" y="7763"/>
                  </a:lnTo>
                  <a:lnTo>
                    <a:pt x="17197" y="7278"/>
                  </a:lnTo>
                  <a:lnTo>
                    <a:pt x="17325" y="6792"/>
                  </a:lnTo>
                  <a:lnTo>
                    <a:pt x="17707" y="6253"/>
                  </a:lnTo>
                  <a:lnTo>
                    <a:pt x="17834" y="5714"/>
                  </a:lnTo>
                  <a:lnTo>
                    <a:pt x="18217" y="5229"/>
                  </a:lnTo>
                  <a:lnTo>
                    <a:pt x="18344" y="4744"/>
                  </a:lnTo>
                  <a:lnTo>
                    <a:pt x="18344" y="4313"/>
                  </a:lnTo>
                  <a:lnTo>
                    <a:pt x="18726" y="3881"/>
                  </a:lnTo>
                  <a:lnTo>
                    <a:pt x="18854" y="3396"/>
                  </a:lnTo>
                  <a:lnTo>
                    <a:pt x="19108" y="3019"/>
                  </a:lnTo>
                  <a:lnTo>
                    <a:pt x="19236" y="2588"/>
                  </a:lnTo>
                  <a:lnTo>
                    <a:pt x="19363" y="2210"/>
                  </a:lnTo>
                  <a:lnTo>
                    <a:pt x="19490" y="1887"/>
                  </a:lnTo>
                  <a:lnTo>
                    <a:pt x="19490" y="1671"/>
                  </a:lnTo>
                  <a:lnTo>
                    <a:pt x="19745" y="1348"/>
                  </a:lnTo>
                  <a:lnTo>
                    <a:pt x="19745" y="1024"/>
                  </a:lnTo>
                  <a:lnTo>
                    <a:pt x="19873" y="863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76" name="AutoShape 72"/>
            <p:cNvSpPr>
              <a:spLocks/>
            </p:cNvSpPr>
            <p:nvPr/>
          </p:nvSpPr>
          <p:spPr bwMode="auto">
            <a:xfrm flipV="1">
              <a:off x="4135" y="1818"/>
              <a:ext cx="48" cy="23"/>
            </a:xfrm>
            <a:custGeom>
              <a:avLst/>
              <a:gdLst>
                <a:gd name="T0" fmla="*/ 0 w 20000"/>
                <a:gd name="T1" fmla="*/ 19088 h 20000"/>
                <a:gd name="T2" fmla="*/ 272 w 20000"/>
                <a:gd name="T3" fmla="*/ 18499 h 20000"/>
                <a:gd name="T4" fmla="*/ 544 w 20000"/>
                <a:gd name="T5" fmla="*/ 17909 h 20000"/>
                <a:gd name="T6" fmla="*/ 680 w 20000"/>
                <a:gd name="T7" fmla="*/ 17265 h 20000"/>
                <a:gd name="T8" fmla="*/ 816 w 20000"/>
                <a:gd name="T9" fmla="*/ 16676 h 20000"/>
                <a:gd name="T10" fmla="*/ 1088 w 20000"/>
                <a:gd name="T11" fmla="*/ 16086 h 20000"/>
                <a:gd name="T12" fmla="*/ 1361 w 20000"/>
                <a:gd name="T13" fmla="*/ 15496 h 20000"/>
                <a:gd name="T14" fmla="*/ 1633 w 20000"/>
                <a:gd name="T15" fmla="*/ 14906 h 20000"/>
                <a:gd name="T16" fmla="*/ 1769 w 20000"/>
                <a:gd name="T17" fmla="*/ 14316 h 20000"/>
                <a:gd name="T18" fmla="*/ 1905 w 20000"/>
                <a:gd name="T19" fmla="*/ 13673 h 20000"/>
                <a:gd name="T20" fmla="*/ 2177 w 20000"/>
                <a:gd name="T21" fmla="*/ 13137 h 20000"/>
                <a:gd name="T22" fmla="*/ 2449 w 20000"/>
                <a:gd name="T23" fmla="*/ 12601 h 20000"/>
                <a:gd name="T24" fmla="*/ 2721 w 20000"/>
                <a:gd name="T25" fmla="*/ 12064 h 20000"/>
                <a:gd name="T26" fmla="*/ 2993 w 20000"/>
                <a:gd name="T27" fmla="*/ 11421 h 20000"/>
                <a:gd name="T28" fmla="*/ 2993 w 20000"/>
                <a:gd name="T29" fmla="*/ 10885 h 20000"/>
                <a:gd name="T30" fmla="*/ 3265 w 20000"/>
                <a:gd name="T31" fmla="*/ 10349 h 20000"/>
                <a:gd name="T32" fmla="*/ 3537 w 20000"/>
                <a:gd name="T33" fmla="*/ 9812 h 20000"/>
                <a:gd name="T34" fmla="*/ 3810 w 20000"/>
                <a:gd name="T35" fmla="*/ 9276 h 20000"/>
                <a:gd name="T36" fmla="*/ 4082 w 20000"/>
                <a:gd name="T37" fmla="*/ 8794 h 20000"/>
                <a:gd name="T38" fmla="*/ 4218 w 20000"/>
                <a:gd name="T39" fmla="*/ 8257 h 20000"/>
                <a:gd name="T40" fmla="*/ 4354 w 20000"/>
                <a:gd name="T41" fmla="*/ 7721 h 20000"/>
                <a:gd name="T42" fmla="*/ 4762 w 20000"/>
                <a:gd name="T43" fmla="*/ 7239 h 20000"/>
                <a:gd name="T44" fmla="*/ 4898 w 20000"/>
                <a:gd name="T45" fmla="*/ 6756 h 20000"/>
                <a:gd name="T46" fmla="*/ 5170 w 20000"/>
                <a:gd name="T47" fmla="*/ 6327 h 20000"/>
                <a:gd name="T48" fmla="*/ 5306 w 20000"/>
                <a:gd name="T49" fmla="*/ 5898 h 20000"/>
                <a:gd name="T50" fmla="*/ 5442 w 20000"/>
                <a:gd name="T51" fmla="*/ 5469 h 20000"/>
                <a:gd name="T52" fmla="*/ 5850 w 20000"/>
                <a:gd name="T53" fmla="*/ 4987 h 20000"/>
                <a:gd name="T54" fmla="*/ 5850 w 20000"/>
                <a:gd name="T55" fmla="*/ 4558 h 20000"/>
                <a:gd name="T56" fmla="*/ 6259 w 20000"/>
                <a:gd name="T57" fmla="*/ 4129 h 20000"/>
                <a:gd name="T58" fmla="*/ 6531 w 20000"/>
                <a:gd name="T59" fmla="*/ 3753 h 20000"/>
                <a:gd name="T60" fmla="*/ 6531 w 20000"/>
                <a:gd name="T61" fmla="*/ 3432 h 20000"/>
                <a:gd name="T62" fmla="*/ 6939 w 20000"/>
                <a:gd name="T63" fmla="*/ 3003 h 20000"/>
                <a:gd name="T64" fmla="*/ 7075 w 20000"/>
                <a:gd name="T65" fmla="*/ 2735 h 20000"/>
                <a:gd name="T66" fmla="*/ 7347 w 20000"/>
                <a:gd name="T67" fmla="*/ 2413 h 20000"/>
                <a:gd name="T68" fmla="*/ 7483 w 20000"/>
                <a:gd name="T69" fmla="*/ 2091 h 20000"/>
                <a:gd name="T70" fmla="*/ 7619 w 20000"/>
                <a:gd name="T71" fmla="*/ 1823 h 20000"/>
                <a:gd name="T72" fmla="*/ 7891 w 20000"/>
                <a:gd name="T73" fmla="*/ 1609 h 20000"/>
                <a:gd name="T74" fmla="*/ 8163 w 20000"/>
                <a:gd name="T75" fmla="*/ 1287 h 20000"/>
                <a:gd name="T76" fmla="*/ 8435 w 20000"/>
                <a:gd name="T77" fmla="*/ 1019 h 20000"/>
                <a:gd name="T78" fmla="*/ 8571 w 20000"/>
                <a:gd name="T79" fmla="*/ 858 h 20000"/>
                <a:gd name="T80" fmla="*/ 8844 w 20000"/>
                <a:gd name="T81" fmla="*/ 643 h 20000"/>
                <a:gd name="T82" fmla="*/ 8980 w 20000"/>
                <a:gd name="T83" fmla="*/ 483 h 20000"/>
                <a:gd name="T84" fmla="*/ 9116 w 20000"/>
                <a:gd name="T85" fmla="*/ 375 h 20000"/>
                <a:gd name="T86" fmla="*/ 9524 w 20000"/>
                <a:gd name="T87" fmla="*/ 268 h 20000"/>
                <a:gd name="T88" fmla="*/ 9524 w 20000"/>
                <a:gd name="T89" fmla="*/ 107 h 20000"/>
                <a:gd name="T90" fmla="*/ 9932 w 20000"/>
                <a:gd name="T91" fmla="*/ 107 h 20000"/>
                <a:gd name="T92" fmla="*/ 10068 w 20000"/>
                <a:gd name="T93" fmla="*/ 54 h 20000"/>
                <a:gd name="T94" fmla="*/ 10204 w 20000"/>
                <a:gd name="T95" fmla="*/ 0 h 20000"/>
                <a:gd name="T96" fmla="*/ 10476 w 20000"/>
                <a:gd name="T97" fmla="*/ 54 h 20000"/>
                <a:gd name="T98" fmla="*/ 10748 w 20000"/>
                <a:gd name="T99" fmla="*/ 54 h 20000"/>
                <a:gd name="T100" fmla="*/ 10884 w 20000"/>
                <a:gd name="T101" fmla="*/ 107 h 20000"/>
                <a:gd name="T102" fmla="*/ 11156 w 20000"/>
                <a:gd name="T103" fmla="*/ 214 h 20000"/>
                <a:gd name="T104" fmla="*/ 11293 w 20000"/>
                <a:gd name="T105" fmla="*/ 322 h 20000"/>
                <a:gd name="T106" fmla="*/ 11565 w 20000"/>
                <a:gd name="T107" fmla="*/ 536 h 20000"/>
                <a:gd name="T108" fmla="*/ 11837 w 20000"/>
                <a:gd name="T109" fmla="*/ 751 h 20000"/>
                <a:gd name="T110" fmla="*/ 12109 w 20000"/>
                <a:gd name="T111" fmla="*/ 1019 h 20000"/>
                <a:gd name="T112" fmla="*/ 12245 w 20000"/>
                <a:gd name="T113" fmla="*/ 1233 h 20000"/>
                <a:gd name="T114" fmla="*/ 12381 w 20000"/>
                <a:gd name="T115" fmla="*/ 1609 h 20000"/>
                <a:gd name="T116" fmla="*/ 12653 w 20000"/>
                <a:gd name="T117" fmla="*/ 1877 h 20000"/>
                <a:gd name="T118" fmla="*/ 12925 w 20000"/>
                <a:gd name="T119" fmla="*/ 2306 h 20000"/>
                <a:gd name="T120" fmla="*/ 13061 w 20000"/>
                <a:gd name="T121" fmla="*/ 2735 h 20000"/>
                <a:gd name="T122" fmla="*/ 13469 w 20000"/>
                <a:gd name="T123" fmla="*/ 3110 h 20000"/>
                <a:gd name="T124" fmla="*/ 13469 w 20000"/>
                <a:gd name="T125" fmla="*/ 3539 h 20000"/>
                <a:gd name="T126" fmla="*/ 13741 w 20000"/>
                <a:gd name="T127" fmla="*/ 396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8"/>
                  </a:moveTo>
                  <a:lnTo>
                    <a:pt x="272" y="18499"/>
                  </a:lnTo>
                  <a:lnTo>
                    <a:pt x="544" y="17909"/>
                  </a:lnTo>
                  <a:lnTo>
                    <a:pt x="680" y="17265"/>
                  </a:lnTo>
                  <a:lnTo>
                    <a:pt x="816" y="16676"/>
                  </a:lnTo>
                  <a:lnTo>
                    <a:pt x="1088" y="16086"/>
                  </a:lnTo>
                  <a:lnTo>
                    <a:pt x="1361" y="15496"/>
                  </a:lnTo>
                  <a:lnTo>
                    <a:pt x="1633" y="14906"/>
                  </a:lnTo>
                  <a:lnTo>
                    <a:pt x="1769" y="14316"/>
                  </a:lnTo>
                  <a:lnTo>
                    <a:pt x="1905" y="13673"/>
                  </a:lnTo>
                  <a:lnTo>
                    <a:pt x="2177" y="13137"/>
                  </a:lnTo>
                  <a:lnTo>
                    <a:pt x="2449" y="12601"/>
                  </a:lnTo>
                  <a:lnTo>
                    <a:pt x="2721" y="12064"/>
                  </a:lnTo>
                  <a:lnTo>
                    <a:pt x="2993" y="11421"/>
                  </a:lnTo>
                  <a:lnTo>
                    <a:pt x="2993" y="10885"/>
                  </a:lnTo>
                  <a:lnTo>
                    <a:pt x="3265" y="10349"/>
                  </a:lnTo>
                  <a:lnTo>
                    <a:pt x="3537" y="9812"/>
                  </a:lnTo>
                  <a:lnTo>
                    <a:pt x="3810" y="9276"/>
                  </a:lnTo>
                  <a:lnTo>
                    <a:pt x="4082" y="8794"/>
                  </a:lnTo>
                  <a:lnTo>
                    <a:pt x="4218" y="8257"/>
                  </a:lnTo>
                  <a:lnTo>
                    <a:pt x="4354" y="7721"/>
                  </a:lnTo>
                  <a:lnTo>
                    <a:pt x="4762" y="7239"/>
                  </a:lnTo>
                  <a:lnTo>
                    <a:pt x="4898" y="6756"/>
                  </a:lnTo>
                  <a:lnTo>
                    <a:pt x="5170" y="6327"/>
                  </a:lnTo>
                  <a:lnTo>
                    <a:pt x="5306" y="5898"/>
                  </a:lnTo>
                  <a:lnTo>
                    <a:pt x="5442" y="5469"/>
                  </a:lnTo>
                  <a:lnTo>
                    <a:pt x="5850" y="4987"/>
                  </a:lnTo>
                  <a:lnTo>
                    <a:pt x="5850" y="4558"/>
                  </a:lnTo>
                  <a:lnTo>
                    <a:pt x="6259" y="4129"/>
                  </a:lnTo>
                  <a:lnTo>
                    <a:pt x="6531" y="3753"/>
                  </a:lnTo>
                  <a:lnTo>
                    <a:pt x="6531" y="3432"/>
                  </a:lnTo>
                  <a:lnTo>
                    <a:pt x="6939" y="3003"/>
                  </a:lnTo>
                  <a:lnTo>
                    <a:pt x="7075" y="2735"/>
                  </a:lnTo>
                  <a:lnTo>
                    <a:pt x="7347" y="2413"/>
                  </a:lnTo>
                  <a:lnTo>
                    <a:pt x="7483" y="2091"/>
                  </a:lnTo>
                  <a:lnTo>
                    <a:pt x="7619" y="1823"/>
                  </a:lnTo>
                  <a:lnTo>
                    <a:pt x="7891" y="1609"/>
                  </a:lnTo>
                  <a:lnTo>
                    <a:pt x="8163" y="1287"/>
                  </a:lnTo>
                  <a:lnTo>
                    <a:pt x="8435" y="1019"/>
                  </a:lnTo>
                  <a:lnTo>
                    <a:pt x="8571" y="858"/>
                  </a:lnTo>
                  <a:lnTo>
                    <a:pt x="8844" y="643"/>
                  </a:lnTo>
                  <a:lnTo>
                    <a:pt x="8980" y="483"/>
                  </a:lnTo>
                  <a:lnTo>
                    <a:pt x="9116" y="375"/>
                  </a:lnTo>
                  <a:lnTo>
                    <a:pt x="9524" y="268"/>
                  </a:lnTo>
                  <a:lnTo>
                    <a:pt x="9524" y="107"/>
                  </a:lnTo>
                  <a:lnTo>
                    <a:pt x="9932" y="107"/>
                  </a:lnTo>
                  <a:lnTo>
                    <a:pt x="10068" y="54"/>
                  </a:lnTo>
                  <a:lnTo>
                    <a:pt x="10204" y="0"/>
                  </a:lnTo>
                  <a:lnTo>
                    <a:pt x="10476" y="54"/>
                  </a:lnTo>
                  <a:lnTo>
                    <a:pt x="10748" y="54"/>
                  </a:lnTo>
                  <a:lnTo>
                    <a:pt x="10884" y="107"/>
                  </a:lnTo>
                  <a:lnTo>
                    <a:pt x="11156" y="214"/>
                  </a:lnTo>
                  <a:lnTo>
                    <a:pt x="11293" y="322"/>
                  </a:lnTo>
                  <a:lnTo>
                    <a:pt x="11565" y="536"/>
                  </a:lnTo>
                  <a:lnTo>
                    <a:pt x="11837" y="751"/>
                  </a:lnTo>
                  <a:lnTo>
                    <a:pt x="12109" y="1019"/>
                  </a:lnTo>
                  <a:lnTo>
                    <a:pt x="12245" y="1233"/>
                  </a:lnTo>
                  <a:lnTo>
                    <a:pt x="12381" y="1609"/>
                  </a:lnTo>
                  <a:lnTo>
                    <a:pt x="12653" y="1877"/>
                  </a:lnTo>
                  <a:lnTo>
                    <a:pt x="12925" y="2306"/>
                  </a:lnTo>
                  <a:lnTo>
                    <a:pt x="13061" y="2735"/>
                  </a:lnTo>
                  <a:lnTo>
                    <a:pt x="13469" y="3110"/>
                  </a:lnTo>
                  <a:lnTo>
                    <a:pt x="13469" y="3539"/>
                  </a:lnTo>
                  <a:lnTo>
                    <a:pt x="13741" y="3968"/>
                  </a:lnTo>
                  <a:lnTo>
                    <a:pt x="14150" y="4450"/>
                  </a:lnTo>
                  <a:lnTo>
                    <a:pt x="14286" y="4987"/>
                  </a:lnTo>
                  <a:lnTo>
                    <a:pt x="14558" y="5469"/>
                  </a:lnTo>
                  <a:lnTo>
                    <a:pt x="14694" y="6005"/>
                  </a:lnTo>
                  <a:lnTo>
                    <a:pt x="14966" y="6542"/>
                  </a:lnTo>
                  <a:lnTo>
                    <a:pt x="15102" y="7024"/>
                  </a:lnTo>
                  <a:lnTo>
                    <a:pt x="15374" y="7614"/>
                  </a:lnTo>
                  <a:lnTo>
                    <a:pt x="15646" y="8150"/>
                  </a:lnTo>
                  <a:lnTo>
                    <a:pt x="15918" y="8794"/>
                  </a:lnTo>
                  <a:lnTo>
                    <a:pt x="16054" y="9330"/>
                  </a:lnTo>
                  <a:lnTo>
                    <a:pt x="16190" y="9866"/>
                  </a:lnTo>
                  <a:lnTo>
                    <a:pt x="16599" y="10456"/>
                  </a:lnTo>
                  <a:lnTo>
                    <a:pt x="16735" y="11046"/>
                  </a:lnTo>
                  <a:lnTo>
                    <a:pt x="17007" y="11635"/>
                  </a:lnTo>
                  <a:lnTo>
                    <a:pt x="17143" y="12172"/>
                  </a:lnTo>
                  <a:lnTo>
                    <a:pt x="17279" y="12761"/>
                  </a:lnTo>
                  <a:lnTo>
                    <a:pt x="17551" y="13298"/>
                  </a:lnTo>
                  <a:lnTo>
                    <a:pt x="17687" y="13834"/>
                  </a:lnTo>
                  <a:lnTo>
                    <a:pt x="17959" y="14370"/>
                  </a:lnTo>
                  <a:lnTo>
                    <a:pt x="18095" y="14960"/>
                  </a:lnTo>
                  <a:lnTo>
                    <a:pt x="18231" y="15442"/>
                  </a:lnTo>
                  <a:lnTo>
                    <a:pt x="18367" y="15871"/>
                  </a:lnTo>
                  <a:lnTo>
                    <a:pt x="18639" y="16461"/>
                  </a:lnTo>
                  <a:lnTo>
                    <a:pt x="18776" y="16836"/>
                  </a:lnTo>
                  <a:lnTo>
                    <a:pt x="19048" y="17265"/>
                  </a:lnTo>
                  <a:lnTo>
                    <a:pt x="19184" y="17748"/>
                  </a:lnTo>
                  <a:lnTo>
                    <a:pt x="19320" y="18177"/>
                  </a:lnTo>
                  <a:lnTo>
                    <a:pt x="19456" y="18552"/>
                  </a:lnTo>
                  <a:lnTo>
                    <a:pt x="19456" y="18874"/>
                  </a:lnTo>
                  <a:lnTo>
                    <a:pt x="19592" y="19196"/>
                  </a:lnTo>
                  <a:lnTo>
                    <a:pt x="19728" y="19517"/>
                  </a:lnTo>
                  <a:lnTo>
                    <a:pt x="19864" y="19732"/>
                  </a:lnTo>
                  <a:lnTo>
                    <a:pt x="19864" y="19946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77" name="AutoShape 73"/>
            <p:cNvSpPr>
              <a:spLocks/>
            </p:cNvSpPr>
            <p:nvPr/>
          </p:nvSpPr>
          <p:spPr bwMode="auto">
            <a:xfrm flipV="1">
              <a:off x="4182" y="1799"/>
              <a:ext cx="51" cy="22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11 h 20000"/>
                <a:gd name="T4" fmla="*/ 382 w 20000"/>
                <a:gd name="T5" fmla="*/ 1278 h 20000"/>
                <a:gd name="T6" fmla="*/ 510 w 20000"/>
                <a:gd name="T7" fmla="*/ 1889 h 20000"/>
                <a:gd name="T8" fmla="*/ 764 w 20000"/>
                <a:gd name="T9" fmla="*/ 2500 h 20000"/>
                <a:gd name="T10" fmla="*/ 892 w 20000"/>
                <a:gd name="T11" fmla="*/ 3111 h 20000"/>
                <a:gd name="T12" fmla="*/ 1274 w 20000"/>
                <a:gd name="T13" fmla="*/ 3722 h 20000"/>
                <a:gd name="T14" fmla="*/ 1401 w 20000"/>
                <a:gd name="T15" fmla="*/ 4333 h 20000"/>
                <a:gd name="T16" fmla="*/ 1656 w 20000"/>
                <a:gd name="T17" fmla="*/ 4944 h 20000"/>
                <a:gd name="T18" fmla="*/ 1656 w 20000"/>
                <a:gd name="T19" fmla="*/ 5556 h 20000"/>
                <a:gd name="T20" fmla="*/ 2038 w 20000"/>
                <a:gd name="T21" fmla="*/ 6167 h 20000"/>
                <a:gd name="T22" fmla="*/ 2166 w 20000"/>
                <a:gd name="T23" fmla="*/ 6778 h 20000"/>
                <a:gd name="T24" fmla="*/ 2420 w 20000"/>
                <a:gd name="T25" fmla="*/ 7278 h 20000"/>
                <a:gd name="T26" fmla="*/ 2675 w 20000"/>
                <a:gd name="T27" fmla="*/ 7889 h 20000"/>
                <a:gd name="T28" fmla="*/ 2803 w 20000"/>
                <a:gd name="T29" fmla="*/ 8444 h 20000"/>
                <a:gd name="T30" fmla="*/ 2930 w 20000"/>
                <a:gd name="T31" fmla="*/ 9000 h 20000"/>
                <a:gd name="T32" fmla="*/ 3185 w 20000"/>
                <a:gd name="T33" fmla="*/ 9611 h 20000"/>
                <a:gd name="T34" fmla="*/ 3312 w 20000"/>
                <a:gd name="T35" fmla="*/ 10167 h 20000"/>
                <a:gd name="T36" fmla="*/ 3567 w 20000"/>
                <a:gd name="T37" fmla="*/ 10667 h 20000"/>
                <a:gd name="T38" fmla="*/ 3822 w 20000"/>
                <a:gd name="T39" fmla="*/ 11167 h 20000"/>
                <a:gd name="T40" fmla="*/ 3949 w 20000"/>
                <a:gd name="T41" fmla="*/ 11722 h 20000"/>
                <a:gd name="T42" fmla="*/ 4076 w 20000"/>
                <a:gd name="T43" fmla="*/ 12167 h 20000"/>
                <a:gd name="T44" fmla="*/ 4331 w 20000"/>
                <a:gd name="T45" fmla="*/ 12722 h 20000"/>
                <a:gd name="T46" fmla="*/ 4586 w 20000"/>
                <a:gd name="T47" fmla="*/ 13222 h 20000"/>
                <a:gd name="T48" fmla="*/ 4713 w 20000"/>
                <a:gd name="T49" fmla="*/ 13667 h 20000"/>
                <a:gd name="T50" fmla="*/ 4968 w 20000"/>
                <a:gd name="T51" fmla="*/ 14111 h 20000"/>
                <a:gd name="T52" fmla="*/ 5096 w 20000"/>
                <a:gd name="T53" fmla="*/ 14556 h 20000"/>
                <a:gd name="T54" fmla="*/ 5350 w 20000"/>
                <a:gd name="T55" fmla="*/ 15056 h 20000"/>
                <a:gd name="T56" fmla="*/ 5605 w 20000"/>
                <a:gd name="T57" fmla="*/ 15444 h 20000"/>
                <a:gd name="T58" fmla="*/ 5732 w 20000"/>
                <a:gd name="T59" fmla="*/ 15833 h 20000"/>
                <a:gd name="T60" fmla="*/ 6115 w 20000"/>
                <a:gd name="T61" fmla="*/ 16222 h 20000"/>
                <a:gd name="T62" fmla="*/ 6115 w 20000"/>
                <a:gd name="T63" fmla="*/ 16611 h 20000"/>
                <a:gd name="T64" fmla="*/ 6369 w 20000"/>
                <a:gd name="T65" fmla="*/ 16944 h 20000"/>
                <a:gd name="T66" fmla="*/ 6624 w 20000"/>
                <a:gd name="T67" fmla="*/ 17333 h 20000"/>
                <a:gd name="T68" fmla="*/ 6752 w 20000"/>
                <a:gd name="T69" fmla="*/ 17611 h 20000"/>
                <a:gd name="T70" fmla="*/ 7006 w 20000"/>
                <a:gd name="T71" fmla="*/ 17944 h 20000"/>
                <a:gd name="T72" fmla="*/ 7261 w 20000"/>
                <a:gd name="T73" fmla="*/ 18167 h 20000"/>
                <a:gd name="T74" fmla="*/ 7389 w 20000"/>
                <a:gd name="T75" fmla="*/ 18500 h 20000"/>
                <a:gd name="T76" fmla="*/ 7516 w 20000"/>
                <a:gd name="T77" fmla="*/ 18722 h 20000"/>
                <a:gd name="T78" fmla="*/ 7898 w 20000"/>
                <a:gd name="T79" fmla="*/ 18944 h 20000"/>
                <a:gd name="T80" fmla="*/ 8025 w 20000"/>
                <a:gd name="T81" fmla="*/ 19167 h 20000"/>
                <a:gd name="T82" fmla="*/ 8280 w 20000"/>
                <a:gd name="T83" fmla="*/ 19333 h 20000"/>
                <a:gd name="T84" fmla="*/ 8408 w 20000"/>
                <a:gd name="T85" fmla="*/ 19500 h 20000"/>
                <a:gd name="T86" fmla="*/ 8535 w 20000"/>
                <a:gd name="T87" fmla="*/ 19667 h 20000"/>
                <a:gd name="T88" fmla="*/ 8917 w 20000"/>
                <a:gd name="T89" fmla="*/ 19722 h 20000"/>
                <a:gd name="T90" fmla="*/ 9045 w 20000"/>
                <a:gd name="T91" fmla="*/ 19889 h 20000"/>
                <a:gd name="T92" fmla="*/ 9299 w 20000"/>
                <a:gd name="T93" fmla="*/ 19889 h 20000"/>
                <a:gd name="T94" fmla="*/ 9427 w 20000"/>
                <a:gd name="T95" fmla="*/ 19944 h 20000"/>
                <a:gd name="T96" fmla="*/ 9682 w 20000"/>
                <a:gd name="T97" fmla="*/ 19944 h 20000"/>
                <a:gd name="T98" fmla="*/ 9936 w 20000"/>
                <a:gd name="T99" fmla="*/ 19944 h 20000"/>
                <a:gd name="T100" fmla="*/ 10064 w 20000"/>
                <a:gd name="T101" fmla="*/ 19889 h 20000"/>
                <a:gd name="T102" fmla="*/ 10318 w 20000"/>
                <a:gd name="T103" fmla="*/ 19889 h 20000"/>
                <a:gd name="T104" fmla="*/ 10573 w 20000"/>
                <a:gd name="T105" fmla="*/ 19722 h 20000"/>
                <a:gd name="T106" fmla="*/ 10701 w 20000"/>
                <a:gd name="T107" fmla="*/ 19500 h 20000"/>
                <a:gd name="T108" fmla="*/ 10955 w 20000"/>
                <a:gd name="T109" fmla="*/ 19333 h 20000"/>
                <a:gd name="T110" fmla="*/ 11338 w 20000"/>
                <a:gd name="T111" fmla="*/ 19111 h 20000"/>
                <a:gd name="T112" fmla="*/ 11465 w 20000"/>
                <a:gd name="T113" fmla="*/ 18833 h 20000"/>
                <a:gd name="T114" fmla="*/ 11720 w 20000"/>
                <a:gd name="T115" fmla="*/ 18500 h 20000"/>
                <a:gd name="T116" fmla="*/ 11975 w 20000"/>
                <a:gd name="T117" fmla="*/ 18278 h 20000"/>
                <a:gd name="T118" fmla="*/ 12102 w 20000"/>
                <a:gd name="T119" fmla="*/ 17944 h 20000"/>
                <a:gd name="T120" fmla="*/ 12484 w 20000"/>
                <a:gd name="T121" fmla="*/ 17556 h 20000"/>
                <a:gd name="T122" fmla="*/ 12739 w 20000"/>
                <a:gd name="T123" fmla="*/ 17111 h 20000"/>
                <a:gd name="T124" fmla="*/ 12866 w 20000"/>
                <a:gd name="T125" fmla="*/ 16722 h 20000"/>
                <a:gd name="T126" fmla="*/ 13248 w 20000"/>
                <a:gd name="T127" fmla="*/ 1627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11"/>
                  </a:lnTo>
                  <a:lnTo>
                    <a:pt x="382" y="1278"/>
                  </a:lnTo>
                  <a:lnTo>
                    <a:pt x="510" y="1889"/>
                  </a:lnTo>
                  <a:lnTo>
                    <a:pt x="764" y="2500"/>
                  </a:lnTo>
                  <a:lnTo>
                    <a:pt x="892" y="3111"/>
                  </a:lnTo>
                  <a:lnTo>
                    <a:pt x="1274" y="3722"/>
                  </a:lnTo>
                  <a:lnTo>
                    <a:pt x="1401" y="4333"/>
                  </a:lnTo>
                  <a:lnTo>
                    <a:pt x="1656" y="4944"/>
                  </a:lnTo>
                  <a:lnTo>
                    <a:pt x="1656" y="5556"/>
                  </a:lnTo>
                  <a:lnTo>
                    <a:pt x="2038" y="6167"/>
                  </a:lnTo>
                  <a:lnTo>
                    <a:pt x="2166" y="6778"/>
                  </a:lnTo>
                  <a:lnTo>
                    <a:pt x="2420" y="7278"/>
                  </a:lnTo>
                  <a:lnTo>
                    <a:pt x="2675" y="7889"/>
                  </a:lnTo>
                  <a:lnTo>
                    <a:pt x="2803" y="8444"/>
                  </a:lnTo>
                  <a:lnTo>
                    <a:pt x="2930" y="9000"/>
                  </a:lnTo>
                  <a:lnTo>
                    <a:pt x="3185" y="9611"/>
                  </a:lnTo>
                  <a:lnTo>
                    <a:pt x="3312" y="10167"/>
                  </a:lnTo>
                  <a:lnTo>
                    <a:pt x="3567" y="10667"/>
                  </a:lnTo>
                  <a:lnTo>
                    <a:pt x="3822" y="11167"/>
                  </a:lnTo>
                  <a:lnTo>
                    <a:pt x="3949" y="11722"/>
                  </a:lnTo>
                  <a:lnTo>
                    <a:pt x="4076" y="12167"/>
                  </a:lnTo>
                  <a:lnTo>
                    <a:pt x="4331" y="12722"/>
                  </a:lnTo>
                  <a:lnTo>
                    <a:pt x="4586" y="13222"/>
                  </a:lnTo>
                  <a:lnTo>
                    <a:pt x="4713" y="13667"/>
                  </a:lnTo>
                  <a:lnTo>
                    <a:pt x="4968" y="14111"/>
                  </a:lnTo>
                  <a:lnTo>
                    <a:pt x="5096" y="14556"/>
                  </a:lnTo>
                  <a:lnTo>
                    <a:pt x="5350" y="15056"/>
                  </a:lnTo>
                  <a:lnTo>
                    <a:pt x="5605" y="15444"/>
                  </a:lnTo>
                  <a:lnTo>
                    <a:pt x="5732" y="15833"/>
                  </a:lnTo>
                  <a:lnTo>
                    <a:pt x="6115" y="16222"/>
                  </a:lnTo>
                  <a:lnTo>
                    <a:pt x="6115" y="16611"/>
                  </a:lnTo>
                  <a:lnTo>
                    <a:pt x="6369" y="16944"/>
                  </a:lnTo>
                  <a:lnTo>
                    <a:pt x="6624" y="17333"/>
                  </a:lnTo>
                  <a:lnTo>
                    <a:pt x="6752" y="17611"/>
                  </a:lnTo>
                  <a:lnTo>
                    <a:pt x="7006" y="17944"/>
                  </a:lnTo>
                  <a:lnTo>
                    <a:pt x="7261" y="18167"/>
                  </a:lnTo>
                  <a:lnTo>
                    <a:pt x="7389" y="18500"/>
                  </a:lnTo>
                  <a:lnTo>
                    <a:pt x="7516" y="18722"/>
                  </a:lnTo>
                  <a:lnTo>
                    <a:pt x="7898" y="18944"/>
                  </a:lnTo>
                  <a:lnTo>
                    <a:pt x="8025" y="19167"/>
                  </a:lnTo>
                  <a:lnTo>
                    <a:pt x="8280" y="19333"/>
                  </a:lnTo>
                  <a:lnTo>
                    <a:pt x="8408" y="19500"/>
                  </a:lnTo>
                  <a:lnTo>
                    <a:pt x="8535" y="19667"/>
                  </a:lnTo>
                  <a:lnTo>
                    <a:pt x="8917" y="19722"/>
                  </a:lnTo>
                  <a:lnTo>
                    <a:pt x="9045" y="19889"/>
                  </a:lnTo>
                  <a:lnTo>
                    <a:pt x="9299" y="19889"/>
                  </a:lnTo>
                  <a:lnTo>
                    <a:pt x="9427" y="19944"/>
                  </a:lnTo>
                  <a:lnTo>
                    <a:pt x="9682" y="19944"/>
                  </a:lnTo>
                  <a:lnTo>
                    <a:pt x="9936" y="19944"/>
                  </a:lnTo>
                  <a:lnTo>
                    <a:pt x="10064" y="19889"/>
                  </a:lnTo>
                  <a:lnTo>
                    <a:pt x="10318" y="19889"/>
                  </a:lnTo>
                  <a:lnTo>
                    <a:pt x="10573" y="19722"/>
                  </a:lnTo>
                  <a:lnTo>
                    <a:pt x="10701" y="19500"/>
                  </a:lnTo>
                  <a:lnTo>
                    <a:pt x="10955" y="19333"/>
                  </a:lnTo>
                  <a:lnTo>
                    <a:pt x="11338" y="19111"/>
                  </a:lnTo>
                  <a:lnTo>
                    <a:pt x="11465" y="18833"/>
                  </a:lnTo>
                  <a:lnTo>
                    <a:pt x="11720" y="18500"/>
                  </a:lnTo>
                  <a:lnTo>
                    <a:pt x="11975" y="18278"/>
                  </a:lnTo>
                  <a:lnTo>
                    <a:pt x="12102" y="17944"/>
                  </a:lnTo>
                  <a:lnTo>
                    <a:pt x="12484" y="17556"/>
                  </a:lnTo>
                  <a:lnTo>
                    <a:pt x="12739" y="17111"/>
                  </a:lnTo>
                  <a:lnTo>
                    <a:pt x="12866" y="16722"/>
                  </a:lnTo>
                  <a:lnTo>
                    <a:pt x="13248" y="16278"/>
                  </a:lnTo>
                  <a:lnTo>
                    <a:pt x="13376" y="15778"/>
                  </a:lnTo>
                  <a:lnTo>
                    <a:pt x="13758" y="15333"/>
                  </a:lnTo>
                  <a:lnTo>
                    <a:pt x="13885" y="14833"/>
                  </a:lnTo>
                  <a:lnTo>
                    <a:pt x="14140" y="14389"/>
                  </a:lnTo>
                  <a:lnTo>
                    <a:pt x="14395" y="13833"/>
                  </a:lnTo>
                  <a:lnTo>
                    <a:pt x="14777" y="13333"/>
                  </a:lnTo>
                  <a:lnTo>
                    <a:pt x="14904" y="12778"/>
                  </a:lnTo>
                  <a:lnTo>
                    <a:pt x="15159" y="12167"/>
                  </a:lnTo>
                  <a:lnTo>
                    <a:pt x="15414" y="11611"/>
                  </a:lnTo>
                  <a:lnTo>
                    <a:pt x="15669" y="11111"/>
                  </a:lnTo>
                  <a:lnTo>
                    <a:pt x="15924" y="10556"/>
                  </a:lnTo>
                  <a:lnTo>
                    <a:pt x="16051" y="10000"/>
                  </a:lnTo>
                  <a:lnTo>
                    <a:pt x="16306" y="9444"/>
                  </a:lnTo>
                  <a:lnTo>
                    <a:pt x="16561" y="8944"/>
                  </a:lnTo>
                  <a:lnTo>
                    <a:pt x="16815" y="8389"/>
                  </a:lnTo>
                  <a:lnTo>
                    <a:pt x="17070" y="7833"/>
                  </a:lnTo>
                  <a:lnTo>
                    <a:pt x="17197" y="7278"/>
                  </a:lnTo>
                  <a:lnTo>
                    <a:pt x="17325" y="6778"/>
                  </a:lnTo>
                  <a:lnTo>
                    <a:pt x="17707" y="6222"/>
                  </a:lnTo>
                  <a:lnTo>
                    <a:pt x="17834" y="5722"/>
                  </a:lnTo>
                  <a:lnTo>
                    <a:pt x="18217" y="5222"/>
                  </a:lnTo>
                  <a:lnTo>
                    <a:pt x="18344" y="4722"/>
                  </a:lnTo>
                  <a:lnTo>
                    <a:pt x="18344" y="4278"/>
                  </a:lnTo>
                  <a:lnTo>
                    <a:pt x="18726" y="3833"/>
                  </a:lnTo>
                  <a:lnTo>
                    <a:pt x="18854" y="3389"/>
                  </a:lnTo>
                  <a:lnTo>
                    <a:pt x="19108" y="3000"/>
                  </a:lnTo>
                  <a:lnTo>
                    <a:pt x="19236" y="2611"/>
                  </a:lnTo>
                  <a:lnTo>
                    <a:pt x="19363" y="2278"/>
                  </a:lnTo>
                  <a:lnTo>
                    <a:pt x="19490" y="1889"/>
                  </a:lnTo>
                  <a:lnTo>
                    <a:pt x="19490" y="1611"/>
                  </a:lnTo>
                  <a:lnTo>
                    <a:pt x="19745" y="1333"/>
                  </a:lnTo>
                  <a:lnTo>
                    <a:pt x="19745" y="1056"/>
                  </a:lnTo>
                  <a:lnTo>
                    <a:pt x="19873" y="833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78" name="AutoShape 74"/>
            <p:cNvSpPr>
              <a:spLocks/>
            </p:cNvSpPr>
            <p:nvPr/>
          </p:nvSpPr>
          <p:spPr bwMode="auto">
            <a:xfrm flipV="1">
              <a:off x="4232" y="1819"/>
              <a:ext cx="48" cy="23"/>
            </a:xfrm>
            <a:custGeom>
              <a:avLst/>
              <a:gdLst>
                <a:gd name="T0" fmla="*/ 0 w 20000"/>
                <a:gd name="T1" fmla="*/ 19063 h 20000"/>
                <a:gd name="T2" fmla="*/ 272 w 20000"/>
                <a:gd name="T3" fmla="*/ 18490 h 20000"/>
                <a:gd name="T4" fmla="*/ 544 w 20000"/>
                <a:gd name="T5" fmla="*/ 17865 h 20000"/>
                <a:gd name="T6" fmla="*/ 680 w 20000"/>
                <a:gd name="T7" fmla="*/ 17292 h 20000"/>
                <a:gd name="T8" fmla="*/ 816 w 20000"/>
                <a:gd name="T9" fmla="*/ 16667 h 20000"/>
                <a:gd name="T10" fmla="*/ 1088 w 20000"/>
                <a:gd name="T11" fmla="*/ 16042 h 20000"/>
                <a:gd name="T12" fmla="*/ 1361 w 20000"/>
                <a:gd name="T13" fmla="*/ 15469 h 20000"/>
                <a:gd name="T14" fmla="*/ 1633 w 20000"/>
                <a:gd name="T15" fmla="*/ 14896 h 20000"/>
                <a:gd name="T16" fmla="*/ 1769 w 20000"/>
                <a:gd name="T17" fmla="*/ 14271 h 20000"/>
                <a:gd name="T18" fmla="*/ 1905 w 20000"/>
                <a:gd name="T19" fmla="*/ 13698 h 20000"/>
                <a:gd name="T20" fmla="*/ 2177 w 20000"/>
                <a:gd name="T21" fmla="*/ 13177 h 20000"/>
                <a:gd name="T22" fmla="*/ 2449 w 20000"/>
                <a:gd name="T23" fmla="*/ 12552 h 20000"/>
                <a:gd name="T24" fmla="*/ 2721 w 20000"/>
                <a:gd name="T25" fmla="*/ 12031 h 20000"/>
                <a:gd name="T26" fmla="*/ 2993 w 20000"/>
                <a:gd name="T27" fmla="*/ 11458 h 20000"/>
                <a:gd name="T28" fmla="*/ 2993 w 20000"/>
                <a:gd name="T29" fmla="*/ 10885 h 20000"/>
                <a:gd name="T30" fmla="*/ 3265 w 20000"/>
                <a:gd name="T31" fmla="*/ 10313 h 20000"/>
                <a:gd name="T32" fmla="*/ 3537 w 20000"/>
                <a:gd name="T33" fmla="*/ 9792 h 20000"/>
                <a:gd name="T34" fmla="*/ 3810 w 20000"/>
                <a:gd name="T35" fmla="*/ 9271 h 20000"/>
                <a:gd name="T36" fmla="*/ 4082 w 20000"/>
                <a:gd name="T37" fmla="*/ 8750 h 20000"/>
                <a:gd name="T38" fmla="*/ 4218 w 20000"/>
                <a:gd name="T39" fmla="*/ 8229 h 20000"/>
                <a:gd name="T40" fmla="*/ 4354 w 20000"/>
                <a:gd name="T41" fmla="*/ 7708 h 20000"/>
                <a:gd name="T42" fmla="*/ 4762 w 20000"/>
                <a:gd name="T43" fmla="*/ 7292 h 20000"/>
                <a:gd name="T44" fmla="*/ 4898 w 20000"/>
                <a:gd name="T45" fmla="*/ 6771 h 20000"/>
                <a:gd name="T46" fmla="*/ 5170 w 20000"/>
                <a:gd name="T47" fmla="*/ 6354 h 20000"/>
                <a:gd name="T48" fmla="*/ 5306 w 20000"/>
                <a:gd name="T49" fmla="*/ 5885 h 20000"/>
                <a:gd name="T50" fmla="*/ 5442 w 20000"/>
                <a:gd name="T51" fmla="*/ 5469 h 20000"/>
                <a:gd name="T52" fmla="*/ 5850 w 20000"/>
                <a:gd name="T53" fmla="*/ 5000 h 20000"/>
                <a:gd name="T54" fmla="*/ 5850 w 20000"/>
                <a:gd name="T55" fmla="*/ 4531 h 20000"/>
                <a:gd name="T56" fmla="*/ 6259 w 20000"/>
                <a:gd name="T57" fmla="*/ 4167 h 20000"/>
                <a:gd name="T58" fmla="*/ 6531 w 20000"/>
                <a:gd name="T59" fmla="*/ 3802 h 20000"/>
                <a:gd name="T60" fmla="*/ 6531 w 20000"/>
                <a:gd name="T61" fmla="*/ 3438 h 20000"/>
                <a:gd name="T62" fmla="*/ 6939 w 20000"/>
                <a:gd name="T63" fmla="*/ 3073 h 20000"/>
                <a:gd name="T64" fmla="*/ 7075 w 20000"/>
                <a:gd name="T65" fmla="*/ 2708 h 20000"/>
                <a:gd name="T66" fmla="*/ 7347 w 20000"/>
                <a:gd name="T67" fmla="*/ 2448 h 20000"/>
                <a:gd name="T68" fmla="*/ 7483 w 20000"/>
                <a:gd name="T69" fmla="*/ 2083 h 20000"/>
                <a:gd name="T70" fmla="*/ 7619 w 20000"/>
                <a:gd name="T71" fmla="*/ 1823 h 20000"/>
                <a:gd name="T72" fmla="*/ 7891 w 20000"/>
                <a:gd name="T73" fmla="*/ 1563 h 20000"/>
                <a:gd name="T74" fmla="*/ 8163 w 20000"/>
                <a:gd name="T75" fmla="*/ 1302 h 20000"/>
                <a:gd name="T76" fmla="*/ 8435 w 20000"/>
                <a:gd name="T77" fmla="*/ 1042 h 20000"/>
                <a:gd name="T78" fmla="*/ 8571 w 20000"/>
                <a:gd name="T79" fmla="*/ 833 h 20000"/>
                <a:gd name="T80" fmla="*/ 8844 w 20000"/>
                <a:gd name="T81" fmla="*/ 677 h 20000"/>
                <a:gd name="T82" fmla="*/ 8980 w 20000"/>
                <a:gd name="T83" fmla="*/ 521 h 20000"/>
                <a:gd name="T84" fmla="*/ 9116 w 20000"/>
                <a:gd name="T85" fmla="*/ 365 h 20000"/>
                <a:gd name="T86" fmla="*/ 9524 w 20000"/>
                <a:gd name="T87" fmla="*/ 260 h 20000"/>
                <a:gd name="T88" fmla="*/ 9524 w 20000"/>
                <a:gd name="T89" fmla="*/ 104 h 20000"/>
                <a:gd name="T90" fmla="*/ 9932 w 20000"/>
                <a:gd name="T91" fmla="*/ 104 h 20000"/>
                <a:gd name="T92" fmla="*/ 10068 w 20000"/>
                <a:gd name="T93" fmla="*/ 52 h 20000"/>
                <a:gd name="T94" fmla="*/ 10204 w 20000"/>
                <a:gd name="T95" fmla="*/ 0 h 20000"/>
                <a:gd name="T96" fmla="*/ 10476 w 20000"/>
                <a:gd name="T97" fmla="*/ 52 h 20000"/>
                <a:gd name="T98" fmla="*/ 10748 w 20000"/>
                <a:gd name="T99" fmla="*/ 52 h 20000"/>
                <a:gd name="T100" fmla="*/ 10884 w 20000"/>
                <a:gd name="T101" fmla="*/ 104 h 20000"/>
                <a:gd name="T102" fmla="*/ 11156 w 20000"/>
                <a:gd name="T103" fmla="*/ 208 h 20000"/>
                <a:gd name="T104" fmla="*/ 11293 w 20000"/>
                <a:gd name="T105" fmla="*/ 313 h 20000"/>
                <a:gd name="T106" fmla="*/ 11565 w 20000"/>
                <a:gd name="T107" fmla="*/ 521 h 20000"/>
                <a:gd name="T108" fmla="*/ 11837 w 20000"/>
                <a:gd name="T109" fmla="*/ 781 h 20000"/>
                <a:gd name="T110" fmla="*/ 12109 w 20000"/>
                <a:gd name="T111" fmla="*/ 990 h 20000"/>
                <a:gd name="T112" fmla="*/ 12245 w 20000"/>
                <a:gd name="T113" fmla="*/ 1250 h 20000"/>
                <a:gd name="T114" fmla="*/ 12381 w 20000"/>
                <a:gd name="T115" fmla="*/ 1563 h 20000"/>
                <a:gd name="T116" fmla="*/ 12653 w 20000"/>
                <a:gd name="T117" fmla="*/ 1875 h 20000"/>
                <a:gd name="T118" fmla="*/ 12925 w 20000"/>
                <a:gd name="T119" fmla="*/ 2292 h 20000"/>
                <a:gd name="T120" fmla="*/ 13061 w 20000"/>
                <a:gd name="T121" fmla="*/ 2708 h 20000"/>
                <a:gd name="T122" fmla="*/ 13469 w 20000"/>
                <a:gd name="T123" fmla="*/ 3125 h 20000"/>
                <a:gd name="T124" fmla="*/ 13469 w 20000"/>
                <a:gd name="T125" fmla="*/ 3542 h 20000"/>
                <a:gd name="T126" fmla="*/ 13741 w 20000"/>
                <a:gd name="T127" fmla="*/ 401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63"/>
                  </a:moveTo>
                  <a:lnTo>
                    <a:pt x="272" y="18490"/>
                  </a:lnTo>
                  <a:lnTo>
                    <a:pt x="544" y="17865"/>
                  </a:lnTo>
                  <a:lnTo>
                    <a:pt x="680" y="17292"/>
                  </a:lnTo>
                  <a:lnTo>
                    <a:pt x="816" y="16667"/>
                  </a:lnTo>
                  <a:lnTo>
                    <a:pt x="1088" y="16042"/>
                  </a:lnTo>
                  <a:lnTo>
                    <a:pt x="1361" y="15469"/>
                  </a:lnTo>
                  <a:lnTo>
                    <a:pt x="1633" y="14896"/>
                  </a:lnTo>
                  <a:lnTo>
                    <a:pt x="1769" y="14271"/>
                  </a:lnTo>
                  <a:lnTo>
                    <a:pt x="1905" y="13698"/>
                  </a:lnTo>
                  <a:lnTo>
                    <a:pt x="2177" y="13177"/>
                  </a:lnTo>
                  <a:lnTo>
                    <a:pt x="2449" y="12552"/>
                  </a:lnTo>
                  <a:lnTo>
                    <a:pt x="2721" y="12031"/>
                  </a:lnTo>
                  <a:lnTo>
                    <a:pt x="2993" y="11458"/>
                  </a:lnTo>
                  <a:lnTo>
                    <a:pt x="2993" y="10885"/>
                  </a:lnTo>
                  <a:lnTo>
                    <a:pt x="3265" y="10313"/>
                  </a:lnTo>
                  <a:lnTo>
                    <a:pt x="3537" y="9792"/>
                  </a:lnTo>
                  <a:lnTo>
                    <a:pt x="3810" y="9271"/>
                  </a:lnTo>
                  <a:lnTo>
                    <a:pt x="4082" y="8750"/>
                  </a:lnTo>
                  <a:lnTo>
                    <a:pt x="4218" y="8229"/>
                  </a:lnTo>
                  <a:lnTo>
                    <a:pt x="4354" y="7708"/>
                  </a:lnTo>
                  <a:lnTo>
                    <a:pt x="4762" y="7292"/>
                  </a:lnTo>
                  <a:lnTo>
                    <a:pt x="4898" y="6771"/>
                  </a:lnTo>
                  <a:lnTo>
                    <a:pt x="5170" y="6354"/>
                  </a:lnTo>
                  <a:lnTo>
                    <a:pt x="5306" y="5885"/>
                  </a:lnTo>
                  <a:lnTo>
                    <a:pt x="5442" y="5469"/>
                  </a:lnTo>
                  <a:lnTo>
                    <a:pt x="5850" y="5000"/>
                  </a:lnTo>
                  <a:lnTo>
                    <a:pt x="5850" y="4531"/>
                  </a:lnTo>
                  <a:lnTo>
                    <a:pt x="6259" y="4167"/>
                  </a:lnTo>
                  <a:lnTo>
                    <a:pt x="6531" y="3802"/>
                  </a:lnTo>
                  <a:lnTo>
                    <a:pt x="6531" y="3438"/>
                  </a:lnTo>
                  <a:lnTo>
                    <a:pt x="6939" y="3073"/>
                  </a:lnTo>
                  <a:lnTo>
                    <a:pt x="7075" y="2708"/>
                  </a:lnTo>
                  <a:lnTo>
                    <a:pt x="7347" y="2448"/>
                  </a:lnTo>
                  <a:lnTo>
                    <a:pt x="7483" y="2083"/>
                  </a:lnTo>
                  <a:lnTo>
                    <a:pt x="7619" y="1823"/>
                  </a:lnTo>
                  <a:lnTo>
                    <a:pt x="7891" y="1563"/>
                  </a:lnTo>
                  <a:lnTo>
                    <a:pt x="8163" y="1302"/>
                  </a:lnTo>
                  <a:lnTo>
                    <a:pt x="8435" y="1042"/>
                  </a:lnTo>
                  <a:lnTo>
                    <a:pt x="8571" y="833"/>
                  </a:lnTo>
                  <a:lnTo>
                    <a:pt x="8844" y="677"/>
                  </a:lnTo>
                  <a:lnTo>
                    <a:pt x="8980" y="521"/>
                  </a:lnTo>
                  <a:lnTo>
                    <a:pt x="9116" y="365"/>
                  </a:lnTo>
                  <a:lnTo>
                    <a:pt x="9524" y="260"/>
                  </a:lnTo>
                  <a:lnTo>
                    <a:pt x="9524" y="104"/>
                  </a:lnTo>
                  <a:lnTo>
                    <a:pt x="9932" y="104"/>
                  </a:lnTo>
                  <a:lnTo>
                    <a:pt x="10068" y="52"/>
                  </a:lnTo>
                  <a:lnTo>
                    <a:pt x="10204" y="0"/>
                  </a:lnTo>
                  <a:lnTo>
                    <a:pt x="10476" y="52"/>
                  </a:lnTo>
                  <a:lnTo>
                    <a:pt x="10748" y="52"/>
                  </a:lnTo>
                  <a:lnTo>
                    <a:pt x="10884" y="104"/>
                  </a:lnTo>
                  <a:lnTo>
                    <a:pt x="11156" y="208"/>
                  </a:lnTo>
                  <a:lnTo>
                    <a:pt x="11293" y="313"/>
                  </a:lnTo>
                  <a:lnTo>
                    <a:pt x="11565" y="521"/>
                  </a:lnTo>
                  <a:lnTo>
                    <a:pt x="11837" y="781"/>
                  </a:lnTo>
                  <a:lnTo>
                    <a:pt x="12109" y="990"/>
                  </a:lnTo>
                  <a:lnTo>
                    <a:pt x="12245" y="1250"/>
                  </a:lnTo>
                  <a:lnTo>
                    <a:pt x="12381" y="1563"/>
                  </a:lnTo>
                  <a:lnTo>
                    <a:pt x="12653" y="1875"/>
                  </a:lnTo>
                  <a:lnTo>
                    <a:pt x="12925" y="2292"/>
                  </a:lnTo>
                  <a:lnTo>
                    <a:pt x="13061" y="2708"/>
                  </a:lnTo>
                  <a:lnTo>
                    <a:pt x="13469" y="3125"/>
                  </a:lnTo>
                  <a:lnTo>
                    <a:pt x="13469" y="3542"/>
                  </a:lnTo>
                  <a:lnTo>
                    <a:pt x="13741" y="4010"/>
                  </a:lnTo>
                  <a:lnTo>
                    <a:pt x="14150" y="4427"/>
                  </a:lnTo>
                  <a:lnTo>
                    <a:pt x="14286" y="4948"/>
                  </a:lnTo>
                  <a:lnTo>
                    <a:pt x="14558" y="5469"/>
                  </a:lnTo>
                  <a:lnTo>
                    <a:pt x="14694" y="5990"/>
                  </a:lnTo>
                  <a:lnTo>
                    <a:pt x="14966" y="6510"/>
                  </a:lnTo>
                  <a:lnTo>
                    <a:pt x="15102" y="7083"/>
                  </a:lnTo>
                  <a:lnTo>
                    <a:pt x="15374" y="7656"/>
                  </a:lnTo>
                  <a:lnTo>
                    <a:pt x="15646" y="8177"/>
                  </a:lnTo>
                  <a:lnTo>
                    <a:pt x="15918" y="8802"/>
                  </a:lnTo>
                  <a:lnTo>
                    <a:pt x="16054" y="9375"/>
                  </a:lnTo>
                  <a:lnTo>
                    <a:pt x="16190" y="9896"/>
                  </a:lnTo>
                  <a:lnTo>
                    <a:pt x="16599" y="10469"/>
                  </a:lnTo>
                  <a:lnTo>
                    <a:pt x="16735" y="10990"/>
                  </a:lnTo>
                  <a:lnTo>
                    <a:pt x="17007" y="11615"/>
                  </a:lnTo>
                  <a:lnTo>
                    <a:pt x="17143" y="12135"/>
                  </a:lnTo>
                  <a:lnTo>
                    <a:pt x="17279" y="12708"/>
                  </a:lnTo>
                  <a:lnTo>
                    <a:pt x="17551" y="13281"/>
                  </a:lnTo>
                  <a:lnTo>
                    <a:pt x="17687" y="13854"/>
                  </a:lnTo>
                  <a:lnTo>
                    <a:pt x="17959" y="14375"/>
                  </a:lnTo>
                  <a:lnTo>
                    <a:pt x="18095" y="14948"/>
                  </a:lnTo>
                  <a:lnTo>
                    <a:pt x="18231" y="15469"/>
                  </a:lnTo>
                  <a:lnTo>
                    <a:pt x="18367" y="15938"/>
                  </a:lnTo>
                  <a:lnTo>
                    <a:pt x="18639" y="16406"/>
                  </a:lnTo>
                  <a:lnTo>
                    <a:pt x="18776" y="16875"/>
                  </a:lnTo>
                  <a:lnTo>
                    <a:pt x="19048" y="17292"/>
                  </a:lnTo>
                  <a:lnTo>
                    <a:pt x="19184" y="17708"/>
                  </a:lnTo>
                  <a:lnTo>
                    <a:pt x="19320" y="18177"/>
                  </a:lnTo>
                  <a:lnTo>
                    <a:pt x="19456" y="18542"/>
                  </a:lnTo>
                  <a:lnTo>
                    <a:pt x="19456" y="18906"/>
                  </a:lnTo>
                  <a:lnTo>
                    <a:pt x="19592" y="19167"/>
                  </a:lnTo>
                  <a:lnTo>
                    <a:pt x="19728" y="19479"/>
                  </a:lnTo>
                  <a:lnTo>
                    <a:pt x="19864" y="19740"/>
                  </a:lnTo>
                  <a:lnTo>
                    <a:pt x="19864" y="19948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79" name="AutoShape 75"/>
            <p:cNvSpPr>
              <a:spLocks/>
            </p:cNvSpPr>
            <p:nvPr/>
          </p:nvSpPr>
          <p:spPr bwMode="auto">
            <a:xfrm flipV="1">
              <a:off x="4280" y="1799"/>
              <a:ext cx="51" cy="23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47 h 20000"/>
                <a:gd name="T4" fmla="*/ 382 w 20000"/>
                <a:gd name="T5" fmla="*/ 1240 h 20000"/>
                <a:gd name="T6" fmla="*/ 510 w 20000"/>
                <a:gd name="T7" fmla="*/ 1887 h 20000"/>
                <a:gd name="T8" fmla="*/ 764 w 20000"/>
                <a:gd name="T9" fmla="*/ 2534 h 20000"/>
                <a:gd name="T10" fmla="*/ 892 w 20000"/>
                <a:gd name="T11" fmla="*/ 3127 h 20000"/>
                <a:gd name="T12" fmla="*/ 1274 w 20000"/>
                <a:gd name="T13" fmla="*/ 3720 h 20000"/>
                <a:gd name="T14" fmla="*/ 1401 w 20000"/>
                <a:gd name="T15" fmla="*/ 4367 h 20000"/>
                <a:gd name="T16" fmla="*/ 1656 w 20000"/>
                <a:gd name="T17" fmla="*/ 4960 h 20000"/>
                <a:gd name="T18" fmla="*/ 1656 w 20000"/>
                <a:gd name="T19" fmla="*/ 5553 h 20000"/>
                <a:gd name="T20" fmla="*/ 2038 w 20000"/>
                <a:gd name="T21" fmla="*/ 6146 h 20000"/>
                <a:gd name="T22" fmla="*/ 2166 w 20000"/>
                <a:gd name="T23" fmla="*/ 6739 h 20000"/>
                <a:gd name="T24" fmla="*/ 2420 w 20000"/>
                <a:gd name="T25" fmla="*/ 7278 h 20000"/>
                <a:gd name="T26" fmla="*/ 2675 w 20000"/>
                <a:gd name="T27" fmla="*/ 7925 h 20000"/>
                <a:gd name="T28" fmla="*/ 2803 w 20000"/>
                <a:gd name="T29" fmla="*/ 8464 h 20000"/>
                <a:gd name="T30" fmla="*/ 2930 w 20000"/>
                <a:gd name="T31" fmla="*/ 9003 h 20000"/>
                <a:gd name="T32" fmla="*/ 3185 w 20000"/>
                <a:gd name="T33" fmla="*/ 9596 h 20000"/>
                <a:gd name="T34" fmla="*/ 3312 w 20000"/>
                <a:gd name="T35" fmla="*/ 10135 h 20000"/>
                <a:gd name="T36" fmla="*/ 3567 w 20000"/>
                <a:gd name="T37" fmla="*/ 10674 h 20000"/>
                <a:gd name="T38" fmla="*/ 3822 w 20000"/>
                <a:gd name="T39" fmla="*/ 11213 h 20000"/>
                <a:gd name="T40" fmla="*/ 3949 w 20000"/>
                <a:gd name="T41" fmla="*/ 11698 h 20000"/>
                <a:gd name="T42" fmla="*/ 4076 w 20000"/>
                <a:gd name="T43" fmla="*/ 12237 h 20000"/>
                <a:gd name="T44" fmla="*/ 4331 w 20000"/>
                <a:gd name="T45" fmla="*/ 12722 h 20000"/>
                <a:gd name="T46" fmla="*/ 4586 w 20000"/>
                <a:gd name="T47" fmla="*/ 13154 h 20000"/>
                <a:gd name="T48" fmla="*/ 4713 w 20000"/>
                <a:gd name="T49" fmla="*/ 13693 h 20000"/>
                <a:gd name="T50" fmla="*/ 4968 w 20000"/>
                <a:gd name="T51" fmla="*/ 14124 h 20000"/>
                <a:gd name="T52" fmla="*/ 5096 w 20000"/>
                <a:gd name="T53" fmla="*/ 14555 h 20000"/>
                <a:gd name="T54" fmla="*/ 5350 w 20000"/>
                <a:gd name="T55" fmla="*/ 14987 h 20000"/>
                <a:gd name="T56" fmla="*/ 5605 w 20000"/>
                <a:gd name="T57" fmla="*/ 15472 h 20000"/>
                <a:gd name="T58" fmla="*/ 5732 w 20000"/>
                <a:gd name="T59" fmla="*/ 15849 h 20000"/>
                <a:gd name="T60" fmla="*/ 6115 w 20000"/>
                <a:gd name="T61" fmla="*/ 16226 h 20000"/>
                <a:gd name="T62" fmla="*/ 6115 w 20000"/>
                <a:gd name="T63" fmla="*/ 16604 h 20000"/>
                <a:gd name="T64" fmla="*/ 6369 w 20000"/>
                <a:gd name="T65" fmla="*/ 16981 h 20000"/>
                <a:gd name="T66" fmla="*/ 6624 w 20000"/>
                <a:gd name="T67" fmla="*/ 17251 h 20000"/>
                <a:gd name="T68" fmla="*/ 6752 w 20000"/>
                <a:gd name="T69" fmla="*/ 17628 h 20000"/>
                <a:gd name="T70" fmla="*/ 7006 w 20000"/>
                <a:gd name="T71" fmla="*/ 17898 h 20000"/>
                <a:gd name="T72" fmla="*/ 7261 w 20000"/>
                <a:gd name="T73" fmla="*/ 18167 h 20000"/>
                <a:gd name="T74" fmla="*/ 7389 w 20000"/>
                <a:gd name="T75" fmla="*/ 18491 h 20000"/>
                <a:gd name="T76" fmla="*/ 7516 w 20000"/>
                <a:gd name="T77" fmla="*/ 18760 h 20000"/>
                <a:gd name="T78" fmla="*/ 7898 w 20000"/>
                <a:gd name="T79" fmla="*/ 18976 h 20000"/>
                <a:gd name="T80" fmla="*/ 8025 w 20000"/>
                <a:gd name="T81" fmla="*/ 19137 h 20000"/>
                <a:gd name="T82" fmla="*/ 8280 w 20000"/>
                <a:gd name="T83" fmla="*/ 19353 h 20000"/>
                <a:gd name="T84" fmla="*/ 8408 w 20000"/>
                <a:gd name="T85" fmla="*/ 19461 h 20000"/>
                <a:gd name="T86" fmla="*/ 8535 w 20000"/>
                <a:gd name="T87" fmla="*/ 19677 h 20000"/>
                <a:gd name="T88" fmla="*/ 8917 w 20000"/>
                <a:gd name="T89" fmla="*/ 19730 h 20000"/>
                <a:gd name="T90" fmla="*/ 9045 w 20000"/>
                <a:gd name="T91" fmla="*/ 19892 h 20000"/>
                <a:gd name="T92" fmla="*/ 9299 w 20000"/>
                <a:gd name="T93" fmla="*/ 19892 h 20000"/>
                <a:gd name="T94" fmla="*/ 9427 w 20000"/>
                <a:gd name="T95" fmla="*/ 19946 h 20000"/>
                <a:gd name="T96" fmla="*/ 9682 w 20000"/>
                <a:gd name="T97" fmla="*/ 19946 h 20000"/>
                <a:gd name="T98" fmla="*/ 9936 w 20000"/>
                <a:gd name="T99" fmla="*/ 19946 h 20000"/>
                <a:gd name="T100" fmla="*/ 10064 w 20000"/>
                <a:gd name="T101" fmla="*/ 19892 h 20000"/>
                <a:gd name="T102" fmla="*/ 10318 w 20000"/>
                <a:gd name="T103" fmla="*/ 19892 h 20000"/>
                <a:gd name="T104" fmla="*/ 10573 w 20000"/>
                <a:gd name="T105" fmla="*/ 19677 h 20000"/>
                <a:gd name="T106" fmla="*/ 10701 w 20000"/>
                <a:gd name="T107" fmla="*/ 19515 h 20000"/>
                <a:gd name="T108" fmla="*/ 10955 w 20000"/>
                <a:gd name="T109" fmla="*/ 19353 h 20000"/>
                <a:gd name="T110" fmla="*/ 11338 w 20000"/>
                <a:gd name="T111" fmla="*/ 19137 h 20000"/>
                <a:gd name="T112" fmla="*/ 11465 w 20000"/>
                <a:gd name="T113" fmla="*/ 18868 h 20000"/>
                <a:gd name="T114" fmla="*/ 11720 w 20000"/>
                <a:gd name="T115" fmla="*/ 18544 h 20000"/>
                <a:gd name="T116" fmla="*/ 11975 w 20000"/>
                <a:gd name="T117" fmla="*/ 18275 h 20000"/>
                <a:gd name="T118" fmla="*/ 12102 w 20000"/>
                <a:gd name="T119" fmla="*/ 17844 h 20000"/>
                <a:gd name="T120" fmla="*/ 12484 w 20000"/>
                <a:gd name="T121" fmla="*/ 17466 h 20000"/>
                <a:gd name="T122" fmla="*/ 12739 w 20000"/>
                <a:gd name="T123" fmla="*/ 17197 h 20000"/>
                <a:gd name="T124" fmla="*/ 12866 w 20000"/>
                <a:gd name="T125" fmla="*/ 16765 h 20000"/>
                <a:gd name="T126" fmla="*/ 13248 w 20000"/>
                <a:gd name="T127" fmla="*/ 1628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47"/>
                  </a:lnTo>
                  <a:lnTo>
                    <a:pt x="382" y="1240"/>
                  </a:lnTo>
                  <a:lnTo>
                    <a:pt x="510" y="1887"/>
                  </a:lnTo>
                  <a:lnTo>
                    <a:pt x="764" y="2534"/>
                  </a:lnTo>
                  <a:lnTo>
                    <a:pt x="892" y="3127"/>
                  </a:lnTo>
                  <a:lnTo>
                    <a:pt x="1274" y="3720"/>
                  </a:lnTo>
                  <a:lnTo>
                    <a:pt x="1401" y="4367"/>
                  </a:lnTo>
                  <a:lnTo>
                    <a:pt x="1656" y="4960"/>
                  </a:lnTo>
                  <a:lnTo>
                    <a:pt x="1656" y="5553"/>
                  </a:lnTo>
                  <a:lnTo>
                    <a:pt x="2038" y="6146"/>
                  </a:lnTo>
                  <a:lnTo>
                    <a:pt x="2166" y="6739"/>
                  </a:lnTo>
                  <a:lnTo>
                    <a:pt x="2420" y="7278"/>
                  </a:lnTo>
                  <a:lnTo>
                    <a:pt x="2675" y="7925"/>
                  </a:lnTo>
                  <a:lnTo>
                    <a:pt x="2803" y="8464"/>
                  </a:lnTo>
                  <a:lnTo>
                    <a:pt x="2930" y="9003"/>
                  </a:lnTo>
                  <a:lnTo>
                    <a:pt x="3185" y="9596"/>
                  </a:lnTo>
                  <a:lnTo>
                    <a:pt x="3312" y="10135"/>
                  </a:lnTo>
                  <a:lnTo>
                    <a:pt x="3567" y="10674"/>
                  </a:lnTo>
                  <a:lnTo>
                    <a:pt x="3822" y="11213"/>
                  </a:lnTo>
                  <a:lnTo>
                    <a:pt x="3949" y="11698"/>
                  </a:lnTo>
                  <a:lnTo>
                    <a:pt x="4076" y="12237"/>
                  </a:lnTo>
                  <a:lnTo>
                    <a:pt x="4331" y="12722"/>
                  </a:lnTo>
                  <a:lnTo>
                    <a:pt x="4586" y="13154"/>
                  </a:lnTo>
                  <a:lnTo>
                    <a:pt x="4713" y="13693"/>
                  </a:lnTo>
                  <a:lnTo>
                    <a:pt x="4968" y="14124"/>
                  </a:lnTo>
                  <a:lnTo>
                    <a:pt x="5096" y="14555"/>
                  </a:lnTo>
                  <a:lnTo>
                    <a:pt x="5350" y="14987"/>
                  </a:lnTo>
                  <a:lnTo>
                    <a:pt x="5605" y="15472"/>
                  </a:lnTo>
                  <a:lnTo>
                    <a:pt x="5732" y="15849"/>
                  </a:lnTo>
                  <a:lnTo>
                    <a:pt x="6115" y="16226"/>
                  </a:lnTo>
                  <a:lnTo>
                    <a:pt x="6115" y="16604"/>
                  </a:lnTo>
                  <a:lnTo>
                    <a:pt x="6369" y="16981"/>
                  </a:lnTo>
                  <a:lnTo>
                    <a:pt x="6624" y="17251"/>
                  </a:lnTo>
                  <a:lnTo>
                    <a:pt x="6752" y="17628"/>
                  </a:lnTo>
                  <a:lnTo>
                    <a:pt x="7006" y="17898"/>
                  </a:lnTo>
                  <a:lnTo>
                    <a:pt x="7261" y="18167"/>
                  </a:lnTo>
                  <a:lnTo>
                    <a:pt x="7389" y="18491"/>
                  </a:lnTo>
                  <a:lnTo>
                    <a:pt x="7516" y="18760"/>
                  </a:lnTo>
                  <a:lnTo>
                    <a:pt x="7898" y="18976"/>
                  </a:lnTo>
                  <a:lnTo>
                    <a:pt x="8025" y="19137"/>
                  </a:lnTo>
                  <a:lnTo>
                    <a:pt x="8280" y="19353"/>
                  </a:lnTo>
                  <a:lnTo>
                    <a:pt x="8408" y="19461"/>
                  </a:lnTo>
                  <a:lnTo>
                    <a:pt x="8535" y="19677"/>
                  </a:lnTo>
                  <a:lnTo>
                    <a:pt x="8917" y="19730"/>
                  </a:lnTo>
                  <a:lnTo>
                    <a:pt x="9045" y="19892"/>
                  </a:lnTo>
                  <a:lnTo>
                    <a:pt x="9299" y="19892"/>
                  </a:lnTo>
                  <a:lnTo>
                    <a:pt x="9427" y="19946"/>
                  </a:lnTo>
                  <a:lnTo>
                    <a:pt x="9682" y="19946"/>
                  </a:lnTo>
                  <a:lnTo>
                    <a:pt x="9936" y="19946"/>
                  </a:lnTo>
                  <a:lnTo>
                    <a:pt x="10064" y="19892"/>
                  </a:lnTo>
                  <a:lnTo>
                    <a:pt x="10318" y="19892"/>
                  </a:lnTo>
                  <a:lnTo>
                    <a:pt x="10573" y="19677"/>
                  </a:lnTo>
                  <a:lnTo>
                    <a:pt x="10701" y="19515"/>
                  </a:lnTo>
                  <a:lnTo>
                    <a:pt x="10955" y="19353"/>
                  </a:lnTo>
                  <a:lnTo>
                    <a:pt x="11338" y="19137"/>
                  </a:lnTo>
                  <a:lnTo>
                    <a:pt x="11465" y="18868"/>
                  </a:lnTo>
                  <a:lnTo>
                    <a:pt x="11720" y="18544"/>
                  </a:lnTo>
                  <a:lnTo>
                    <a:pt x="11975" y="18275"/>
                  </a:lnTo>
                  <a:lnTo>
                    <a:pt x="12102" y="17844"/>
                  </a:lnTo>
                  <a:lnTo>
                    <a:pt x="12484" y="17466"/>
                  </a:lnTo>
                  <a:lnTo>
                    <a:pt x="12739" y="17197"/>
                  </a:lnTo>
                  <a:lnTo>
                    <a:pt x="12866" y="16765"/>
                  </a:lnTo>
                  <a:lnTo>
                    <a:pt x="13248" y="16280"/>
                  </a:lnTo>
                  <a:lnTo>
                    <a:pt x="13376" y="15849"/>
                  </a:lnTo>
                  <a:lnTo>
                    <a:pt x="13758" y="15364"/>
                  </a:lnTo>
                  <a:lnTo>
                    <a:pt x="13885" y="14879"/>
                  </a:lnTo>
                  <a:lnTo>
                    <a:pt x="14140" y="14340"/>
                  </a:lnTo>
                  <a:lnTo>
                    <a:pt x="14395" y="13801"/>
                  </a:lnTo>
                  <a:lnTo>
                    <a:pt x="14777" y="13315"/>
                  </a:lnTo>
                  <a:lnTo>
                    <a:pt x="14904" y="12776"/>
                  </a:lnTo>
                  <a:lnTo>
                    <a:pt x="15159" y="12237"/>
                  </a:lnTo>
                  <a:lnTo>
                    <a:pt x="15414" y="11644"/>
                  </a:lnTo>
                  <a:lnTo>
                    <a:pt x="15669" y="11105"/>
                  </a:lnTo>
                  <a:lnTo>
                    <a:pt x="15924" y="10566"/>
                  </a:lnTo>
                  <a:lnTo>
                    <a:pt x="16051" y="10027"/>
                  </a:lnTo>
                  <a:lnTo>
                    <a:pt x="16306" y="9488"/>
                  </a:lnTo>
                  <a:lnTo>
                    <a:pt x="16561" y="8895"/>
                  </a:lnTo>
                  <a:lnTo>
                    <a:pt x="16815" y="8356"/>
                  </a:lnTo>
                  <a:lnTo>
                    <a:pt x="17070" y="7763"/>
                  </a:lnTo>
                  <a:lnTo>
                    <a:pt x="17197" y="7278"/>
                  </a:lnTo>
                  <a:lnTo>
                    <a:pt x="17325" y="6792"/>
                  </a:lnTo>
                  <a:lnTo>
                    <a:pt x="17707" y="6253"/>
                  </a:lnTo>
                  <a:lnTo>
                    <a:pt x="17834" y="5714"/>
                  </a:lnTo>
                  <a:lnTo>
                    <a:pt x="18217" y="5229"/>
                  </a:lnTo>
                  <a:lnTo>
                    <a:pt x="18344" y="4744"/>
                  </a:lnTo>
                  <a:lnTo>
                    <a:pt x="18344" y="4313"/>
                  </a:lnTo>
                  <a:lnTo>
                    <a:pt x="18726" y="3881"/>
                  </a:lnTo>
                  <a:lnTo>
                    <a:pt x="18854" y="3396"/>
                  </a:lnTo>
                  <a:lnTo>
                    <a:pt x="19108" y="3019"/>
                  </a:lnTo>
                  <a:lnTo>
                    <a:pt x="19236" y="2588"/>
                  </a:lnTo>
                  <a:lnTo>
                    <a:pt x="19363" y="2210"/>
                  </a:lnTo>
                  <a:lnTo>
                    <a:pt x="19490" y="1887"/>
                  </a:lnTo>
                  <a:lnTo>
                    <a:pt x="19490" y="1671"/>
                  </a:lnTo>
                  <a:lnTo>
                    <a:pt x="19745" y="1348"/>
                  </a:lnTo>
                  <a:lnTo>
                    <a:pt x="19745" y="1024"/>
                  </a:lnTo>
                  <a:lnTo>
                    <a:pt x="19873" y="863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80" name="AutoShape 76"/>
            <p:cNvSpPr>
              <a:spLocks/>
            </p:cNvSpPr>
            <p:nvPr/>
          </p:nvSpPr>
          <p:spPr bwMode="auto">
            <a:xfrm flipV="1">
              <a:off x="4332" y="1819"/>
              <a:ext cx="48" cy="23"/>
            </a:xfrm>
            <a:custGeom>
              <a:avLst/>
              <a:gdLst>
                <a:gd name="T0" fmla="*/ 0 w 20000"/>
                <a:gd name="T1" fmla="*/ 19088 h 20000"/>
                <a:gd name="T2" fmla="*/ 272 w 20000"/>
                <a:gd name="T3" fmla="*/ 18499 h 20000"/>
                <a:gd name="T4" fmla="*/ 544 w 20000"/>
                <a:gd name="T5" fmla="*/ 17909 h 20000"/>
                <a:gd name="T6" fmla="*/ 680 w 20000"/>
                <a:gd name="T7" fmla="*/ 17265 h 20000"/>
                <a:gd name="T8" fmla="*/ 816 w 20000"/>
                <a:gd name="T9" fmla="*/ 16676 h 20000"/>
                <a:gd name="T10" fmla="*/ 1088 w 20000"/>
                <a:gd name="T11" fmla="*/ 16086 h 20000"/>
                <a:gd name="T12" fmla="*/ 1361 w 20000"/>
                <a:gd name="T13" fmla="*/ 15496 h 20000"/>
                <a:gd name="T14" fmla="*/ 1633 w 20000"/>
                <a:gd name="T15" fmla="*/ 14906 h 20000"/>
                <a:gd name="T16" fmla="*/ 1769 w 20000"/>
                <a:gd name="T17" fmla="*/ 14316 h 20000"/>
                <a:gd name="T18" fmla="*/ 1905 w 20000"/>
                <a:gd name="T19" fmla="*/ 13673 h 20000"/>
                <a:gd name="T20" fmla="*/ 2177 w 20000"/>
                <a:gd name="T21" fmla="*/ 13137 h 20000"/>
                <a:gd name="T22" fmla="*/ 2449 w 20000"/>
                <a:gd name="T23" fmla="*/ 12601 h 20000"/>
                <a:gd name="T24" fmla="*/ 2721 w 20000"/>
                <a:gd name="T25" fmla="*/ 12064 h 20000"/>
                <a:gd name="T26" fmla="*/ 2993 w 20000"/>
                <a:gd name="T27" fmla="*/ 11421 h 20000"/>
                <a:gd name="T28" fmla="*/ 2993 w 20000"/>
                <a:gd name="T29" fmla="*/ 10885 h 20000"/>
                <a:gd name="T30" fmla="*/ 3265 w 20000"/>
                <a:gd name="T31" fmla="*/ 10349 h 20000"/>
                <a:gd name="T32" fmla="*/ 3537 w 20000"/>
                <a:gd name="T33" fmla="*/ 9812 h 20000"/>
                <a:gd name="T34" fmla="*/ 3810 w 20000"/>
                <a:gd name="T35" fmla="*/ 9276 h 20000"/>
                <a:gd name="T36" fmla="*/ 4082 w 20000"/>
                <a:gd name="T37" fmla="*/ 8794 h 20000"/>
                <a:gd name="T38" fmla="*/ 4218 w 20000"/>
                <a:gd name="T39" fmla="*/ 8257 h 20000"/>
                <a:gd name="T40" fmla="*/ 4354 w 20000"/>
                <a:gd name="T41" fmla="*/ 7721 h 20000"/>
                <a:gd name="T42" fmla="*/ 4762 w 20000"/>
                <a:gd name="T43" fmla="*/ 7239 h 20000"/>
                <a:gd name="T44" fmla="*/ 4898 w 20000"/>
                <a:gd name="T45" fmla="*/ 6756 h 20000"/>
                <a:gd name="T46" fmla="*/ 5170 w 20000"/>
                <a:gd name="T47" fmla="*/ 6327 h 20000"/>
                <a:gd name="T48" fmla="*/ 5306 w 20000"/>
                <a:gd name="T49" fmla="*/ 5898 h 20000"/>
                <a:gd name="T50" fmla="*/ 5442 w 20000"/>
                <a:gd name="T51" fmla="*/ 5469 h 20000"/>
                <a:gd name="T52" fmla="*/ 5850 w 20000"/>
                <a:gd name="T53" fmla="*/ 4987 h 20000"/>
                <a:gd name="T54" fmla="*/ 5850 w 20000"/>
                <a:gd name="T55" fmla="*/ 4558 h 20000"/>
                <a:gd name="T56" fmla="*/ 6259 w 20000"/>
                <a:gd name="T57" fmla="*/ 4129 h 20000"/>
                <a:gd name="T58" fmla="*/ 6531 w 20000"/>
                <a:gd name="T59" fmla="*/ 3753 h 20000"/>
                <a:gd name="T60" fmla="*/ 6531 w 20000"/>
                <a:gd name="T61" fmla="*/ 3432 h 20000"/>
                <a:gd name="T62" fmla="*/ 6939 w 20000"/>
                <a:gd name="T63" fmla="*/ 3003 h 20000"/>
                <a:gd name="T64" fmla="*/ 7075 w 20000"/>
                <a:gd name="T65" fmla="*/ 2735 h 20000"/>
                <a:gd name="T66" fmla="*/ 7347 w 20000"/>
                <a:gd name="T67" fmla="*/ 2413 h 20000"/>
                <a:gd name="T68" fmla="*/ 7483 w 20000"/>
                <a:gd name="T69" fmla="*/ 2091 h 20000"/>
                <a:gd name="T70" fmla="*/ 7619 w 20000"/>
                <a:gd name="T71" fmla="*/ 1823 h 20000"/>
                <a:gd name="T72" fmla="*/ 7891 w 20000"/>
                <a:gd name="T73" fmla="*/ 1609 h 20000"/>
                <a:gd name="T74" fmla="*/ 8163 w 20000"/>
                <a:gd name="T75" fmla="*/ 1287 h 20000"/>
                <a:gd name="T76" fmla="*/ 8435 w 20000"/>
                <a:gd name="T77" fmla="*/ 1019 h 20000"/>
                <a:gd name="T78" fmla="*/ 8571 w 20000"/>
                <a:gd name="T79" fmla="*/ 858 h 20000"/>
                <a:gd name="T80" fmla="*/ 8844 w 20000"/>
                <a:gd name="T81" fmla="*/ 643 h 20000"/>
                <a:gd name="T82" fmla="*/ 8980 w 20000"/>
                <a:gd name="T83" fmla="*/ 483 h 20000"/>
                <a:gd name="T84" fmla="*/ 9116 w 20000"/>
                <a:gd name="T85" fmla="*/ 375 h 20000"/>
                <a:gd name="T86" fmla="*/ 9524 w 20000"/>
                <a:gd name="T87" fmla="*/ 268 h 20000"/>
                <a:gd name="T88" fmla="*/ 9524 w 20000"/>
                <a:gd name="T89" fmla="*/ 107 h 20000"/>
                <a:gd name="T90" fmla="*/ 9932 w 20000"/>
                <a:gd name="T91" fmla="*/ 107 h 20000"/>
                <a:gd name="T92" fmla="*/ 10068 w 20000"/>
                <a:gd name="T93" fmla="*/ 54 h 20000"/>
                <a:gd name="T94" fmla="*/ 10204 w 20000"/>
                <a:gd name="T95" fmla="*/ 0 h 20000"/>
                <a:gd name="T96" fmla="*/ 10476 w 20000"/>
                <a:gd name="T97" fmla="*/ 54 h 20000"/>
                <a:gd name="T98" fmla="*/ 10748 w 20000"/>
                <a:gd name="T99" fmla="*/ 54 h 20000"/>
                <a:gd name="T100" fmla="*/ 10884 w 20000"/>
                <a:gd name="T101" fmla="*/ 107 h 20000"/>
                <a:gd name="T102" fmla="*/ 11156 w 20000"/>
                <a:gd name="T103" fmla="*/ 214 h 20000"/>
                <a:gd name="T104" fmla="*/ 11293 w 20000"/>
                <a:gd name="T105" fmla="*/ 322 h 20000"/>
                <a:gd name="T106" fmla="*/ 11565 w 20000"/>
                <a:gd name="T107" fmla="*/ 536 h 20000"/>
                <a:gd name="T108" fmla="*/ 11837 w 20000"/>
                <a:gd name="T109" fmla="*/ 751 h 20000"/>
                <a:gd name="T110" fmla="*/ 12109 w 20000"/>
                <a:gd name="T111" fmla="*/ 1019 h 20000"/>
                <a:gd name="T112" fmla="*/ 12245 w 20000"/>
                <a:gd name="T113" fmla="*/ 1233 h 20000"/>
                <a:gd name="T114" fmla="*/ 12381 w 20000"/>
                <a:gd name="T115" fmla="*/ 1609 h 20000"/>
                <a:gd name="T116" fmla="*/ 12653 w 20000"/>
                <a:gd name="T117" fmla="*/ 1877 h 20000"/>
                <a:gd name="T118" fmla="*/ 12925 w 20000"/>
                <a:gd name="T119" fmla="*/ 2306 h 20000"/>
                <a:gd name="T120" fmla="*/ 13061 w 20000"/>
                <a:gd name="T121" fmla="*/ 2735 h 20000"/>
                <a:gd name="T122" fmla="*/ 13469 w 20000"/>
                <a:gd name="T123" fmla="*/ 3110 h 20000"/>
                <a:gd name="T124" fmla="*/ 13469 w 20000"/>
                <a:gd name="T125" fmla="*/ 3539 h 20000"/>
                <a:gd name="T126" fmla="*/ 13741 w 20000"/>
                <a:gd name="T127" fmla="*/ 396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8"/>
                  </a:moveTo>
                  <a:lnTo>
                    <a:pt x="272" y="18499"/>
                  </a:lnTo>
                  <a:lnTo>
                    <a:pt x="544" y="17909"/>
                  </a:lnTo>
                  <a:lnTo>
                    <a:pt x="680" y="17265"/>
                  </a:lnTo>
                  <a:lnTo>
                    <a:pt x="816" y="16676"/>
                  </a:lnTo>
                  <a:lnTo>
                    <a:pt x="1088" y="16086"/>
                  </a:lnTo>
                  <a:lnTo>
                    <a:pt x="1361" y="15496"/>
                  </a:lnTo>
                  <a:lnTo>
                    <a:pt x="1633" y="14906"/>
                  </a:lnTo>
                  <a:lnTo>
                    <a:pt x="1769" y="14316"/>
                  </a:lnTo>
                  <a:lnTo>
                    <a:pt x="1905" y="13673"/>
                  </a:lnTo>
                  <a:lnTo>
                    <a:pt x="2177" y="13137"/>
                  </a:lnTo>
                  <a:lnTo>
                    <a:pt x="2449" y="12601"/>
                  </a:lnTo>
                  <a:lnTo>
                    <a:pt x="2721" y="12064"/>
                  </a:lnTo>
                  <a:lnTo>
                    <a:pt x="2993" y="11421"/>
                  </a:lnTo>
                  <a:lnTo>
                    <a:pt x="2993" y="10885"/>
                  </a:lnTo>
                  <a:lnTo>
                    <a:pt x="3265" y="10349"/>
                  </a:lnTo>
                  <a:lnTo>
                    <a:pt x="3537" y="9812"/>
                  </a:lnTo>
                  <a:lnTo>
                    <a:pt x="3810" y="9276"/>
                  </a:lnTo>
                  <a:lnTo>
                    <a:pt x="4082" y="8794"/>
                  </a:lnTo>
                  <a:lnTo>
                    <a:pt x="4218" y="8257"/>
                  </a:lnTo>
                  <a:lnTo>
                    <a:pt x="4354" y="7721"/>
                  </a:lnTo>
                  <a:lnTo>
                    <a:pt x="4762" y="7239"/>
                  </a:lnTo>
                  <a:lnTo>
                    <a:pt x="4898" y="6756"/>
                  </a:lnTo>
                  <a:lnTo>
                    <a:pt x="5170" y="6327"/>
                  </a:lnTo>
                  <a:lnTo>
                    <a:pt x="5306" y="5898"/>
                  </a:lnTo>
                  <a:lnTo>
                    <a:pt x="5442" y="5469"/>
                  </a:lnTo>
                  <a:lnTo>
                    <a:pt x="5850" y="4987"/>
                  </a:lnTo>
                  <a:lnTo>
                    <a:pt x="5850" y="4558"/>
                  </a:lnTo>
                  <a:lnTo>
                    <a:pt x="6259" y="4129"/>
                  </a:lnTo>
                  <a:lnTo>
                    <a:pt x="6531" y="3753"/>
                  </a:lnTo>
                  <a:lnTo>
                    <a:pt x="6531" y="3432"/>
                  </a:lnTo>
                  <a:lnTo>
                    <a:pt x="6939" y="3003"/>
                  </a:lnTo>
                  <a:lnTo>
                    <a:pt x="7075" y="2735"/>
                  </a:lnTo>
                  <a:lnTo>
                    <a:pt x="7347" y="2413"/>
                  </a:lnTo>
                  <a:lnTo>
                    <a:pt x="7483" y="2091"/>
                  </a:lnTo>
                  <a:lnTo>
                    <a:pt x="7619" y="1823"/>
                  </a:lnTo>
                  <a:lnTo>
                    <a:pt x="7891" y="1609"/>
                  </a:lnTo>
                  <a:lnTo>
                    <a:pt x="8163" y="1287"/>
                  </a:lnTo>
                  <a:lnTo>
                    <a:pt x="8435" y="1019"/>
                  </a:lnTo>
                  <a:lnTo>
                    <a:pt x="8571" y="858"/>
                  </a:lnTo>
                  <a:lnTo>
                    <a:pt x="8844" y="643"/>
                  </a:lnTo>
                  <a:lnTo>
                    <a:pt x="8980" y="483"/>
                  </a:lnTo>
                  <a:lnTo>
                    <a:pt x="9116" y="375"/>
                  </a:lnTo>
                  <a:lnTo>
                    <a:pt x="9524" y="268"/>
                  </a:lnTo>
                  <a:lnTo>
                    <a:pt x="9524" y="107"/>
                  </a:lnTo>
                  <a:lnTo>
                    <a:pt x="9932" y="107"/>
                  </a:lnTo>
                  <a:lnTo>
                    <a:pt x="10068" y="54"/>
                  </a:lnTo>
                  <a:lnTo>
                    <a:pt x="10204" y="0"/>
                  </a:lnTo>
                  <a:lnTo>
                    <a:pt x="10476" y="54"/>
                  </a:lnTo>
                  <a:lnTo>
                    <a:pt x="10748" y="54"/>
                  </a:lnTo>
                  <a:lnTo>
                    <a:pt x="10884" y="107"/>
                  </a:lnTo>
                  <a:lnTo>
                    <a:pt x="11156" y="214"/>
                  </a:lnTo>
                  <a:lnTo>
                    <a:pt x="11293" y="322"/>
                  </a:lnTo>
                  <a:lnTo>
                    <a:pt x="11565" y="536"/>
                  </a:lnTo>
                  <a:lnTo>
                    <a:pt x="11837" y="751"/>
                  </a:lnTo>
                  <a:lnTo>
                    <a:pt x="12109" y="1019"/>
                  </a:lnTo>
                  <a:lnTo>
                    <a:pt x="12245" y="1233"/>
                  </a:lnTo>
                  <a:lnTo>
                    <a:pt x="12381" y="1609"/>
                  </a:lnTo>
                  <a:lnTo>
                    <a:pt x="12653" y="1877"/>
                  </a:lnTo>
                  <a:lnTo>
                    <a:pt x="12925" y="2306"/>
                  </a:lnTo>
                  <a:lnTo>
                    <a:pt x="13061" y="2735"/>
                  </a:lnTo>
                  <a:lnTo>
                    <a:pt x="13469" y="3110"/>
                  </a:lnTo>
                  <a:lnTo>
                    <a:pt x="13469" y="3539"/>
                  </a:lnTo>
                  <a:lnTo>
                    <a:pt x="13741" y="3968"/>
                  </a:lnTo>
                  <a:lnTo>
                    <a:pt x="14150" y="4450"/>
                  </a:lnTo>
                  <a:lnTo>
                    <a:pt x="14286" y="4987"/>
                  </a:lnTo>
                  <a:lnTo>
                    <a:pt x="14558" y="5469"/>
                  </a:lnTo>
                  <a:lnTo>
                    <a:pt x="14694" y="6005"/>
                  </a:lnTo>
                  <a:lnTo>
                    <a:pt x="14966" y="6542"/>
                  </a:lnTo>
                  <a:lnTo>
                    <a:pt x="15102" y="7024"/>
                  </a:lnTo>
                  <a:lnTo>
                    <a:pt x="15374" y="7614"/>
                  </a:lnTo>
                  <a:lnTo>
                    <a:pt x="15646" y="8150"/>
                  </a:lnTo>
                  <a:lnTo>
                    <a:pt x="15918" y="8794"/>
                  </a:lnTo>
                  <a:lnTo>
                    <a:pt x="16054" y="9330"/>
                  </a:lnTo>
                  <a:lnTo>
                    <a:pt x="16190" y="9866"/>
                  </a:lnTo>
                  <a:lnTo>
                    <a:pt x="16599" y="10456"/>
                  </a:lnTo>
                  <a:lnTo>
                    <a:pt x="16735" y="11046"/>
                  </a:lnTo>
                  <a:lnTo>
                    <a:pt x="17007" y="11635"/>
                  </a:lnTo>
                  <a:lnTo>
                    <a:pt x="17143" y="12172"/>
                  </a:lnTo>
                  <a:lnTo>
                    <a:pt x="17279" y="12761"/>
                  </a:lnTo>
                  <a:lnTo>
                    <a:pt x="17551" y="13298"/>
                  </a:lnTo>
                  <a:lnTo>
                    <a:pt x="17687" y="13834"/>
                  </a:lnTo>
                  <a:lnTo>
                    <a:pt x="17959" y="14370"/>
                  </a:lnTo>
                  <a:lnTo>
                    <a:pt x="18095" y="14960"/>
                  </a:lnTo>
                  <a:lnTo>
                    <a:pt x="18231" y="15442"/>
                  </a:lnTo>
                  <a:lnTo>
                    <a:pt x="18367" y="15871"/>
                  </a:lnTo>
                  <a:lnTo>
                    <a:pt x="18639" y="16461"/>
                  </a:lnTo>
                  <a:lnTo>
                    <a:pt x="18776" y="16836"/>
                  </a:lnTo>
                  <a:lnTo>
                    <a:pt x="19048" y="17265"/>
                  </a:lnTo>
                  <a:lnTo>
                    <a:pt x="19184" y="17748"/>
                  </a:lnTo>
                  <a:lnTo>
                    <a:pt x="19320" y="18177"/>
                  </a:lnTo>
                  <a:lnTo>
                    <a:pt x="19456" y="18552"/>
                  </a:lnTo>
                  <a:lnTo>
                    <a:pt x="19456" y="18874"/>
                  </a:lnTo>
                  <a:lnTo>
                    <a:pt x="19592" y="19196"/>
                  </a:lnTo>
                  <a:lnTo>
                    <a:pt x="19728" y="19517"/>
                  </a:lnTo>
                  <a:lnTo>
                    <a:pt x="19864" y="19732"/>
                  </a:lnTo>
                  <a:lnTo>
                    <a:pt x="19864" y="19946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81" name="AutoShape 77"/>
            <p:cNvSpPr>
              <a:spLocks/>
            </p:cNvSpPr>
            <p:nvPr/>
          </p:nvSpPr>
          <p:spPr bwMode="auto">
            <a:xfrm flipV="1">
              <a:off x="4380" y="1800"/>
              <a:ext cx="51" cy="22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11 h 20000"/>
                <a:gd name="T4" fmla="*/ 382 w 20000"/>
                <a:gd name="T5" fmla="*/ 1278 h 20000"/>
                <a:gd name="T6" fmla="*/ 510 w 20000"/>
                <a:gd name="T7" fmla="*/ 1889 h 20000"/>
                <a:gd name="T8" fmla="*/ 764 w 20000"/>
                <a:gd name="T9" fmla="*/ 2500 h 20000"/>
                <a:gd name="T10" fmla="*/ 892 w 20000"/>
                <a:gd name="T11" fmla="*/ 3111 h 20000"/>
                <a:gd name="T12" fmla="*/ 1274 w 20000"/>
                <a:gd name="T13" fmla="*/ 3722 h 20000"/>
                <a:gd name="T14" fmla="*/ 1401 w 20000"/>
                <a:gd name="T15" fmla="*/ 4333 h 20000"/>
                <a:gd name="T16" fmla="*/ 1656 w 20000"/>
                <a:gd name="T17" fmla="*/ 4944 h 20000"/>
                <a:gd name="T18" fmla="*/ 1656 w 20000"/>
                <a:gd name="T19" fmla="*/ 5556 h 20000"/>
                <a:gd name="T20" fmla="*/ 2038 w 20000"/>
                <a:gd name="T21" fmla="*/ 6167 h 20000"/>
                <a:gd name="T22" fmla="*/ 2166 w 20000"/>
                <a:gd name="T23" fmla="*/ 6778 h 20000"/>
                <a:gd name="T24" fmla="*/ 2420 w 20000"/>
                <a:gd name="T25" fmla="*/ 7278 h 20000"/>
                <a:gd name="T26" fmla="*/ 2675 w 20000"/>
                <a:gd name="T27" fmla="*/ 7889 h 20000"/>
                <a:gd name="T28" fmla="*/ 2803 w 20000"/>
                <a:gd name="T29" fmla="*/ 8444 h 20000"/>
                <a:gd name="T30" fmla="*/ 2930 w 20000"/>
                <a:gd name="T31" fmla="*/ 9000 h 20000"/>
                <a:gd name="T32" fmla="*/ 3185 w 20000"/>
                <a:gd name="T33" fmla="*/ 9611 h 20000"/>
                <a:gd name="T34" fmla="*/ 3312 w 20000"/>
                <a:gd name="T35" fmla="*/ 10167 h 20000"/>
                <a:gd name="T36" fmla="*/ 3567 w 20000"/>
                <a:gd name="T37" fmla="*/ 10667 h 20000"/>
                <a:gd name="T38" fmla="*/ 3822 w 20000"/>
                <a:gd name="T39" fmla="*/ 11167 h 20000"/>
                <a:gd name="T40" fmla="*/ 3949 w 20000"/>
                <a:gd name="T41" fmla="*/ 11722 h 20000"/>
                <a:gd name="T42" fmla="*/ 4076 w 20000"/>
                <a:gd name="T43" fmla="*/ 12167 h 20000"/>
                <a:gd name="T44" fmla="*/ 4331 w 20000"/>
                <a:gd name="T45" fmla="*/ 12722 h 20000"/>
                <a:gd name="T46" fmla="*/ 4586 w 20000"/>
                <a:gd name="T47" fmla="*/ 13222 h 20000"/>
                <a:gd name="T48" fmla="*/ 4713 w 20000"/>
                <a:gd name="T49" fmla="*/ 13667 h 20000"/>
                <a:gd name="T50" fmla="*/ 4968 w 20000"/>
                <a:gd name="T51" fmla="*/ 14111 h 20000"/>
                <a:gd name="T52" fmla="*/ 5096 w 20000"/>
                <a:gd name="T53" fmla="*/ 14556 h 20000"/>
                <a:gd name="T54" fmla="*/ 5350 w 20000"/>
                <a:gd name="T55" fmla="*/ 15056 h 20000"/>
                <a:gd name="T56" fmla="*/ 5605 w 20000"/>
                <a:gd name="T57" fmla="*/ 15444 h 20000"/>
                <a:gd name="T58" fmla="*/ 5732 w 20000"/>
                <a:gd name="T59" fmla="*/ 15833 h 20000"/>
                <a:gd name="T60" fmla="*/ 6115 w 20000"/>
                <a:gd name="T61" fmla="*/ 16222 h 20000"/>
                <a:gd name="T62" fmla="*/ 6115 w 20000"/>
                <a:gd name="T63" fmla="*/ 16611 h 20000"/>
                <a:gd name="T64" fmla="*/ 6369 w 20000"/>
                <a:gd name="T65" fmla="*/ 16944 h 20000"/>
                <a:gd name="T66" fmla="*/ 6624 w 20000"/>
                <a:gd name="T67" fmla="*/ 17333 h 20000"/>
                <a:gd name="T68" fmla="*/ 6752 w 20000"/>
                <a:gd name="T69" fmla="*/ 17611 h 20000"/>
                <a:gd name="T70" fmla="*/ 7006 w 20000"/>
                <a:gd name="T71" fmla="*/ 17944 h 20000"/>
                <a:gd name="T72" fmla="*/ 7261 w 20000"/>
                <a:gd name="T73" fmla="*/ 18167 h 20000"/>
                <a:gd name="T74" fmla="*/ 7389 w 20000"/>
                <a:gd name="T75" fmla="*/ 18500 h 20000"/>
                <a:gd name="T76" fmla="*/ 7516 w 20000"/>
                <a:gd name="T77" fmla="*/ 18722 h 20000"/>
                <a:gd name="T78" fmla="*/ 7898 w 20000"/>
                <a:gd name="T79" fmla="*/ 18944 h 20000"/>
                <a:gd name="T80" fmla="*/ 8025 w 20000"/>
                <a:gd name="T81" fmla="*/ 19167 h 20000"/>
                <a:gd name="T82" fmla="*/ 8280 w 20000"/>
                <a:gd name="T83" fmla="*/ 19333 h 20000"/>
                <a:gd name="T84" fmla="*/ 8408 w 20000"/>
                <a:gd name="T85" fmla="*/ 19500 h 20000"/>
                <a:gd name="T86" fmla="*/ 8535 w 20000"/>
                <a:gd name="T87" fmla="*/ 19667 h 20000"/>
                <a:gd name="T88" fmla="*/ 8917 w 20000"/>
                <a:gd name="T89" fmla="*/ 19722 h 20000"/>
                <a:gd name="T90" fmla="*/ 9045 w 20000"/>
                <a:gd name="T91" fmla="*/ 19889 h 20000"/>
                <a:gd name="T92" fmla="*/ 9299 w 20000"/>
                <a:gd name="T93" fmla="*/ 19889 h 20000"/>
                <a:gd name="T94" fmla="*/ 9427 w 20000"/>
                <a:gd name="T95" fmla="*/ 19944 h 20000"/>
                <a:gd name="T96" fmla="*/ 9682 w 20000"/>
                <a:gd name="T97" fmla="*/ 19944 h 20000"/>
                <a:gd name="T98" fmla="*/ 9936 w 20000"/>
                <a:gd name="T99" fmla="*/ 19944 h 20000"/>
                <a:gd name="T100" fmla="*/ 10064 w 20000"/>
                <a:gd name="T101" fmla="*/ 19889 h 20000"/>
                <a:gd name="T102" fmla="*/ 10318 w 20000"/>
                <a:gd name="T103" fmla="*/ 19889 h 20000"/>
                <a:gd name="T104" fmla="*/ 10573 w 20000"/>
                <a:gd name="T105" fmla="*/ 19722 h 20000"/>
                <a:gd name="T106" fmla="*/ 10701 w 20000"/>
                <a:gd name="T107" fmla="*/ 19500 h 20000"/>
                <a:gd name="T108" fmla="*/ 10955 w 20000"/>
                <a:gd name="T109" fmla="*/ 19333 h 20000"/>
                <a:gd name="T110" fmla="*/ 11338 w 20000"/>
                <a:gd name="T111" fmla="*/ 19111 h 20000"/>
                <a:gd name="T112" fmla="*/ 11465 w 20000"/>
                <a:gd name="T113" fmla="*/ 18833 h 20000"/>
                <a:gd name="T114" fmla="*/ 11720 w 20000"/>
                <a:gd name="T115" fmla="*/ 18500 h 20000"/>
                <a:gd name="T116" fmla="*/ 11975 w 20000"/>
                <a:gd name="T117" fmla="*/ 18278 h 20000"/>
                <a:gd name="T118" fmla="*/ 12102 w 20000"/>
                <a:gd name="T119" fmla="*/ 17944 h 20000"/>
                <a:gd name="T120" fmla="*/ 12484 w 20000"/>
                <a:gd name="T121" fmla="*/ 17556 h 20000"/>
                <a:gd name="T122" fmla="*/ 12739 w 20000"/>
                <a:gd name="T123" fmla="*/ 17111 h 20000"/>
                <a:gd name="T124" fmla="*/ 12866 w 20000"/>
                <a:gd name="T125" fmla="*/ 16722 h 20000"/>
                <a:gd name="T126" fmla="*/ 13248 w 20000"/>
                <a:gd name="T127" fmla="*/ 1627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11"/>
                  </a:lnTo>
                  <a:lnTo>
                    <a:pt x="382" y="1278"/>
                  </a:lnTo>
                  <a:lnTo>
                    <a:pt x="510" y="1889"/>
                  </a:lnTo>
                  <a:lnTo>
                    <a:pt x="764" y="2500"/>
                  </a:lnTo>
                  <a:lnTo>
                    <a:pt x="892" y="3111"/>
                  </a:lnTo>
                  <a:lnTo>
                    <a:pt x="1274" y="3722"/>
                  </a:lnTo>
                  <a:lnTo>
                    <a:pt x="1401" y="4333"/>
                  </a:lnTo>
                  <a:lnTo>
                    <a:pt x="1656" y="4944"/>
                  </a:lnTo>
                  <a:lnTo>
                    <a:pt x="1656" y="5556"/>
                  </a:lnTo>
                  <a:lnTo>
                    <a:pt x="2038" y="6167"/>
                  </a:lnTo>
                  <a:lnTo>
                    <a:pt x="2166" y="6778"/>
                  </a:lnTo>
                  <a:lnTo>
                    <a:pt x="2420" y="7278"/>
                  </a:lnTo>
                  <a:lnTo>
                    <a:pt x="2675" y="7889"/>
                  </a:lnTo>
                  <a:lnTo>
                    <a:pt x="2803" y="8444"/>
                  </a:lnTo>
                  <a:lnTo>
                    <a:pt x="2930" y="9000"/>
                  </a:lnTo>
                  <a:lnTo>
                    <a:pt x="3185" y="9611"/>
                  </a:lnTo>
                  <a:lnTo>
                    <a:pt x="3312" y="10167"/>
                  </a:lnTo>
                  <a:lnTo>
                    <a:pt x="3567" y="10667"/>
                  </a:lnTo>
                  <a:lnTo>
                    <a:pt x="3822" y="11167"/>
                  </a:lnTo>
                  <a:lnTo>
                    <a:pt x="3949" y="11722"/>
                  </a:lnTo>
                  <a:lnTo>
                    <a:pt x="4076" y="12167"/>
                  </a:lnTo>
                  <a:lnTo>
                    <a:pt x="4331" y="12722"/>
                  </a:lnTo>
                  <a:lnTo>
                    <a:pt x="4586" y="13222"/>
                  </a:lnTo>
                  <a:lnTo>
                    <a:pt x="4713" y="13667"/>
                  </a:lnTo>
                  <a:lnTo>
                    <a:pt x="4968" y="14111"/>
                  </a:lnTo>
                  <a:lnTo>
                    <a:pt x="5096" y="14556"/>
                  </a:lnTo>
                  <a:lnTo>
                    <a:pt x="5350" y="15056"/>
                  </a:lnTo>
                  <a:lnTo>
                    <a:pt x="5605" y="15444"/>
                  </a:lnTo>
                  <a:lnTo>
                    <a:pt x="5732" y="15833"/>
                  </a:lnTo>
                  <a:lnTo>
                    <a:pt x="6115" y="16222"/>
                  </a:lnTo>
                  <a:lnTo>
                    <a:pt x="6115" y="16611"/>
                  </a:lnTo>
                  <a:lnTo>
                    <a:pt x="6369" y="16944"/>
                  </a:lnTo>
                  <a:lnTo>
                    <a:pt x="6624" y="17333"/>
                  </a:lnTo>
                  <a:lnTo>
                    <a:pt x="6752" y="17611"/>
                  </a:lnTo>
                  <a:lnTo>
                    <a:pt x="7006" y="17944"/>
                  </a:lnTo>
                  <a:lnTo>
                    <a:pt x="7261" y="18167"/>
                  </a:lnTo>
                  <a:lnTo>
                    <a:pt x="7389" y="18500"/>
                  </a:lnTo>
                  <a:lnTo>
                    <a:pt x="7516" y="18722"/>
                  </a:lnTo>
                  <a:lnTo>
                    <a:pt x="7898" y="18944"/>
                  </a:lnTo>
                  <a:lnTo>
                    <a:pt x="8025" y="19167"/>
                  </a:lnTo>
                  <a:lnTo>
                    <a:pt x="8280" y="19333"/>
                  </a:lnTo>
                  <a:lnTo>
                    <a:pt x="8408" y="19500"/>
                  </a:lnTo>
                  <a:lnTo>
                    <a:pt x="8535" y="19667"/>
                  </a:lnTo>
                  <a:lnTo>
                    <a:pt x="8917" y="19722"/>
                  </a:lnTo>
                  <a:lnTo>
                    <a:pt x="9045" y="19889"/>
                  </a:lnTo>
                  <a:lnTo>
                    <a:pt x="9299" y="19889"/>
                  </a:lnTo>
                  <a:lnTo>
                    <a:pt x="9427" y="19944"/>
                  </a:lnTo>
                  <a:lnTo>
                    <a:pt x="9682" y="19944"/>
                  </a:lnTo>
                  <a:lnTo>
                    <a:pt x="9936" y="19944"/>
                  </a:lnTo>
                  <a:lnTo>
                    <a:pt x="10064" y="19889"/>
                  </a:lnTo>
                  <a:lnTo>
                    <a:pt x="10318" y="19889"/>
                  </a:lnTo>
                  <a:lnTo>
                    <a:pt x="10573" y="19722"/>
                  </a:lnTo>
                  <a:lnTo>
                    <a:pt x="10701" y="19500"/>
                  </a:lnTo>
                  <a:lnTo>
                    <a:pt x="10955" y="19333"/>
                  </a:lnTo>
                  <a:lnTo>
                    <a:pt x="11338" y="19111"/>
                  </a:lnTo>
                  <a:lnTo>
                    <a:pt x="11465" y="18833"/>
                  </a:lnTo>
                  <a:lnTo>
                    <a:pt x="11720" y="18500"/>
                  </a:lnTo>
                  <a:lnTo>
                    <a:pt x="11975" y="18278"/>
                  </a:lnTo>
                  <a:lnTo>
                    <a:pt x="12102" y="17944"/>
                  </a:lnTo>
                  <a:lnTo>
                    <a:pt x="12484" y="17556"/>
                  </a:lnTo>
                  <a:lnTo>
                    <a:pt x="12739" y="17111"/>
                  </a:lnTo>
                  <a:lnTo>
                    <a:pt x="12866" y="16722"/>
                  </a:lnTo>
                  <a:lnTo>
                    <a:pt x="13248" y="16278"/>
                  </a:lnTo>
                  <a:lnTo>
                    <a:pt x="13376" y="15778"/>
                  </a:lnTo>
                  <a:lnTo>
                    <a:pt x="13758" y="15333"/>
                  </a:lnTo>
                  <a:lnTo>
                    <a:pt x="13885" y="14833"/>
                  </a:lnTo>
                  <a:lnTo>
                    <a:pt x="14140" y="14389"/>
                  </a:lnTo>
                  <a:lnTo>
                    <a:pt x="14395" y="13833"/>
                  </a:lnTo>
                  <a:lnTo>
                    <a:pt x="14777" y="13333"/>
                  </a:lnTo>
                  <a:lnTo>
                    <a:pt x="14904" y="12778"/>
                  </a:lnTo>
                  <a:lnTo>
                    <a:pt x="15159" y="12167"/>
                  </a:lnTo>
                  <a:lnTo>
                    <a:pt x="15414" y="11611"/>
                  </a:lnTo>
                  <a:lnTo>
                    <a:pt x="15669" y="11111"/>
                  </a:lnTo>
                  <a:lnTo>
                    <a:pt x="15924" y="10556"/>
                  </a:lnTo>
                  <a:lnTo>
                    <a:pt x="16051" y="10000"/>
                  </a:lnTo>
                  <a:lnTo>
                    <a:pt x="16306" y="9444"/>
                  </a:lnTo>
                  <a:lnTo>
                    <a:pt x="16561" y="8944"/>
                  </a:lnTo>
                  <a:lnTo>
                    <a:pt x="16815" y="8389"/>
                  </a:lnTo>
                  <a:lnTo>
                    <a:pt x="17070" y="7833"/>
                  </a:lnTo>
                  <a:lnTo>
                    <a:pt x="17197" y="7278"/>
                  </a:lnTo>
                  <a:lnTo>
                    <a:pt x="17325" y="6778"/>
                  </a:lnTo>
                  <a:lnTo>
                    <a:pt x="17707" y="6222"/>
                  </a:lnTo>
                  <a:lnTo>
                    <a:pt x="17834" y="5722"/>
                  </a:lnTo>
                  <a:lnTo>
                    <a:pt x="18217" y="5222"/>
                  </a:lnTo>
                  <a:lnTo>
                    <a:pt x="18344" y="4722"/>
                  </a:lnTo>
                  <a:lnTo>
                    <a:pt x="18344" y="4278"/>
                  </a:lnTo>
                  <a:lnTo>
                    <a:pt x="18726" y="3833"/>
                  </a:lnTo>
                  <a:lnTo>
                    <a:pt x="18854" y="3389"/>
                  </a:lnTo>
                  <a:lnTo>
                    <a:pt x="19108" y="3000"/>
                  </a:lnTo>
                  <a:lnTo>
                    <a:pt x="19236" y="2611"/>
                  </a:lnTo>
                  <a:lnTo>
                    <a:pt x="19363" y="2278"/>
                  </a:lnTo>
                  <a:lnTo>
                    <a:pt x="19490" y="1889"/>
                  </a:lnTo>
                  <a:lnTo>
                    <a:pt x="19490" y="1611"/>
                  </a:lnTo>
                  <a:lnTo>
                    <a:pt x="19745" y="1333"/>
                  </a:lnTo>
                  <a:lnTo>
                    <a:pt x="19745" y="1056"/>
                  </a:lnTo>
                  <a:lnTo>
                    <a:pt x="19873" y="833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82" name="AutoShape 78"/>
            <p:cNvSpPr>
              <a:spLocks/>
            </p:cNvSpPr>
            <p:nvPr/>
          </p:nvSpPr>
          <p:spPr bwMode="auto">
            <a:xfrm flipV="1">
              <a:off x="4430" y="1819"/>
              <a:ext cx="48" cy="24"/>
            </a:xfrm>
            <a:custGeom>
              <a:avLst/>
              <a:gdLst>
                <a:gd name="T0" fmla="*/ 0 w 20000"/>
                <a:gd name="T1" fmla="*/ 19063 h 20000"/>
                <a:gd name="T2" fmla="*/ 272 w 20000"/>
                <a:gd name="T3" fmla="*/ 18490 h 20000"/>
                <a:gd name="T4" fmla="*/ 544 w 20000"/>
                <a:gd name="T5" fmla="*/ 17865 h 20000"/>
                <a:gd name="T6" fmla="*/ 680 w 20000"/>
                <a:gd name="T7" fmla="*/ 17292 h 20000"/>
                <a:gd name="T8" fmla="*/ 816 w 20000"/>
                <a:gd name="T9" fmla="*/ 16667 h 20000"/>
                <a:gd name="T10" fmla="*/ 1088 w 20000"/>
                <a:gd name="T11" fmla="*/ 16042 h 20000"/>
                <a:gd name="T12" fmla="*/ 1361 w 20000"/>
                <a:gd name="T13" fmla="*/ 15469 h 20000"/>
                <a:gd name="T14" fmla="*/ 1633 w 20000"/>
                <a:gd name="T15" fmla="*/ 14896 h 20000"/>
                <a:gd name="T16" fmla="*/ 1769 w 20000"/>
                <a:gd name="T17" fmla="*/ 14271 h 20000"/>
                <a:gd name="T18" fmla="*/ 1905 w 20000"/>
                <a:gd name="T19" fmla="*/ 13698 h 20000"/>
                <a:gd name="T20" fmla="*/ 2177 w 20000"/>
                <a:gd name="T21" fmla="*/ 13177 h 20000"/>
                <a:gd name="T22" fmla="*/ 2449 w 20000"/>
                <a:gd name="T23" fmla="*/ 12552 h 20000"/>
                <a:gd name="T24" fmla="*/ 2721 w 20000"/>
                <a:gd name="T25" fmla="*/ 12031 h 20000"/>
                <a:gd name="T26" fmla="*/ 2993 w 20000"/>
                <a:gd name="T27" fmla="*/ 11458 h 20000"/>
                <a:gd name="T28" fmla="*/ 2993 w 20000"/>
                <a:gd name="T29" fmla="*/ 10885 h 20000"/>
                <a:gd name="T30" fmla="*/ 3265 w 20000"/>
                <a:gd name="T31" fmla="*/ 10313 h 20000"/>
                <a:gd name="T32" fmla="*/ 3537 w 20000"/>
                <a:gd name="T33" fmla="*/ 9792 h 20000"/>
                <a:gd name="T34" fmla="*/ 3810 w 20000"/>
                <a:gd name="T35" fmla="*/ 9271 h 20000"/>
                <a:gd name="T36" fmla="*/ 4082 w 20000"/>
                <a:gd name="T37" fmla="*/ 8750 h 20000"/>
                <a:gd name="T38" fmla="*/ 4218 w 20000"/>
                <a:gd name="T39" fmla="*/ 8229 h 20000"/>
                <a:gd name="T40" fmla="*/ 4354 w 20000"/>
                <a:gd name="T41" fmla="*/ 7708 h 20000"/>
                <a:gd name="T42" fmla="*/ 4762 w 20000"/>
                <a:gd name="T43" fmla="*/ 7292 h 20000"/>
                <a:gd name="T44" fmla="*/ 4898 w 20000"/>
                <a:gd name="T45" fmla="*/ 6771 h 20000"/>
                <a:gd name="T46" fmla="*/ 5170 w 20000"/>
                <a:gd name="T47" fmla="*/ 6354 h 20000"/>
                <a:gd name="T48" fmla="*/ 5306 w 20000"/>
                <a:gd name="T49" fmla="*/ 5885 h 20000"/>
                <a:gd name="T50" fmla="*/ 5442 w 20000"/>
                <a:gd name="T51" fmla="*/ 5469 h 20000"/>
                <a:gd name="T52" fmla="*/ 5850 w 20000"/>
                <a:gd name="T53" fmla="*/ 5000 h 20000"/>
                <a:gd name="T54" fmla="*/ 5850 w 20000"/>
                <a:gd name="T55" fmla="*/ 4531 h 20000"/>
                <a:gd name="T56" fmla="*/ 6259 w 20000"/>
                <a:gd name="T57" fmla="*/ 4167 h 20000"/>
                <a:gd name="T58" fmla="*/ 6531 w 20000"/>
                <a:gd name="T59" fmla="*/ 3802 h 20000"/>
                <a:gd name="T60" fmla="*/ 6531 w 20000"/>
                <a:gd name="T61" fmla="*/ 3438 h 20000"/>
                <a:gd name="T62" fmla="*/ 6939 w 20000"/>
                <a:gd name="T63" fmla="*/ 3073 h 20000"/>
                <a:gd name="T64" fmla="*/ 7075 w 20000"/>
                <a:gd name="T65" fmla="*/ 2708 h 20000"/>
                <a:gd name="T66" fmla="*/ 7347 w 20000"/>
                <a:gd name="T67" fmla="*/ 2448 h 20000"/>
                <a:gd name="T68" fmla="*/ 7483 w 20000"/>
                <a:gd name="T69" fmla="*/ 2083 h 20000"/>
                <a:gd name="T70" fmla="*/ 7619 w 20000"/>
                <a:gd name="T71" fmla="*/ 1823 h 20000"/>
                <a:gd name="T72" fmla="*/ 7891 w 20000"/>
                <a:gd name="T73" fmla="*/ 1563 h 20000"/>
                <a:gd name="T74" fmla="*/ 8163 w 20000"/>
                <a:gd name="T75" fmla="*/ 1302 h 20000"/>
                <a:gd name="T76" fmla="*/ 8435 w 20000"/>
                <a:gd name="T77" fmla="*/ 1042 h 20000"/>
                <a:gd name="T78" fmla="*/ 8571 w 20000"/>
                <a:gd name="T79" fmla="*/ 833 h 20000"/>
                <a:gd name="T80" fmla="*/ 8844 w 20000"/>
                <a:gd name="T81" fmla="*/ 677 h 20000"/>
                <a:gd name="T82" fmla="*/ 8980 w 20000"/>
                <a:gd name="T83" fmla="*/ 521 h 20000"/>
                <a:gd name="T84" fmla="*/ 9116 w 20000"/>
                <a:gd name="T85" fmla="*/ 365 h 20000"/>
                <a:gd name="T86" fmla="*/ 9524 w 20000"/>
                <a:gd name="T87" fmla="*/ 260 h 20000"/>
                <a:gd name="T88" fmla="*/ 9524 w 20000"/>
                <a:gd name="T89" fmla="*/ 104 h 20000"/>
                <a:gd name="T90" fmla="*/ 9932 w 20000"/>
                <a:gd name="T91" fmla="*/ 104 h 20000"/>
                <a:gd name="T92" fmla="*/ 10068 w 20000"/>
                <a:gd name="T93" fmla="*/ 52 h 20000"/>
                <a:gd name="T94" fmla="*/ 10204 w 20000"/>
                <a:gd name="T95" fmla="*/ 0 h 20000"/>
                <a:gd name="T96" fmla="*/ 10476 w 20000"/>
                <a:gd name="T97" fmla="*/ 52 h 20000"/>
                <a:gd name="T98" fmla="*/ 10748 w 20000"/>
                <a:gd name="T99" fmla="*/ 52 h 20000"/>
                <a:gd name="T100" fmla="*/ 10884 w 20000"/>
                <a:gd name="T101" fmla="*/ 104 h 20000"/>
                <a:gd name="T102" fmla="*/ 11156 w 20000"/>
                <a:gd name="T103" fmla="*/ 208 h 20000"/>
                <a:gd name="T104" fmla="*/ 11293 w 20000"/>
                <a:gd name="T105" fmla="*/ 313 h 20000"/>
                <a:gd name="T106" fmla="*/ 11565 w 20000"/>
                <a:gd name="T107" fmla="*/ 521 h 20000"/>
                <a:gd name="T108" fmla="*/ 11837 w 20000"/>
                <a:gd name="T109" fmla="*/ 781 h 20000"/>
                <a:gd name="T110" fmla="*/ 12109 w 20000"/>
                <a:gd name="T111" fmla="*/ 990 h 20000"/>
                <a:gd name="T112" fmla="*/ 12245 w 20000"/>
                <a:gd name="T113" fmla="*/ 1250 h 20000"/>
                <a:gd name="T114" fmla="*/ 12381 w 20000"/>
                <a:gd name="T115" fmla="*/ 1563 h 20000"/>
                <a:gd name="T116" fmla="*/ 12653 w 20000"/>
                <a:gd name="T117" fmla="*/ 1875 h 20000"/>
                <a:gd name="T118" fmla="*/ 12925 w 20000"/>
                <a:gd name="T119" fmla="*/ 2292 h 20000"/>
                <a:gd name="T120" fmla="*/ 13061 w 20000"/>
                <a:gd name="T121" fmla="*/ 2708 h 20000"/>
                <a:gd name="T122" fmla="*/ 13469 w 20000"/>
                <a:gd name="T123" fmla="*/ 3125 h 20000"/>
                <a:gd name="T124" fmla="*/ 13469 w 20000"/>
                <a:gd name="T125" fmla="*/ 3542 h 20000"/>
                <a:gd name="T126" fmla="*/ 13741 w 20000"/>
                <a:gd name="T127" fmla="*/ 401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63"/>
                  </a:moveTo>
                  <a:lnTo>
                    <a:pt x="272" y="18490"/>
                  </a:lnTo>
                  <a:lnTo>
                    <a:pt x="544" y="17865"/>
                  </a:lnTo>
                  <a:lnTo>
                    <a:pt x="680" y="17292"/>
                  </a:lnTo>
                  <a:lnTo>
                    <a:pt x="816" y="16667"/>
                  </a:lnTo>
                  <a:lnTo>
                    <a:pt x="1088" y="16042"/>
                  </a:lnTo>
                  <a:lnTo>
                    <a:pt x="1361" y="15469"/>
                  </a:lnTo>
                  <a:lnTo>
                    <a:pt x="1633" y="14896"/>
                  </a:lnTo>
                  <a:lnTo>
                    <a:pt x="1769" y="14271"/>
                  </a:lnTo>
                  <a:lnTo>
                    <a:pt x="1905" y="13698"/>
                  </a:lnTo>
                  <a:lnTo>
                    <a:pt x="2177" y="13177"/>
                  </a:lnTo>
                  <a:lnTo>
                    <a:pt x="2449" y="12552"/>
                  </a:lnTo>
                  <a:lnTo>
                    <a:pt x="2721" y="12031"/>
                  </a:lnTo>
                  <a:lnTo>
                    <a:pt x="2993" y="11458"/>
                  </a:lnTo>
                  <a:lnTo>
                    <a:pt x="2993" y="10885"/>
                  </a:lnTo>
                  <a:lnTo>
                    <a:pt x="3265" y="10313"/>
                  </a:lnTo>
                  <a:lnTo>
                    <a:pt x="3537" y="9792"/>
                  </a:lnTo>
                  <a:lnTo>
                    <a:pt x="3810" y="9271"/>
                  </a:lnTo>
                  <a:lnTo>
                    <a:pt x="4082" y="8750"/>
                  </a:lnTo>
                  <a:lnTo>
                    <a:pt x="4218" y="8229"/>
                  </a:lnTo>
                  <a:lnTo>
                    <a:pt x="4354" y="7708"/>
                  </a:lnTo>
                  <a:lnTo>
                    <a:pt x="4762" y="7292"/>
                  </a:lnTo>
                  <a:lnTo>
                    <a:pt x="4898" y="6771"/>
                  </a:lnTo>
                  <a:lnTo>
                    <a:pt x="5170" y="6354"/>
                  </a:lnTo>
                  <a:lnTo>
                    <a:pt x="5306" y="5885"/>
                  </a:lnTo>
                  <a:lnTo>
                    <a:pt x="5442" y="5469"/>
                  </a:lnTo>
                  <a:lnTo>
                    <a:pt x="5850" y="5000"/>
                  </a:lnTo>
                  <a:lnTo>
                    <a:pt x="5850" y="4531"/>
                  </a:lnTo>
                  <a:lnTo>
                    <a:pt x="6259" y="4167"/>
                  </a:lnTo>
                  <a:lnTo>
                    <a:pt x="6531" y="3802"/>
                  </a:lnTo>
                  <a:lnTo>
                    <a:pt x="6531" y="3438"/>
                  </a:lnTo>
                  <a:lnTo>
                    <a:pt x="6939" y="3073"/>
                  </a:lnTo>
                  <a:lnTo>
                    <a:pt x="7075" y="2708"/>
                  </a:lnTo>
                  <a:lnTo>
                    <a:pt x="7347" y="2448"/>
                  </a:lnTo>
                  <a:lnTo>
                    <a:pt x="7483" y="2083"/>
                  </a:lnTo>
                  <a:lnTo>
                    <a:pt x="7619" y="1823"/>
                  </a:lnTo>
                  <a:lnTo>
                    <a:pt x="7891" y="1563"/>
                  </a:lnTo>
                  <a:lnTo>
                    <a:pt x="8163" y="1302"/>
                  </a:lnTo>
                  <a:lnTo>
                    <a:pt x="8435" y="1042"/>
                  </a:lnTo>
                  <a:lnTo>
                    <a:pt x="8571" y="833"/>
                  </a:lnTo>
                  <a:lnTo>
                    <a:pt x="8844" y="677"/>
                  </a:lnTo>
                  <a:lnTo>
                    <a:pt x="8980" y="521"/>
                  </a:lnTo>
                  <a:lnTo>
                    <a:pt x="9116" y="365"/>
                  </a:lnTo>
                  <a:lnTo>
                    <a:pt x="9524" y="260"/>
                  </a:lnTo>
                  <a:lnTo>
                    <a:pt x="9524" y="104"/>
                  </a:lnTo>
                  <a:lnTo>
                    <a:pt x="9932" y="104"/>
                  </a:lnTo>
                  <a:lnTo>
                    <a:pt x="10068" y="52"/>
                  </a:lnTo>
                  <a:lnTo>
                    <a:pt x="10204" y="0"/>
                  </a:lnTo>
                  <a:lnTo>
                    <a:pt x="10476" y="52"/>
                  </a:lnTo>
                  <a:lnTo>
                    <a:pt x="10748" y="52"/>
                  </a:lnTo>
                  <a:lnTo>
                    <a:pt x="10884" y="104"/>
                  </a:lnTo>
                  <a:lnTo>
                    <a:pt x="11156" y="208"/>
                  </a:lnTo>
                  <a:lnTo>
                    <a:pt x="11293" y="313"/>
                  </a:lnTo>
                  <a:lnTo>
                    <a:pt x="11565" y="521"/>
                  </a:lnTo>
                  <a:lnTo>
                    <a:pt x="11837" y="781"/>
                  </a:lnTo>
                  <a:lnTo>
                    <a:pt x="12109" y="990"/>
                  </a:lnTo>
                  <a:lnTo>
                    <a:pt x="12245" y="1250"/>
                  </a:lnTo>
                  <a:lnTo>
                    <a:pt x="12381" y="1563"/>
                  </a:lnTo>
                  <a:lnTo>
                    <a:pt x="12653" y="1875"/>
                  </a:lnTo>
                  <a:lnTo>
                    <a:pt x="12925" y="2292"/>
                  </a:lnTo>
                  <a:lnTo>
                    <a:pt x="13061" y="2708"/>
                  </a:lnTo>
                  <a:lnTo>
                    <a:pt x="13469" y="3125"/>
                  </a:lnTo>
                  <a:lnTo>
                    <a:pt x="13469" y="3542"/>
                  </a:lnTo>
                  <a:lnTo>
                    <a:pt x="13741" y="4010"/>
                  </a:lnTo>
                  <a:lnTo>
                    <a:pt x="14150" y="4427"/>
                  </a:lnTo>
                  <a:lnTo>
                    <a:pt x="14286" y="4948"/>
                  </a:lnTo>
                  <a:lnTo>
                    <a:pt x="14558" y="5469"/>
                  </a:lnTo>
                  <a:lnTo>
                    <a:pt x="14694" y="5990"/>
                  </a:lnTo>
                  <a:lnTo>
                    <a:pt x="14966" y="6510"/>
                  </a:lnTo>
                  <a:lnTo>
                    <a:pt x="15102" y="7083"/>
                  </a:lnTo>
                  <a:lnTo>
                    <a:pt x="15374" y="7656"/>
                  </a:lnTo>
                  <a:lnTo>
                    <a:pt x="15646" y="8177"/>
                  </a:lnTo>
                  <a:lnTo>
                    <a:pt x="15918" y="8802"/>
                  </a:lnTo>
                  <a:lnTo>
                    <a:pt x="16054" y="9375"/>
                  </a:lnTo>
                  <a:lnTo>
                    <a:pt x="16190" y="9896"/>
                  </a:lnTo>
                  <a:lnTo>
                    <a:pt x="16599" y="10469"/>
                  </a:lnTo>
                  <a:lnTo>
                    <a:pt x="16735" y="10990"/>
                  </a:lnTo>
                  <a:lnTo>
                    <a:pt x="17007" y="11615"/>
                  </a:lnTo>
                  <a:lnTo>
                    <a:pt x="17143" y="12135"/>
                  </a:lnTo>
                  <a:lnTo>
                    <a:pt x="17279" y="12708"/>
                  </a:lnTo>
                  <a:lnTo>
                    <a:pt x="17551" y="13281"/>
                  </a:lnTo>
                  <a:lnTo>
                    <a:pt x="17687" y="13854"/>
                  </a:lnTo>
                  <a:lnTo>
                    <a:pt x="17959" y="14375"/>
                  </a:lnTo>
                  <a:lnTo>
                    <a:pt x="18095" y="14948"/>
                  </a:lnTo>
                  <a:lnTo>
                    <a:pt x="18231" y="15469"/>
                  </a:lnTo>
                  <a:lnTo>
                    <a:pt x="18367" y="15938"/>
                  </a:lnTo>
                  <a:lnTo>
                    <a:pt x="18639" y="16406"/>
                  </a:lnTo>
                  <a:lnTo>
                    <a:pt x="18776" y="16875"/>
                  </a:lnTo>
                  <a:lnTo>
                    <a:pt x="19048" y="17292"/>
                  </a:lnTo>
                  <a:lnTo>
                    <a:pt x="19184" y="17708"/>
                  </a:lnTo>
                  <a:lnTo>
                    <a:pt x="19320" y="18177"/>
                  </a:lnTo>
                  <a:lnTo>
                    <a:pt x="19456" y="18542"/>
                  </a:lnTo>
                  <a:lnTo>
                    <a:pt x="19456" y="18906"/>
                  </a:lnTo>
                  <a:lnTo>
                    <a:pt x="19592" y="19167"/>
                  </a:lnTo>
                  <a:lnTo>
                    <a:pt x="19728" y="19479"/>
                  </a:lnTo>
                  <a:lnTo>
                    <a:pt x="19864" y="19740"/>
                  </a:lnTo>
                  <a:lnTo>
                    <a:pt x="19864" y="19948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83" name="AutoShape 79"/>
            <p:cNvSpPr>
              <a:spLocks/>
            </p:cNvSpPr>
            <p:nvPr/>
          </p:nvSpPr>
          <p:spPr bwMode="auto">
            <a:xfrm flipV="1">
              <a:off x="4477" y="1798"/>
              <a:ext cx="51" cy="23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47 h 20000"/>
                <a:gd name="T4" fmla="*/ 382 w 20000"/>
                <a:gd name="T5" fmla="*/ 1240 h 20000"/>
                <a:gd name="T6" fmla="*/ 510 w 20000"/>
                <a:gd name="T7" fmla="*/ 1887 h 20000"/>
                <a:gd name="T8" fmla="*/ 764 w 20000"/>
                <a:gd name="T9" fmla="*/ 2534 h 20000"/>
                <a:gd name="T10" fmla="*/ 892 w 20000"/>
                <a:gd name="T11" fmla="*/ 3127 h 20000"/>
                <a:gd name="T12" fmla="*/ 1274 w 20000"/>
                <a:gd name="T13" fmla="*/ 3720 h 20000"/>
                <a:gd name="T14" fmla="*/ 1401 w 20000"/>
                <a:gd name="T15" fmla="*/ 4367 h 20000"/>
                <a:gd name="T16" fmla="*/ 1656 w 20000"/>
                <a:gd name="T17" fmla="*/ 4960 h 20000"/>
                <a:gd name="T18" fmla="*/ 1656 w 20000"/>
                <a:gd name="T19" fmla="*/ 5553 h 20000"/>
                <a:gd name="T20" fmla="*/ 2038 w 20000"/>
                <a:gd name="T21" fmla="*/ 6146 h 20000"/>
                <a:gd name="T22" fmla="*/ 2166 w 20000"/>
                <a:gd name="T23" fmla="*/ 6739 h 20000"/>
                <a:gd name="T24" fmla="*/ 2420 w 20000"/>
                <a:gd name="T25" fmla="*/ 7278 h 20000"/>
                <a:gd name="T26" fmla="*/ 2675 w 20000"/>
                <a:gd name="T27" fmla="*/ 7925 h 20000"/>
                <a:gd name="T28" fmla="*/ 2803 w 20000"/>
                <a:gd name="T29" fmla="*/ 8464 h 20000"/>
                <a:gd name="T30" fmla="*/ 2930 w 20000"/>
                <a:gd name="T31" fmla="*/ 9003 h 20000"/>
                <a:gd name="T32" fmla="*/ 3185 w 20000"/>
                <a:gd name="T33" fmla="*/ 9596 h 20000"/>
                <a:gd name="T34" fmla="*/ 3312 w 20000"/>
                <a:gd name="T35" fmla="*/ 10135 h 20000"/>
                <a:gd name="T36" fmla="*/ 3567 w 20000"/>
                <a:gd name="T37" fmla="*/ 10674 h 20000"/>
                <a:gd name="T38" fmla="*/ 3822 w 20000"/>
                <a:gd name="T39" fmla="*/ 11213 h 20000"/>
                <a:gd name="T40" fmla="*/ 3949 w 20000"/>
                <a:gd name="T41" fmla="*/ 11698 h 20000"/>
                <a:gd name="T42" fmla="*/ 4076 w 20000"/>
                <a:gd name="T43" fmla="*/ 12237 h 20000"/>
                <a:gd name="T44" fmla="*/ 4331 w 20000"/>
                <a:gd name="T45" fmla="*/ 12722 h 20000"/>
                <a:gd name="T46" fmla="*/ 4586 w 20000"/>
                <a:gd name="T47" fmla="*/ 13154 h 20000"/>
                <a:gd name="T48" fmla="*/ 4713 w 20000"/>
                <a:gd name="T49" fmla="*/ 13693 h 20000"/>
                <a:gd name="T50" fmla="*/ 4968 w 20000"/>
                <a:gd name="T51" fmla="*/ 14124 h 20000"/>
                <a:gd name="T52" fmla="*/ 5096 w 20000"/>
                <a:gd name="T53" fmla="*/ 14555 h 20000"/>
                <a:gd name="T54" fmla="*/ 5350 w 20000"/>
                <a:gd name="T55" fmla="*/ 14987 h 20000"/>
                <a:gd name="T56" fmla="*/ 5605 w 20000"/>
                <a:gd name="T57" fmla="*/ 15472 h 20000"/>
                <a:gd name="T58" fmla="*/ 5732 w 20000"/>
                <a:gd name="T59" fmla="*/ 15849 h 20000"/>
                <a:gd name="T60" fmla="*/ 6115 w 20000"/>
                <a:gd name="T61" fmla="*/ 16226 h 20000"/>
                <a:gd name="T62" fmla="*/ 6115 w 20000"/>
                <a:gd name="T63" fmla="*/ 16604 h 20000"/>
                <a:gd name="T64" fmla="*/ 6369 w 20000"/>
                <a:gd name="T65" fmla="*/ 16981 h 20000"/>
                <a:gd name="T66" fmla="*/ 6624 w 20000"/>
                <a:gd name="T67" fmla="*/ 17251 h 20000"/>
                <a:gd name="T68" fmla="*/ 6752 w 20000"/>
                <a:gd name="T69" fmla="*/ 17628 h 20000"/>
                <a:gd name="T70" fmla="*/ 7006 w 20000"/>
                <a:gd name="T71" fmla="*/ 17898 h 20000"/>
                <a:gd name="T72" fmla="*/ 7261 w 20000"/>
                <a:gd name="T73" fmla="*/ 18167 h 20000"/>
                <a:gd name="T74" fmla="*/ 7389 w 20000"/>
                <a:gd name="T75" fmla="*/ 18491 h 20000"/>
                <a:gd name="T76" fmla="*/ 7516 w 20000"/>
                <a:gd name="T77" fmla="*/ 18760 h 20000"/>
                <a:gd name="T78" fmla="*/ 7898 w 20000"/>
                <a:gd name="T79" fmla="*/ 18976 h 20000"/>
                <a:gd name="T80" fmla="*/ 8025 w 20000"/>
                <a:gd name="T81" fmla="*/ 19137 h 20000"/>
                <a:gd name="T82" fmla="*/ 8280 w 20000"/>
                <a:gd name="T83" fmla="*/ 19353 h 20000"/>
                <a:gd name="T84" fmla="*/ 8408 w 20000"/>
                <a:gd name="T85" fmla="*/ 19461 h 20000"/>
                <a:gd name="T86" fmla="*/ 8535 w 20000"/>
                <a:gd name="T87" fmla="*/ 19677 h 20000"/>
                <a:gd name="T88" fmla="*/ 8917 w 20000"/>
                <a:gd name="T89" fmla="*/ 19730 h 20000"/>
                <a:gd name="T90" fmla="*/ 9045 w 20000"/>
                <a:gd name="T91" fmla="*/ 19892 h 20000"/>
                <a:gd name="T92" fmla="*/ 9299 w 20000"/>
                <a:gd name="T93" fmla="*/ 19892 h 20000"/>
                <a:gd name="T94" fmla="*/ 9427 w 20000"/>
                <a:gd name="T95" fmla="*/ 19946 h 20000"/>
                <a:gd name="T96" fmla="*/ 9682 w 20000"/>
                <a:gd name="T97" fmla="*/ 19946 h 20000"/>
                <a:gd name="T98" fmla="*/ 9936 w 20000"/>
                <a:gd name="T99" fmla="*/ 19946 h 20000"/>
                <a:gd name="T100" fmla="*/ 10064 w 20000"/>
                <a:gd name="T101" fmla="*/ 19892 h 20000"/>
                <a:gd name="T102" fmla="*/ 10318 w 20000"/>
                <a:gd name="T103" fmla="*/ 19892 h 20000"/>
                <a:gd name="T104" fmla="*/ 10573 w 20000"/>
                <a:gd name="T105" fmla="*/ 19677 h 20000"/>
                <a:gd name="T106" fmla="*/ 10701 w 20000"/>
                <a:gd name="T107" fmla="*/ 19515 h 20000"/>
                <a:gd name="T108" fmla="*/ 10955 w 20000"/>
                <a:gd name="T109" fmla="*/ 19353 h 20000"/>
                <a:gd name="T110" fmla="*/ 11338 w 20000"/>
                <a:gd name="T111" fmla="*/ 19137 h 20000"/>
                <a:gd name="T112" fmla="*/ 11465 w 20000"/>
                <a:gd name="T113" fmla="*/ 18868 h 20000"/>
                <a:gd name="T114" fmla="*/ 11720 w 20000"/>
                <a:gd name="T115" fmla="*/ 18544 h 20000"/>
                <a:gd name="T116" fmla="*/ 11975 w 20000"/>
                <a:gd name="T117" fmla="*/ 18275 h 20000"/>
                <a:gd name="T118" fmla="*/ 12102 w 20000"/>
                <a:gd name="T119" fmla="*/ 17844 h 20000"/>
                <a:gd name="T120" fmla="*/ 12484 w 20000"/>
                <a:gd name="T121" fmla="*/ 17466 h 20000"/>
                <a:gd name="T122" fmla="*/ 12739 w 20000"/>
                <a:gd name="T123" fmla="*/ 17197 h 20000"/>
                <a:gd name="T124" fmla="*/ 12866 w 20000"/>
                <a:gd name="T125" fmla="*/ 16765 h 20000"/>
                <a:gd name="T126" fmla="*/ 13248 w 20000"/>
                <a:gd name="T127" fmla="*/ 1628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47"/>
                  </a:lnTo>
                  <a:lnTo>
                    <a:pt x="382" y="1240"/>
                  </a:lnTo>
                  <a:lnTo>
                    <a:pt x="510" y="1887"/>
                  </a:lnTo>
                  <a:lnTo>
                    <a:pt x="764" y="2534"/>
                  </a:lnTo>
                  <a:lnTo>
                    <a:pt x="892" y="3127"/>
                  </a:lnTo>
                  <a:lnTo>
                    <a:pt x="1274" y="3720"/>
                  </a:lnTo>
                  <a:lnTo>
                    <a:pt x="1401" y="4367"/>
                  </a:lnTo>
                  <a:lnTo>
                    <a:pt x="1656" y="4960"/>
                  </a:lnTo>
                  <a:lnTo>
                    <a:pt x="1656" y="5553"/>
                  </a:lnTo>
                  <a:lnTo>
                    <a:pt x="2038" y="6146"/>
                  </a:lnTo>
                  <a:lnTo>
                    <a:pt x="2166" y="6739"/>
                  </a:lnTo>
                  <a:lnTo>
                    <a:pt x="2420" y="7278"/>
                  </a:lnTo>
                  <a:lnTo>
                    <a:pt x="2675" y="7925"/>
                  </a:lnTo>
                  <a:lnTo>
                    <a:pt x="2803" y="8464"/>
                  </a:lnTo>
                  <a:lnTo>
                    <a:pt x="2930" y="9003"/>
                  </a:lnTo>
                  <a:lnTo>
                    <a:pt x="3185" y="9596"/>
                  </a:lnTo>
                  <a:lnTo>
                    <a:pt x="3312" y="10135"/>
                  </a:lnTo>
                  <a:lnTo>
                    <a:pt x="3567" y="10674"/>
                  </a:lnTo>
                  <a:lnTo>
                    <a:pt x="3822" y="11213"/>
                  </a:lnTo>
                  <a:lnTo>
                    <a:pt x="3949" y="11698"/>
                  </a:lnTo>
                  <a:lnTo>
                    <a:pt x="4076" y="12237"/>
                  </a:lnTo>
                  <a:lnTo>
                    <a:pt x="4331" y="12722"/>
                  </a:lnTo>
                  <a:lnTo>
                    <a:pt x="4586" y="13154"/>
                  </a:lnTo>
                  <a:lnTo>
                    <a:pt x="4713" y="13693"/>
                  </a:lnTo>
                  <a:lnTo>
                    <a:pt x="4968" y="14124"/>
                  </a:lnTo>
                  <a:lnTo>
                    <a:pt x="5096" y="14555"/>
                  </a:lnTo>
                  <a:lnTo>
                    <a:pt x="5350" y="14987"/>
                  </a:lnTo>
                  <a:lnTo>
                    <a:pt x="5605" y="15472"/>
                  </a:lnTo>
                  <a:lnTo>
                    <a:pt x="5732" y="15849"/>
                  </a:lnTo>
                  <a:lnTo>
                    <a:pt x="6115" y="16226"/>
                  </a:lnTo>
                  <a:lnTo>
                    <a:pt x="6115" y="16604"/>
                  </a:lnTo>
                  <a:lnTo>
                    <a:pt x="6369" y="16981"/>
                  </a:lnTo>
                  <a:lnTo>
                    <a:pt x="6624" y="17251"/>
                  </a:lnTo>
                  <a:lnTo>
                    <a:pt x="6752" y="17628"/>
                  </a:lnTo>
                  <a:lnTo>
                    <a:pt x="7006" y="17898"/>
                  </a:lnTo>
                  <a:lnTo>
                    <a:pt x="7261" y="18167"/>
                  </a:lnTo>
                  <a:lnTo>
                    <a:pt x="7389" y="18491"/>
                  </a:lnTo>
                  <a:lnTo>
                    <a:pt x="7516" y="18760"/>
                  </a:lnTo>
                  <a:lnTo>
                    <a:pt x="7898" y="18976"/>
                  </a:lnTo>
                  <a:lnTo>
                    <a:pt x="8025" y="19137"/>
                  </a:lnTo>
                  <a:lnTo>
                    <a:pt x="8280" y="19353"/>
                  </a:lnTo>
                  <a:lnTo>
                    <a:pt x="8408" y="19461"/>
                  </a:lnTo>
                  <a:lnTo>
                    <a:pt x="8535" y="19677"/>
                  </a:lnTo>
                  <a:lnTo>
                    <a:pt x="8917" y="19730"/>
                  </a:lnTo>
                  <a:lnTo>
                    <a:pt x="9045" y="19892"/>
                  </a:lnTo>
                  <a:lnTo>
                    <a:pt x="9299" y="19892"/>
                  </a:lnTo>
                  <a:lnTo>
                    <a:pt x="9427" y="19946"/>
                  </a:lnTo>
                  <a:lnTo>
                    <a:pt x="9682" y="19946"/>
                  </a:lnTo>
                  <a:lnTo>
                    <a:pt x="9936" y="19946"/>
                  </a:lnTo>
                  <a:lnTo>
                    <a:pt x="10064" y="19892"/>
                  </a:lnTo>
                  <a:lnTo>
                    <a:pt x="10318" y="19892"/>
                  </a:lnTo>
                  <a:lnTo>
                    <a:pt x="10573" y="19677"/>
                  </a:lnTo>
                  <a:lnTo>
                    <a:pt x="10701" y="19515"/>
                  </a:lnTo>
                  <a:lnTo>
                    <a:pt x="10955" y="19353"/>
                  </a:lnTo>
                  <a:lnTo>
                    <a:pt x="11338" y="19137"/>
                  </a:lnTo>
                  <a:lnTo>
                    <a:pt x="11465" y="18868"/>
                  </a:lnTo>
                  <a:lnTo>
                    <a:pt x="11720" y="18544"/>
                  </a:lnTo>
                  <a:lnTo>
                    <a:pt x="11975" y="18275"/>
                  </a:lnTo>
                  <a:lnTo>
                    <a:pt x="12102" y="17844"/>
                  </a:lnTo>
                  <a:lnTo>
                    <a:pt x="12484" y="17466"/>
                  </a:lnTo>
                  <a:lnTo>
                    <a:pt x="12739" y="17197"/>
                  </a:lnTo>
                  <a:lnTo>
                    <a:pt x="12866" y="16765"/>
                  </a:lnTo>
                  <a:lnTo>
                    <a:pt x="13248" y="16280"/>
                  </a:lnTo>
                  <a:lnTo>
                    <a:pt x="13376" y="15849"/>
                  </a:lnTo>
                  <a:lnTo>
                    <a:pt x="13758" y="15364"/>
                  </a:lnTo>
                  <a:lnTo>
                    <a:pt x="13885" y="14879"/>
                  </a:lnTo>
                  <a:lnTo>
                    <a:pt x="14140" y="14340"/>
                  </a:lnTo>
                  <a:lnTo>
                    <a:pt x="14395" y="13801"/>
                  </a:lnTo>
                  <a:lnTo>
                    <a:pt x="14777" y="13315"/>
                  </a:lnTo>
                  <a:lnTo>
                    <a:pt x="14904" y="12776"/>
                  </a:lnTo>
                  <a:lnTo>
                    <a:pt x="15159" y="12237"/>
                  </a:lnTo>
                  <a:lnTo>
                    <a:pt x="15414" y="11644"/>
                  </a:lnTo>
                  <a:lnTo>
                    <a:pt x="15669" y="11105"/>
                  </a:lnTo>
                  <a:lnTo>
                    <a:pt x="15924" y="10566"/>
                  </a:lnTo>
                  <a:lnTo>
                    <a:pt x="16051" y="10027"/>
                  </a:lnTo>
                  <a:lnTo>
                    <a:pt x="16306" y="9488"/>
                  </a:lnTo>
                  <a:lnTo>
                    <a:pt x="16561" y="8895"/>
                  </a:lnTo>
                  <a:lnTo>
                    <a:pt x="16815" y="8356"/>
                  </a:lnTo>
                  <a:lnTo>
                    <a:pt x="17070" y="7763"/>
                  </a:lnTo>
                  <a:lnTo>
                    <a:pt x="17197" y="7278"/>
                  </a:lnTo>
                  <a:lnTo>
                    <a:pt x="17325" y="6792"/>
                  </a:lnTo>
                  <a:lnTo>
                    <a:pt x="17707" y="6253"/>
                  </a:lnTo>
                  <a:lnTo>
                    <a:pt x="17834" y="5714"/>
                  </a:lnTo>
                  <a:lnTo>
                    <a:pt x="18217" y="5229"/>
                  </a:lnTo>
                  <a:lnTo>
                    <a:pt x="18344" y="4744"/>
                  </a:lnTo>
                  <a:lnTo>
                    <a:pt x="18344" y="4313"/>
                  </a:lnTo>
                  <a:lnTo>
                    <a:pt x="18726" y="3881"/>
                  </a:lnTo>
                  <a:lnTo>
                    <a:pt x="18854" y="3396"/>
                  </a:lnTo>
                  <a:lnTo>
                    <a:pt x="19108" y="3019"/>
                  </a:lnTo>
                  <a:lnTo>
                    <a:pt x="19236" y="2588"/>
                  </a:lnTo>
                  <a:lnTo>
                    <a:pt x="19363" y="2210"/>
                  </a:lnTo>
                  <a:lnTo>
                    <a:pt x="19490" y="1887"/>
                  </a:lnTo>
                  <a:lnTo>
                    <a:pt x="19490" y="1671"/>
                  </a:lnTo>
                  <a:lnTo>
                    <a:pt x="19745" y="1348"/>
                  </a:lnTo>
                  <a:lnTo>
                    <a:pt x="19745" y="1024"/>
                  </a:lnTo>
                  <a:lnTo>
                    <a:pt x="19873" y="863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84" name="AutoShape 80"/>
            <p:cNvSpPr>
              <a:spLocks/>
            </p:cNvSpPr>
            <p:nvPr/>
          </p:nvSpPr>
          <p:spPr bwMode="auto">
            <a:xfrm flipV="1">
              <a:off x="4530" y="1818"/>
              <a:ext cx="47" cy="23"/>
            </a:xfrm>
            <a:custGeom>
              <a:avLst/>
              <a:gdLst>
                <a:gd name="T0" fmla="*/ 0 w 20000"/>
                <a:gd name="T1" fmla="*/ 19088 h 20000"/>
                <a:gd name="T2" fmla="*/ 272 w 20000"/>
                <a:gd name="T3" fmla="*/ 18499 h 20000"/>
                <a:gd name="T4" fmla="*/ 544 w 20000"/>
                <a:gd name="T5" fmla="*/ 17909 h 20000"/>
                <a:gd name="T6" fmla="*/ 680 w 20000"/>
                <a:gd name="T7" fmla="*/ 17265 h 20000"/>
                <a:gd name="T8" fmla="*/ 816 w 20000"/>
                <a:gd name="T9" fmla="*/ 16676 h 20000"/>
                <a:gd name="T10" fmla="*/ 1088 w 20000"/>
                <a:gd name="T11" fmla="*/ 16086 h 20000"/>
                <a:gd name="T12" fmla="*/ 1361 w 20000"/>
                <a:gd name="T13" fmla="*/ 15496 h 20000"/>
                <a:gd name="T14" fmla="*/ 1633 w 20000"/>
                <a:gd name="T15" fmla="*/ 14906 h 20000"/>
                <a:gd name="T16" fmla="*/ 1769 w 20000"/>
                <a:gd name="T17" fmla="*/ 14316 h 20000"/>
                <a:gd name="T18" fmla="*/ 1905 w 20000"/>
                <a:gd name="T19" fmla="*/ 13673 h 20000"/>
                <a:gd name="T20" fmla="*/ 2177 w 20000"/>
                <a:gd name="T21" fmla="*/ 13137 h 20000"/>
                <a:gd name="T22" fmla="*/ 2449 w 20000"/>
                <a:gd name="T23" fmla="*/ 12601 h 20000"/>
                <a:gd name="T24" fmla="*/ 2721 w 20000"/>
                <a:gd name="T25" fmla="*/ 12064 h 20000"/>
                <a:gd name="T26" fmla="*/ 2993 w 20000"/>
                <a:gd name="T27" fmla="*/ 11421 h 20000"/>
                <a:gd name="T28" fmla="*/ 2993 w 20000"/>
                <a:gd name="T29" fmla="*/ 10885 h 20000"/>
                <a:gd name="T30" fmla="*/ 3265 w 20000"/>
                <a:gd name="T31" fmla="*/ 10349 h 20000"/>
                <a:gd name="T32" fmla="*/ 3537 w 20000"/>
                <a:gd name="T33" fmla="*/ 9812 h 20000"/>
                <a:gd name="T34" fmla="*/ 3810 w 20000"/>
                <a:gd name="T35" fmla="*/ 9276 h 20000"/>
                <a:gd name="T36" fmla="*/ 4082 w 20000"/>
                <a:gd name="T37" fmla="*/ 8794 h 20000"/>
                <a:gd name="T38" fmla="*/ 4218 w 20000"/>
                <a:gd name="T39" fmla="*/ 8257 h 20000"/>
                <a:gd name="T40" fmla="*/ 4354 w 20000"/>
                <a:gd name="T41" fmla="*/ 7721 h 20000"/>
                <a:gd name="T42" fmla="*/ 4762 w 20000"/>
                <a:gd name="T43" fmla="*/ 7239 h 20000"/>
                <a:gd name="T44" fmla="*/ 4898 w 20000"/>
                <a:gd name="T45" fmla="*/ 6756 h 20000"/>
                <a:gd name="T46" fmla="*/ 5170 w 20000"/>
                <a:gd name="T47" fmla="*/ 6327 h 20000"/>
                <a:gd name="T48" fmla="*/ 5306 w 20000"/>
                <a:gd name="T49" fmla="*/ 5898 h 20000"/>
                <a:gd name="T50" fmla="*/ 5442 w 20000"/>
                <a:gd name="T51" fmla="*/ 5469 h 20000"/>
                <a:gd name="T52" fmla="*/ 5850 w 20000"/>
                <a:gd name="T53" fmla="*/ 4987 h 20000"/>
                <a:gd name="T54" fmla="*/ 5850 w 20000"/>
                <a:gd name="T55" fmla="*/ 4558 h 20000"/>
                <a:gd name="T56" fmla="*/ 6259 w 20000"/>
                <a:gd name="T57" fmla="*/ 4129 h 20000"/>
                <a:gd name="T58" fmla="*/ 6531 w 20000"/>
                <a:gd name="T59" fmla="*/ 3753 h 20000"/>
                <a:gd name="T60" fmla="*/ 6531 w 20000"/>
                <a:gd name="T61" fmla="*/ 3432 h 20000"/>
                <a:gd name="T62" fmla="*/ 6939 w 20000"/>
                <a:gd name="T63" fmla="*/ 3003 h 20000"/>
                <a:gd name="T64" fmla="*/ 7075 w 20000"/>
                <a:gd name="T65" fmla="*/ 2735 h 20000"/>
                <a:gd name="T66" fmla="*/ 7347 w 20000"/>
                <a:gd name="T67" fmla="*/ 2413 h 20000"/>
                <a:gd name="T68" fmla="*/ 7483 w 20000"/>
                <a:gd name="T69" fmla="*/ 2091 h 20000"/>
                <a:gd name="T70" fmla="*/ 7619 w 20000"/>
                <a:gd name="T71" fmla="*/ 1823 h 20000"/>
                <a:gd name="T72" fmla="*/ 7891 w 20000"/>
                <a:gd name="T73" fmla="*/ 1609 h 20000"/>
                <a:gd name="T74" fmla="*/ 8163 w 20000"/>
                <a:gd name="T75" fmla="*/ 1287 h 20000"/>
                <a:gd name="T76" fmla="*/ 8435 w 20000"/>
                <a:gd name="T77" fmla="*/ 1019 h 20000"/>
                <a:gd name="T78" fmla="*/ 8571 w 20000"/>
                <a:gd name="T79" fmla="*/ 858 h 20000"/>
                <a:gd name="T80" fmla="*/ 8844 w 20000"/>
                <a:gd name="T81" fmla="*/ 643 h 20000"/>
                <a:gd name="T82" fmla="*/ 8980 w 20000"/>
                <a:gd name="T83" fmla="*/ 483 h 20000"/>
                <a:gd name="T84" fmla="*/ 9116 w 20000"/>
                <a:gd name="T85" fmla="*/ 375 h 20000"/>
                <a:gd name="T86" fmla="*/ 9524 w 20000"/>
                <a:gd name="T87" fmla="*/ 268 h 20000"/>
                <a:gd name="T88" fmla="*/ 9524 w 20000"/>
                <a:gd name="T89" fmla="*/ 107 h 20000"/>
                <a:gd name="T90" fmla="*/ 9932 w 20000"/>
                <a:gd name="T91" fmla="*/ 107 h 20000"/>
                <a:gd name="T92" fmla="*/ 10068 w 20000"/>
                <a:gd name="T93" fmla="*/ 54 h 20000"/>
                <a:gd name="T94" fmla="*/ 10204 w 20000"/>
                <a:gd name="T95" fmla="*/ 0 h 20000"/>
                <a:gd name="T96" fmla="*/ 10476 w 20000"/>
                <a:gd name="T97" fmla="*/ 54 h 20000"/>
                <a:gd name="T98" fmla="*/ 10748 w 20000"/>
                <a:gd name="T99" fmla="*/ 54 h 20000"/>
                <a:gd name="T100" fmla="*/ 10884 w 20000"/>
                <a:gd name="T101" fmla="*/ 107 h 20000"/>
                <a:gd name="T102" fmla="*/ 11156 w 20000"/>
                <a:gd name="T103" fmla="*/ 214 h 20000"/>
                <a:gd name="T104" fmla="*/ 11293 w 20000"/>
                <a:gd name="T105" fmla="*/ 322 h 20000"/>
                <a:gd name="T106" fmla="*/ 11565 w 20000"/>
                <a:gd name="T107" fmla="*/ 536 h 20000"/>
                <a:gd name="T108" fmla="*/ 11837 w 20000"/>
                <a:gd name="T109" fmla="*/ 751 h 20000"/>
                <a:gd name="T110" fmla="*/ 12109 w 20000"/>
                <a:gd name="T111" fmla="*/ 1019 h 20000"/>
                <a:gd name="T112" fmla="*/ 12245 w 20000"/>
                <a:gd name="T113" fmla="*/ 1233 h 20000"/>
                <a:gd name="T114" fmla="*/ 12381 w 20000"/>
                <a:gd name="T115" fmla="*/ 1609 h 20000"/>
                <a:gd name="T116" fmla="*/ 12653 w 20000"/>
                <a:gd name="T117" fmla="*/ 1877 h 20000"/>
                <a:gd name="T118" fmla="*/ 12925 w 20000"/>
                <a:gd name="T119" fmla="*/ 2306 h 20000"/>
                <a:gd name="T120" fmla="*/ 13061 w 20000"/>
                <a:gd name="T121" fmla="*/ 2735 h 20000"/>
                <a:gd name="T122" fmla="*/ 13469 w 20000"/>
                <a:gd name="T123" fmla="*/ 3110 h 20000"/>
                <a:gd name="T124" fmla="*/ 13469 w 20000"/>
                <a:gd name="T125" fmla="*/ 3539 h 20000"/>
                <a:gd name="T126" fmla="*/ 13741 w 20000"/>
                <a:gd name="T127" fmla="*/ 396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8"/>
                  </a:moveTo>
                  <a:lnTo>
                    <a:pt x="272" y="18499"/>
                  </a:lnTo>
                  <a:lnTo>
                    <a:pt x="544" y="17909"/>
                  </a:lnTo>
                  <a:lnTo>
                    <a:pt x="680" y="17265"/>
                  </a:lnTo>
                  <a:lnTo>
                    <a:pt x="816" y="16676"/>
                  </a:lnTo>
                  <a:lnTo>
                    <a:pt x="1088" y="16086"/>
                  </a:lnTo>
                  <a:lnTo>
                    <a:pt x="1361" y="15496"/>
                  </a:lnTo>
                  <a:lnTo>
                    <a:pt x="1633" y="14906"/>
                  </a:lnTo>
                  <a:lnTo>
                    <a:pt x="1769" y="14316"/>
                  </a:lnTo>
                  <a:lnTo>
                    <a:pt x="1905" y="13673"/>
                  </a:lnTo>
                  <a:lnTo>
                    <a:pt x="2177" y="13137"/>
                  </a:lnTo>
                  <a:lnTo>
                    <a:pt x="2449" y="12601"/>
                  </a:lnTo>
                  <a:lnTo>
                    <a:pt x="2721" y="12064"/>
                  </a:lnTo>
                  <a:lnTo>
                    <a:pt x="2993" y="11421"/>
                  </a:lnTo>
                  <a:lnTo>
                    <a:pt x="2993" y="10885"/>
                  </a:lnTo>
                  <a:lnTo>
                    <a:pt x="3265" y="10349"/>
                  </a:lnTo>
                  <a:lnTo>
                    <a:pt x="3537" y="9812"/>
                  </a:lnTo>
                  <a:lnTo>
                    <a:pt x="3810" y="9276"/>
                  </a:lnTo>
                  <a:lnTo>
                    <a:pt x="4082" y="8794"/>
                  </a:lnTo>
                  <a:lnTo>
                    <a:pt x="4218" y="8257"/>
                  </a:lnTo>
                  <a:lnTo>
                    <a:pt x="4354" y="7721"/>
                  </a:lnTo>
                  <a:lnTo>
                    <a:pt x="4762" y="7239"/>
                  </a:lnTo>
                  <a:lnTo>
                    <a:pt x="4898" y="6756"/>
                  </a:lnTo>
                  <a:lnTo>
                    <a:pt x="5170" y="6327"/>
                  </a:lnTo>
                  <a:lnTo>
                    <a:pt x="5306" y="5898"/>
                  </a:lnTo>
                  <a:lnTo>
                    <a:pt x="5442" y="5469"/>
                  </a:lnTo>
                  <a:lnTo>
                    <a:pt x="5850" y="4987"/>
                  </a:lnTo>
                  <a:lnTo>
                    <a:pt x="5850" y="4558"/>
                  </a:lnTo>
                  <a:lnTo>
                    <a:pt x="6259" y="4129"/>
                  </a:lnTo>
                  <a:lnTo>
                    <a:pt x="6531" y="3753"/>
                  </a:lnTo>
                  <a:lnTo>
                    <a:pt x="6531" y="3432"/>
                  </a:lnTo>
                  <a:lnTo>
                    <a:pt x="6939" y="3003"/>
                  </a:lnTo>
                  <a:lnTo>
                    <a:pt x="7075" y="2735"/>
                  </a:lnTo>
                  <a:lnTo>
                    <a:pt x="7347" y="2413"/>
                  </a:lnTo>
                  <a:lnTo>
                    <a:pt x="7483" y="2091"/>
                  </a:lnTo>
                  <a:lnTo>
                    <a:pt x="7619" y="1823"/>
                  </a:lnTo>
                  <a:lnTo>
                    <a:pt x="7891" y="1609"/>
                  </a:lnTo>
                  <a:lnTo>
                    <a:pt x="8163" y="1287"/>
                  </a:lnTo>
                  <a:lnTo>
                    <a:pt x="8435" y="1019"/>
                  </a:lnTo>
                  <a:lnTo>
                    <a:pt x="8571" y="858"/>
                  </a:lnTo>
                  <a:lnTo>
                    <a:pt x="8844" y="643"/>
                  </a:lnTo>
                  <a:lnTo>
                    <a:pt x="8980" y="483"/>
                  </a:lnTo>
                  <a:lnTo>
                    <a:pt x="9116" y="375"/>
                  </a:lnTo>
                  <a:lnTo>
                    <a:pt x="9524" y="268"/>
                  </a:lnTo>
                  <a:lnTo>
                    <a:pt x="9524" y="107"/>
                  </a:lnTo>
                  <a:lnTo>
                    <a:pt x="9932" y="107"/>
                  </a:lnTo>
                  <a:lnTo>
                    <a:pt x="10068" y="54"/>
                  </a:lnTo>
                  <a:lnTo>
                    <a:pt x="10204" y="0"/>
                  </a:lnTo>
                  <a:lnTo>
                    <a:pt x="10476" y="54"/>
                  </a:lnTo>
                  <a:lnTo>
                    <a:pt x="10748" y="54"/>
                  </a:lnTo>
                  <a:lnTo>
                    <a:pt x="10884" y="107"/>
                  </a:lnTo>
                  <a:lnTo>
                    <a:pt x="11156" y="214"/>
                  </a:lnTo>
                  <a:lnTo>
                    <a:pt x="11293" y="322"/>
                  </a:lnTo>
                  <a:lnTo>
                    <a:pt x="11565" y="536"/>
                  </a:lnTo>
                  <a:lnTo>
                    <a:pt x="11837" y="751"/>
                  </a:lnTo>
                  <a:lnTo>
                    <a:pt x="12109" y="1019"/>
                  </a:lnTo>
                  <a:lnTo>
                    <a:pt x="12245" y="1233"/>
                  </a:lnTo>
                  <a:lnTo>
                    <a:pt x="12381" y="1609"/>
                  </a:lnTo>
                  <a:lnTo>
                    <a:pt x="12653" y="1877"/>
                  </a:lnTo>
                  <a:lnTo>
                    <a:pt x="12925" y="2306"/>
                  </a:lnTo>
                  <a:lnTo>
                    <a:pt x="13061" y="2735"/>
                  </a:lnTo>
                  <a:lnTo>
                    <a:pt x="13469" y="3110"/>
                  </a:lnTo>
                  <a:lnTo>
                    <a:pt x="13469" y="3539"/>
                  </a:lnTo>
                  <a:lnTo>
                    <a:pt x="13741" y="3968"/>
                  </a:lnTo>
                  <a:lnTo>
                    <a:pt x="14150" y="4450"/>
                  </a:lnTo>
                  <a:lnTo>
                    <a:pt x="14286" y="4987"/>
                  </a:lnTo>
                  <a:lnTo>
                    <a:pt x="14558" y="5469"/>
                  </a:lnTo>
                  <a:lnTo>
                    <a:pt x="14694" y="6005"/>
                  </a:lnTo>
                  <a:lnTo>
                    <a:pt x="14966" y="6542"/>
                  </a:lnTo>
                  <a:lnTo>
                    <a:pt x="15102" y="7024"/>
                  </a:lnTo>
                  <a:lnTo>
                    <a:pt x="15374" y="7614"/>
                  </a:lnTo>
                  <a:lnTo>
                    <a:pt x="15646" y="8150"/>
                  </a:lnTo>
                  <a:lnTo>
                    <a:pt x="15918" y="8794"/>
                  </a:lnTo>
                  <a:lnTo>
                    <a:pt x="16054" y="9330"/>
                  </a:lnTo>
                  <a:lnTo>
                    <a:pt x="16190" y="9866"/>
                  </a:lnTo>
                  <a:lnTo>
                    <a:pt x="16599" y="10456"/>
                  </a:lnTo>
                  <a:lnTo>
                    <a:pt x="16735" y="11046"/>
                  </a:lnTo>
                  <a:lnTo>
                    <a:pt x="17007" y="11635"/>
                  </a:lnTo>
                  <a:lnTo>
                    <a:pt x="17143" y="12172"/>
                  </a:lnTo>
                  <a:lnTo>
                    <a:pt x="17279" y="12761"/>
                  </a:lnTo>
                  <a:lnTo>
                    <a:pt x="17551" y="13298"/>
                  </a:lnTo>
                  <a:lnTo>
                    <a:pt x="17687" y="13834"/>
                  </a:lnTo>
                  <a:lnTo>
                    <a:pt x="17959" y="14370"/>
                  </a:lnTo>
                  <a:lnTo>
                    <a:pt x="18095" y="14960"/>
                  </a:lnTo>
                  <a:lnTo>
                    <a:pt x="18231" y="15442"/>
                  </a:lnTo>
                  <a:lnTo>
                    <a:pt x="18367" y="15871"/>
                  </a:lnTo>
                  <a:lnTo>
                    <a:pt x="18639" y="16461"/>
                  </a:lnTo>
                  <a:lnTo>
                    <a:pt x="18776" y="16836"/>
                  </a:lnTo>
                  <a:lnTo>
                    <a:pt x="19048" y="17265"/>
                  </a:lnTo>
                  <a:lnTo>
                    <a:pt x="19184" y="17748"/>
                  </a:lnTo>
                  <a:lnTo>
                    <a:pt x="19320" y="18177"/>
                  </a:lnTo>
                  <a:lnTo>
                    <a:pt x="19456" y="18552"/>
                  </a:lnTo>
                  <a:lnTo>
                    <a:pt x="19456" y="18874"/>
                  </a:lnTo>
                  <a:lnTo>
                    <a:pt x="19592" y="19196"/>
                  </a:lnTo>
                  <a:lnTo>
                    <a:pt x="19728" y="19517"/>
                  </a:lnTo>
                  <a:lnTo>
                    <a:pt x="19864" y="19732"/>
                  </a:lnTo>
                  <a:lnTo>
                    <a:pt x="19864" y="19946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85" name="AutoShape 81"/>
            <p:cNvSpPr>
              <a:spLocks/>
            </p:cNvSpPr>
            <p:nvPr/>
          </p:nvSpPr>
          <p:spPr bwMode="auto">
            <a:xfrm flipV="1">
              <a:off x="4577" y="1799"/>
              <a:ext cx="50" cy="22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11 h 20000"/>
                <a:gd name="T4" fmla="*/ 382 w 20000"/>
                <a:gd name="T5" fmla="*/ 1278 h 20000"/>
                <a:gd name="T6" fmla="*/ 510 w 20000"/>
                <a:gd name="T7" fmla="*/ 1889 h 20000"/>
                <a:gd name="T8" fmla="*/ 764 w 20000"/>
                <a:gd name="T9" fmla="*/ 2500 h 20000"/>
                <a:gd name="T10" fmla="*/ 892 w 20000"/>
                <a:gd name="T11" fmla="*/ 3111 h 20000"/>
                <a:gd name="T12" fmla="*/ 1274 w 20000"/>
                <a:gd name="T13" fmla="*/ 3722 h 20000"/>
                <a:gd name="T14" fmla="*/ 1401 w 20000"/>
                <a:gd name="T15" fmla="*/ 4333 h 20000"/>
                <a:gd name="T16" fmla="*/ 1656 w 20000"/>
                <a:gd name="T17" fmla="*/ 4944 h 20000"/>
                <a:gd name="T18" fmla="*/ 1656 w 20000"/>
                <a:gd name="T19" fmla="*/ 5556 h 20000"/>
                <a:gd name="T20" fmla="*/ 2038 w 20000"/>
                <a:gd name="T21" fmla="*/ 6167 h 20000"/>
                <a:gd name="T22" fmla="*/ 2166 w 20000"/>
                <a:gd name="T23" fmla="*/ 6778 h 20000"/>
                <a:gd name="T24" fmla="*/ 2420 w 20000"/>
                <a:gd name="T25" fmla="*/ 7278 h 20000"/>
                <a:gd name="T26" fmla="*/ 2675 w 20000"/>
                <a:gd name="T27" fmla="*/ 7889 h 20000"/>
                <a:gd name="T28" fmla="*/ 2803 w 20000"/>
                <a:gd name="T29" fmla="*/ 8444 h 20000"/>
                <a:gd name="T30" fmla="*/ 2930 w 20000"/>
                <a:gd name="T31" fmla="*/ 9000 h 20000"/>
                <a:gd name="T32" fmla="*/ 3185 w 20000"/>
                <a:gd name="T33" fmla="*/ 9611 h 20000"/>
                <a:gd name="T34" fmla="*/ 3312 w 20000"/>
                <a:gd name="T35" fmla="*/ 10167 h 20000"/>
                <a:gd name="T36" fmla="*/ 3567 w 20000"/>
                <a:gd name="T37" fmla="*/ 10667 h 20000"/>
                <a:gd name="T38" fmla="*/ 3822 w 20000"/>
                <a:gd name="T39" fmla="*/ 11167 h 20000"/>
                <a:gd name="T40" fmla="*/ 3949 w 20000"/>
                <a:gd name="T41" fmla="*/ 11722 h 20000"/>
                <a:gd name="T42" fmla="*/ 4076 w 20000"/>
                <a:gd name="T43" fmla="*/ 12167 h 20000"/>
                <a:gd name="T44" fmla="*/ 4331 w 20000"/>
                <a:gd name="T45" fmla="*/ 12722 h 20000"/>
                <a:gd name="T46" fmla="*/ 4586 w 20000"/>
                <a:gd name="T47" fmla="*/ 13222 h 20000"/>
                <a:gd name="T48" fmla="*/ 4713 w 20000"/>
                <a:gd name="T49" fmla="*/ 13667 h 20000"/>
                <a:gd name="T50" fmla="*/ 4968 w 20000"/>
                <a:gd name="T51" fmla="*/ 14111 h 20000"/>
                <a:gd name="T52" fmla="*/ 5096 w 20000"/>
                <a:gd name="T53" fmla="*/ 14556 h 20000"/>
                <a:gd name="T54" fmla="*/ 5350 w 20000"/>
                <a:gd name="T55" fmla="*/ 15056 h 20000"/>
                <a:gd name="T56" fmla="*/ 5605 w 20000"/>
                <a:gd name="T57" fmla="*/ 15444 h 20000"/>
                <a:gd name="T58" fmla="*/ 5732 w 20000"/>
                <a:gd name="T59" fmla="*/ 15833 h 20000"/>
                <a:gd name="T60" fmla="*/ 6115 w 20000"/>
                <a:gd name="T61" fmla="*/ 16222 h 20000"/>
                <a:gd name="T62" fmla="*/ 6115 w 20000"/>
                <a:gd name="T63" fmla="*/ 16611 h 20000"/>
                <a:gd name="T64" fmla="*/ 6369 w 20000"/>
                <a:gd name="T65" fmla="*/ 16944 h 20000"/>
                <a:gd name="T66" fmla="*/ 6624 w 20000"/>
                <a:gd name="T67" fmla="*/ 17333 h 20000"/>
                <a:gd name="T68" fmla="*/ 6752 w 20000"/>
                <a:gd name="T69" fmla="*/ 17611 h 20000"/>
                <a:gd name="T70" fmla="*/ 7006 w 20000"/>
                <a:gd name="T71" fmla="*/ 17944 h 20000"/>
                <a:gd name="T72" fmla="*/ 7261 w 20000"/>
                <a:gd name="T73" fmla="*/ 18167 h 20000"/>
                <a:gd name="T74" fmla="*/ 7389 w 20000"/>
                <a:gd name="T75" fmla="*/ 18500 h 20000"/>
                <a:gd name="T76" fmla="*/ 7516 w 20000"/>
                <a:gd name="T77" fmla="*/ 18722 h 20000"/>
                <a:gd name="T78" fmla="*/ 7898 w 20000"/>
                <a:gd name="T79" fmla="*/ 18944 h 20000"/>
                <a:gd name="T80" fmla="*/ 8025 w 20000"/>
                <a:gd name="T81" fmla="*/ 19167 h 20000"/>
                <a:gd name="T82" fmla="*/ 8280 w 20000"/>
                <a:gd name="T83" fmla="*/ 19333 h 20000"/>
                <a:gd name="T84" fmla="*/ 8408 w 20000"/>
                <a:gd name="T85" fmla="*/ 19500 h 20000"/>
                <a:gd name="T86" fmla="*/ 8535 w 20000"/>
                <a:gd name="T87" fmla="*/ 19667 h 20000"/>
                <a:gd name="T88" fmla="*/ 8917 w 20000"/>
                <a:gd name="T89" fmla="*/ 19722 h 20000"/>
                <a:gd name="T90" fmla="*/ 9045 w 20000"/>
                <a:gd name="T91" fmla="*/ 19889 h 20000"/>
                <a:gd name="T92" fmla="*/ 9299 w 20000"/>
                <a:gd name="T93" fmla="*/ 19889 h 20000"/>
                <a:gd name="T94" fmla="*/ 9427 w 20000"/>
                <a:gd name="T95" fmla="*/ 19944 h 20000"/>
                <a:gd name="T96" fmla="*/ 9682 w 20000"/>
                <a:gd name="T97" fmla="*/ 19944 h 20000"/>
                <a:gd name="T98" fmla="*/ 9936 w 20000"/>
                <a:gd name="T99" fmla="*/ 19944 h 20000"/>
                <a:gd name="T100" fmla="*/ 10064 w 20000"/>
                <a:gd name="T101" fmla="*/ 19889 h 20000"/>
                <a:gd name="T102" fmla="*/ 10318 w 20000"/>
                <a:gd name="T103" fmla="*/ 19889 h 20000"/>
                <a:gd name="T104" fmla="*/ 10573 w 20000"/>
                <a:gd name="T105" fmla="*/ 19722 h 20000"/>
                <a:gd name="T106" fmla="*/ 10701 w 20000"/>
                <a:gd name="T107" fmla="*/ 19500 h 20000"/>
                <a:gd name="T108" fmla="*/ 10955 w 20000"/>
                <a:gd name="T109" fmla="*/ 19333 h 20000"/>
                <a:gd name="T110" fmla="*/ 11338 w 20000"/>
                <a:gd name="T111" fmla="*/ 19111 h 20000"/>
                <a:gd name="T112" fmla="*/ 11465 w 20000"/>
                <a:gd name="T113" fmla="*/ 18833 h 20000"/>
                <a:gd name="T114" fmla="*/ 11720 w 20000"/>
                <a:gd name="T115" fmla="*/ 18500 h 20000"/>
                <a:gd name="T116" fmla="*/ 11975 w 20000"/>
                <a:gd name="T117" fmla="*/ 18278 h 20000"/>
                <a:gd name="T118" fmla="*/ 12102 w 20000"/>
                <a:gd name="T119" fmla="*/ 17944 h 20000"/>
                <a:gd name="T120" fmla="*/ 12484 w 20000"/>
                <a:gd name="T121" fmla="*/ 17556 h 20000"/>
                <a:gd name="T122" fmla="*/ 12739 w 20000"/>
                <a:gd name="T123" fmla="*/ 17111 h 20000"/>
                <a:gd name="T124" fmla="*/ 12866 w 20000"/>
                <a:gd name="T125" fmla="*/ 16722 h 20000"/>
                <a:gd name="T126" fmla="*/ 13248 w 20000"/>
                <a:gd name="T127" fmla="*/ 1627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11"/>
                  </a:lnTo>
                  <a:lnTo>
                    <a:pt x="382" y="1278"/>
                  </a:lnTo>
                  <a:lnTo>
                    <a:pt x="510" y="1889"/>
                  </a:lnTo>
                  <a:lnTo>
                    <a:pt x="764" y="2500"/>
                  </a:lnTo>
                  <a:lnTo>
                    <a:pt x="892" y="3111"/>
                  </a:lnTo>
                  <a:lnTo>
                    <a:pt x="1274" y="3722"/>
                  </a:lnTo>
                  <a:lnTo>
                    <a:pt x="1401" y="4333"/>
                  </a:lnTo>
                  <a:lnTo>
                    <a:pt x="1656" y="4944"/>
                  </a:lnTo>
                  <a:lnTo>
                    <a:pt x="1656" y="5556"/>
                  </a:lnTo>
                  <a:lnTo>
                    <a:pt x="2038" y="6167"/>
                  </a:lnTo>
                  <a:lnTo>
                    <a:pt x="2166" y="6778"/>
                  </a:lnTo>
                  <a:lnTo>
                    <a:pt x="2420" y="7278"/>
                  </a:lnTo>
                  <a:lnTo>
                    <a:pt x="2675" y="7889"/>
                  </a:lnTo>
                  <a:lnTo>
                    <a:pt x="2803" y="8444"/>
                  </a:lnTo>
                  <a:lnTo>
                    <a:pt x="2930" y="9000"/>
                  </a:lnTo>
                  <a:lnTo>
                    <a:pt x="3185" y="9611"/>
                  </a:lnTo>
                  <a:lnTo>
                    <a:pt x="3312" y="10167"/>
                  </a:lnTo>
                  <a:lnTo>
                    <a:pt x="3567" y="10667"/>
                  </a:lnTo>
                  <a:lnTo>
                    <a:pt x="3822" y="11167"/>
                  </a:lnTo>
                  <a:lnTo>
                    <a:pt x="3949" y="11722"/>
                  </a:lnTo>
                  <a:lnTo>
                    <a:pt x="4076" y="12167"/>
                  </a:lnTo>
                  <a:lnTo>
                    <a:pt x="4331" y="12722"/>
                  </a:lnTo>
                  <a:lnTo>
                    <a:pt x="4586" y="13222"/>
                  </a:lnTo>
                  <a:lnTo>
                    <a:pt x="4713" y="13667"/>
                  </a:lnTo>
                  <a:lnTo>
                    <a:pt x="4968" y="14111"/>
                  </a:lnTo>
                  <a:lnTo>
                    <a:pt x="5096" y="14556"/>
                  </a:lnTo>
                  <a:lnTo>
                    <a:pt x="5350" y="15056"/>
                  </a:lnTo>
                  <a:lnTo>
                    <a:pt x="5605" y="15444"/>
                  </a:lnTo>
                  <a:lnTo>
                    <a:pt x="5732" y="15833"/>
                  </a:lnTo>
                  <a:lnTo>
                    <a:pt x="6115" y="16222"/>
                  </a:lnTo>
                  <a:lnTo>
                    <a:pt x="6115" y="16611"/>
                  </a:lnTo>
                  <a:lnTo>
                    <a:pt x="6369" y="16944"/>
                  </a:lnTo>
                  <a:lnTo>
                    <a:pt x="6624" y="17333"/>
                  </a:lnTo>
                  <a:lnTo>
                    <a:pt x="6752" y="17611"/>
                  </a:lnTo>
                  <a:lnTo>
                    <a:pt x="7006" y="17944"/>
                  </a:lnTo>
                  <a:lnTo>
                    <a:pt x="7261" y="18167"/>
                  </a:lnTo>
                  <a:lnTo>
                    <a:pt x="7389" y="18500"/>
                  </a:lnTo>
                  <a:lnTo>
                    <a:pt x="7516" y="18722"/>
                  </a:lnTo>
                  <a:lnTo>
                    <a:pt x="7898" y="18944"/>
                  </a:lnTo>
                  <a:lnTo>
                    <a:pt x="8025" y="19167"/>
                  </a:lnTo>
                  <a:lnTo>
                    <a:pt x="8280" y="19333"/>
                  </a:lnTo>
                  <a:lnTo>
                    <a:pt x="8408" y="19500"/>
                  </a:lnTo>
                  <a:lnTo>
                    <a:pt x="8535" y="19667"/>
                  </a:lnTo>
                  <a:lnTo>
                    <a:pt x="8917" y="19722"/>
                  </a:lnTo>
                  <a:lnTo>
                    <a:pt x="9045" y="19889"/>
                  </a:lnTo>
                  <a:lnTo>
                    <a:pt x="9299" y="19889"/>
                  </a:lnTo>
                  <a:lnTo>
                    <a:pt x="9427" y="19944"/>
                  </a:lnTo>
                  <a:lnTo>
                    <a:pt x="9682" y="19944"/>
                  </a:lnTo>
                  <a:lnTo>
                    <a:pt x="9936" y="19944"/>
                  </a:lnTo>
                  <a:lnTo>
                    <a:pt x="10064" y="19889"/>
                  </a:lnTo>
                  <a:lnTo>
                    <a:pt x="10318" y="19889"/>
                  </a:lnTo>
                  <a:lnTo>
                    <a:pt x="10573" y="19722"/>
                  </a:lnTo>
                  <a:lnTo>
                    <a:pt x="10701" y="19500"/>
                  </a:lnTo>
                  <a:lnTo>
                    <a:pt x="10955" y="19333"/>
                  </a:lnTo>
                  <a:lnTo>
                    <a:pt x="11338" y="19111"/>
                  </a:lnTo>
                  <a:lnTo>
                    <a:pt x="11465" y="18833"/>
                  </a:lnTo>
                  <a:lnTo>
                    <a:pt x="11720" y="18500"/>
                  </a:lnTo>
                  <a:lnTo>
                    <a:pt x="11975" y="18278"/>
                  </a:lnTo>
                  <a:lnTo>
                    <a:pt x="12102" y="17944"/>
                  </a:lnTo>
                  <a:lnTo>
                    <a:pt x="12484" y="17556"/>
                  </a:lnTo>
                  <a:lnTo>
                    <a:pt x="12739" y="17111"/>
                  </a:lnTo>
                  <a:lnTo>
                    <a:pt x="12866" y="16722"/>
                  </a:lnTo>
                  <a:lnTo>
                    <a:pt x="13248" y="16278"/>
                  </a:lnTo>
                  <a:lnTo>
                    <a:pt x="13376" y="15778"/>
                  </a:lnTo>
                  <a:lnTo>
                    <a:pt x="13758" y="15333"/>
                  </a:lnTo>
                  <a:lnTo>
                    <a:pt x="13885" y="14833"/>
                  </a:lnTo>
                  <a:lnTo>
                    <a:pt x="14140" y="14389"/>
                  </a:lnTo>
                  <a:lnTo>
                    <a:pt x="14395" y="13833"/>
                  </a:lnTo>
                  <a:lnTo>
                    <a:pt x="14777" y="13333"/>
                  </a:lnTo>
                  <a:lnTo>
                    <a:pt x="14904" y="12778"/>
                  </a:lnTo>
                  <a:lnTo>
                    <a:pt x="15159" y="12167"/>
                  </a:lnTo>
                  <a:lnTo>
                    <a:pt x="15414" y="11611"/>
                  </a:lnTo>
                  <a:lnTo>
                    <a:pt x="15669" y="11111"/>
                  </a:lnTo>
                  <a:lnTo>
                    <a:pt x="15924" y="10556"/>
                  </a:lnTo>
                  <a:lnTo>
                    <a:pt x="16051" y="10000"/>
                  </a:lnTo>
                  <a:lnTo>
                    <a:pt x="16306" y="9444"/>
                  </a:lnTo>
                  <a:lnTo>
                    <a:pt x="16561" y="8944"/>
                  </a:lnTo>
                  <a:lnTo>
                    <a:pt x="16815" y="8389"/>
                  </a:lnTo>
                  <a:lnTo>
                    <a:pt x="17070" y="7833"/>
                  </a:lnTo>
                  <a:lnTo>
                    <a:pt x="17197" y="7278"/>
                  </a:lnTo>
                  <a:lnTo>
                    <a:pt x="17325" y="6778"/>
                  </a:lnTo>
                  <a:lnTo>
                    <a:pt x="17707" y="6222"/>
                  </a:lnTo>
                  <a:lnTo>
                    <a:pt x="17834" y="5722"/>
                  </a:lnTo>
                  <a:lnTo>
                    <a:pt x="18217" y="5222"/>
                  </a:lnTo>
                  <a:lnTo>
                    <a:pt x="18344" y="4722"/>
                  </a:lnTo>
                  <a:lnTo>
                    <a:pt x="18344" y="4278"/>
                  </a:lnTo>
                  <a:lnTo>
                    <a:pt x="18726" y="3833"/>
                  </a:lnTo>
                  <a:lnTo>
                    <a:pt x="18854" y="3389"/>
                  </a:lnTo>
                  <a:lnTo>
                    <a:pt x="19108" y="3000"/>
                  </a:lnTo>
                  <a:lnTo>
                    <a:pt x="19236" y="2611"/>
                  </a:lnTo>
                  <a:lnTo>
                    <a:pt x="19363" y="2278"/>
                  </a:lnTo>
                  <a:lnTo>
                    <a:pt x="19490" y="1889"/>
                  </a:lnTo>
                  <a:lnTo>
                    <a:pt x="19490" y="1611"/>
                  </a:lnTo>
                  <a:lnTo>
                    <a:pt x="19745" y="1333"/>
                  </a:lnTo>
                  <a:lnTo>
                    <a:pt x="19745" y="1056"/>
                  </a:lnTo>
                  <a:lnTo>
                    <a:pt x="19873" y="833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86" name="AutoShape 82"/>
            <p:cNvSpPr>
              <a:spLocks/>
            </p:cNvSpPr>
            <p:nvPr/>
          </p:nvSpPr>
          <p:spPr bwMode="auto">
            <a:xfrm flipV="1">
              <a:off x="4627" y="1819"/>
              <a:ext cx="48" cy="23"/>
            </a:xfrm>
            <a:custGeom>
              <a:avLst/>
              <a:gdLst>
                <a:gd name="T0" fmla="*/ 0 w 20000"/>
                <a:gd name="T1" fmla="*/ 19063 h 20000"/>
                <a:gd name="T2" fmla="*/ 272 w 20000"/>
                <a:gd name="T3" fmla="*/ 18490 h 20000"/>
                <a:gd name="T4" fmla="*/ 544 w 20000"/>
                <a:gd name="T5" fmla="*/ 17865 h 20000"/>
                <a:gd name="T6" fmla="*/ 680 w 20000"/>
                <a:gd name="T7" fmla="*/ 17292 h 20000"/>
                <a:gd name="T8" fmla="*/ 816 w 20000"/>
                <a:gd name="T9" fmla="*/ 16667 h 20000"/>
                <a:gd name="T10" fmla="*/ 1088 w 20000"/>
                <a:gd name="T11" fmla="*/ 16042 h 20000"/>
                <a:gd name="T12" fmla="*/ 1361 w 20000"/>
                <a:gd name="T13" fmla="*/ 15469 h 20000"/>
                <a:gd name="T14" fmla="*/ 1633 w 20000"/>
                <a:gd name="T15" fmla="*/ 14896 h 20000"/>
                <a:gd name="T16" fmla="*/ 1769 w 20000"/>
                <a:gd name="T17" fmla="*/ 14271 h 20000"/>
                <a:gd name="T18" fmla="*/ 1905 w 20000"/>
                <a:gd name="T19" fmla="*/ 13698 h 20000"/>
                <a:gd name="T20" fmla="*/ 2177 w 20000"/>
                <a:gd name="T21" fmla="*/ 13177 h 20000"/>
                <a:gd name="T22" fmla="*/ 2449 w 20000"/>
                <a:gd name="T23" fmla="*/ 12552 h 20000"/>
                <a:gd name="T24" fmla="*/ 2721 w 20000"/>
                <a:gd name="T25" fmla="*/ 12031 h 20000"/>
                <a:gd name="T26" fmla="*/ 2993 w 20000"/>
                <a:gd name="T27" fmla="*/ 11458 h 20000"/>
                <a:gd name="T28" fmla="*/ 2993 w 20000"/>
                <a:gd name="T29" fmla="*/ 10885 h 20000"/>
                <a:gd name="T30" fmla="*/ 3265 w 20000"/>
                <a:gd name="T31" fmla="*/ 10313 h 20000"/>
                <a:gd name="T32" fmla="*/ 3537 w 20000"/>
                <a:gd name="T33" fmla="*/ 9792 h 20000"/>
                <a:gd name="T34" fmla="*/ 3810 w 20000"/>
                <a:gd name="T35" fmla="*/ 9271 h 20000"/>
                <a:gd name="T36" fmla="*/ 4082 w 20000"/>
                <a:gd name="T37" fmla="*/ 8750 h 20000"/>
                <a:gd name="T38" fmla="*/ 4218 w 20000"/>
                <a:gd name="T39" fmla="*/ 8229 h 20000"/>
                <a:gd name="T40" fmla="*/ 4354 w 20000"/>
                <a:gd name="T41" fmla="*/ 7708 h 20000"/>
                <a:gd name="T42" fmla="*/ 4762 w 20000"/>
                <a:gd name="T43" fmla="*/ 7292 h 20000"/>
                <a:gd name="T44" fmla="*/ 4898 w 20000"/>
                <a:gd name="T45" fmla="*/ 6771 h 20000"/>
                <a:gd name="T46" fmla="*/ 5170 w 20000"/>
                <a:gd name="T47" fmla="*/ 6354 h 20000"/>
                <a:gd name="T48" fmla="*/ 5306 w 20000"/>
                <a:gd name="T49" fmla="*/ 5885 h 20000"/>
                <a:gd name="T50" fmla="*/ 5442 w 20000"/>
                <a:gd name="T51" fmla="*/ 5469 h 20000"/>
                <a:gd name="T52" fmla="*/ 5850 w 20000"/>
                <a:gd name="T53" fmla="*/ 5000 h 20000"/>
                <a:gd name="T54" fmla="*/ 5850 w 20000"/>
                <a:gd name="T55" fmla="*/ 4531 h 20000"/>
                <a:gd name="T56" fmla="*/ 6259 w 20000"/>
                <a:gd name="T57" fmla="*/ 4167 h 20000"/>
                <a:gd name="T58" fmla="*/ 6531 w 20000"/>
                <a:gd name="T59" fmla="*/ 3802 h 20000"/>
                <a:gd name="T60" fmla="*/ 6531 w 20000"/>
                <a:gd name="T61" fmla="*/ 3438 h 20000"/>
                <a:gd name="T62" fmla="*/ 6939 w 20000"/>
                <a:gd name="T63" fmla="*/ 3073 h 20000"/>
                <a:gd name="T64" fmla="*/ 7075 w 20000"/>
                <a:gd name="T65" fmla="*/ 2708 h 20000"/>
                <a:gd name="T66" fmla="*/ 7347 w 20000"/>
                <a:gd name="T67" fmla="*/ 2448 h 20000"/>
                <a:gd name="T68" fmla="*/ 7483 w 20000"/>
                <a:gd name="T69" fmla="*/ 2083 h 20000"/>
                <a:gd name="T70" fmla="*/ 7619 w 20000"/>
                <a:gd name="T71" fmla="*/ 1823 h 20000"/>
                <a:gd name="T72" fmla="*/ 7891 w 20000"/>
                <a:gd name="T73" fmla="*/ 1563 h 20000"/>
                <a:gd name="T74" fmla="*/ 8163 w 20000"/>
                <a:gd name="T75" fmla="*/ 1302 h 20000"/>
                <a:gd name="T76" fmla="*/ 8435 w 20000"/>
                <a:gd name="T77" fmla="*/ 1042 h 20000"/>
                <a:gd name="T78" fmla="*/ 8571 w 20000"/>
                <a:gd name="T79" fmla="*/ 833 h 20000"/>
                <a:gd name="T80" fmla="*/ 8844 w 20000"/>
                <a:gd name="T81" fmla="*/ 677 h 20000"/>
                <a:gd name="T82" fmla="*/ 8980 w 20000"/>
                <a:gd name="T83" fmla="*/ 521 h 20000"/>
                <a:gd name="T84" fmla="*/ 9116 w 20000"/>
                <a:gd name="T85" fmla="*/ 365 h 20000"/>
                <a:gd name="T86" fmla="*/ 9524 w 20000"/>
                <a:gd name="T87" fmla="*/ 260 h 20000"/>
                <a:gd name="T88" fmla="*/ 9524 w 20000"/>
                <a:gd name="T89" fmla="*/ 104 h 20000"/>
                <a:gd name="T90" fmla="*/ 9932 w 20000"/>
                <a:gd name="T91" fmla="*/ 104 h 20000"/>
                <a:gd name="T92" fmla="*/ 10068 w 20000"/>
                <a:gd name="T93" fmla="*/ 52 h 20000"/>
                <a:gd name="T94" fmla="*/ 10204 w 20000"/>
                <a:gd name="T95" fmla="*/ 0 h 20000"/>
                <a:gd name="T96" fmla="*/ 10476 w 20000"/>
                <a:gd name="T97" fmla="*/ 52 h 20000"/>
                <a:gd name="T98" fmla="*/ 10748 w 20000"/>
                <a:gd name="T99" fmla="*/ 52 h 20000"/>
                <a:gd name="T100" fmla="*/ 10884 w 20000"/>
                <a:gd name="T101" fmla="*/ 104 h 20000"/>
                <a:gd name="T102" fmla="*/ 11156 w 20000"/>
                <a:gd name="T103" fmla="*/ 208 h 20000"/>
                <a:gd name="T104" fmla="*/ 11293 w 20000"/>
                <a:gd name="T105" fmla="*/ 313 h 20000"/>
                <a:gd name="T106" fmla="*/ 11565 w 20000"/>
                <a:gd name="T107" fmla="*/ 521 h 20000"/>
                <a:gd name="T108" fmla="*/ 11837 w 20000"/>
                <a:gd name="T109" fmla="*/ 781 h 20000"/>
                <a:gd name="T110" fmla="*/ 12109 w 20000"/>
                <a:gd name="T111" fmla="*/ 990 h 20000"/>
                <a:gd name="T112" fmla="*/ 12245 w 20000"/>
                <a:gd name="T113" fmla="*/ 1250 h 20000"/>
                <a:gd name="T114" fmla="*/ 12381 w 20000"/>
                <a:gd name="T115" fmla="*/ 1563 h 20000"/>
                <a:gd name="T116" fmla="*/ 12653 w 20000"/>
                <a:gd name="T117" fmla="*/ 1875 h 20000"/>
                <a:gd name="T118" fmla="*/ 12925 w 20000"/>
                <a:gd name="T119" fmla="*/ 2292 h 20000"/>
                <a:gd name="T120" fmla="*/ 13061 w 20000"/>
                <a:gd name="T121" fmla="*/ 2708 h 20000"/>
                <a:gd name="T122" fmla="*/ 13469 w 20000"/>
                <a:gd name="T123" fmla="*/ 3125 h 20000"/>
                <a:gd name="T124" fmla="*/ 13469 w 20000"/>
                <a:gd name="T125" fmla="*/ 3542 h 20000"/>
                <a:gd name="T126" fmla="*/ 13741 w 20000"/>
                <a:gd name="T127" fmla="*/ 401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63"/>
                  </a:moveTo>
                  <a:lnTo>
                    <a:pt x="272" y="18490"/>
                  </a:lnTo>
                  <a:lnTo>
                    <a:pt x="544" y="17865"/>
                  </a:lnTo>
                  <a:lnTo>
                    <a:pt x="680" y="17292"/>
                  </a:lnTo>
                  <a:lnTo>
                    <a:pt x="816" y="16667"/>
                  </a:lnTo>
                  <a:lnTo>
                    <a:pt x="1088" y="16042"/>
                  </a:lnTo>
                  <a:lnTo>
                    <a:pt x="1361" y="15469"/>
                  </a:lnTo>
                  <a:lnTo>
                    <a:pt x="1633" y="14896"/>
                  </a:lnTo>
                  <a:lnTo>
                    <a:pt x="1769" y="14271"/>
                  </a:lnTo>
                  <a:lnTo>
                    <a:pt x="1905" y="13698"/>
                  </a:lnTo>
                  <a:lnTo>
                    <a:pt x="2177" y="13177"/>
                  </a:lnTo>
                  <a:lnTo>
                    <a:pt x="2449" y="12552"/>
                  </a:lnTo>
                  <a:lnTo>
                    <a:pt x="2721" y="12031"/>
                  </a:lnTo>
                  <a:lnTo>
                    <a:pt x="2993" y="11458"/>
                  </a:lnTo>
                  <a:lnTo>
                    <a:pt x="2993" y="10885"/>
                  </a:lnTo>
                  <a:lnTo>
                    <a:pt x="3265" y="10313"/>
                  </a:lnTo>
                  <a:lnTo>
                    <a:pt x="3537" y="9792"/>
                  </a:lnTo>
                  <a:lnTo>
                    <a:pt x="3810" y="9271"/>
                  </a:lnTo>
                  <a:lnTo>
                    <a:pt x="4082" y="8750"/>
                  </a:lnTo>
                  <a:lnTo>
                    <a:pt x="4218" y="8229"/>
                  </a:lnTo>
                  <a:lnTo>
                    <a:pt x="4354" y="7708"/>
                  </a:lnTo>
                  <a:lnTo>
                    <a:pt x="4762" y="7292"/>
                  </a:lnTo>
                  <a:lnTo>
                    <a:pt x="4898" y="6771"/>
                  </a:lnTo>
                  <a:lnTo>
                    <a:pt x="5170" y="6354"/>
                  </a:lnTo>
                  <a:lnTo>
                    <a:pt x="5306" y="5885"/>
                  </a:lnTo>
                  <a:lnTo>
                    <a:pt x="5442" y="5469"/>
                  </a:lnTo>
                  <a:lnTo>
                    <a:pt x="5850" y="5000"/>
                  </a:lnTo>
                  <a:lnTo>
                    <a:pt x="5850" y="4531"/>
                  </a:lnTo>
                  <a:lnTo>
                    <a:pt x="6259" y="4167"/>
                  </a:lnTo>
                  <a:lnTo>
                    <a:pt x="6531" y="3802"/>
                  </a:lnTo>
                  <a:lnTo>
                    <a:pt x="6531" y="3438"/>
                  </a:lnTo>
                  <a:lnTo>
                    <a:pt x="6939" y="3073"/>
                  </a:lnTo>
                  <a:lnTo>
                    <a:pt x="7075" y="2708"/>
                  </a:lnTo>
                  <a:lnTo>
                    <a:pt x="7347" y="2448"/>
                  </a:lnTo>
                  <a:lnTo>
                    <a:pt x="7483" y="2083"/>
                  </a:lnTo>
                  <a:lnTo>
                    <a:pt x="7619" y="1823"/>
                  </a:lnTo>
                  <a:lnTo>
                    <a:pt x="7891" y="1563"/>
                  </a:lnTo>
                  <a:lnTo>
                    <a:pt x="8163" y="1302"/>
                  </a:lnTo>
                  <a:lnTo>
                    <a:pt x="8435" y="1042"/>
                  </a:lnTo>
                  <a:lnTo>
                    <a:pt x="8571" y="833"/>
                  </a:lnTo>
                  <a:lnTo>
                    <a:pt x="8844" y="677"/>
                  </a:lnTo>
                  <a:lnTo>
                    <a:pt x="8980" y="521"/>
                  </a:lnTo>
                  <a:lnTo>
                    <a:pt x="9116" y="365"/>
                  </a:lnTo>
                  <a:lnTo>
                    <a:pt x="9524" y="260"/>
                  </a:lnTo>
                  <a:lnTo>
                    <a:pt x="9524" y="104"/>
                  </a:lnTo>
                  <a:lnTo>
                    <a:pt x="9932" y="104"/>
                  </a:lnTo>
                  <a:lnTo>
                    <a:pt x="10068" y="52"/>
                  </a:lnTo>
                  <a:lnTo>
                    <a:pt x="10204" y="0"/>
                  </a:lnTo>
                  <a:lnTo>
                    <a:pt x="10476" y="52"/>
                  </a:lnTo>
                  <a:lnTo>
                    <a:pt x="10748" y="52"/>
                  </a:lnTo>
                  <a:lnTo>
                    <a:pt x="10884" y="104"/>
                  </a:lnTo>
                  <a:lnTo>
                    <a:pt x="11156" y="208"/>
                  </a:lnTo>
                  <a:lnTo>
                    <a:pt x="11293" y="313"/>
                  </a:lnTo>
                  <a:lnTo>
                    <a:pt x="11565" y="521"/>
                  </a:lnTo>
                  <a:lnTo>
                    <a:pt x="11837" y="781"/>
                  </a:lnTo>
                  <a:lnTo>
                    <a:pt x="12109" y="990"/>
                  </a:lnTo>
                  <a:lnTo>
                    <a:pt x="12245" y="1250"/>
                  </a:lnTo>
                  <a:lnTo>
                    <a:pt x="12381" y="1563"/>
                  </a:lnTo>
                  <a:lnTo>
                    <a:pt x="12653" y="1875"/>
                  </a:lnTo>
                  <a:lnTo>
                    <a:pt x="12925" y="2292"/>
                  </a:lnTo>
                  <a:lnTo>
                    <a:pt x="13061" y="2708"/>
                  </a:lnTo>
                  <a:lnTo>
                    <a:pt x="13469" y="3125"/>
                  </a:lnTo>
                  <a:lnTo>
                    <a:pt x="13469" y="3542"/>
                  </a:lnTo>
                  <a:lnTo>
                    <a:pt x="13741" y="4010"/>
                  </a:lnTo>
                  <a:lnTo>
                    <a:pt x="14150" y="4427"/>
                  </a:lnTo>
                  <a:lnTo>
                    <a:pt x="14286" y="4948"/>
                  </a:lnTo>
                  <a:lnTo>
                    <a:pt x="14558" y="5469"/>
                  </a:lnTo>
                  <a:lnTo>
                    <a:pt x="14694" y="5990"/>
                  </a:lnTo>
                  <a:lnTo>
                    <a:pt x="14966" y="6510"/>
                  </a:lnTo>
                  <a:lnTo>
                    <a:pt x="15102" y="7083"/>
                  </a:lnTo>
                  <a:lnTo>
                    <a:pt x="15374" y="7656"/>
                  </a:lnTo>
                  <a:lnTo>
                    <a:pt x="15646" y="8177"/>
                  </a:lnTo>
                  <a:lnTo>
                    <a:pt x="15918" y="8802"/>
                  </a:lnTo>
                  <a:lnTo>
                    <a:pt x="16054" y="9375"/>
                  </a:lnTo>
                  <a:lnTo>
                    <a:pt x="16190" y="9896"/>
                  </a:lnTo>
                  <a:lnTo>
                    <a:pt x="16599" y="10469"/>
                  </a:lnTo>
                  <a:lnTo>
                    <a:pt x="16735" y="10990"/>
                  </a:lnTo>
                  <a:lnTo>
                    <a:pt x="17007" y="11615"/>
                  </a:lnTo>
                  <a:lnTo>
                    <a:pt x="17143" y="12135"/>
                  </a:lnTo>
                  <a:lnTo>
                    <a:pt x="17279" y="12708"/>
                  </a:lnTo>
                  <a:lnTo>
                    <a:pt x="17551" y="13281"/>
                  </a:lnTo>
                  <a:lnTo>
                    <a:pt x="17687" y="13854"/>
                  </a:lnTo>
                  <a:lnTo>
                    <a:pt x="17959" y="14375"/>
                  </a:lnTo>
                  <a:lnTo>
                    <a:pt x="18095" y="14948"/>
                  </a:lnTo>
                  <a:lnTo>
                    <a:pt x="18231" y="15469"/>
                  </a:lnTo>
                  <a:lnTo>
                    <a:pt x="18367" y="15938"/>
                  </a:lnTo>
                  <a:lnTo>
                    <a:pt x="18639" y="16406"/>
                  </a:lnTo>
                  <a:lnTo>
                    <a:pt x="18776" y="16875"/>
                  </a:lnTo>
                  <a:lnTo>
                    <a:pt x="19048" y="17292"/>
                  </a:lnTo>
                  <a:lnTo>
                    <a:pt x="19184" y="17708"/>
                  </a:lnTo>
                  <a:lnTo>
                    <a:pt x="19320" y="18177"/>
                  </a:lnTo>
                  <a:lnTo>
                    <a:pt x="19456" y="18542"/>
                  </a:lnTo>
                  <a:lnTo>
                    <a:pt x="19456" y="18906"/>
                  </a:lnTo>
                  <a:lnTo>
                    <a:pt x="19592" y="19167"/>
                  </a:lnTo>
                  <a:lnTo>
                    <a:pt x="19728" y="19479"/>
                  </a:lnTo>
                  <a:lnTo>
                    <a:pt x="19864" y="19740"/>
                  </a:lnTo>
                  <a:lnTo>
                    <a:pt x="19864" y="19948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87" name="AutoShape 83"/>
            <p:cNvSpPr>
              <a:spLocks/>
            </p:cNvSpPr>
            <p:nvPr/>
          </p:nvSpPr>
          <p:spPr bwMode="auto">
            <a:xfrm flipV="1">
              <a:off x="4674" y="1799"/>
              <a:ext cx="51" cy="23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47 h 20000"/>
                <a:gd name="T4" fmla="*/ 382 w 20000"/>
                <a:gd name="T5" fmla="*/ 1240 h 20000"/>
                <a:gd name="T6" fmla="*/ 510 w 20000"/>
                <a:gd name="T7" fmla="*/ 1887 h 20000"/>
                <a:gd name="T8" fmla="*/ 764 w 20000"/>
                <a:gd name="T9" fmla="*/ 2534 h 20000"/>
                <a:gd name="T10" fmla="*/ 892 w 20000"/>
                <a:gd name="T11" fmla="*/ 3127 h 20000"/>
                <a:gd name="T12" fmla="*/ 1274 w 20000"/>
                <a:gd name="T13" fmla="*/ 3720 h 20000"/>
                <a:gd name="T14" fmla="*/ 1401 w 20000"/>
                <a:gd name="T15" fmla="*/ 4367 h 20000"/>
                <a:gd name="T16" fmla="*/ 1656 w 20000"/>
                <a:gd name="T17" fmla="*/ 4960 h 20000"/>
                <a:gd name="T18" fmla="*/ 1656 w 20000"/>
                <a:gd name="T19" fmla="*/ 5553 h 20000"/>
                <a:gd name="T20" fmla="*/ 2038 w 20000"/>
                <a:gd name="T21" fmla="*/ 6146 h 20000"/>
                <a:gd name="T22" fmla="*/ 2166 w 20000"/>
                <a:gd name="T23" fmla="*/ 6739 h 20000"/>
                <a:gd name="T24" fmla="*/ 2420 w 20000"/>
                <a:gd name="T25" fmla="*/ 7278 h 20000"/>
                <a:gd name="T26" fmla="*/ 2675 w 20000"/>
                <a:gd name="T27" fmla="*/ 7925 h 20000"/>
                <a:gd name="T28" fmla="*/ 2803 w 20000"/>
                <a:gd name="T29" fmla="*/ 8464 h 20000"/>
                <a:gd name="T30" fmla="*/ 2930 w 20000"/>
                <a:gd name="T31" fmla="*/ 9003 h 20000"/>
                <a:gd name="T32" fmla="*/ 3185 w 20000"/>
                <a:gd name="T33" fmla="*/ 9596 h 20000"/>
                <a:gd name="T34" fmla="*/ 3312 w 20000"/>
                <a:gd name="T35" fmla="*/ 10135 h 20000"/>
                <a:gd name="T36" fmla="*/ 3567 w 20000"/>
                <a:gd name="T37" fmla="*/ 10674 h 20000"/>
                <a:gd name="T38" fmla="*/ 3822 w 20000"/>
                <a:gd name="T39" fmla="*/ 11213 h 20000"/>
                <a:gd name="T40" fmla="*/ 3949 w 20000"/>
                <a:gd name="T41" fmla="*/ 11698 h 20000"/>
                <a:gd name="T42" fmla="*/ 4076 w 20000"/>
                <a:gd name="T43" fmla="*/ 12237 h 20000"/>
                <a:gd name="T44" fmla="*/ 4331 w 20000"/>
                <a:gd name="T45" fmla="*/ 12722 h 20000"/>
                <a:gd name="T46" fmla="*/ 4586 w 20000"/>
                <a:gd name="T47" fmla="*/ 13154 h 20000"/>
                <a:gd name="T48" fmla="*/ 4713 w 20000"/>
                <a:gd name="T49" fmla="*/ 13693 h 20000"/>
                <a:gd name="T50" fmla="*/ 4968 w 20000"/>
                <a:gd name="T51" fmla="*/ 14124 h 20000"/>
                <a:gd name="T52" fmla="*/ 5096 w 20000"/>
                <a:gd name="T53" fmla="*/ 14555 h 20000"/>
                <a:gd name="T54" fmla="*/ 5350 w 20000"/>
                <a:gd name="T55" fmla="*/ 14987 h 20000"/>
                <a:gd name="T56" fmla="*/ 5605 w 20000"/>
                <a:gd name="T57" fmla="*/ 15472 h 20000"/>
                <a:gd name="T58" fmla="*/ 5732 w 20000"/>
                <a:gd name="T59" fmla="*/ 15849 h 20000"/>
                <a:gd name="T60" fmla="*/ 6115 w 20000"/>
                <a:gd name="T61" fmla="*/ 16226 h 20000"/>
                <a:gd name="T62" fmla="*/ 6115 w 20000"/>
                <a:gd name="T63" fmla="*/ 16604 h 20000"/>
                <a:gd name="T64" fmla="*/ 6369 w 20000"/>
                <a:gd name="T65" fmla="*/ 16981 h 20000"/>
                <a:gd name="T66" fmla="*/ 6624 w 20000"/>
                <a:gd name="T67" fmla="*/ 17251 h 20000"/>
                <a:gd name="T68" fmla="*/ 6752 w 20000"/>
                <a:gd name="T69" fmla="*/ 17628 h 20000"/>
                <a:gd name="T70" fmla="*/ 7006 w 20000"/>
                <a:gd name="T71" fmla="*/ 17898 h 20000"/>
                <a:gd name="T72" fmla="*/ 7261 w 20000"/>
                <a:gd name="T73" fmla="*/ 18167 h 20000"/>
                <a:gd name="T74" fmla="*/ 7389 w 20000"/>
                <a:gd name="T75" fmla="*/ 18491 h 20000"/>
                <a:gd name="T76" fmla="*/ 7516 w 20000"/>
                <a:gd name="T77" fmla="*/ 18760 h 20000"/>
                <a:gd name="T78" fmla="*/ 7898 w 20000"/>
                <a:gd name="T79" fmla="*/ 18976 h 20000"/>
                <a:gd name="T80" fmla="*/ 8025 w 20000"/>
                <a:gd name="T81" fmla="*/ 19137 h 20000"/>
                <a:gd name="T82" fmla="*/ 8280 w 20000"/>
                <a:gd name="T83" fmla="*/ 19353 h 20000"/>
                <a:gd name="T84" fmla="*/ 8408 w 20000"/>
                <a:gd name="T85" fmla="*/ 19461 h 20000"/>
                <a:gd name="T86" fmla="*/ 8535 w 20000"/>
                <a:gd name="T87" fmla="*/ 19677 h 20000"/>
                <a:gd name="T88" fmla="*/ 8917 w 20000"/>
                <a:gd name="T89" fmla="*/ 19730 h 20000"/>
                <a:gd name="T90" fmla="*/ 9045 w 20000"/>
                <a:gd name="T91" fmla="*/ 19892 h 20000"/>
                <a:gd name="T92" fmla="*/ 9299 w 20000"/>
                <a:gd name="T93" fmla="*/ 19892 h 20000"/>
                <a:gd name="T94" fmla="*/ 9427 w 20000"/>
                <a:gd name="T95" fmla="*/ 19946 h 20000"/>
                <a:gd name="T96" fmla="*/ 9682 w 20000"/>
                <a:gd name="T97" fmla="*/ 19946 h 20000"/>
                <a:gd name="T98" fmla="*/ 9936 w 20000"/>
                <a:gd name="T99" fmla="*/ 19946 h 20000"/>
                <a:gd name="T100" fmla="*/ 10064 w 20000"/>
                <a:gd name="T101" fmla="*/ 19892 h 20000"/>
                <a:gd name="T102" fmla="*/ 10318 w 20000"/>
                <a:gd name="T103" fmla="*/ 19892 h 20000"/>
                <a:gd name="T104" fmla="*/ 10573 w 20000"/>
                <a:gd name="T105" fmla="*/ 19677 h 20000"/>
                <a:gd name="T106" fmla="*/ 10701 w 20000"/>
                <a:gd name="T107" fmla="*/ 19515 h 20000"/>
                <a:gd name="T108" fmla="*/ 10955 w 20000"/>
                <a:gd name="T109" fmla="*/ 19353 h 20000"/>
                <a:gd name="T110" fmla="*/ 11338 w 20000"/>
                <a:gd name="T111" fmla="*/ 19137 h 20000"/>
                <a:gd name="T112" fmla="*/ 11465 w 20000"/>
                <a:gd name="T113" fmla="*/ 18868 h 20000"/>
                <a:gd name="T114" fmla="*/ 11720 w 20000"/>
                <a:gd name="T115" fmla="*/ 18544 h 20000"/>
                <a:gd name="T116" fmla="*/ 11975 w 20000"/>
                <a:gd name="T117" fmla="*/ 18275 h 20000"/>
                <a:gd name="T118" fmla="*/ 12102 w 20000"/>
                <a:gd name="T119" fmla="*/ 17844 h 20000"/>
                <a:gd name="T120" fmla="*/ 12484 w 20000"/>
                <a:gd name="T121" fmla="*/ 17466 h 20000"/>
                <a:gd name="T122" fmla="*/ 12739 w 20000"/>
                <a:gd name="T123" fmla="*/ 17197 h 20000"/>
                <a:gd name="T124" fmla="*/ 12866 w 20000"/>
                <a:gd name="T125" fmla="*/ 16765 h 20000"/>
                <a:gd name="T126" fmla="*/ 13248 w 20000"/>
                <a:gd name="T127" fmla="*/ 1628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47"/>
                  </a:lnTo>
                  <a:lnTo>
                    <a:pt x="382" y="1240"/>
                  </a:lnTo>
                  <a:lnTo>
                    <a:pt x="510" y="1887"/>
                  </a:lnTo>
                  <a:lnTo>
                    <a:pt x="764" y="2534"/>
                  </a:lnTo>
                  <a:lnTo>
                    <a:pt x="892" y="3127"/>
                  </a:lnTo>
                  <a:lnTo>
                    <a:pt x="1274" y="3720"/>
                  </a:lnTo>
                  <a:lnTo>
                    <a:pt x="1401" y="4367"/>
                  </a:lnTo>
                  <a:lnTo>
                    <a:pt x="1656" y="4960"/>
                  </a:lnTo>
                  <a:lnTo>
                    <a:pt x="1656" y="5553"/>
                  </a:lnTo>
                  <a:lnTo>
                    <a:pt x="2038" y="6146"/>
                  </a:lnTo>
                  <a:lnTo>
                    <a:pt x="2166" y="6739"/>
                  </a:lnTo>
                  <a:lnTo>
                    <a:pt x="2420" y="7278"/>
                  </a:lnTo>
                  <a:lnTo>
                    <a:pt x="2675" y="7925"/>
                  </a:lnTo>
                  <a:lnTo>
                    <a:pt x="2803" y="8464"/>
                  </a:lnTo>
                  <a:lnTo>
                    <a:pt x="2930" y="9003"/>
                  </a:lnTo>
                  <a:lnTo>
                    <a:pt x="3185" y="9596"/>
                  </a:lnTo>
                  <a:lnTo>
                    <a:pt x="3312" y="10135"/>
                  </a:lnTo>
                  <a:lnTo>
                    <a:pt x="3567" y="10674"/>
                  </a:lnTo>
                  <a:lnTo>
                    <a:pt x="3822" y="11213"/>
                  </a:lnTo>
                  <a:lnTo>
                    <a:pt x="3949" y="11698"/>
                  </a:lnTo>
                  <a:lnTo>
                    <a:pt x="4076" y="12237"/>
                  </a:lnTo>
                  <a:lnTo>
                    <a:pt x="4331" y="12722"/>
                  </a:lnTo>
                  <a:lnTo>
                    <a:pt x="4586" y="13154"/>
                  </a:lnTo>
                  <a:lnTo>
                    <a:pt x="4713" y="13693"/>
                  </a:lnTo>
                  <a:lnTo>
                    <a:pt x="4968" y="14124"/>
                  </a:lnTo>
                  <a:lnTo>
                    <a:pt x="5096" y="14555"/>
                  </a:lnTo>
                  <a:lnTo>
                    <a:pt x="5350" y="14987"/>
                  </a:lnTo>
                  <a:lnTo>
                    <a:pt x="5605" y="15472"/>
                  </a:lnTo>
                  <a:lnTo>
                    <a:pt x="5732" y="15849"/>
                  </a:lnTo>
                  <a:lnTo>
                    <a:pt x="6115" y="16226"/>
                  </a:lnTo>
                  <a:lnTo>
                    <a:pt x="6115" y="16604"/>
                  </a:lnTo>
                  <a:lnTo>
                    <a:pt x="6369" y="16981"/>
                  </a:lnTo>
                  <a:lnTo>
                    <a:pt x="6624" y="17251"/>
                  </a:lnTo>
                  <a:lnTo>
                    <a:pt x="6752" y="17628"/>
                  </a:lnTo>
                  <a:lnTo>
                    <a:pt x="7006" y="17898"/>
                  </a:lnTo>
                  <a:lnTo>
                    <a:pt x="7261" y="18167"/>
                  </a:lnTo>
                  <a:lnTo>
                    <a:pt x="7389" y="18491"/>
                  </a:lnTo>
                  <a:lnTo>
                    <a:pt x="7516" y="18760"/>
                  </a:lnTo>
                  <a:lnTo>
                    <a:pt x="7898" y="18976"/>
                  </a:lnTo>
                  <a:lnTo>
                    <a:pt x="8025" y="19137"/>
                  </a:lnTo>
                  <a:lnTo>
                    <a:pt x="8280" y="19353"/>
                  </a:lnTo>
                  <a:lnTo>
                    <a:pt x="8408" y="19461"/>
                  </a:lnTo>
                  <a:lnTo>
                    <a:pt x="8535" y="19677"/>
                  </a:lnTo>
                  <a:lnTo>
                    <a:pt x="8917" y="19730"/>
                  </a:lnTo>
                  <a:lnTo>
                    <a:pt x="9045" y="19892"/>
                  </a:lnTo>
                  <a:lnTo>
                    <a:pt x="9299" y="19892"/>
                  </a:lnTo>
                  <a:lnTo>
                    <a:pt x="9427" y="19946"/>
                  </a:lnTo>
                  <a:lnTo>
                    <a:pt x="9682" y="19946"/>
                  </a:lnTo>
                  <a:lnTo>
                    <a:pt x="9936" y="19946"/>
                  </a:lnTo>
                  <a:lnTo>
                    <a:pt x="10064" y="19892"/>
                  </a:lnTo>
                  <a:lnTo>
                    <a:pt x="10318" y="19892"/>
                  </a:lnTo>
                  <a:lnTo>
                    <a:pt x="10573" y="19677"/>
                  </a:lnTo>
                  <a:lnTo>
                    <a:pt x="10701" y="19515"/>
                  </a:lnTo>
                  <a:lnTo>
                    <a:pt x="10955" y="19353"/>
                  </a:lnTo>
                  <a:lnTo>
                    <a:pt x="11338" y="19137"/>
                  </a:lnTo>
                  <a:lnTo>
                    <a:pt x="11465" y="18868"/>
                  </a:lnTo>
                  <a:lnTo>
                    <a:pt x="11720" y="18544"/>
                  </a:lnTo>
                  <a:lnTo>
                    <a:pt x="11975" y="18275"/>
                  </a:lnTo>
                  <a:lnTo>
                    <a:pt x="12102" y="17844"/>
                  </a:lnTo>
                  <a:lnTo>
                    <a:pt x="12484" y="17466"/>
                  </a:lnTo>
                  <a:lnTo>
                    <a:pt x="12739" y="17197"/>
                  </a:lnTo>
                  <a:lnTo>
                    <a:pt x="12866" y="16765"/>
                  </a:lnTo>
                  <a:lnTo>
                    <a:pt x="13248" y="16280"/>
                  </a:lnTo>
                  <a:lnTo>
                    <a:pt x="13376" y="15849"/>
                  </a:lnTo>
                  <a:lnTo>
                    <a:pt x="13758" y="15364"/>
                  </a:lnTo>
                  <a:lnTo>
                    <a:pt x="13885" y="14879"/>
                  </a:lnTo>
                  <a:lnTo>
                    <a:pt x="14140" y="14340"/>
                  </a:lnTo>
                  <a:lnTo>
                    <a:pt x="14395" y="13801"/>
                  </a:lnTo>
                  <a:lnTo>
                    <a:pt x="14777" y="13315"/>
                  </a:lnTo>
                  <a:lnTo>
                    <a:pt x="14904" y="12776"/>
                  </a:lnTo>
                  <a:lnTo>
                    <a:pt x="15159" y="12237"/>
                  </a:lnTo>
                  <a:lnTo>
                    <a:pt x="15414" y="11644"/>
                  </a:lnTo>
                  <a:lnTo>
                    <a:pt x="15669" y="11105"/>
                  </a:lnTo>
                  <a:lnTo>
                    <a:pt x="15924" y="10566"/>
                  </a:lnTo>
                  <a:lnTo>
                    <a:pt x="16051" y="10027"/>
                  </a:lnTo>
                  <a:lnTo>
                    <a:pt x="16306" y="9488"/>
                  </a:lnTo>
                  <a:lnTo>
                    <a:pt x="16561" y="8895"/>
                  </a:lnTo>
                  <a:lnTo>
                    <a:pt x="16815" y="8356"/>
                  </a:lnTo>
                  <a:lnTo>
                    <a:pt x="17070" y="7763"/>
                  </a:lnTo>
                  <a:lnTo>
                    <a:pt x="17197" y="7278"/>
                  </a:lnTo>
                  <a:lnTo>
                    <a:pt x="17325" y="6792"/>
                  </a:lnTo>
                  <a:lnTo>
                    <a:pt x="17707" y="6253"/>
                  </a:lnTo>
                  <a:lnTo>
                    <a:pt x="17834" y="5714"/>
                  </a:lnTo>
                  <a:lnTo>
                    <a:pt x="18217" y="5229"/>
                  </a:lnTo>
                  <a:lnTo>
                    <a:pt x="18344" y="4744"/>
                  </a:lnTo>
                  <a:lnTo>
                    <a:pt x="18344" y="4313"/>
                  </a:lnTo>
                  <a:lnTo>
                    <a:pt x="18726" y="3881"/>
                  </a:lnTo>
                  <a:lnTo>
                    <a:pt x="18854" y="3396"/>
                  </a:lnTo>
                  <a:lnTo>
                    <a:pt x="19108" y="3019"/>
                  </a:lnTo>
                  <a:lnTo>
                    <a:pt x="19236" y="2588"/>
                  </a:lnTo>
                  <a:lnTo>
                    <a:pt x="19363" y="2210"/>
                  </a:lnTo>
                  <a:lnTo>
                    <a:pt x="19490" y="1887"/>
                  </a:lnTo>
                  <a:lnTo>
                    <a:pt x="19490" y="1671"/>
                  </a:lnTo>
                  <a:lnTo>
                    <a:pt x="19745" y="1348"/>
                  </a:lnTo>
                  <a:lnTo>
                    <a:pt x="19745" y="1024"/>
                  </a:lnTo>
                  <a:lnTo>
                    <a:pt x="19873" y="863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88" name="AutoShape 84"/>
            <p:cNvSpPr>
              <a:spLocks/>
            </p:cNvSpPr>
            <p:nvPr/>
          </p:nvSpPr>
          <p:spPr bwMode="auto">
            <a:xfrm flipV="1">
              <a:off x="4726" y="1819"/>
              <a:ext cx="48" cy="23"/>
            </a:xfrm>
            <a:custGeom>
              <a:avLst/>
              <a:gdLst>
                <a:gd name="T0" fmla="*/ 0 w 20000"/>
                <a:gd name="T1" fmla="*/ 19088 h 20000"/>
                <a:gd name="T2" fmla="*/ 272 w 20000"/>
                <a:gd name="T3" fmla="*/ 18499 h 20000"/>
                <a:gd name="T4" fmla="*/ 544 w 20000"/>
                <a:gd name="T5" fmla="*/ 17909 h 20000"/>
                <a:gd name="T6" fmla="*/ 680 w 20000"/>
                <a:gd name="T7" fmla="*/ 17265 h 20000"/>
                <a:gd name="T8" fmla="*/ 816 w 20000"/>
                <a:gd name="T9" fmla="*/ 16676 h 20000"/>
                <a:gd name="T10" fmla="*/ 1088 w 20000"/>
                <a:gd name="T11" fmla="*/ 16086 h 20000"/>
                <a:gd name="T12" fmla="*/ 1361 w 20000"/>
                <a:gd name="T13" fmla="*/ 15496 h 20000"/>
                <a:gd name="T14" fmla="*/ 1633 w 20000"/>
                <a:gd name="T15" fmla="*/ 14906 h 20000"/>
                <a:gd name="T16" fmla="*/ 1769 w 20000"/>
                <a:gd name="T17" fmla="*/ 14316 h 20000"/>
                <a:gd name="T18" fmla="*/ 1905 w 20000"/>
                <a:gd name="T19" fmla="*/ 13673 h 20000"/>
                <a:gd name="T20" fmla="*/ 2177 w 20000"/>
                <a:gd name="T21" fmla="*/ 13137 h 20000"/>
                <a:gd name="T22" fmla="*/ 2449 w 20000"/>
                <a:gd name="T23" fmla="*/ 12601 h 20000"/>
                <a:gd name="T24" fmla="*/ 2721 w 20000"/>
                <a:gd name="T25" fmla="*/ 12064 h 20000"/>
                <a:gd name="T26" fmla="*/ 2993 w 20000"/>
                <a:gd name="T27" fmla="*/ 11421 h 20000"/>
                <a:gd name="T28" fmla="*/ 2993 w 20000"/>
                <a:gd name="T29" fmla="*/ 10885 h 20000"/>
                <a:gd name="T30" fmla="*/ 3265 w 20000"/>
                <a:gd name="T31" fmla="*/ 10349 h 20000"/>
                <a:gd name="T32" fmla="*/ 3537 w 20000"/>
                <a:gd name="T33" fmla="*/ 9812 h 20000"/>
                <a:gd name="T34" fmla="*/ 3810 w 20000"/>
                <a:gd name="T35" fmla="*/ 9276 h 20000"/>
                <a:gd name="T36" fmla="*/ 4082 w 20000"/>
                <a:gd name="T37" fmla="*/ 8794 h 20000"/>
                <a:gd name="T38" fmla="*/ 4218 w 20000"/>
                <a:gd name="T39" fmla="*/ 8257 h 20000"/>
                <a:gd name="T40" fmla="*/ 4354 w 20000"/>
                <a:gd name="T41" fmla="*/ 7721 h 20000"/>
                <a:gd name="T42" fmla="*/ 4762 w 20000"/>
                <a:gd name="T43" fmla="*/ 7239 h 20000"/>
                <a:gd name="T44" fmla="*/ 4898 w 20000"/>
                <a:gd name="T45" fmla="*/ 6756 h 20000"/>
                <a:gd name="T46" fmla="*/ 5170 w 20000"/>
                <a:gd name="T47" fmla="*/ 6327 h 20000"/>
                <a:gd name="T48" fmla="*/ 5306 w 20000"/>
                <a:gd name="T49" fmla="*/ 5898 h 20000"/>
                <a:gd name="T50" fmla="*/ 5442 w 20000"/>
                <a:gd name="T51" fmla="*/ 5469 h 20000"/>
                <a:gd name="T52" fmla="*/ 5850 w 20000"/>
                <a:gd name="T53" fmla="*/ 4987 h 20000"/>
                <a:gd name="T54" fmla="*/ 5850 w 20000"/>
                <a:gd name="T55" fmla="*/ 4558 h 20000"/>
                <a:gd name="T56" fmla="*/ 6259 w 20000"/>
                <a:gd name="T57" fmla="*/ 4129 h 20000"/>
                <a:gd name="T58" fmla="*/ 6531 w 20000"/>
                <a:gd name="T59" fmla="*/ 3753 h 20000"/>
                <a:gd name="T60" fmla="*/ 6531 w 20000"/>
                <a:gd name="T61" fmla="*/ 3432 h 20000"/>
                <a:gd name="T62" fmla="*/ 6939 w 20000"/>
                <a:gd name="T63" fmla="*/ 3003 h 20000"/>
                <a:gd name="T64" fmla="*/ 7075 w 20000"/>
                <a:gd name="T65" fmla="*/ 2735 h 20000"/>
                <a:gd name="T66" fmla="*/ 7347 w 20000"/>
                <a:gd name="T67" fmla="*/ 2413 h 20000"/>
                <a:gd name="T68" fmla="*/ 7483 w 20000"/>
                <a:gd name="T69" fmla="*/ 2091 h 20000"/>
                <a:gd name="T70" fmla="*/ 7619 w 20000"/>
                <a:gd name="T71" fmla="*/ 1823 h 20000"/>
                <a:gd name="T72" fmla="*/ 7891 w 20000"/>
                <a:gd name="T73" fmla="*/ 1609 h 20000"/>
                <a:gd name="T74" fmla="*/ 8163 w 20000"/>
                <a:gd name="T75" fmla="*/ 1287 h 20000"/>
                <a:gd name="T76" fmla="*/ 8435 w 20000"/>
                <a:gd name="T77" fmla="*/ 1019 h 20000"/>
                <a:gd name="T78" fmla="*/ 8571 w 20000"/>
                <a:gd name="T79" fmla="*/ 858 h 20000"/>
                <a:gd name="T80" fmla="*/ 8844 w 20000"/>
                <a:gd name="T81" fmla="*/ 643 h 20000"/>
                <a:gd name="T82" fmla="*/ 8980 w 20000"/>
                <a:gd name="T83" fmla="*/ 483 h 20000"/>
                <a:gd name="T84" fmla="*/ 9116 w 20000"/>
                <a:gd name="T85" fmla="*/ 375 h 20000"/>
                <a:gd name="T86" fmla="*/ 9524 w 20000"/>
                <a:gd name="T87" fmla="*/ 268 h 20000"/>
                <a:gd name="T88" fmla="*/ 9524 w 20000"/>
                <a:gd name="T89" fmla="*/ 107 h 20000"/>
                <a:gd name="T90" fmla="*/ 9932 w 20000"/>
                <a:gd name="T91" fmla="*/ 107 h 20000"/>
                <a:gd name="T92" fmla="*/ 10068 w 20000"/>
                <a:gd name="T93" fmla="*/ 54 h 20000"/>
                <a:gd name="T94" fmla="*/ 10204 w 20000"/>
                <a:gd name="T95" fmla="*/ 0 h 20000"/>
                <a:gd name="T96" fmla="*/ 10476 w 20000"/>
                <a:gd name="T97" fmla="*/ 54 h 20000"/>
                <a:gd name="T98" fmla="*/ 10748 w 20000"/>
                <a:gd name="T99" fmla="*/ 54 h 20000"/>
                <a:gd name="T100" fmla="*/ 10884 w 20000"/>
                <a:gd name="T101" fmla="*/ 107 h 20000"/>
                <a:gd name="T102" fmla="*/ 11156 w 20000"/>
                <a:gd name="T103" fmla="*/ 214 h 20000"/>
                <a:gd name="T104" fmla="*/ 11293 w 20000"/>
                <a:gd name="T105" fmla="*/ 322 h 20000"/>
                <a:gd name="T106" fmla="*/ 11565 w 20000"/>
                <a:gd name="T107" fmla="*/ 536 h 20000"/>
                <a:gd name="T108" fmla="*/ 11837 w 20000"/>
                <a:gd name="T109" fmla="*/ 751 h 20000"/>
                <a:gd name="T110" fmla="*/ 12109 w 20000"/>
                <a:gd name="T111" fmla="*/ 1019 h 20000"/>
                <a:gd name="T112" fmla="*/ 12245 w 20000"/>
                <a:gd name="T113" fmla="*/ 1233 h 20000"/>
                <a:gd name="T114" fmla="*/ 12381 w 20000"/>
                <a:gd name="T115" fmla="*/ 1609 h 20000"/>
                <a:gd name="T116" fmla="*/ 12653 w 20000"/>
                <a:gd name="T117" fmla="*/ 1877 h 20000"/>
                <a:gd name="T118" fmla="*/ 12925 w 20000"/>
                <a:gd name="T119" fmla="*/ 2306 h 20000"/>
                <a:gd name="T120" fmla="*/ 13061 w 20000"/>
                <a:gd name="T121" fmla="*/ 2735 h 20000"/>
                <a:gd name="T122" fmla="*/ 13469 w 20000"/>
                <a:gd name="T123" fmla="*/ 3110 h 20000"/>
                <a:gd name="T124" fmla="*/ 13469 w 20000"/>
                <a:gd name="T125" fmla="*/ 3539 h 20000"/>
                <a:gd name="T126" fmla="*/ 13741 w 20000"/>
                <a:gd name="T127" fmla="*/ 396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8"/>
                  </a:moveTo>
                  <a:lnTo>
                    <a:pt x="272" y="18499"/>
                  </a:lnTo>
                  <a:lnTo>
                    <a:pt x="544" y="17909"/>
                  </a:lnTo>
                  <a:lnTo>
                    <a:pt x="680" y="17265"/>
                  </a:lnTo>
                  <a:lnTo>
                    <a:pt x="816" y="16676"/>
                  </a:lnTo>
                  <a:lnTo>
                    <a:pt x="1088" y="16086"/>
                  </a:lnTo>
                  <a:lnTo>
                    <a:pt x="1361" y="15496"/>
                  </a:lnTo>
                  <a:lnTo>
                    <a:pt x="1633" y="14906"/>
                  </a:lnTo>
                  <a:lnTo>
                    <a:pt x="1769" y="14316"/>
                  </a:lnTo>
                  <a:lnTo>
                    <a:pt x="1905" y="13673"/>
                  </a:lnTo>
                  <a:lnTo>
                    <a:pt x="2177" y="13137"/>
                  </a:lnTo>
                  <a:lnTo>
                    <a:pt x="2449" y="12601"/>
                  </a:lnTo>
                  <a:lnTo>
                    <a:pt x="2721" y="12064"/>
                  </a:lnTo>
                  <a:lnTo>
                    <a:pt x="2993" y="11421"/>
                  </a:lnTo>
                  <a:lnTo>
                    <a:pt x="2993" y="10885"/>
                  </a:lnTo>
                  <a:lnTo>
                    <a:pt x="3265" y="10349"/>
                  </a:lnTo>
                  <a:lnTo>
                    <a:pt x="3537" y="9812"/>
                  </a:lnTo>
                  <a:lnTo>
                    <a:pt x="3810" y="9276"/>
                  </a:lnTo>
                  <a:lnTo>
                    <a:pt x="4082" y="8794"/>
                  </a:lnTo>
                  <a:lnTo>
                    <a:pt x="4218" y="8257"/>
                  </a:lnTo>
                  <a:lnTo>
                    <a:pt x="4354" y="7721"/>
                  </a:lnTo>
                  <a:lnTo>
                    <a:pt x="4762" y="7239"/>
                  </a:lnTo>
                  <a:lnTo>
                    <a:pt x="4898" y="6756"/>
                  </a:lnTo>
                  <a:lnTo>
                    <a:pt x="5170" y="6327"/>
                  </a:lnTo>
                  <a:lnTo>
                    <a:pt x="5306" y="5898"/>
                  </a:lnTo>
                  <a:lnTo>
                    <a:pt x="5442" y="5469"/>
                  </a:lnTo>
                  <a:lnTo>
                    <a:pt x="5850" y="4987"/>
                  </a:lnTo>
                  <a:lnTo>
                    <a:pt x="5850" y="4558"/>
                  </a:lnTo>
                  <a:lnTo>
                    <a:pt x="6259" y="4129"/>
                  </a:lnTo>
                  <a:lnTo>
                    <a:pt x="6531" y="3753"/>
                  </a:lnTo>
                  <a:lnTo>
                    <a:pt x="6531" y="3432"/>
                  </a:lnTo>
                  <a:lnTo>
                    <a:pt x="6939" y="3003"/>
                  </a:lnTo>
                  <a:lnTo>
                    <a:pt x="7075" y="2735"/>
                  </a:lnTo>
                  <a:lnTo>
                    <a:pt x="7347" y="2413"/>
                  </a:lnTo>
                  <a:lnTo>
                    <a:pt x="7483" y="2091"/>
                  </a:lnTo>
                  <a:lnTo>
                    <a:pt x="7619" y="1823"/>
                  </a:lnTo>
                  <a:lnTo>
                    <a:pt x="7891" y="1609"/>
                  </a:lnTo>
                  <a:lnTo>
                    <a:pt x="8163" y="1287"/>
                  </a:lnTo>
                  <a:lnTo>
                    <a:pt x="8435" y="1019"/>
                  </a:lnTo>
                  <a:lnTo>
                    <a:pt x="8571" y="858"/>
                  </a:lnTo>
                  <a:lnTo>
                    <a:pt x="8844" y="643"/>
                  </a:lnTo>
                  <a:lnTo>
                    <a:pt x="8980" y="483"/>
                  </a:lnTo>
                  <a:lnTo>
                    <a:pt x="9116" y="375"/>
                  </a:lnTo>
                  <a:lnTo>
                    <a:pt x="9524" y="268"/>
                  </a:lnTo>
                  <a:lnTo>
                    <a:pt x="9524" y="107"/>
                  </a:lnTo>
                  <a:lnTo>
                    <a:pt x="9932" y="107"/>
                  </a:lnTo>
                  <a:lnTo>
                    <a:pt x="10068" y="54"/>
                  </a:lnTo>
                  <a:lnTo>
                    <a:pt x="10204" y="0"/>
                  </a:lnTo>
                  <a:lnTo>
                    <a:pt x="10476" y="54"/>
                  </a:lnTo>
                  <a:lnTo>
                    <a:pt x="10748" y="54"/>
                  </a:lnTo>
                  <a:lnTo>
                    <a:pt x="10884" y="107"/>
                  </a:lnTo>
                  <a:lnTo>
                    <a:pt x="11156" y="214"/>
                  </a:lnTo>
                  <a:lnTo>
                    <a:pt x="11293" y="322"/>
                  </a:lnTo>
                  <a:lnTo>
                    <a:pt x="11565" y="536"/>
                  </a:lnTo>
                  <a:lnTo>
                    <a:pt x="11837" y="751"/>
                  </a:lnTo>
                  <a:lnTo>
                    <a:pt x="12109" y="1019"/>
                  </a:lnTo>
                  <a:lnTo>
                    <a:pt x="12245" y="1233"/>
                  </a:lnTo>
                  <a:lnTo>
                    <a:pt x="12381" y="1609"/>
                  </a:lnTo>
                  <a:lnTo>
                    <a:pt x="12653" y="1877"/>
                  </a:lnTo>
                  <a:lnTo>
                    <a:pt x="12925" y="2306"/>
                  </a:lnTo>
                  <a:lnTo>
                    <a:pt x="13061" y="2735"/>
                  </a:lnTo>
                  <a:lnTo>
                    <a:pt x="13469" y="3110"/>
                  </a:lnTo>
                  <a:lnTo>
                    <a:pt x="13469" y="3539"/>
                  </a:lnTo>
                  <a:lnTo>
                    <a:pt x="13741" y="3968"/>
                  </a:lnTo>
                  <a:lnTo>
                    <a:pt x="14150" y="4450"/>
                  </a:lnTo>
                  <a:lnTo>
                    <a:pt x="14286" y="4987"/>
                  </a:lnTo>
                  <a:lnTo>
                    <a:pt x="14558" y="5469"/>
                  </a:lnTo>
                  <a:lnTo>
                    <a:pt x="14694" y="6005"/>
                  </a:lnTo>
                  <a:lnTo>
                    <a:pt x="14966" y="6542"/>
                  </a:lnTo>
                  <a:lnTo>
                    <a:pt x="15102" y="7024"/>
                  </a:lnTo>
                  <a:lnTo>
                    <a:pt x="15374" y="7614"/>
                  </a:lnTo>
                  <a:lnTo>
                    <a:pt x="15646" y="8150"/>
                  </a:lnTo>
                  <a:lnTo>
                    <a:pt x="15918" y="8794"/>
                  </a:lnTo>
                  <a:lnTo>
                    <a:pt x="16054" y="9330"/>
                  </a:lnTo>
                  <a:lnTo>
                    <a:pt x="16190" y="9866"/>
                  </a:lnTo>
                  <a:lnTo>
                    <a:pt x="16599" y="10456"/>
                  </a:lnTo>
                  <a:lnTo>
                    <a:pt x="16735" y="11046"/>
                  </a:lnTo>
                  <a:lnTo>
                    <a:pt x="17007" y="11635"/>
                  </a:lnTo>
                  <a:lnTo>
                    <a:pt x="17143" y="12172"/>
                  </a:lnTo>
                  <a:lnTo>
                    <a:pt x="17279" y="12761"/>
                  </a:lnTo>
                  <a:lnTo>
                    <a:pt x="17551" y="13298"/>
                  </a:lnTo>
                  <a:lnTo>
                    <a:pt x="17687" y="13834"/>
                  </a:lnTo>
                  <a:lnTo>
                    <a:pt x="17959" y="14370"/>
                  </a:lnTo>
                  <a:lnTo>
                    <a:pt x="18095" y="14960"/>
                  </a:lnTo>
                  <a:lnTo>
                    <a:pt x="18231" y="15442"/>
                  </a:lnTo>
                  <a:lnTo>
                    <a:pt x="18367" y="15871"/>
                  </a:lnTo>
                  <a:lnTo>
                    <a:pt x="18639" y="16461"/>
                  </a:lnTo>
                  <a:lnTo>
                    <a:pt x="18776" y="16836"/>
                  </a:lnTo>
                  <a:lnTo>
                    <a:pt x="19048" y="17265"/>
                  </a:lnTo>
                  <a:lnTo>
                    <a:pt x="19184" y="17748"/>
                  </a:lnTo>
                  <a:lnTo>
                    <a:pt x="19320" y="18177"/>
                  </a:lnTo>
                  <a:lnTo>
                    <a:pt x="19456" y="18552"/>
                  </a:lnTo>
                  <a:lnTo>
                    <a:pt x="19456" y="18874"/>
                  </a:lnTo>
                  <a:lnTo>
                    <a:pt x="19592" y="19196"/>
                  </a:lnTo>
                  <a:lnTo>
                    <a:pt x="19728" y="19517"/>
                  </a:lnTo>
                  <a:lnTo>
                    <a:pt x="19864" y="19732"/>
                  </a:lnTo>
                  <a:lnTo>
                    <a:pt x="19864" y="19946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89" name="AutoShape 85"/>
            <p:cNvSpPr>
              <a:spLocks/>
            </p:cNvSpPr>
            <p:nvPr/>
          </p:nvSpPr>
          <p:spPr bwMode="auto">
            <a:xfrm flipV="1">
              <a:off x="4773" y="1800"/>
              <a:ext cx="51" cy="22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11 h 20000"/>
                <a:gd name="T4" fmla="*/ 382 w 20000"/>
                <a:gd name="T5" fmla="*/ 1278 h 20000"/>
                <a:gd name="T6" fmla="*/ 510 w 20000"/>
                <a:gd name="T7" fmla="*/ 1889 h 20000"/>
                <a:gd name="T8" fmla="*/ 764 w 20000"/>
                <a:gd name="T9" fmla="*/ 2500 h 20000"/>
                <a:gd name="T10" fmla="*/ 892 w 20000"/>
                <a:gd name="T11" fmla="*/ 3111 h 20000"/>
                <a:gd name="T12" fmla="*/ 1274 w 20000"/>
                <a:gd name="T13" fmla="*/ 3722 h 20000"/>
                <a:gd name="T14" fmla="*/ 1401 w 20000"/>
                <a:gd name="T15" fmla="*/ 4333 h 20000"/>
                <a:gd name="T16" fmla="*/ 1656 w 20000"/>
                <a:gd name="T17" fmla="*/ 4944 h 20000"/>
                <a:gd name="T18" fmla="*/ 1656 w 20000"/>
                <a:gd name="T19" fmla="*/ 5556 h 20000"/>
                <a:gd name="T20" fmla="*/ 2038 w 20000"/>
                <a:gd name="T21" fmla="*/ 6167 h 20000"/>
                <a:gd name="T22" fmla="*/ 2166 w 20000"/>
                <a:gd name="T23" fmla="*/ 6778 h 20000"/>
                <a:gd name="T24" fmla="*/ 2420 w 20000"/>
                <a:gd name="T25" fmla="*/ 7278 h 20000"/>
                <a:gd name="T26" fmla="*/ 2675 w 20000"/>
                <a:gd name="T27" fmla="*/ 7889 h 20000"/>
                <a:gd name="T28" fmla="*/ 2803 w 20000"/>
                <a:gd name="T29" fmla="*/ 8444 h 20000"/>
                <a:gd name="T30" fmla="*/ 2930 w 20000"/>
                <a:gd name="T31" fmla="*/ 9000 h 20000"/>
                <a:gd name="T32" fmla="*/ 3185 w 20000"/>
                <a:gd name="T33" fmla="*/ 9611 h 20000"/>
                <a:gd name="T34" fmla="*/ 3312 w 20000"/>
                <a:gd name="T35" fmla="*/ 10167 h 20000"/>
                <a:gd name="T36" fmla="*/ 3567 w 20000"/>
                <a:gd name="T37" fmla="*/ 10667 h 20000"/>
                <a:gd name="T38" fmla="*/ 3822 w 20000"/>
                <a:gd name="T39" fmla="*/ 11167 h 20000"/>
                <a:gd name="T40" fmla="*/ 3949 w 20000"/>
                <a:gd name="T41" fmla="*/ 11722 h 20000"/>
                <a:gd name="T42" fmla="*/ 4076 w 20000"/>
                <a:gd name="T43" fmla="*/ 12167 h 20000"/>
                <a:gd name="T44" fmla="*/ 4331 w 20000"/>
                <a:gd name="T45" fmla="*/ 12722 h 20000"/>
                <a:gd name="T46" fmla="*/ 4586 w 20000"/>
                <a:gd name="T47" fmla="*/ 13222 h 20000"/>
                <a:gd name="T48" fmla="*/ 4713 w 20000"/>
                <a:gd name="T49" fmla="*/ 13667 h 20000"/>
                <a:gd name="T50" fmla="*/ 4968 w 20000"/>
                <a:gd name="T51" fmla="*/ 14111 h 20000"/>
                <a:gd name="T52" fmla="*/ 5096 w 20000"/>
                <a:gd name="T53" fmla="*/ 14556 h 20000"/>
                <a:gd name="T54" fmla="*/ 5350 w 20000"/>
                <a:gd name="T55" fmla="*/ 15056 h 20000"/>
                <a:gd name="T56" fmla="*/ 5605 w 20000"/>
                <a:gd name="T57" fmla="*/ 15444 h 20000"/>
                <a:gd name="T58" fmla="*/ 5732 w 20000"/>
                <a:gd name="T59" fmla="*/ 15833 h 20000"/>
                <a:gd name="T60" fmla="*/ 6115 w 20000"/>
                <a:gd name="T61" fmla="*/ 16222 h 20000"/>
                <a:gd name="T62" fmla="*/ 6115 w 20000"/>
                <a:gd name="T63" fmla="*/ 16611 h 20000"/>
                <a:gd name="T64" fmla="*/ 6369 w 20000"/>
                <a:gd name="T65" fmla="*/ 16944 h 20000"/>
                <a:gd name="T66" fmla="*/ 6624 w 20000"/>
                <a:gd name="T67" fmla="*/ 17333 h 20000"/>
                <a:gd name="T68" fmla="*/ 6752 w 20000"/>
                <a:gd name="T69" fmla="*/ 17611 h 20000"/>
                <a:gd name="T70" fmla="*/ 7006 w 20000"/>
                <a:gd name="T71" fmla="*/ 17944 h 20000"/>
                <a:gd name="T72" fmla="*/ 7261 w 20000"/>
                <a:gd name="T73" fmla="*/ 18167 h 20000"/>
                <a:gd name="T74" fmla="*/ 7389 w 20000"/>
                <a:gd name="T75" fmla="*/ 18500 h 20000"/>
                <a:gd name="T76" fmla="*/ 7516 w 20000"/>
                <a:gd name="T77" fmla="*/ 18722 h 20000"/>
                <a:gd name="T78" fmla="*/ 7898 w 20000"/>
                <a:gd name="T79" fmla="*/ 18944 h 20000"/>
                <a:gd name="T80" fmla="*/ 8025 w 20000"/>
                <a:gd name="T81" fmla="*/ 19167 h 20000"/>
                <a:gd name="T82" fmla="*/ 8280 w 20000"/>
                <a:gd name="T83" fmla="*/ 19333 h 20000"/>
                <a:gd name="T84" fmla="*/ 8408 w 20000"/>
                <a:gd name="T85" fmla="*/ 19500 h 20000"/>
                <a:gd name="T86" fmla="*/ 8535 w 20000"/>
                <a:gd name="T87" fmla="*/ 19667 h 20000"/>
                <a:gd name="T88" fmla="*/ 8917 w 20000"/>
                <a:gd name="T89" fmla="*/ 19722 h 20000"/>
                <a:gd name="T90" fmla="*/ 9045 w 20000"/>
                <a:gd name="T91" fmla="*/ 19889 h 20000"/>
                <a:gd name="T92" fmla="*/ 9299 w 20000"/>
                <a:gd name="T93" fmla="*/ 19889 h 20000"/>
                <a:gd name="T94" fmla="*/ 9427 w 20000"/>
                <a:gd name="T95" fmla="*/ 19944 h 20000"/>
                <a:gd name="T96" fmla="*/ 9682 w 20000"/>
                <a:gd name="T97" fmla="*/ 19944 h 20000"/>
                <a:gd name="T98" fmla="*/ 9936 w 20000"/>
                <a:gd name="T99" fmla="*/ 19944 h 20000"/>
                <a:gd name="T100" fmla="*/ 10064 w 20000"/>
                <a:gd name="T101" fmla="*/ 19889 h 20000"/>
                <a:gd name="T102" fmla="*/ 10318 w 20000"/>
                <a:gd name="T103" fmla="*/ 19889 h 20000"/>
                <a:gd name="T104" fmla="*/ 10573 w 20000"/>
                <a:gd name="T105" fmla="*/ 19722 h 20000"/>
                <a:gd name="T106" fmla="*/ 10701 w 20000"/>
                <a:gd name="T107" fmla="*/ 19500 h 20000"/>
                <a:gd name="T108" fmla="*/ 10955 w 20000"/>
                <a:gd name="T109" fmla="*/ 19333 h 20000"/>
                <a:gd name="T110" fmla="*/ 11338 w 20000"/>
                <a:gd name="T111" fmla="*/ 19111 h 20000"/>
                <a:gd name="T112" fmla="*/ 11465 w 20000"/>
                <a:gd name="T113" fmla="*/ 18833 h 20000"/>
                <a:gd name="T114" fmla="*/ 11720 w 20000"/>
                <a:gd name="T115" fmla="*/ 18500 h 20000"/>
                <a:gd name="T116" fmla="*/ 11975 w 20000"/>
                <a:gd name="T117" fmla="*/ 18278 h 20000"/>
                <a:gd name="T118" fmla="*/ 12102 w 20000"/>
                <a:gd name="T119" fmla="*/ 17944 h 20000"/>
                <a:gd name="T120" fmla="*/ 12484 w 20000"/>
                <a:gd name="T121" fmla="*/ 17556 h 20000"/>
                <a:gd name="T122" fmla="*/ 12739 w 20000"/>
                <a:gd name="T123" fmla="*/ 17111 h 20000"/>
                <a:gd name="T124" fmla="*/ 12866 w 20000"/>
                <a:gd name="T125" fmla="*/ 16722 h 20000"/>
                <a:gd name="T126" fmla="*/ 13248 w 20000"/>
                <a:gd name="T127" fmla="*/ 1627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11"/>
                  </a:lnTo>
                  <a:lnTo>
                    <a:pt x="382" y="1278"/>
                  </a:lnTo>
                  <a:lnTo>
                    <a:pt x="510" y="1889"/>
                  </a:lnTo>
                  <a:lnTo>
                    <a:pt x="764" y="2500"/>
                  </a:lnTo>
                  <a:lnTo>
                    <a:pt x="892" y="3111"/>
                  </a:lnTo>
                  <a:lnTo>
                    <a:pt x="1274" y="3722"/>
                  </a:lnTo>
                  <a:lnTo>
                    <a:pt x="1401" y="4333"/>
                  </a:lnTo>
                  <a:lnTo>
                    <a:pt x="1656" y="4944"/>
                  </a:lnTo>
                  <a:lnTo>
                    <a:pt x="1656" y="5556"/>
                  </a:lnTo>
                  <a:lnTo>
                    <a:pt x="2038" y="6167"/>
                  </a:lnTo>
                  <a:lnTo>
                    <a:pt x="2166" y="6778"/>
                  </a:lnTo>
                  <a:lnTo>
                    <a:pt x="2420" y="7278"/>
                  </a:lnTo>
                  <a:lnTo>
                    <a:pt x="2675" y="7889"/>
                  </a:lnTo>
                  <a:lnTo>
                    <a:pt x="2803" y="8444"/>
                  </a:lnTo>
                  <a:lnTo>
                    <a:pt x="2930" y="9000"/>
                  </a:lnTo>
                  <a:lnTo>
                    <a:pt x="3185" y="9611"/>
                  </a:lnTo>
                  <a:lnTo>
                    <a:pt x="3312" y="10167"/>
                  </a:lnTo>
                  <a:lnTo>
                    <a:pt x="3567" y="10667"/>
                  </a:lnTo>
                  <a:lnTo>
                    <a:pt x="3822" y="11167"/>
                  </a:lnTo>
                  <a:lnTo>
                    <a:pt x="3949" y="11722"/>
                  </a:lnTo>
                  <a:lnTo>
                    <a:pt x="4076" y="12167"/>
                  </a:lnTo>
                  <a:lnTo>
                    <a:pt x="4331" y="12722"/>
                  </a:lnTo>
                  <a:lnTo>
                    <a:pt x="4586" y="13222"/>
                  </a:lnTo>
                  <a:lnTo>
                    <a:pt x="4713" y="13667"/>
                  </a:lnTo>
                  <a:lnTo>
                    <a:pt x="4968" y="14111"/>
                  </a:lnTo>
                  <a:lnTo>
                    <a:pt x="5096" y="14556"/>
                  </a:lnTo>
                  <a:lnTo>
                    <a:pt x="5350" y="15056"/>
                  </a:lnTo>
                  <a:lnTo>
                    <a:pt x="5605" y="15444"/>
                  </a:lnTo>
                  <a:lnTo>
                    <a:pt x="5732" y="15833"/>
                  </a:lnTo>
                  <a:lnTo>
                    <a:pt x="6115" y="16222"/>
                  </a:lnTo>
                  <a:lnTo>
                    <a:pt x="6115" y="16611"/>
                  </a:lnTo>
                  <a:lnTo>
                    <a:pt x="6369" y="16944"/>
                  </a:lnTo>
                  <a:lnTo>
                    <a:pt x="6624" y="17333"/>
                  </a:lnTo>
                  <a:lnTo>
                    <a:pt x="6752" y="17611"/>
                  </a:lnTo>
                  <a:lnTo>
                    <a:pt x="7006" y="17944"/>
                  </a:lnTo>
                  <a:lnTo>
                    <a:pt x="7261" y="18167"/>
                  </a:lnTo>
                  <a:lnTo>
                    <a:pt x="7389" y="18500"/>
                  </a:lnTo>
                  <a:lnTo>
                    <a:pt x="7516" y="18722"/>
                  </a:lnTo>
                  <a:lnTo>
                    <a:pt x="7898" y="18944"/>
                  </a:lnTo>
                  <a:lnTo>
                    <a:pt x="8025" y="19167"/>
                  </a:lnTo>
                  <a:lnTo>
                    <a:pt x="8280" y="19333"/>
                  </a:lnTo>
                  <a:lnTo>
                    <a:pt x="8408" y="19500"/>
                  </a:lnTo>
                  <a:lnTo>
                    <a:pt x="8535" y="19667"/>
                  </a:lnTo>
                  <a:lnTo>
                    <a:pt x="8917" y="19722"/>
                  </a:lnTo>
                  <a:lnTo>
                    <a:pt x="9045" y="19889"/>
                  </a:lnTo>
                  <a:lnTo>
                    <a:pt x="9299" y="19889"/>
                  </a:lnTo>
                  <a:lnTo>
                    <a:pt x="9427" y="19944"/>
                  </a:lnTo>
                  <a:lnTo>
                    <a:pt x="9682" y="19944"/>
                  </a:lnTo>
                  <a:lnTo>
                    <a:pt x="9936" y="19944"/>
                  </a:lnTo>
                  <a:lnTo>
                    <a:pt x="10064" y="19889"/>
                  </a:lnTo>
                  <a:lnTo>
                    <a:pt x="10318" y="19889"/>
                  </a:lnTo>
                  <a:lnTo>
                    <a:pt x="10573" y="19722"/>
                  </a:lnTo>
                  <a:lnTo>
                    <a:pt x="10701" y="19500"/>
                  </a:lnTo>
                  <a:lnTo>
                    <a:pt x="10955" y="19333"/>
                  </a:lnTo>
                  <a:lnTo>
                    <a:pt x="11338" y="19111"/>
                  </a:lnTo>
                  <a:lnTo>
                    <a:pt x="11465" y="18833"/>
                  </a:lnTo>
                  <a:lnTo>
                    <a:pt x="11720" y="18500"/>
                  </a:lnTo>
                  <a:lnTo>
                    <a:pt x="11975" y="18278"/>
                  </a:lnTo>
                  <a:lnTo>
                    <a:pt x="12102" y="17944"/>
                  </a:lnTo>
                  <a:lnTo>
                    <a:pt x="12484" y="17556"/>
                  </a:lnTo>
                  <a:lnTo>
                    <a:pt x="12739" y="17111"/>
                  </a:lnTo>
                  <a:lnTo>
                    <a:pt x="12866" y="16722"/>
                  </a:lnTo>
                  <a:lnTo>
                    <a:pt x="13248" y="16278"/>
                  </a:lnTo>
                  <a:lnTo>
                    <a:pt x="13376" y="15778"/>
                  </a:lnTo>
                  <a:lnTo>
                    <a:pt x="13758" y="15333"/>
                  </a:lnTo>
                  <a:lnTo>
                    <a:pt x="13885" y="14833"/>
                  </a:lnTo>
                  <a:lnTo>
                    <a:pt x="14140" y="14389"/>
                  </a:lnTo>
                  <a:lnTo>
                    <a:pt x="14395" y="13833"/>
                  </a:lnTo>
                  <a:lnTo>
                    <a:pt x="14777" y="13333"/>
                  </a:lnTo>
                  <a:lnTo>
                    <a:pt x="14904" y="12778"/>
                  </a:lnTo>
                  <a:lnTo>
                    <a:pt x="15159" y="12167"/>
                  </a:lnTo>
                  <a:lnTo>
                    <a:pt x="15414" y="11611"/>
                  </a:lnTo>
                  <a:lnTo>
                    <a:pt x="15669" y="11111"/>
                  </a:lnTo>
                  <a:lnTo>
                    <a:pt x="15924" y="10556"/>
                  </a:lnTo>
                  <a:lnTo>
                    <a:pt x="16051" y="10000"/>
                  </a:lnTo>
                  <a:lnTo>
                    <a:pt x="16306" y="9444"/>
                  </a:lnTo>
                  <a:lnTo>
                    <a:pt x="16561" y="8944"/>
                  </a:lnTo>
                  <a:lnTo>
                    <a:pt x="16815" y="8389"/>
                  </a:lnTo>
                  <a:lnTo>
                    <a:pt x="17070" y="7833"/>
                  </a:lnTo>
                  <a:lnTo>
                    <a:pt x="17197" y="7278"/>
                  </a:lnTo>
                  <a:lnTo>
                    <a:pt x="17325" y="6778"/>
                  </a:lnTo>
                  <a:lnTo>
                    <a:pt x="17707" y="6222"/>
                  </a:lnTo>
                  <a:lnTo>
                    <a:pt x="17834" y="5722"/>
                  </a:lnTo>
                  <a:lnTo>
                    <a:pt x="18217" y="5222"/>
                  </a:lnTo>
                  <a:lnTo>
                    <a:pt x="18344" y="4722"/>
                  </a:lnTo>
                  <a:lnTo>
                    <a:pt x="18344" y="4278"/>
                  </a:lnTo>
                  <a:lnTo>
                    <a:pt x="18726" y="3833"/>
                  </a:lnTo>
                  <a:lnTo>
                    <a:pt x="18854" y="3389"/>
                  </a:lnTo>
                  <a:lnTo>
                    <a:pt x="19108" y="3000"/>
                  </a:lnTo>
                  <a:lnTo>
                    <a:pt x="19236" y="2611"/>
                  </a:lnTo>
                  <a:lnTo>
                    <a:pt x="19363" y="2278"/>
                  </a:lnTo>
                  <a:lnTo>
                    <a:pt x="19490" y="1889"/>
                  </a:lnTo>
                  <a:lnTo>
                    <a:pt x="19490" y="1611"/>
                  </a:lnTo>
                  <a:lnTo>
                    <a:pt x="19745" y="1333"/>
                  </a:lnTo>
                  <a:lnTo>
                    <a:pt x="19745" y="1056"/>
                  </a:lnTo>
                  <a:lnTo>
                    <a:pt x="19873" y="833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90" name="AutoShape 86"/>
            <p:cNvSpPr>
              <a:spLocks/>
            </p:cNvSpPr>
            <p:nvPr/>
          </p:nvSpPr>
          <p:spPr bwMode="auto">
            <a:xfrm flipV="1">
              <a:off x="4824" y="1819"/>
              <a:ext cx="52" cy="22"/>
            </a:xfrm>
            <a:custGeom>
              <a:avLst/>
              <a:gdLst>
                <a:gd name="T0" fmla="*/ 0 w 20000"/>
                <a:gd name="T1" fmla="*/ 19084 h 20000"/>
                <a:gd name="T2" fmla="*/ 247 w 20000"/>
                <a:gd name="T3" fmla="*/ 18544 h 20000"/>
                <a:gd name="T4" fmla="*/ 494 w 20000"/>
                <a:gd name="T5" fmla="*/ 17844 h 20000"/>
                <a:gd name="T6" fmla="*/ 617 w 20000"/>
                <a:gd name="T7" fmla="*/ 17251 h 20000"/>
                <a:gd name="T8" fmla="*/ 864 w 20000"/>
                <a:gd name="T9" fmla="*/ 16712 h 20000"/>
                <a:gd name="T10" fmla="*/ 1111 w 20000"/>
                <a:gd name="T11" fmla="*/ 16065 h 20000"/>
                <a:gd name="T12" fmla="*/ 1358 w 20000"/>
                <a:gd name="T13" fmla="*/ 15472 h 20000"/>
                <a:gd name="T14" fmla="*/ 1605 w 20000"/>
                <a:gd name="T15" fmla="*/ 14933 h 20000"/>
                <a:gd name="T16" fmla="*/ 1728 w 20000"/>
                <a:gd name="T17" fmla="*/ 14286 h 20000"/>
                <a:gd name="T18" fmla="*/ 1852 w 20000"/>
                <a:gd name="T19" fmla="*/ 13693 h 20000"/>
                <a:gd name="T20" fmla="*/ 2222 w 20000"/>
                <a:gd name="T21" fmla="*/ 13154 h 20000"/>
                <a:gd name="T22" fmla="*/ 2593 w 20000"/>
                <a:gd name="T23" fmla="*/ 12615 h 20000"/>
                <a:gd name="T24" fmla="*/ 2593 w 20000"/>
                <a:gd name="T25" fmla="*/ 12022 h 20000"/>
                <a:gd name="T26" fmla="*/ 2963 w 20000"/>
                <a:gd name="T27" fmla="*/ 11429 h 20000"/>
                <a:gd name="T28" fmla="*/ 3086 w 20000"/>
                <a:gd name="T29" fmla="*/ 10889 h 20000"/>
                <a:gd name="T30" fmla="*/ 3333 w 20000"/>
                <a:gd name="T31" fmla="*/ 10350 h 20000"/>
                <a:gd name="T32" fmla="*/ 3580 w 20000"/>
                <a:gd name="T33" fmla="*/ 9757 h 20000"/>
                <a:gd name="T34" fmla="*/ 3704 w 20000"/>
                <a:gd name="T35" fmla="*/ 9326 h 20000"/>
                <a:gd name="T36" fmla="*/ 4074 w 20000"/>
                <a:gd name="T37" fmla="*/ 8733 h 20000"/>
                <a:gd name="T38" fmla="*/ 4198 w 20000"/>
                <a:gd name="T39" fmla="*/ 8194 h 20000"/>
                <a:gd name="T40" fmla="*/ 4444 w 20000"/>
                <a:gd name="T41" fmla="*/ 7763 h 20000"/>
                <a:gd name="T42" fmla="*/ 4691 w 20000"/>
                <a:gd name="T43" fmla="*/ 7224 h 20000"/>
                <a:gd name="T44" fmla="*/ 4815 w 20000"/>
                <a:gd name="T45" fmla="*/ 6846 h 20000"/>
                <a:gd name="T46" fmla="*/ 5062 w 20000"/>
                <a:gd name="T47" fmla="*/ 6361 h 20000"/>
                <a:gd name="T48" fmla="*/ 5309 w 20000"/>
                <a:gd name="T49" fmla="*/ 5876 h 20000"/>
                <a:gd name="T50" fmla="*/ 5556 w 20000"/>
                <a:gd name="T51" fmla="*/ 5499 h 20000"/>
                <a:gd name="T52" fmla="*/ 5802 w 20000"/>
                <a:gd name="T53" fmla="*/ 5067 h 20000"/>
                <a:gd name="T54" fmla="*/ 5802 w 20000"/>
                <a:gd name="T55" fmla="*/ 4528 h 20000"/>
                <a:gd name="T56" fmla="*/ 6296 w 20000"/>
                <a:gd name="T57" fmla="*/ 4151 h 20000"/>
                <a:gd name="T58" fmla="*/ 6420 w 20000"/>
                <a:gd name="T59" fmla="*/ 3720 h 20000"/>
                <a:gd name="T60" fmla="*/ 6667 w 20000"/>
                <a:gd name="T61" fmla="*/ 3396 h 20000"/>
                <a:gd name="T62" fmla="*/ 6914 w 20000"/>
                <a:gd name="T63" fmla="*/ 3019 h 20000"/>
                <a:gd name="T64" fmla="*/ 7037 w 20000"/>
                <a:gd name="T65" fmla="*/ 2749 h 20000"/>
                <a:gd name="T66" fmla="*/ 7284 w 20000"/>
                <a:gd name="T67" fmla="*/ 2426 h 20000"/>
                <a:gd name="T68" fmla="*/ 7531 w 20000"/>
                <a:gd name="T69" fmla="*/ 2102 h 20000"/>
                <a:gd name="T70" fmla="*/ 7778 w 20000"/>
                <a:gd name="T71" fmla="*/ 1833 h 20000"/>
                <a:gd name="T72" fmla="*/ 7901 w 20000"/>
                <a:gd name="T73" fmla="*/ 1563 h 20000"/>
                <a:gd name="T74" fmla="*/ 8148 w 20000"/>
                <a:gd name="T75" fmla="*/ 1240 h 20000"/>
                <a:gd name="T76" fmla="*/ 8395 w 20000"/>
                <a:gd name="T77" fmla="*/ 1024 h 20000"/>
                <a:gd name="T78" fmla="*/ 8519 w 20000"/>
                <a:gd name="T79" fmla="*/ 863 h 20000"/>
                <a:gd name="T80" fmla="*/ 8765 w 20000"/>
                <a:gd name="T81" fmla="*/ 647 h 20000"/>
                <a:gd name="T82" fmla="*/ 8889 w 20000"/>
                <a:gd name="T83" fmla="*/ 539 h 20000"/>
                <a:gd name="T84" fmla="*/ 9136 w 20000"/>
                <a:gd name="T85" fmla="*/ 377 h 20000"/>
                <a:gd name="T86" fmla="*/ 9383 w 20000"/>
                <a:gd name="T87" fmla="*/ 270 h 20000"/>
                <a:gd name="T88" fmla="*/ 9506 w 20000"/>
                <a:gd name="T89" fmla="*/ 108 h 20000"/>
                <a:gd name="T90" fmla="*/ 9877 w 20000"/>
                <a:gd name="T91" fmla="*/ 108 h 20000"/>
                <a:gd name="T92" fmla="*/ 10000 w 20000"/>
                <a:gd name="T93" fmla="*/ 54 h 20000"/>
                <a:gd name="T94" fmla="*/ 10247 w 20000"/>
                <a:gd name="T95" fmla="*/ 0 h 20000"/>
                <a:gd name="T96" fmla="*/ 10617 w 20000"/>
                <a:gd name="T97" fmla="*/ 54 h 20000"/>
                <a:gd name="T98" fmla="*/ 10741 w 20000"/>
                <a:gd name="T99" fmla="*/ 54 h 20000"/>
                <a:gd name="T100" fmla="*/ 10864 w 20000"/>
                <a:gd name="T101" fmla="*/ 108 h 20000"/>
                <a:gd name="T102" fmla="*/ 11111 w 20000"/>
                <a:gd name="T103" fmla="*/ 216 h 20000"/>
                <a:gd name="T104" fmla="*/ 11358 w 20000"/>
                <a:gd name="T105" fmla="*/ 323 h 20000"/>
                <a:gd name="T106" fmla="*/ 11481 w 20000"/>
                <a:gd name="T107" fmla="*/ 539 h 20000"/>
                <a:gd name="T108" fmla="*/ 11852 w 20000"/>
                <a:gd name="T109" fmla="*/ 755 h 20000"/>
                <a:gd name="T110" fmla="*/ 12099 w 20000"/>
                <a:gd name="T111" fmla="*/ 1024 h 20000"/>
                <a:gd name="T112" fmla="*/ 12222 w 20000"/>
                <a:gd name="T113" fmla="*/ 1240 h 20000"/>
                <a:gd name="T114" fmla="*/ 12346 w 20000"/>
                <a:gd name="T115" fmla="*/ 1563 h 20000"/>
                <a:gd name="T116" fmla="*/ 12716 w 20000"/>
                <a:gd name="T117" fmla="*/ 1887 h 20000"/>
                <a:gd name="T118" fmla="*/ 12963 w 20000"/>
                <a:gd name="T119" fmla="*/ 2264 h 20000"/>
                <a:gd name="T120" fmla="*/ 13086 w 20000"/>
                <a:gd name="T121" fmla="*/ 2749 h 20000"/>
                <a:gd name="T122" fmla="*/ 13333 w 20000"/>
                <a:gd name="T123" fmla="*/ 3127 h 20000"/>
                <a:gd name="T124" fmla="*/ 13580 w 20000"/>
                <a:gd name="T125" fmla="*/ 3504 h 20000"/>
                <a:gd name="T126" fmla="*/ 13704 w 20000"/>
                <a:gd name="T127" fmla="*/ 3989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4"/>
                  </a:moveTo>
                  <a:lnTo>
                    <a:pt x="247" y="18544"/>
                  </a:lnTo>
                  <a:lnTo>
                    <a:pt x="494" y="17844"/>
                  </a:lnTo>
                  <a:lnTo>
                    <a:pt x="617" y="17251"/>
                  </a:lnTo>
                  <a:lnTo>
                    <a:pt x="864" y="16712"/>
                  </a:lnTo>
                  <a:lnTo>
                    <a:pt x="1111" y="16065"/>
                  </a:lnTo>
                  <a:lnTo>
                    <a:pt x="1358" y="15472"/>
                  </a:lnTo>
                  <a:lnTo>
                    <a:pt x="1605" y="14933"/>
                  </a:lnTo>
                  <a:lnTo>
                    <a:pt x="1728" y="14286"/>
                  </a:lnTo>
                  <a:lnTo>
                    <a:pt x="1852" y="13693"/>
                  </a:lnTo>
                  <a:lnTo>
                    <a:pt x="2222" y="13154"/>
                  </a:lnTo>
                  <a:lnTo>
                    <a:pt x="2593" y="12615"/>
                  </a:lnTo>
                  <a:lnTo>
                    <a:pt x="2593" y="12022"/>
                  </a:lnTo>
                  <a:lnTo>
                    <a:pt x="2963" y="11429"/>
                  </a:lnTo>
                  <a:lnTo>
                    <a:pt x="3086" y="10889"/>
                  </a:lnTo>
                  <a:lnTo>
                    <a:pt x="3333" y="10350"/>
                  </a:lnTo>
                  <a:lnTo>
                    <a:pt x="3580" y="9757"/>
                  </a:lnTo>
                  <a:lnTo>
                    <a:pt x="3704" y="9326"/>
                  </a:lnTo>
                  <a:lnTo>
                    <a:pt x="4074" y="8733"/>
                  </a:lnTo>
                  <a:lnTo>
                    <a:pt x="4198" y="8194"/>
                  </a:lnTo>
                  <a:lnTo>
                    <a:pt x="4444" y="7763"/>
                  </a:lnTo>
                  <a:lnTo>
                    <a:pt x="4691" y="7224"/>
                  </a:lnTo>
                  <a:lnTo>
                    <a:pt x="4815" y="6846"/>
                  </a:lnTo>
                  <a:lnTo>
                    <a:pt x="5062" y="6361"/>
                  </a:lnTo>
                  <a:lnTo>
                    <a:pt x="5309" y="5876"/>
                  </a:lnTo>
                  <a:lnTo>
                    <a:pt x="5556" y="5499"/>
                  </a:lnTo>
                  <a:lnTo>
                    <a:pt x="5802" y="5067"/>
                  </a:lnTo>
                  <a:lnTo>
                    <a:pt x="5802" y="4528"/>
                  </a:lnTo>
                  <a:lnTo>
                    <a:pt x="6296" y="4151"/>
                  </a:lnTo>
                  <a:lnTo>
                    <a:pt x="6420" y="3720"/>
                  </a:lnTo>
                  <a:lnTo>
                    <a:pt x="6667" y="3396"/>
                  </a:lnTo>
                  <a:lnTo>
                    <a:pt x="6914" y="3019"/>
                  </a:lnTo>
                  <a:lnTo>
                    <a:pt x="7037" y="2749"/>
                  </a:lnTo>
                  <a:lnTo>
                    <a:pt x="7284" y="2426"/>
                  </a:lnTo>
                  <a:lnTo>
                    <a:pt x="7531" y="2102"/>
                  </a:lnTo>
                  <a:lnTo>
                    <a:pt x="7778" y="1833"/>
                  </a:lnTo>
                  <a:lnTo>
                    <a:pt x="7901" y="1563"/>
                  </a:lnTo>
                  <a:lnTo>
                    <a:pt x="8148" y="1240"/>
                  </a:lnTo>
                  <a:lnTo>
                    <a:pt x="8395" y="1024"/>
                  </a:lnTo>
                  <a:lnTo>
                    <a:pt x="8519" y="863"/>
                  </a:lnTo>
                  <a:lnTo>
                    <a:pt x="8765" y="647"/>
                  </a:lnTo>
                  <a:lnTo>
                    <a:pt x="8889" y="539"/>
                  </a:lnTo>
                  <a:lnTo>
                    <a:pt x="9136" y="377"/>
                  </a:lnTo>
                  <a:lnTo>
                    <a:pt x="9383" y="270"/>
                  </a:lnTo>
                  <a:lnTo>
                    <a:pt x="9506" y="108"/>
                  </a:lnTo>
                  <a:lnTo>
                    <a:pt x="9877" y="108"/>
                  </a:lnTo>
                  <a:lnTo>
                    <a:pt x="10000" y="54"/>
                  </a:lnTo>
                  <a:lnTo>
                    <a:pt x="10247" y="0"/>
                  </a:lnTo>
                  <a:lnTo>
                    <a:pt x="10617" y="54"/>
                  </a:lnTo>
                  <a:lnTo>
                    <a:pt x="10741" y="54"/>
                  </a:lnTo>
                  <a:lnTo>
                    <a:pt x="10864" y="108"/>
                  </a:lnTo>
                  <a:lnTo>
                    <a:pt x="11111" y="216"/>
                  </a:lnTo>
                  <a:lnTo>
                    <a:pt x="11358" y="323"/>
                  </a:lnTo>
                  <a:lnTo>
                    <a:pt x="11481" y="539"/>
                  </a:lnTo>
                  <a:lnTo>
                    <a:pt x="11852" y="755"/>
                  </a:lnTo>
                  <a:lnTo>
                    <a:pt x="12099" y="1024"/>
                  </a:lnTo>
                  <a:lnTo>
                    <a:pt x="12222" y="1240"/>
                  </a:lnTo>
                  <a:lnTo>
                    <a:pt x="12346" y="1563"/>
                  </a:lnTo>
                  <a:lnTo>
                    <a:pt x="12716" y="1887"/>
                  </a:lnTo>
                  <a:lnTo>
                    <a:pt x="12963" y="2264"/>
                  </a:lnTo>
                  <a:lnTo>
                    <a:pt x="13086" y="2749"/>
                  </a:lnTo>
                  <a:lnTo>
                    <a:pt x="13333" y="3127"/>
                  </a:lnTo>
                  <a:lnTo>
                    <a:pt x="13580" y="3504"/>
                  </a:lnTo>
                  <a:lnTo>
                    <a:pt x="13704" y="3989"/>
                  </a:lnTo>
                  <a:lnTo>
                    <a:pt x="14198" y="4367"/>
                  </a:lnTo>
                  <a:lnTo>
                    <a:pt x="14321" y="4960"/>
                  </a:lnTo>
                  <a:lnTo>
                    <a:pt x="14444" y="5499"/>
                  </a:lnTo>
                  <a:lnTo>
                    <a:pt x="14815" y="5984"/>
                  </a:lnTo>
                  <a:lnTo>
                    <a:pt x="15062" y="6523"/>
                  </a:lnTo>
                  <a:lnTo>
                    <a:pt x="15185" y="7008"/>
                  </a:lnTo>
                  <a:lnTo>
                    <a:pt x="15309" y="7601"/>
                  </a:lnTo>
                  <a:lnTo>
                    <a:pt x="15679" y="8194"/>
                  </a:lnTo>
                  <a:lnTo>
                    <a:pt x="15926" y="8787"/>
                  </a:lnTo>
                  <a:lnTo>
                    <a:pt x="16173" y="9326"/>
                  </a:lnTo>
                  <a:lnTo>
                    <a:pt x="16296" y="9919"/>
                  </a:lnTo>
                  <a:lnTo>
                    <a:pt x="16543" y="10458"/>
                  </a:lnTo>
                  <a:lnTo>
                    <a:pt x="16667" y="10997"/>
                  </a:lnTo>
                  <a:lnTo>
                    <a:pt x="16914" y="11590"/>
                  </a:lnTo>
                  <a:lnTo>
                    <a:pt x="17160" y="12183"/>
                  </a:lnTo>
                  <a:lnTo>
                    <a:pt x="17407" y="12776"/>
                  </a:lnTo>
                  <a:lnTo>
                    <a:pt x="17407" y="13261"/>
                  </a:lnTo>
                  <a:lnTo>
                    <a:pt x="17654" y="13854"/>
                  </a:lnTo>
                  <a:lnTo>
                    <a:pt x="17901" y="14340"/>
                  </a:lnTo>
                  <a:lnTo>
                    <a:pt x="18148" y="14933"/>
                  </a:lnTo>
                  <a:lnTo>
                    <a:pt x="18395" y="15472"/>
                  </a:lnTo>
                  <a:lnTo>
                    <a:pt x="18395" y="15903"/>
                  </a:lnTo>
                  <a:lnTo>
                    <a:pt x="18642" y="16442"/>
                  </a:lnTo>
                  <a:lnTo>
                    <a:pt x="18889" y="16873"/>
                  </a:lnTo>
                  <a:lnTo>
                    <a:pt x="19012" y="17305"/>
                  </a:lnTo>
                  <a:lnTo>
                    <a:pt x="19136" y="17736"/>
                  </a:lnTo>
                  <a:lnTo>
                    <a:pt x="19259" y="18113"/>
                  </a:lnTo>
                  <a:lnTo>
                    <a:pt x="19506" y="18544"/>
                  </a:lnTo>
                  <a:lnTo>
                    <a:pt x="19506" y="18976"/>
                  </a:lnTo>
                  <a:lnTo>
                    <a:pt x="19630" y="19191"/>
                  </a:lnTo>
                  <a:lnTo>
                    <a:pt x="19753" y="19461"/>
                  </a:lnTo>
                  <a:lnTo>
                    <a:pt x="19877" y="19730"/>
                  </a:lnTo>
                  <a:lnTo>
                    <a:pt x="19877" y="19946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91" name="Group 87"/>
          <p:cNvGrpSpPr>
            <a:grpSpLocks/>
          </p:cNvGrpSpPr>
          <p:nvPr/>
        </p:nvGrpSpPr>
        <p:grpSpPr bwMode="auto">
          <a:xfrm>
            <a:off x="3276103" y="5878587"/>
            <a:ext cx="2190750" cy="647700"/>
            <a:chOff x="1746" y="1888"/>
            <a:chExt cx="1380" cy="408"/>
          </a:xfrm>
        </p:grpSpPr>
        <p:sp>
          <p:nvSpPr>
            <p:cNvPr id="92" name="Text Box 88"/>
            <p:cNvSpPr txBox="1">
              <a:spLocks noChangeArrowheads="1"/>
            </p:cNvSpPr>
            <p:nvPr/>
          </p:nvSpPr>
          <p:spPr bwMode="auto">
            <a:xfrm>
              <a:off x="1746" y="2008"/>
              <a:ext cx="13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solidFill>
                    <a:srgbClr val="FF0000"/>
                  </a:solidFill>
                  <a:latin typeface="华文中宋" pitchFamily="2" charset="-122"/>
                  <a:ea typeface="华文中宋" pitchFamily="2" charset="-122"/>
                </a:rPr>
                <a:t>低频振动        </a:t>
              </a:r>
            </a:p>
          </p:txBody>
        </p:sp>
        <p:sp>
          <p:nvSpPr>
            <p:cNvPr id="93" name="Line 89"/>
            <p:cNvSpPr>
              <a:spLocks noChangeShapeType="1"/>
            </p:cNvSpPr>
            <p:nvPr/>
          </p:nvSpPr>
          <p:spPr bwMode="auto">
            <a:xfrm>
              <a:off x="2200" y="1888"/>
              <a:ext cx="0" cy="18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4" name="Group 90"/>
          <p:cNvGrpSpPr>
            <a:grpSpLocks/>
          </p:cNvGrpSpPr>
          <p:nvPr/>
        </p:nvGrpSpPr>
        <p:grpSpPr bwMode="auto">
          <a:xfrm>
            <a:off x="6228853" y="5878587"/>
            <a:ext cx="1993900" cy="647700"/>
            <a:chOff x="3606" y="1888"/>
            <a:chExt cx="1256" cy="408"/>
          </a:xfrm>
        </p:grpSpPr>
        <p:sp>
          <p:nvSpPr>
            <p:cNvPr id="95" name="Text Box 91"/>
            <p:cNvSpPr txBox="1">
              <a:spLocks noChangeArrowheads="1"/>
            </p:cNvSpPr>
            <p:nvPr/>
          </p:nvSpPr>
          <p:spPr bwMode="auto">
            <a:xfrm>
              <a:off x="3606" y="2008"/>
              <a:ext cx="12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solidFill>
                    <a:srgbClr val="006600"/>
                  </a:solidFill>
                  <a:latin typeface="华文中宋" pitchFamily="2" charset="-122"/>
                  <a:ea typeface="华文中宋" pitchFamily="2" charset="-122"/>
                </a:rPr>
                <a:t>高频振动      </a:t>
              </a:r>
            </a:p>
          </p:txBody>
        </p:sp>
        <p:sp>
          <p:nvSpPr>
            <p:cNvPr id="96" name="Line 92"/>
            <p:cNvSpPr>
              <a:spLocks noChangeShapeType="1"/>
            </p:cNvSpPr>
            <p:nvPr/>
          </p:nvSpPr>
          <p:spPr bwMode="auto">
            <a:xfrm>
              <a:off x="4059" y="1888"/>
              <a:ext cx="0" cy="181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98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220450"/>
              </p:ext>
            </p:extLst>
          </p:nvPr>
        </p:nvGraphicFramePr>
        <p:xfrm>
          <a:off x="2060972" y="4813300"/>
          <a:ext cx="59674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11" name="Equation" r:id="rId6" imgW="2361960" imgH="393480" progId="Equation.DSMT4">
                  <p:embed/>
                </p:oleObj>
              </mc:Choice>
              <mc:Fallback>
                <p:oleObj name="Equation" r:id="rId6" imgW="236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972" y="4813300"/>
                        <a:ext cx="596741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7505" y="4903590"/>
            <a:ext cx="1800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一个快变余弦函数被一个慢变余弦函数调制。</a:t>
            </a:r>
          </a:p>
        </p:txBody>
      </p:sp>
    </p:spTree>
    <p:extLst>
      <p:ext uri="{BB962C8B-B14F-4D97-AF65-F5344CB8AC3E}">
        <p14:creationId xmlns:p14="http://schemas.microsoft.com/office/powerpoint/2010/main" val="3934442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1 </a:t>
            </a:r>
            <a:r>
              <a:rPr lang="zh-CN" altLang="en-US" dirty="0"/>
              <a:t>简谐振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457200" y="1559496"/>
            <a:ext cx="8579296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200" b="1" dirty="0">
                <a:latin typeface="华文中宋" pitchFamily="2" charset="-122"/>
                <a:ea typeface="华文中宋" pitchFamily="2" charset="-122"/>
              </a:rPr>
              <a:t>★</a:t>
            </a:r>
            <a:r>
              <a:rPr kumimoji="1" lang="en-US" altLang="zh-CN" sz="2600" b="1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600" b="1" dirty="0">
                <a:latin typeface="华文中宋" pitchFamily="2" charset="-122"/>
                <a:ea typeface="华文中宋" pitchFamily="2" charset="-122"/>
              </a:rPr>
              <a:t>简谐振动</a:t>
            </a:r>
            <a:r>
              <a:rPr kumimoji="1" lang="zh-CN" altLang="en-US" sz="1500" b="1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en-US" altLang="zh-CN" sz="2600" b="1" dirty="0">
                <a:latin typeface="Times New Roman" pitchFamily="18" charset="0"/>
                <a:ea typeface="华文中宋" pitchFamily="2" charset="-122"/>
              </a:rPr>
              <a:t>(</a:t>
            </a:r>
            <a:r>
              <a:rPr kumimoji="1" lang="zh-CN" altLang="en-US" sz="2600" b="1" dirty="0">
                <a:latin typeface="华文中宋" pitchFamily="2" charset="-122"/>
                <a:ea typeface="华文中宋" pitchFamily="2" charset="-122"/>
              </a:rPr>
              <a:t>谐振动，</a:t>
            </a:r>
            <a:r>
              <a:rPr kumimoji="1" lang="en-US" altLang="zh-CN" sz="2600" b="1" dirty="0">
                <a:latin typeface="华文中宋" pitchFamily="2" charset="-122"/>
                <a:ea typeface="华文中宋" pitchFamily="2" charset="-122"/>
              </a:rPr>
              <a:t>simple harmonic oscillation</a:t>
            </a:r>
            <a:r>
              <a:rPr kumimoji="1" lang="en-US" altLang="zh-CN" sz="2600" b="1" dirty="0">
                <a:latin typeface="Times New Roman" pitchFamily="18" charset="0"/>
                <a:ea typeface="华文中宋" pitchFamily="2" charset="-122"/>
              </a:rPr>
              <a:t>)</a:t>
            </a:r>
            <a:endParaRPr kumimoji="1" lang="en-US" altLang="zh-CN" sz="26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892676" y="2060102"/>
            <a:ext cx="7561262" cy="83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zh-CN" altLang="en-US" sz="2100" b="1" dirty="0">
                <a:latin typeface="华文中宋" pitchFamily="2" charset="-122"/>
                <a:ea typeface="华文中宋" pitchFamily="2" charset="-122"/>
              </a:rPr>
              <a:t>物体振动时，若决定其位置的坐标按余弦（或正弦）函数规律随时间</a:t>
            </a:r>
            <a:r>
              <a:rPr kumimoji="1" lang="zh-CN" altLang="en-US" sz="1300" b="1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100" b="1" dirty="0">
                <a:latin typeface="华文中宋" pitchFamily="2" charset="-122"/>
                <a:ea typeface="华文中宋" pitchFamily="2" charset="-122"/>
              </a:rPr>
              <a:t>变化，这样的运动称为简谐振动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99592" y="2996952"/>
            <a:ext cx="7416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书中图</a:t>
            </a:r>
            <a:r>
              <a:rPr lang="en-US" altLang="zh-CN" b="1" dirty="0"/>
              <a:t>7.1</a:t>
            </a:r>
            <a:r>
              <a:rPr lang="zh-CN" altLang="en-US" b="1" dirty="0"/>
              <a:t>渗透了傅里叶分解的思想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99592" y="3501008"/>
            <a:ext cx="82444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复杂振动可由谐振动组合而成，或复杂振动可以分解为多个谐振动之和。</a:t>
            </a:r>
          </a:p>
        </p:txBody>
      </p:sp>
      <p:cxnSp>
        <p:nvCxnSpPr>
          <p:cNvPr id="8" name="直接箭头连接符 7"/>
          <p:cNvCxnSpPr/>
          <p:nvPr/>
        </p:nvCxnSpPr>
        <p:spPr>
          <a:xfrm>
            <a:off x="3995936" y="3310036"/>
            <a:ext cx="0" cy="20673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E092b2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4221088"/>
            <a:ext cx="3078869" cy="2233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272987" y="3954960"/>
            <a:ext cx="4331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本节中，我们使用弹簧振子模型来研究简谐振动的性质。</a:t>
            </a:r>
          </a:p>
        </p:txBody>
      </p:sp>
      <p:sp>
        <p:nvSpPr>
          <p:cNvPr id="21" name="Text Box 39"/>
          <p:cNvSpPr txBox="1">
            <a:spLocks noChangeArrowheads="1"/>
          </p:cNvSpPr>
          <p:nvPr/>
        </p:nvSpPr>
        <p:spPr bwMode="auto">
          <a:xfrm>
            <a:off x="4283968" y="4680051"/>
            <a:ext cx="338437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000" dirty="0">
                <a:latin typeface="华文中宋" pitchFamily="2" charset="-122"/>
                <a:ea typeface="华文中宋" pitchFamily="2" charset="-122"/>
              </a:rPr>
              <a:t>弹簧振子在平衡位置的两侧，</a:t>
            </a:r>
          </a:p>
          <a:p>
            <a:pPr>
              <a:lnSpc>
                <a:spcPct val="120000"/>
              </a:lnSpc>
            </a:pPr>
            <a:r>
              <a:rPr kumimoji="1" lang="zh-CN" altLang="en-US" sz="2000" dirty="0">
                <a:latin typeface="华文中宋" pitchFamily="2" charset="-122"/>
                <a:ea typeface="华文中宋" pitchFamily="2" charset="-122"/>
              </a:rPr>
              <a:t>在</a:t>
            </a:r>
            <a:r>
              <a:rPr kumimoji="1" lang="zh-CN" altLang="en-US" sz="20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弹性恢复力</a:t>
            </a:r>
            <a:r>
              <a:rPr kumimoji="1" lang="zh-CN" altLang="en-US" sz="2000" dirty="0">
                <a:latin typeface="华文中宋" pitchFamily="2" charset="-122"/>
                <a:ea typeface="华文中宋" pitchFamily="2" charset="-122"/>
              </a:rPr>
              <a:t>和</a:t>
            </a:r>
            <a:r>
              <a:rPr kumimoji="1" lang="zh-CN" altLang="en-US" sz="20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惯性</a:t>
            </a:r>
            <a:r>
              <a:rPr kumimoji="1" lang="zh-CN" altLang="en-US" sz="2000" dirty="0">
                <a:latin typeface="华文中宋" pitchFamily="2" charset="-122"/>
                <a:ea typeface="华文中宋" pitchFamily="2" charset="-122"/>
              </a:rPr>
              <a:t>两个因</a:t>
            </a:r>
          </a:p>
          <a:p>
            <a:pPr>
              <a:lnSpc>
                <a:spcPct val="120000"/>
              </a:lnSpc>
            </a:pPr>
            <a:r>
              <a:rPr kumimoji="1" lang="zh-CN" altLang="en-US" sz="2000" dirty="0">
                <a:latin typeface="华文中宋" pitchFamily="2" charset="-122"/>
                <a:ea typeface="华文中宋" pitchFamily="2" charset="-122"/>
              </a:rPr>
              <a:t>素互相制约下，不断重复相</a:t>
            </a:r>
          </a:p>
          <a:p>
            <a:pPr>
              <a:lnSpc>
                <a:spcPct val="120000"/>
              </a:lnSpc>
            </a:pPr>
            <a:r>
              <a:rPr kumimoji="1" lang="zh-CN" altLang="en-US" sz="2000" dirty="0">
                <a:latin typeface="华文中宋" pitchFamily="2" charset="-122"/>
                <a:ea typeface="华文中宋" pitchFamily="2" charset="-122"/>
              </a:rPr>
              <a:t>同的运动过程。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422302" y="5685055"/>
            <a:ext cx="19022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惯性</a:t>
            </a:r>
            <a:r>
              <a:rPr lang="zh-CN" altLang="en-US" dirty="0"/>
              <a:t>和</a:t>
            </a:r>
            <a:r>
              <a:rPr lang="zh-CN" altLang="en-US" dirty="0">
                <a:solidFill>
                  <a:srgbClr val="FF0000"/>
                </a:solidFill>
              </a:rPr>
              <a:t>指向平衡位置的恢复力</a:t>
            </a:r>
            <a:r>
              <a:rPr lang="zh-CN" altLang="en-US" dirty="0"/>
              <a:t>是产生振动的两个基本因素。</a:t>
            </a:r>
          </a:p>
        </p:txBody>
      </p:sp>
    </p:spTree>
    <p:extLst>
      <p:ext uri="{BB962C8B-B14F-4D97-AF65-F5344CB8AC3E}">
        <p14:creationId xmlns:p14="http://schemas.microsoft.com/office/powerpoint/2010/main" val="1816660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2 </a:t>
            </a:r>
            <a:r>
              <a:rPr lang="zh-CN" altLang="en-US" dirty="0"/>
              <a:t>谐振动的合成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WordArt 5"/>
          <p:cNvSpPr>
            <a:spLocks noChangeArrowheads="1" noChangeShapeType="1" noTextEdit="1"/>
          </p:cNvSpPr>
          <p:nvPr/>
        </p:nvSpPr>
        <p:spPr bwMode="auto">
          <a:xfrm>
            <a:off x="432048" y="1556792"/>
            <a:ext cx="4572000" cy="3143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仿宋_GB2312"/>
              </a:rPr>
              <a:t>二、同方向不同频率简谐振动的合成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92080" y="1465620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拍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726053"/>
              </p:ext>
            </p:extLst>
          </p:nvPr>
        </p:nvGraphicFramePr>
        <p:xfrm>
          <a:off x="4545013" y="2205038"/>
          <a:ext cx="28495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71" name="Equation" r:id="rId4" imgW="1180800" imgH="203040" progId="Equation.DSMT4">
                  <p:embed/>
                </p:oleObj>
              </mc:Choice>
              <mc:Fallback>
                <p:oleObj name="Equation" r:id="rId4" imgW="1180800" imgH="20304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2205038"/>
                        <a:ext cx="28495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5536" y="2229916"/>
            <a:ext cx="4176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上述合成振动可进一步简化表示为：</a:t>
            </a:r>
          </a:p>
        </p:txBody>
      </p:sp>
      <p:graphicFrame>
        <p:nvGraphicFramePr>
          <p:cNvPr id="9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5132"/>
              </p:ext>
            </p:extLst>
          </p:nvPr>
        </p:nvGraphicFramePr>
        <p:xfrm>
          <a:off x="2392611" y="2819352"/>
          <a:ext cx="1622425" cy="797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72" name="Equation" r:id="rId6" imgW="799920" imgH="393480" progId="Equation.DSMT4">
                  <p:embed/>
                </p:oleObj>
              </mc:Choice>
              <mc:Fallback>
                <p:oleObj name="Equation" r:id="rId6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611" y="2819352"/>
                        <a:ext cx="1622425" cy="797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Text Box 5"/>
          <p:cNvSpPr txBox="1">
            <a:spLocks noChangeArrowheads="1"/>
          </p:cNvSpPr>
          <p:nvPr/>
        </p:nvSpPr>
        <p:spPr bwMode="auto">
          <a:xfrm>
            <a:off x="416174" y="2996828"/>
            <a:ext cx="278765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3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合振动频率：</a:t>
            </a:r>
          </a:p>
        </p:txBody>
      </p:sp>
      <p:graphicFrame>
        <p:nvGraphicFramePr>
          <p:cNvPr id="10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41675"/>
              </p:ext>
            </p:extLst>
          </p:nvPr>
        </p:nvGraphicFramePr>
        <p:xfrm>
          <a:off x="5940152" y="2859360"/>
          <a:ext cx="3120837" cy="717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73" name="Equation" r:id="rId8" imgW="1511280" imgH="393480" progId="Equation.DSMT4">
                  <p:embed/>
                </p:oleObj>
              </mc:Choice>
              <mc:Fallback>
                <p:oleObj name="Equation" r:id="rId8" imgW="1511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859360"/>
                        <a:ext cx="3120837" cy="717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Text Box 7"/>
          <p:cNvSpPr txBox="1">
            <a:spLocks noChangeArrowheads="1"/>
          </p:cNvSpPr>
          <p:nvPr/>
        </p:nvSpPr>
        <p:spPr bwMode="auto">
          <a:xfrm>
            <a:off x="3995936" y="2996828"/>
            <a:ext cx="2808288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3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合振动振幅：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539552" y="3717032"/>
            <a:ext cx="82089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A&gt;0</a:t>
            </a:r>
            <a:r>
              <a:rPr lang="zh-CN" altLang="en-US" sz="2000" dirty="0"/>
              <a:t>，但是</a:t>
            </a:r>
            <a:r>
              <a:rPr lang="en-US" altLang="zh-CN" sz="2000" dirty="0"/>
              <a:t>A’</a:t>
            </a:r>
            <a:r>
              <a:rPr lang="zh-CN" altLang="en-US" sz="2000" dirty="0"/>
              <a:t>有正有负。</a:t>
            </a:r>
            <a:r>
              <a:rPr lang="en-US" altLang="zh-CN" sz="2000" dirty="0">
                <a:solidFill>
                  <a:srgbClr val="FF0000"/>
                </a:solidFill>
              </a:rPr>
              <a:t>A’</a:t>
            </a:r>
            <a:r>
              <a:rPr lang="zh-CN" altLang="en-US" sz="2000" dirty="0">
                <a:solidFill>
                  <a:srgbClr val="FF0000"/>
                </a:solidFill>
              </a:rPr>
              <a:t>的正负会影响快变余弦函数的相位。</a:t>
            </a:r>
          </a:p>
        </p:txBody>
      </p:sp>
      <p:sp>
        <p:nvSpPr>
          <p:cNvPr id="103" name="Text Box 3"/>
          <p:cNvSpPr txBox="1">
            <a:spLocks noChangeArrowheads="1"/>
          </p:cNvSpPr>
          <p:nvPr/>
        </p:nvSpPr>
        <p:spPr bwMode="auto">
          <a:xfrm>
            <a:off x="517376" y="4756943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当 </a:t>
            </a:r>
            <a:r>
              <a:rPr kumimoji="1" lang="zh-CN" altLang="en-US" sz="2400" b="1" i="1" dirty="0">
                <a:latin typeface="Times New Roman" pitchFamily="18" charset="0"/>
                <a:sym typeface="Symbol" pitchFamily="18" charset="2"/>
              </a:rPr>
              <a:t></a:t>
            </a:r>
            <a:r>
              <a:rPr kumimoji="1" lang="en-US" altLang="zh-CN" sz="2400" b="1" baseline="-25000" dirty="0">
                <a:latin typeface="Times New Roman" pitchFamily="18" charset="0"/>
              </a:rPr>
              <a:t>2 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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latin typeface="Times New Roman" pitchFamily="18" charset="0"/>
                <a:sym typeface="Symbol" pitchFamily="18" charset="2"/>
              </a:rPr>
              <a:t></a:t>
            </a:r>
            <a:r>
              <a:rPr kumimoji="1" lang="en-US" altLang="zh-CN" sz="2400" b="1" baseline="-25000" dirty="0">
                <a:latin typeface="Times New Roman" pitchFamily="18" charset="0"/>
              </a:rPr>
              <a:t>1 </a:t>
            </a:r>
            <a:r>
              <a:rPr kumimoji="1" lang="zh-CN" altLang="en-US" sz="2400" b="1" dirty="0">
                <a:latin typeface="Times New Roman" pitchFamily="18" charset="0"/>
              </a:rPr>
              <a:t>时 </a:t>
            </a:r>
            <a:r>
              <a:rPr kumimoji="1" lang="en-US" altLang="zh-CN" sz="2400" b="1" dirty="0">
                <a:latin typeface="Times New Roman" pitchFamily="18" charset="0"/>
              </a:rPr>
              <a:t>,  </a:t>
            </a:r>
            <a:r>
              <a:rPr kumimoji="1" lang="en-US" altLang="zh-CN" sz="2400" b="1" i="1" dirty="0">
                <a:latin typeface="Times New Roman" pitchFamily="18" charset="0"/>
              </a:rPr>
              <a:t>  </a:t>
            </a:r>
            <a:r>
              <a:rPr kumimoji="1" lang="en-US" altLang="zh-CN" sz="2400" b="1" i="1" dirty="0">
                <a:latin typeface="Times New Roman" pitchFamily="18" charset="0"/>
                <a:sym typeface="Symbol" pitchFamily="18" charset="2"/>
              </a:rPr>
              <a:t></a:t>
            </a:r>
            <a:r>
              <a:rPr kumimoji="1" lang="en-US" altLang="zh-CN" sz="2400" b="1" baseline="-25000" dirty="0">
                <a:latin typeface="Times New Roman" pitchFamily="18" charset="0"/>
              </a:rPr>
              <a:t>2 </a:t>
            </a:r>
            <a:r>
              <a:rPr kumimoji="1" lang="en-US" altLang="zh-CN" sz="2400" b="1" dirty="0">
                <a:latin typeface="宋体" charset="-122"/>
              </a:rPr>
              <a:t>- </a:t>
            </a:r>
            <a:r>
              <a:rPr kumimoji="1" lang="en-US" altLang="zh-CN" sz="2400" b="1" i="1" dirty="0">
                <a:latin typeface="Times New Roman" pitchFamily="18" charset="0"/>
                <a:sym typeface="Symbol" pitchFamily="18" charset="2"/>
              </a:rPr>
              <a:t></a:t>
            </a:r>
            <a:r>
              <a:rPr kumimoji="1" lang="en-US" altLang="zh-CN" sz="2400" b="1" baseline="-25000" dirty="0">
                <a:latin typeface="Times New Roman" pitchFamily="18" charset="0"/>
              </a:rPr>
              <a:t>1</a:t>
            </a:r>
            <a:r>
              <a:rPr kumimoji="1" lang="en-US" altLang="zh-CN" sz="2400" b="1" dirty="0">
                <a:latin typeface="宋体" charset="-122"/>
                <a:sym typeface="Symbol" pitchFamily="18" charset="2"/>
              </a:rPr>
              <a:t></a:t>
            </a:r>
            <a:r>
              <a:rPr kumimoji="1" lang="en-US" altLang="zh-CN" sz="2400" b="1" dirty="0">
                <a:latin typeface="宋体" charset="-122"/>
              </a:rPr>
              <a:t> </a:t>
            </a:r>
            <a:r>
              <a:rPr kumimoji="1" lang="en-US" altLang="zh-CN" sz="2400" b="1" i="1" dirty="0">
                <a:latin typeface="Times New Roman" pitchFamily="18" charset="0"/>
                <a:sym typeface="Symbol" pitchFamily="18" charset="2"/>
              </a:rPr>
              <a:t></a:t>
            </a:r>
            <a:r>
              <a:rPr kumimoji="1" lang="en-US" altLang="zh-CN" sz="2400" b="1" baseline="-25000" dirty="0">
                <a:latin typeface="Times New Roman" pitchFamily="18" charset="0"/>
              </a:rPr>
              <a:t>2 </a:t>
            </a:r>
            <a:r>
              <a:rPr kumimoji="1" lang="en-US" altLang="zh-CN" sz="2400" b="1" dirty="0">
                <a:latin typeface="宋体" charset="-122"/>
              </a:rPr>
              <a:t>+ </a:t>
            </a:r>
            <a:r>
              <a:rPr kumimoji="1" lang="en-US" altLang="zh-CN" sz="2400" b="1" i="1" dirty="0">
                <a:latin typeface="Times New Roman" pitchFamily="18" charset="0"/>
                <a:sym typeface="Symbol" pitchFamily="18" charset="2"/>
              </a:rPr>
              <a:t></a:t>
            </a:r>
            <a:r>
              <a:rPr kumimoji="1" lang="en-US" altLang="zh-CN" sz="2400" b="1" baseline="-25000" dirty="0">
                <a:latin typeface="Times New Roman" pitchFamily="18" charset="0"/>
              </a:rPr>
              <a:t>1 </a:t>
            </a:r>
            <a:r>
              <a:rPr kumimoji="1" lang="zh-CN" altLang="en-US" sz="2400" b="1" dirty="0">
                <a:latin typeface="Times New Roman" pitchFamily="18" charset="0"/>
              </a:rPr>
              <a:t>，</a:t>
            </a:r>
          </a:p>
        </p:txBody>
      </p:sp>
      <p:sp>
        <p:nvSpPr>
          <p:cNvPr id="104" name="Text Box 17"/>
          <p:cNvSpPr txBox="1">
            <a:spLocks noChangeArrowheads="1"/>
          </p:cNvSpPr>
          <p:nvPr/>
        </p:nvSpPr>
        <p:spPr bwMode="auto">
          <a:xfrm>
            <a:off x="527026" y="5430167"/>
            <a:ext cx="8389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宋体" charset="-122"/>
              </a:rPr>
              <a:t>在上述条件下，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合振动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i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可看作是振幅缓变的近似简谐振动。</a:t>
            </a:r>
          </a:p>
        </p:txBody>
      </p:sp>
      <p:cxnSp>
        <p:nvCxnSpPr>
          <p:cNvPr id="7" name="直接箭头连接符 6"/>
          <p:cNvCxnSpPr/>
          <p:nvPr/>
        </p:nvCxnSpPr>
        <p:spPr>
          <a:xfrm>
            <a:off x="8028384" y="3717032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020272" y="4221088"/>
            <a:ext cx="2016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A’</a:t>
            </a:r>
            <a:r>
              <a:rPr lang="zh-CN" altLang="en-US" dirty="0">
                <a:solidFill>
                  <a:srgbClr val="FF0000"/>
                </a:solidFill>
              </a:rPr>
              <a:t>的周期为拍的周期的两倍</a:t>
            </a:r>
          </a:p>
        </p:txBody>
      </p:sp>
    </p:spTree>
    <p:extLst>
      <p:ext uri="{BB962C8B-B14F-4D97-AF65-F5344CB8AC3E}">
        <p14:creationId xmlns:p14="http://schemas.microsoft.com/office/powerpoint/2010/main" val="513032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utoUpdateAnimBg="0"/>
      <p:bldP spid="102" grpId="0" autoUpdateAnimBg="0"/>
      <p:bldP spid="103" grpId="0"/>
      <p:bldP spid="10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3568" y="2095326"/>
            <a:ext cx="7848872" cy="471805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2 </a:t>
            </a:r>
            <a:r>
              <a:rPr lang="zh-CN" altLang="en-US" dirty="0"/>
              <a:t>谐振动的合成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WordArt 5"/>
          <p:cNvSpPr>
            <a:spLocks noChangeArrowheads="1" noChangeShapeType="1" noTextEdit="1"/>
          </p:cNvSpPr>
          <p:nvPr/>
        </p:nvSpPr>
        <p:spPr bwMode="auto">
          <a:xfrm>
            <a:off x="432048" y="1556792"/>
            <a:ext cx="4572000" cy="3143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仿宋_GB2312"/>
              </a:rPr>
              <a:t>二、同方向不同频率简谐振动的合成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92080" y="1465620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拍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60232" y="2082875"/>
            <a:ext cx="1656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拍的现象：</a:t>
            </a:r>
          </a:p>
        </p:txBody>
      </p:sp>
      <p:pic>
        <p:nvPicPr>
          <p:cNvPr id="16" name="Picture 2" descr="拍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0091C8"/>
              </a:clrFrom>
              <a:clrTo>
                <a:srgbClr val="0091C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6" t="10893" r="931" b="11139"/>
          <a:stretch>
            <a:fillRect/>
          </a:stretch>
        </p:blipFill>
        <p:spPr bwMode="auto">
          <a:xfrm>
            <a:off x="1105991" y="2095326"/>
            <a:ext cx="7129462" cy="151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拍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0091C8"/>
              </a:clrFrom>
              <a:clrTo>
                <a:srgbClr val="0091C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6" t="9784" r="931" b="8633"/>
          <a:stretch>
            <a:fillRect/>
          </a:stretch>
        </p:blipFill>
        <p:spPr bwMode="auto">
          <a:xfrm flipV="1">
            <a:off x="1105991" y="3516138"/>
            <a:ext cx="7129462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拍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0091C8"/>
              </a:clrFrom>
              <a:clrTo>
                <a:srgbClr val="0091C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7" t="9784" r="931" b="11871"/>
          <a:stretch>
            <a:fillRect/>
          </a:stretch>
        </p:blipFill>
        <p:spPr bwMode="auto">
          <a:xfrm>
            <a:off x="1086941" y="5084588"/>
            <a:ext cx="7158037" cy="1728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899616" y="5000451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solidFill>
                  <a:schemeClr val="bg1"/>
                </a:solidFill>
                <a:latin typeface="Times New Roman" pitchFamily="18" charset="0"/>
              </a:rPr>
              <a:t>x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828178" y="3501851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 baseline="-25000">
                <a:solidFill>
                  <a:schemeClr val="bg1"/>
                </a:solidFill>
                <a:latin typeface="Times New Roman" pitchFamily="18" charset="0"/>
              </a:rPr>
              <a:t>2</a:t>
            </a:r>
            <a:endParaRPr kumimoji="1" lang="en-US" altLang="zh-CN" sz="2400" b="1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828178" y="1942926"/>
            <a:ext cx="652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 baseline="-25000">
                <a:solidFill>
                  <a:schemeClr val="bg1"/>
                </a:solidFill>
                <a:latin typeface="Times New Roman" pitchFamily="18" charset="0"/>
              </a:rPr>
              <a:t>1</a:t>
            </a:r>
            <a:endParaRPr kumimoji="1" lang="en-US" altLang="zh-CN" sz="2400" b="1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7706816" y="295098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solidFill>
                  <a:schemeClr val="bg1"/>
                </a:solidFill>
                <a:latin typeface="Times New Roman" pitchFamily="18" charset="0"/>
              </a:rPr>
              <a:t>t</a:t>
            </a:r>
            <a:endParaRPr kumimoji="1" lang="en-US" altLang="zh-CN" sz="2400" b="1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7706816" y="446228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solidFill>
                  <a:schemeClr val="bg1"/>
                </a:solidFill>
                <a:latin typeface="Times New Roman" pitchFamily="18" charset="0"/>
              </a:rPr>
              <a:t>t</a:t>
            </a:r>
            <a:endParaRPr kumimoji="1" lang="en-US" altLang="zh-CN" sz="2400" b="1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7706816" y="598311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solidFill>
                  <a:schemeClr val="bg1"/>
                </a:solidFill>
                <a:latin typeface="Times New Roman" pitchFamily="18" charset="0"/>
              </a:rPr>
              <a:t>t</a:t>
            </a:r>
            <a:endParaRPr kumimoji="1" lang="en-US" altLang="zh-CN" sz="2400" b="1">
              <a:solidFill>
                <a:schemeClr val="bg1"/>
              </a:solidFill>
              <a:latin typeface="Times New Roman" pitchFamily="18" charset="0"/>
            </a:endParaRPr>
          </a:p>
        </p:txBody>
      </p:sp>
      <p:grpSp>
        <p:nvGrpSpPr>
          <p:cNvPr id="25" name="Group 14"/>
          <p:cNvGrpSpPr>
            <a:grpSpLocks/>
          </p:cNvGrpSpPr>
          <p:nvPr/>
        </p:nvGrpSpPr>
        <p:grpSpPr bwMode="auto">
          <a:xfrm>
            <a:off x="861516" y="2230263"/>
            <a:ext cx="661164" cy="1287463"/>
            <a:chOff x="510" y="572"/>
            <a:chExt cx="411" cy="772"/>
          </a:xfrm>
        </p:grpSpPr>
        <p:sp>
          <p:nvSpPr>
            <p:cNvPr id="27" name="Line 16"/>
            <p:cNvSpPr>
              <a:spLocks noChangeShapeType="1"/>
            </p:cNvSpPr>
            <p:nvPr/>
          </p:nvSpPr>
          <p:spPr bwMode="auto">
            <a:xfrm flipV="1">
              <a:off x="782" y="572"/>
              <a:ext cx="0" cy="7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Text Box 17"/>
            <p:cNvSpPr txBox="1">
              <a:spLocks noChangeArrowheads="1"/>
            </p:cNvSpPr>
            <p:nvPr/>
          </p:nvSpPr>
          <p:spPr bwMode="auto">
            <a:xfrm>
              <a:off x="510" y="957"/>
              <a:ext cx="411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chemeClr val="bg1"/>
                  </a:solidFill>
                  <a:latin typeface="Times New Roman" pitchFamily="18" charset="0"/>
                </a:rPr>
                <a:t>O</a:t>
              </a:r>
            </a:p>
          </p:txBody>
        </p:sp>
      </p:grpSp>
      <p:grpSp>
        <p:nvGrpSpPr>
          <p:cNvPr id="29" name="Group 18"/>
          <p:cNvGrpSpPr>
            <a:grpSpLocks/>
          </p:cNvGrpSpPr>
          <p:nvPr/>
        </p:nvGrpSpPr>
        <p:grpSpPr bwMode="auto">
          <a:xfrm>
            <a:off x="850403" y="3733626"/>
            <a:ext cx="661164" cy="1296987"/>
            <a:chOff x="510" y="572"/>
            <a:chExt cx="411" cy="772"/>
          </a:xfrm>
        </p:grpSpPr>
        <p:sp>
          <p:nvSpPr>
            <p:cNvPr id="31" name="Line 20"/>
            <p:cNvSpPr>
              <a:spLocks noChangeShapeType="1"/>
            </p:cNvSpPr>
            <p:nvPr/>
          </p:nvSpPr>
          <p:spPr bwMode="auto">
            <a:xfrm flipV="1">
              <a:off x="782" y="572"/>
              <a:ext cx="0" cy="7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21"/>
            <p:cNvSpPr txBox="1">
              <a:spLocks noChangeArrowheads="1"/>
            </p:cNvSpPr>
            <p:nvPr/>
          </p:nvSpPr>
          <p:spPr bwMode="auto">
            <a:xfrm>
              <a:off x="510" y="957"/>
              <a:ext cx="411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chemeClr val="bg1"/>
                  </a:solidFill>
                  <a:latin typeface="Times New Roman" pitchFamily="18" charset="0"/>
                </a:rPr>
                <a:t>O</a:t>
              </a:r>
            </a:p>
          </p:txBody>
        </p:sp>
      </p:grpSp>
      <p:grpSp>
        <p:nvGrpSpPr>
          <p:cNvPr id="33" name="Group 22"/>
          <p:cNvGrpSpPr>
            <a:grpSpLocks/>
          </p:cNvGrpSpPr>
          <p:nvPr/>
        </p:nvGrpSpPr>
        <p:grpSpPr bwMode="auto">
          <a:xfrm>
            <a:off x="861516" y="5286201"/>
            <a:ext cx="7116762" cy="1317625"/>
            <a:chOff x="510" y="572"/>
            <a:chExt cx="4424" cy="772"/>
          </a:xfrm>
        </p:grpSpPr>
        <p:sp>
          <p:nvSpPr>
            <p:cNvPr id="34" name="Line 23"/>
            <p:cNvSpPr>
              <a:spLocks noChangeShapeType="1"/>
            </p:cNvSpPr>
            <p:nvPr/>
          </p:nvSpPr>
          <p:spPr bwMode="auto">
            <a:xfrm>
              <a:off x="715" y="992"/>
              <a:ext cx="421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24"/>
            <p:cNvSpPr>
              <a:spLocks noChangeShapeType="1"/>
            </p:cNvSpPr>
            <p:nvPr/>
          </p:nvSpPr>
          <p:spPr bwMode="auto">
            <a:xfrm flipV="1">
              <a:off x="782" y="572"/>
              <a:ext cx="0" cy="7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Text Box 25"/>
            <p:cNvSpPr txBox="1">
              <a:spLocks noChangeArrowheads="1"/>
            </p:cNvSpPr>
            <p:nvPr/>
          </p:nvSpPr>
          <p:spPr bwMode="auto">
            <a:xfrm>
              <a:off x="510" y="957"/>
              <a:ext cx="41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chemeClr val="bg1"/>
                  </a:solidFill>
                  <a:latin typeface="Times New Roman" pitchFamily="18" charset="0"/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54661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2 </a:t>
            </a:r>
            <a:r>
              <a:rPr lang="zh-CN" altLang="en-US" dirty="0"/>
              <a:t>谐振动的合成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WordArt 5"/>
          <p:cNvSpPr>
            <a:spLocks noChangeArrowheads="1" noChangeShapeType="1" noTextEdit="1"/>
          </p:cNvSpPr>
          <p:nvPr/>
        </p:nvSpPr>
        <p:spPr bwMode="auto">
          <a:xfrm>
            <a:off x="432048" y="1556792"/>
            <a:ext cx="4572000" cy="3143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仿宋_GB2312"/>
              </a:rPr>
              <a:t>二、同方向不同频率简谐振动的合成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92080" y="1465620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拍</a:t>
            </a:r>
          </a:p>
        </p:txBody>
      </p:sp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425450" y="2204864"/>
            <a:ext cx="7351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400" b="1">
                <a:latin typeface="Times New Roman" pitchFamily="18" charset="0"/>
              </a:rPr>
              <a:t>拍频 </a:t>
            </a:r>
            <a:r>
              <a:rPr kumimoji="1" lang="en-US" altLang="zh-CN" sz="2400" b="1">
                <a:latin typeface="Times New Roman" pitchFamily="18" charset="0"/>
              </a:rPr>
              <a:t>: </a:t>
            </a:r>
            <a:r>
              <a:rPr kumimoji="1" lang="zh-CN" altLang="en-US" sz="2400" b="1">
                <a:latin typeface="Times New Roman" pitchFamily="18" charset="0"/>
              </a:rPr>
              <a:t>单位时间内合振动振幅强弱变化的次数，即       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37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72496271"/>
              </p:ext>
            </p:extLst>
          </p:nvPr>
        </p:nvGraphicFramePr>
        <p:xfrm>
          <a:off x="2339752" y="2907283"/>
          <a:ext cx="4131716" cy="737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58" name="Equation" r:id="rId4" imgW="1714320" imgH="253800" progId="Equation.DSMT4">
                  <p:embed/>
                </p:oleObj>
              </mc:Choice>
              <mc:Fallback>
                <p:oleObj name="Equation" r:id="rId4" imgW="1714320" imgH="253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907283"/>
                        <a:ext cx="4131716" cy="7377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9552" y="4089266"/>
            <a:ext cx="73448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注意，</a:t>
            </a:r>
            <a:r>
              <a:rPr lang="en-US" altLang="zh-CN" sz="2000" dirty="0">
                <a:solidFill>
                  <a:srgbClr val="FF0000"/>
                </a:solidFill>
              </a:rPr>
              <a:t>A’</a:t>
            </a:r>
            <a:r>
              <a:rPr lang="zh-CN" altLang="en-US" sz="2000" dirty="0">
                <a:solidFill>
                  <a:srgbClr val="FF0000"/>
                </a:solidFill>
              </a:rPr>
              <a:t>的频率为拍频的一半，拍频与合成矢量的大小的变化频率一致。</a:t>
            </a:r>
          </a:p>
        </p:txBody>
      </p:sp>
    </p:spTree>
    <p:extLst>
      <p:ext uri="{BB962C8B-B14F-4D97-AF65-F5344CB8AC3E}">
        <p14:creationId xmlns:p14="http://schemas.microsoft.com/office/powerpoint/2010/main" val="67733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2 </a:t>
            </a:r>
            <a:r>
              <a:rPr lang="zh-CN" altLang="en-US" dirty="0"/>
              <a:t>谐振动的合成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WordArt 5"/>
          <p:cNvSpPr>
            <a:spLocks noChangeArrowheads="1" noChangeShapeType="1" noTextEdit="1"/>
          </p:cNvSpPr>
          <p:nvPr/>
        </p:nvSpPr>
        <p:spPr bwMode="auto">
          <a:xfrm>
            <a:off x="432048" y="1556792"/>
            <a:ext cx="4572000" cy="3143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仿宋_GB2312"/>
              </a:rPr>
              <a:t>三、相互垂直同频率谐振动的合成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948600"/>
              </p:ext>
            </p:extLst>
          </p:nvPr>
        </p:nvGraphicFramePr>
        <p:xfrm>
          <a:off x="875209" y="2110681"/>
          <a:ext cx="34798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30" name="公式" r:id="rId4" imgW="3267094" imgH="438102" progId="Equation.3">
                  <p:embed/>
                </p:oleObj>
              </mc:Choice>
              <mc:Fallback>
                <p:oleObj name="公式" r:id="rId4" imgW="3267094" imgH="43810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209" y="2110681"/>
                        <a:ext cx="34798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923714"/>
              </p:ext>
            </p:extLst>
          </p:nvPr>
        </p:nvGraphicFramePr>
        <p:xfrm>
          <a:off x="827584" y="2694881"/>
          <a:ext cx="36718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31" name="公式" r:id="rId6" imgW="3390997" imgH="438102" progId="Equation.3">
                  <p:embed/>
                </p:oleObj>
              </mc:Choice>
              <mc:Fallback>
                <p:oleObj name="公式" r:id="rId6" imgW="3390997" imgH="43810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694881"/>
                        <a:ext cx="36718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719510" y="3187725"/>
            <a:ext cx="42846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3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消去参数</a:t>
            </a:r>
            <a:r>
              <a:rPr kumimoji="1" lang="zh-CN" altLang="en-US" sz="1500" b="1">
                <a:solidFill>
                  <a:srgbClr val="00008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1000" b="1">
                <a:solidFill>
                  <a:srgbClr val="00008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32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t</a:t>
            </a:r>
            <a:r>
              <a:rPr kumimoji="1" lang="en-US" altLang="zh-CN" sz="2400" b="1" i="1">
                <a:solidFill>
                  <a:srgbClr val="00008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zh-CN" altLang="en-US" sz="23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，得轨迹方程：</a:t>
            </a:r>
            <a:r>
              <a:rPr kumimoji="1" lang="zh-CN" altLang="en-US" sz="2400" b="1">
                <a:solidFill>
                  <a:srgbClr val="000080"/>
                </a:solidFill>
                <a:latin typeface="华文中宋" pitchFamily="2" charset="-122"/>
                <a:ea typeface="华文中宋" pitchFamily="2" charset="-122"/>
              </a:rPr>
              <a:t>        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384305"/>
              </p:ext>
            </p:extLst>
          </p:nvPr>
        </p:nvGraphicFramePr>
        <p:xfrm>
          <a:off x="755576" y="3933056"/>
          <a:ext cx="741997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32" name="公式" r:id="rId8" imgW="7530840" imgH="1079280" progId="Equation.3">
                  <p:embed/>
                </p:oleObj>
              </mc:Choice>
              <mc:Fallback>
                <p:oleObj name="公式" r:id="rId8" imgW="753084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933056"/>
                        <a:ext cx="7419975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689967" y="5301208"/>
            <a:ext cx="561022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这是一个</a:t>
            </a:r>
            <a:r>
              <a:rPr kumimoji="1" lang="zh-CN" altLang="en-US" sz="24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椭圆类二次曲线方程。    </a:t>
            </a:r>
          </a:p>
        </p:txBody>
      </p:sp>
    </p:spTree>
    <p:extLst>
      <p:ext uri="{BB962C8B-B14F-4D97-AF65-F5344CB8AC3E}">
        <p14:creationId xmlns:p14="http://schemas.microsoft.com/office/powerpoint/2010/main" val="2001611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3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2 </a:t>
            </a:r>
            <a:r>
              <a:rPr lang="zh-CN" altLang="en-US" dirty="0"/>
              <a:t>谐振动的合成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WordArt 5"/>
          <p:cNvSpPr>
            <a:spLocks noChangeArrowheads="1" noChangeShapeType="1" noTextEdit="1"/>
          </p:cNvSpPr>
          <p:nvPr/>
        </p:nvSpPr>
        <p:spPr bwMode="auto">
          <a:xfrm>
            <a:off x="432048" y="1556792"/>
            <a:ext cx="4572000" cy="3143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仿宋_GB2312"/>
              </a:rPr>
              <a:t>三、相互垂直同频率谐振动的合成</a:t>
            </a:r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396329" y="2035696"/>
            <a:ext cx="230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21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★</a:t>
            </a:r>
            <a:r>
              <a:rPr kumimoji="1" lang="en-US" altLang="zh-CN" sz="2400" b="1" dirty="0">
                <a:solidFill>
                  <a:srgbClr val="00008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讨论：</a:t>
            </a: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323528" y="2518296"/>
            <a:ext cx="1730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1. </a:t>
            </a: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755328" y="3268488"/>
            <a:ext cx="1800448" cy="446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3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运动轨 迹：</a:t>
            </a: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683890" y="4077221"/>
            <a:ext cx="6120358" cy="446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3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质点沿轨迹的运动是</a:t>
            </a:r>
            <a:r>
              <a:rPr kumimoji="1" lang="zh-CN" altLang="en-US" sz="23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谐振动，</a:t>
            </a:r>
            <a:r>
              <a:rPr kumimoji="1" lang="zh-CN" altLang="en-US" sz="2300" b="1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运动方程为：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216344"/>
              </p:ext>
            </p:extLst>
          </p:nvPr>
        </p:nvGraphicFramePr>
        <p:xfrm>
          <a:off x="2404740" y="3023121"/>
          <a:ext cx="151923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73" name="公式" r:id="rId4" imgW="1396800" imgH="914400" progId="Equation.3">
                  <p:embed/>
                </p:oleObj>
              </mc:Choice>
              <mc:Fallback>
                <p:oleObj name="公式" r:id="rId4" imgW="13968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740" y="3023121"/>
                        <a:ext cx="151923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3275856" y="2493113"/>
            <a:ext cx="3671887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2300" b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(</a:t>
            </a:r>
            <a:r>
              <a:rPr kumimoji="1" lang="zh-CN" altLang="en-US" sz="23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两个分振动同相</a:t>
            </a:r>
            <a:r>
              <a:rPr kumimoji="1" lang="en-US" altLang="zh-CN" sz="2300" b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)</a:t>
            </a:r>
          </a:p>
        </p:txBody>
      </p:sp>
      <p:graphicFrame>
        <p:nvGraphicFramePr>
          <p:cNvPr id="2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320639"/>
              </p:ext>
            </p:extLst>
          </p:nvPr>
        </p:nvGraphicFramePr>
        <p:xfrm>
          <a:off x="1312863" y="2586038"/>
          <a:ext cx="1625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74" name="Equation" r:id="rId6" imgW="863280" imgH="228600" progId="Equation.DSMT4">
                  <p:embed/>
                </p:oleObj>
              </mc:Choice>
              <mc:Fallback>
                <p:oleObj name="Equation" r:id="rId6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2586038"/>
                        <a:ext cx="16256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34"/>
          <p:cNvGrpSpPr>
            <a:grpSpLocks/>
          </p:cNvGrpSpPr>
          <p:nvPr/>
        </p:nvGrpSpPr>
        <p:grpSpPr bwMode="auto">
          <a:xfrm>
            <a:off x="6660232" y="1484784"/>
            <a:ext cx="2325688" cy="2735262"/>
            <a:chOff x="4150" y="119"/>
            <a:chExt cx="1465" cy="1723"/>
          </a:xfrm>
        </p:grpSpPr>
        <p:sp>
          <p:nvSpPr>
            <p:cNvPr id="22" name="Text Box 35"/>
            <p:cNvSpPr txBox="1">
              <a:spLocks noChangeArrowheads="1"/>
            </p:cNvSpPr>
            <p:nvPr/>
          </p:nvSpPr>
          <p:spPr bwMode="auto">
            <a:xfrm>
              <a:off x="4649" y="119"/>
              <a:ext cx="2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solidFill>
                    <a:schemeClr val="tx2"/>
                  </a:solidFill>
                  <a:latin typeface="Times New Roman" pitchFamily="18" charset="0"/>
                  <a:ea typeface="华文中宋" pitchFamily="2" charset="-122"/>
                </a:rPr>
                <a:t>y </a:t>
              </a:r>
            </a:p>
          </p:txBody>
        </p:sp>
        <p:grpSp>
          <p:nvGrpSpPr>
            <p:cNvPr id="23" name="Group 36"/>
            <p:cNvGrpSpPr>
              <a:grpSpLocks/>
            </p:cNvGrpSpPr>
            <p:nvPr/>
          </p:nvGrpSpPr>
          <p:grpSpPr bwMode="auto">
            <a:xfrm>
              <a:off x="4436" y="527"/>
              <a:ext cx="816" cy="934"/>
              <a:chOff x="480" y="1392"/>
              <a:chExt cx="768" cy="960"/>
            </a:xfrm>
          </p:grpSpPr>
          <p:sp>
            <p:nvSpPr>
              <p:cNvPr id="32" name="Rectangle 37"/>
              <p:cNvSpPr>
                <a:spLocks noChangeArrowheads="1"/>
              </p:cNvSpPr>
              <p:nvPr/>
            </p:nvSpPr>
            <p:spPr bwMode="auto">
              <a:xfrm>
                <a:off x="480" y="1392"/>
                <a:ext cx="768" cy="960"/>
              </a:xfrm>
              <a:prstGeom prst="rect">
                <a:avLst/>
              </a:prstGeom>
              <a:noFill/>
              <a:ln w="9525">
                <a:solidFill>
                  <a:schemeClr val="tx2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38"/>
              <p:cNvSpPr>
                <a:spLocks noChangeShapeType="1"/>
              </p:cNvSpPr>
              <p:nvPr/>
            </p:nvSpPr>
            <p:spPr bwMode="auto">
              <a:xfrm>
                <a:off x="864" y="1392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39"/>
              <p:cNvSpPr>
                <a:spLocks noChangeShapeType="1"/>
              </p:cNvSpPr>
              <p:nvPr/>
            </p:nvSpPr>
            <p:spPr bwMode="auto">
              <a:xfrm>
                <a:off x="480" y="1872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" name="Line 40"/>
            <p:cNvSpPr>
              <a:spLocks noChangeShapeType="1"/>
            </p:cNvSpPr>
            <p:nvPr/>
          </p:nvSpPr>
          <p:spPr bwMode="auto">
            <a:xfrm flipV="1">
              <a:off x="4436" y="533"/>
              <a:ext cx="802" cy="928"/>
            </a:xfrm>
            <a:prstGeom prst="line">
              <a:avLst/>
            </a:prstGeom>
            <a:noFill/>
            <a:ln w="38100" cap="rnd">
              <a:solidFill>
                <a:srgbClr val="FC1B0A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" name="Object 41"/>
            <p:cNvGraphicFramePr>
              <a:graphicFrameLocks noChangeAspect="1"/>
            </p:cNvGraphicFramePr>
            <p:nvPr/>
          </p:nvGraphicFramePr>
          <p:xfrm>
            <a:off x="4499" y="1566"/>
            <a:ext cx="70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175" name="Equation" r:id="rId8" imgW="482391" imgH="203112" progId="Equation.3">
                    <p:embed/>
                  </p:oleObj>
                </mc:Choice>
                <mc:Fallback>
                  <p:oleObj name="Equation" r:id="rId8" imgW="48239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" y="1566"/>
                          <a:ext cx="70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6100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42"/>
            <p:cNvSpPr>
              <a:spLocks noChangeShapeType="1"/>
            </p:cNvSpPr>
            <p:nvPr/>
          </p:nvSpPr>
          <p:spPr bwMode="auto">
            <a:xfrm>
              <a:off x="4150" y="989"/>
              <a:ext cx="1361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43"/>
            <p:cNvSpPr>
              <a:spLocks noChangeShapeType="1"/>
            </p:cNvSpPr>
            <p:nvPr/>
          </p:nvSpPr>
          <p:spPr bwMode="auto">
            <a:xfrm flipV="1">
              <a:off x="4844" y="300"/>
              <a:ext cx="0" cy="127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Text Box 44"/>
            <p:cNvSpPr txBox="1">
              <a:spLocks noChangeArrowheads="1"/>
            </p:cNvSpPr>
            <p:nvPr/>
          </p:nvSpPr>
          <p:spPr bwMode="auto">
            <a:xfrm>
              <a:off x="5331" y="935"/>
              <a:ext cx="2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solidFill>
                    <a:schemeClr val="tx2"/>
                  </a:solidFill>
                  <a:latin typeface="Times New Roman" pitchFamily="18" charset="0"/>
                  <a:ea typeface="华文中宋" pitchFamily="2" charset="-122"/>
                </a:rPr>
                <a:t>x </a:t>
              </a:r>
            </a:p>
          </p:txBody>
        </p:sp>
        <p:sp>
          <p:nvSpPr>
            <p:cNvPr id="29" name="Text Box 45"/>
            <p:cNvSpPr txBox="1">
              <a:spLocks noChangeArrowheads="1"/>
            </p:cNvSpPr>
            <p:nvPr/>
          </p:nvSpPr>
          <p:spPr bwMode="auto">
            <a:xfrm>
              <a:off x="4832" y="602"/>
              <a:ext cx="2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S </a:t>
              </a:r>
            </a:p>
          </p:txBody>
        </p:sp>
        <p:sp>
          <p:nvSpPr>
            <p:cNvPr id="30" name="Text Box 46"/>
            <p:cNvSpPr txBox="1">
              <a:spLocks noChangeArrowheads="1"/>
            </p:cNvSpPr>
            <p:nvPr/>
          </p:nvSpPr>
          <p:spPr bwMode="auto">
            <a:xfrm>
              <a:off x="4961" y="935"/>
              <a:ext cx="357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600" b="1" i="1">
                  <a:solidFill>
                    <a:srgbClr val="000080"/>
                  </a:solidFill>
                  <a:latin typeface="Times New Roman" pitchFamily="18" charset="0"/>
                  <a:ea typeface="华文中宋" pitchFamily="2" charset="-122"/>
                </a:rPr>
                <a:t>A</a:t>
              </a:r>
              <a:r>
                <a:rPr kumimoji="1" lang="en-US" altLang="zh-CN" sz="2600" b="1" baseline="-25000">
                  <a:solidFill>
                    <a:srgbClr val="000080"/>
                  </a:solidFill>
                  <a:latin typeface="Times New Roman" pitchFamily="18" charset="0"/>
                  <a:ea typeface="华文中宋" pitchFamily="2" charset="-122"/>
                </a:rPr>
                <a:t>1 </a:t>
              </a:r>
            </a:p>
          </p:txBody>
        </p:sp>
        <p:sp>
          <p:nvSpPr>
            <p:cNvPr id="31" name="Text Box 47"/>
            <p:cNvSpPr txBox="1">
              <a:spLocks noChangeArrowheads="1"/>
            </p:cNvSpPr>
            <p:nvPr/>
          </p:nvSpPr>
          <p:spPr bwMode="auto">
            <a:xfrm>
              <a:off x="4558" y="572"/>
              <a:ext cx="357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600" b="1" i="1" dirty="0">
                  <a:solidFill>
                    <a:srgbClr val="000080"/>
                  </a:solidFill>
                  <a:latin typeface="Times New Roman" pitchFamily="18" charset="0"/>
                  <a:ea typeface="华文中宋" pitchFamily="2" charset="-122"/>
                </a:rPr>
                <a:t>A</a:t>
              </a:r>
              <a:r>
                <a:rPr kumimoji="1" lang="en-US" altLang="zh-CN" sz="2600" b="1" baseline="-25000" dirty="0">
                  <a:solidFill>
                    <a:srgbClr val="000080"/>
                  </a:solidFill>
                  <a:latin typeface="Times New Roman" pitchFamily="18" charset="0"/>
                  <a:ea typeface="华文中宋" pitchFamily="2" charset="-122"/>
                </a:rPr>
                <a:t>2 </a:t>
              </a: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770897"/>
              </p:ext>
            </p:extLst>
          </p:nvPr>
        </p:nvGraphicFramePr>
        <p:xfrm>
          <a:off x="647700" y="4724400"/>
          <a:ext cx="32988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76" name="Equation" r:id="rId10" imgW="1828800" imgH="291960" progId="Equation.DSMT4">
                  <p:embed/>
                </p:oleObj>
              </mc:Choice>
              <mc:Fallback>
                <p:oleObj name="Equation" r:id="rId10" imgW="1828800" imgH="29196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724400"/>
                        <a:ext cx="32988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395288" y="5407372"/>
            <a:ext cx="1730375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23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2.</a:t>
            </a:r>
            <a:r>
              <a:rPr kumimoji="1" lang="en-US" altLang="zh-CN" sz="2300" b="1">
                <a:solidFill>
                  <a:srgbClr val="000080"/>
                </a:solidFill>
                <a:latin typeface="华文中宋" pitchFamily="2" charset="-122"/>
                <a:ea typeface="华文中宋" pitchFamily="2" charset="-122"/>
              </a:rPr>
              <a:t> </a:t>
            </a:r>
          </a:p>
        </p:txBody>
      </p:sp>
      <p:sp>
        <p:nvSpPr>
          <p:cNvPr id="37" name="Rectangle 16"/>
          <p:cNvSpPr>
            <a:spLocks noChangeArrowheads="1"/>
          </p:cNvSpPr>
          <p:nvPr/>
        </p:nvSpPr>
        <p:spPr bwMode="auto">
          <a:xfrm>
            <a:off x="3950865" y="5373216"/>
            <a:ext cx="3573463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2300" b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(</a:t>
            </a:r>
            <a:r>
              <a:rPr kumimoji="1" lang="zh-CN" altLang="en-US" sz="23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两个分振动反相</a:t>
            </a:r>
            <a:r>
              <a:rPr kumimoji="1" lang="en-US" altLang="zh-CN" sz="2300" b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)</a:t>
            </a:r>
          </a:p>
        </p:txBody>
      </p:sp>
      <p:sp>
        <p:nvSpPr>
          <p:cNvPr id="39" name="Rectangle 11"/>
          <p:cNvSpPr>
            <a:spLocks noChangeArrowheads="1"/>
          </p:cNvSpPr>
          <p:nvPr/>
        </p:nvSpPr>
        <p:spPr bwMode="auto">
          <a:xfrm>
            <a:off x="815975" y="5982915"/>
            <a:ext cx="152400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3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轨 迹：</a:t>
            </a:r>
          </a:p>
        </p:txBody>
      </p: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5949032" y="5722391"/>
            <a:ext cx="243840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3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运动方程：</a:t>
            </a:r>
          </a:p>
        </p:txBody>
      </p:sp>
      <p:graphicFrame>
        <p:nvGraphicFramePr>
          <p:cNvPr id="4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627283"/>
              </p:ext>
            </p:extLst>
          </p:nvPr>
        </p:nvGraphicFramePr>
        <p:xfrm>
          <a:off x="2355850" y="5808290"/>
          <a:ext cx="17843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77" name="公式" r:id="rId12" imgW="1841400" imgH="939600" progId="Equation.3">
                  <p:embed/>
                </p:oleObj>
              </mc:Choice>
              <mc:Fallback>
                <p:oleObj name="公式" r:id="rId12" imgW="18414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5808290"/>
                        <a:ext cx="17843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087249"/>
              </p:ext>
            </p:extLst>
          </p:nvPr>
        </p:nvGraphicFramePr>
        <p:xfrm>
          <a:off x="4983163" y="6142459"/>
          <a:ext cx="41306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78" name="公式" r:id="rId14" imgW="4356000" imgH="596880" progId="Equation.3">
                  <p:embed/>
                </p:oleObj>
              </mc:Choice>
              <mc:Fallback>
                <p:oleObj name="公式" r:id="rId14" imgW="435600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6142459"/>
                        <a:ext cx="41306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121800"/>
              </p:ext>
            </p:extLst>
          </p:nvPr>
        </p:nvGraphicFramePr>
        <p:xfrm>
          <a:off x="1282700" y="5462588"/>
          <a:ext cx="21732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79" name="Equation" r:id="rId16" imgW="1155600" imgH="228600" progId="Equation.DSMT4">
                  <p:embed/>
                </p:oleObj>
              </mc:Choice>
              <mc:Fallback>
                <p:oleObj name="Equation" r:id="rId16" imgW="11556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5462588"/>
                        <a:ext cx="21732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71881" y="4950469"/>
            <a:ext cx="18730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自然坐标下的运动方程不变。</a:t>
            </a:r>
          </a:p>
        </p:txBody>
      </p:sp>
      <p:cxnSp>
        <p:nvCxnSpPr>
          <p:cNvPr id="7" name="直接箭头连接符 6"/>
          <p:cNvCxnSpPr/>
          <p:nvPr/>
        </p:nvCxnSpPr>
        <p:spPr>
          <a:xfrm>
            <a:off x="3744069" y="4985804"/>
            <a:ext cx="61190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283968" y="4800300"/>
            <a:ext cx="23199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自然坐标的运动方程</a:t>
            </a:r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8387432" y="5628828"/>
            <a:ext cx="0" cy="6804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4741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5" grpId="0" autoUpdateAnimBg="0"/>
      <p:bldP spid="16" grpId="0" autoUpdateAnimBg="0"/>
      <p:bldP spid="19" grpId="0" autoUpdateAnimBg="0"/>
      <p:bldP spid="36" grpId="0" autoUpdateAnimBg="0"/>
      <p:bldP spid="37" grpId="0" autoUpdateAnimBg="0"/>
      <p:bldP spid="39" grpId="0" autoUpdateAnimBg="0"/>
      <p:bldP spid="40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2 </a:t>
            </a:r>
            <a:r>
              <a:rPr lang="zh-CN" altLang="en-US" dirty="0"/>
              <a:t>谐振动的合成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WordArt 5"/>
          <p:cNvSpPr>
            <a:spLocks noChangeArrowheads="1" noChangeShapeType="1" noTextEdit="1"/>
          </p:cNvSpPr>
          <p:nvPr/>
        </p:nvSpPr>
        <p:spPr bwMode="auto">
          <a:xfrm>
            <a:off x="432048" y="1556792"/>
            <a:ext cx="4572000" cy="3143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仿宋_GB2312"/>
              </a:rPr>
              <a:t>三、相互垂直同频率谐振动的合成</a:t>
            </a:r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396329" y="2035696"/>
            <a:ext cx="230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21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★</a:t>
            </a:r>
            <a:r>
              <a:rPr kumimoji="1" lang="en-US" altLang="zh-CN" sz="2400" b="1" dirty="0">
                <a:solidFill>
                  <a:srgbClr val="00008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讨论：</a:t>
            </a:r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395288" y="2564804"/>
            <a:ext cx="1081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3. </a:t>
            </a:r>
          </a:p>
        </p:txBody>
      </p:sp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824077"/>
              </p:ext>
            </p:extLst>
          </p:nvPr>
        </p:nvGraphicFramePr>
        <p:xfrm>
          <a:off x="2209800" y="3315692"/>
          <a:ext cx="2290763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58" name="公式" r:id="rId4" imgW="2184120" imgH="1041120" progId="Equation.3">
                  <p:embed/>
                </p:oleObj>
              </mc:Choice>
              <mc:Fallback>
                <p:oleObj name="公式" r:id="rId4" imgW="218412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15692"/>
                        <a:ext cx="2290763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7"/>
          <p:cNvSpPr>
            <a:spLocks noChangeArrowheads="1"/>
          </p:cNvSpPr>
          <p:nvPr/>
        </p:nvSpPr>
        <p:spPr bwMode="auto">
          <a:xfrm>
            <a:off x="900113" y="3547467"/>
            <a:ext cx="1655762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3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轨 迹：</a:t>
            </a:r>
          </a:p>
        </p:txBody>
      </p:sp>
      <p:sp>
        <p:nvSpPr>
          <p:cNvPr id="45" name="Rectangle 8"/>
          <p:cNvSpPr>
            <a:spLocks noChangeArrowheads="1"/>
          </p:cNvSpPr>
          <p:nvPr/>
        </p:nvSpPr>
        <p:spPr bwMode="auto">
          <a:xfrm>
            <a:off x="900113" y="4484092"/>
            <a:ext cx="5688012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0" hangingPunct="0"/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是</a:t>
            </a:r>
            <a:r>
              <a:rPr kumimoji="1" lang="zh-CN" altLang="en-US" sz="23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椭圆运动</a:t>
            </a:r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，方向为顺时针</a:t>
            </a:r>
            <a:r>
              <a:rPr kumimoji="1" lang="zh-CN" altLang="en-US" sz="2300" b="1">
                <a:solidFill>
                  <a:srgbClr val="00008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23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(</a:t>
            </a:r>
            <a:r>
              <a:rPr kumimoji="1" lang="zh-CN" altLang="en-US" sz="23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右旋</a:t>
            </a:r>
            <a:r>
              <a:rPr kumimoji="1" lang="en-US" altLang="zh-CN" sz="23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)</a:t>
            </a:r>
            <a:r>
              <a:rPr kumimoji="1" lang="zh-CN" altLang="en-US" sz="2300" b="1">
                <a:solidFill>
                  <a:srgbClr val="000080"/>
                </a:solidFill>
                <a:latin typeface="Times New Roman" pitchFamily="18" charset="0"/>
                <a:ea typeface="华文中宋" pitchFamily="2" charset="-122"/>
              </a:rPr>
              <a:t>。</a:t>
            </a:r>
          </a:p>
        </p:txBody>
      </p:sp>
      <p:graphicFrame>
        <p:nvGraphicFramePr>
          <p:cNvPr id="4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94441"/>
              </p:ext>
            </p:extLst>
          </p:nvPr>
        </p:nvGraphicFramePr>
        <p:xfrm>
          <a:off x="1146175" y="2514600"/>
          <a:ext cx="22907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59" name="Equation" r:id="rId6" imgW="1193760" imgH="393480" progId="Equation.DSMT4">
                  <p:embed/>
                </p:oleObj>
              </mc:Choice>
              <mc:Fallback>
                <p:oleObj name="Equation" r:id="rId6" imgW="119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2514600"/>
                        <a:ext cx="229076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13"/>
          <p:cNvSpPr>
            <a:spLocks noChangeArrowheads="1"/>
          </p:cNvSpPr>
          <p:nvPr/>
        </p:nvSpPr>
        <p:spPr bwMode="auto">
          <a:xfrm>
            <a:off x="3400425" y="2507654"/>
            <a:ext cx="3995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23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(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26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y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zh-CN" altLang="en-US" sz="23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比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26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x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zh-CN" altLang="en-US" sz="23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相位超前</a:t>
            </a:r>
            <a:r>
              <a:rPr kumimoji="1" lang="zh-CN" altLang="en-US" sz="26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  <a:sym typeface="Symbol" pitchFamily="18" charset="2"/>
              </a:rPr>
              <a:t></a:t>
            </a:r>
            <a:r>
              <a:rPr kumimoji="1" lang="zh-CN" altLang="en-US" sz="15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  <a:sym typeface="Symbol" pitchFamily="18" charset="2"/>
              </a:rPr>
              <a:t> 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/</a:t>
            </a:r>
            <a:r>
              <a:rPr kumimoji="1" lang="en-US" altLang="zh-CN" sz="15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2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)           </a:t>
            </a:r>
          </a:p>
        </p:txBody>
      </p:sp>
      <p:grpSp>
        <p:nvGrpSpPr>
          <p:cNvPr id="48" name="Group 32"/>
          <p:cNvGrpSpPr>
            <a:grpSpLocks/>
          </p:cNvGrpSpPr>
          <p:nvPr/>
        </p:nvGrpSpPr>
        <p:grpSpPr bwMode="auto">
          <a:xfrm>
            <a:off x="6845746" y="1485379"/>
            <a:ext cx="2190750" cy="2879725"/>
            <a:chOff x="4150" y="164"/>
            <a:chExt cx="1471" cy="1881"/>
          </a:xfrm>
        </p:grpSpPr>
        <p:grpSp>
          <p:nvGrpSpPr>
            <p:cNvPr id="49" name="Group 33"/>
            <p:cNvGrpSpPr>
              <a:grpSpLocks/>
            </p:cNvGrpSpPr>
            <p:nvPr/>
          </p:nvGrpSpPr>
          <p:grpSpPr bwMode="auto">
            <a:xfrm>
              <a:off x="4377" y="482"/>
              <a:ext cx="855" cy="1062"/>
              <a:chOff x="480" y="1392"/>
              <a:chExt cx="768" cy="960"/>
            </a:xfrm>
          </p:grpSpPr>
          <p:sp>
            <p:nvSpPr>
              <p:cNvPr id="60" name="Rectangle 34"/>
              <p:cNvSpPr>
                <a:spLocks noChangeArrowheads="1"/>
              </p:cNvSpPr>
              <p:nvPr/>
            </p:nvSpPr>
            <p:spPr bwMode="auto">
              <a:xfrm>
                <a:off x="480" y="1392"/>
                <a:ext cx="768" cy="960"/>
              </a:xfrm>
              <a:prstGeom prst="rect">
                <a:avLst/>
              </a:prstGeom>
              <a:noFill/>
              <a:ln w="9525">
                <a:solidFill>
                  <a:schemeClr val="tx2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Line 35"/>
              <p:cNvSpPr>
                <a:spLocks noChangeShapeType="1"/>
              </p:cNvSpPr>
              <p:nvPr/>
            </p:nvSpPr>
            <p:spPr bwMode="auto">
              <a:xfrm>
                <a:off x="864" y="1392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36"/>
              <p:cNvSpPr>
                <a:spLocks noChangeShapeType="1"/>
              </p:cNvSpPr>
              <p:nvPr/>
            </p:nvSpPr>
            <p:spPr bwMode="auto">
              <a:xfrm>
                <a:off x="480" y="1872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" name="Oval 37"/>
            <p:cNvSpPr>
              <a:spLocks noChangeArrowheads="1"/>
            </p:cNvSpPr>
            <p:nvPr/>
          </p:nvSpPr>
          <p:spPr bwMode="auto">
            <a:xfrm>
              <a:off x="4377" y="482"/>
              <a:ext cx="855" cy="1062"/>
            </a:xfrm>
            <a:prstGeom prst="ellipse">
              <a:avLst/>
            </a:prstGeom>
            <a:noFill/>
            <a:ln w="38100" cap="rnd">
              <a:solidFill>
                <a:srgbClr val="FC1B0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Freeform 38"/>
            <p:cNvSpPr>
              <a:spLocks/>
            </p:cNvSpPr>
            <p:nvPr/>
          </p:nvSpPr>
          <p:spPr bwMode="auto">
            <a:xfrm>
              <a:off x="5205" y="820"/>
              <a:ext cx="34" cy="173"/>
            </a:xfrm>
            <a:custGeom>
              <a:avLst/>
              <a:gdLst>
                <a:gd name="T0" fmla="*/ 0 w 30"/>
                <a:gd name="T1" fmla="*/ 0 h 156"/>
                <a:gd name="T2" fmla="*/ 30 w 30"/>
                <a:gd name="T3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" h="156">
                  <a:moveTo>
                    <a:pt x="0" y="0"/>
                  </a:moveTo>
                  <a:lnTo>
                    <a:pt x="30" y="156"/>
                  </a:lnTo>
                </a:path>
              </a:pathLst>
            </a:custGeom>
            <a:noFill/>
            <a:ln w="38100" cap="rnd">
              <a:solidFill>
                <a:srgbClr val="FC1B0A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39"/>
            <p:cNvSpPr>
              <a:spLocks/>
            </p:cNvSpPr>
            <p:nvPr/>
          </p:nvSpPr>
          <p:spPr bwMode="auto">
            <a:xfrm>
              <a:off x="4377" y="1100"/>
              <a:ext cx="60" cy="180"/>
            </a:xfrm>
            <a:custGeom>
              <a:avLst/>
              <a:gdLst>
                <a:gd name="T0" fmla="*/ 54 w 54"/>
                <a:gd name="T1" fmla="*/ 162 h 162"/>
                <a:gd name="T2" fmla="*/ 0 w 54"/>
                <a:gd name="T3" fmla="*/ 0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" h="162">
                  <a:moveTo>
                    <a:pt x="54" y="162"/>
                  </a:moveTo>
                  <a:lnTo>
                    <a:pt x="0" y="0"/>
                  </a:lnTo>
                </a:path>
              </a:pathLst>
            </a:custGeom>
            <a:noFill/>
            <a:ln w="38100" cap="rnd">
              <a:solidFill>
                <a:srgbClr val="FC1B0A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" name="Object 40"/>
            <p:cNvGraphicFramePr>
              <a:graphicFrameLocks noChangeAspect="1"/>
            </p:cNvGraphicFramePr>
            <p:nvPr/>
          </p:nvGraphicFramePr>
          <p:xfrm>
            <a:off x="4417" y="1525"/>
            <a:ext cx="77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960" name="公式" r:id="rId8" imgW="1231560" imgH="825480" progId="Equation.3">
                    <p:embed/>
                  </p:oleObj>
                </mc:Choice>
                <mc:Fallback>
                  <p:oleObj name="公式" r:id="rId8" imgW="1231560" imgH="825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7" y="1525"/>
                          <a:ext cx="776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41"/>
            <p:cNvSpPr>
              <a:spLocks noChangeShapeType="1"/>
            </p:cNvSpPr>
            <p:nvPr/>
          </p:nvSpPr>
          <p:spPr bwMode="auto">
            <a:xfrm>
              <a:off x="4150" y="1010"/>
              <a:ext cx="131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42"/>
            <p:cNvSpPr>
              <a:spLocks noChangeShapeType="1"/>
            </p:cNvSpPr>
            <p:nvPr/>
          </p:nvSpPr>
          <p:spPr bwMode="auto">
            <a:xfrm flipV="1">
              <a:off x="4806" y="300"/>
              <a:ext cx="0" cy="136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Text Box 43"/>
            <p:cNvSpPr txBox="1">
              <a:spLocks noChangeArrowheads="1"/>
            </p:cNvSpPr>
            <p:nvPr/>
          </p:nvSpPr>
          <p:spPr bwMode="auto">
            <a:xfrm>
              <a:off x="5322" y="935"/>
              <a:ext cx="299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itchFamily="18" charset="0"/>
                  <a:ea typeface="华文中宋" pitchFamily="2" charset="-122"/>
                </a:rPr>
                <a:t>x</a:t>
              </a:r>
              <a:r>
                <a:rPr kumimoji="1" lang="en-US" altLang="zh-CN" sz="2600" b="1" i="1">
                  <a:latin typeface="Times New Roman" pitchFamily="18" charset="0"/>
                  <a:ea typeface="华文中宋" pitchFamily="2" charset="-122"/>
                </a:rPr>
                <a:t> </a:t>
              </a:r>
            </a:p>
          </p:txBody>
        </p:sp>
        <p:sp>
          <p:nvSpPr>
            <p:cNvPr id="57" name="Text Box 44"/>
            <p:cNvSpPr txBox="1">
              <a:spLocks noChangeArrowheads="1"/>
            </p:cNvSpPr>
            <p:nvPr/>
          </p:nvSpPr>
          <p:spPr bwMode="auto">
            <a:xfrm>
              <a:off x="4604" y="164"/>
              <a:ext cx="28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700" b="1" i="1">
                  <a:latin typeface="Times New Roman" pitchFamily="18" charset="0"/>
                  <a:ea typeface="华文中宋" pitchFamily="2" charset="-122"/>
                </a:rPr>
                <a:t>y </a:t>
              </a:r>
            </a:p>
          </p:txBody>
        </p:sp>
        <p:sp>
          <p:nvSpPr>
            <p:cNvPr id="58" name="Text Box 45"/>
            <p:cNvSpPr txBox="1">
              <a:spLocks noChangeArrowheads="1"/>
            </p:cNvSpPr>
            <p:nvPr/>
          </p:nvSpPr>
          <p:spPr bwMode="auto">
            <a:xfrm>
              <a:off x="4888" y="955"/>
              <a:ext cx="375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500" b="1" i="1">
                  <a:solidFill>
                    <a:srgbClr val="000080"/>
                  </a:solidFill>
                  <a:latin typeface="Times New Roman" pitchFamily="18" charset="0"/>
                  <a:ea typeface="华文中宋" pitchFamily="2" charset="-122"/>
                </a:rPr>
                <a:t>A</a:t>
              </a:r>
              <a:r>
                <a:rPr kumimoji="1" lang="en-US" altLang="zh-CN" sz="2500" b="1" baseline="-25000">
                  <a:solidFill>
                    <a:srgbClr val="000080"/>
                  </a:solidFill>
                  <a:latin typeface="Times New Roman" pitchFamily="18" charset="0"/>
                  <a:ea typeface="华文中宋" pitchFamily="2" charset="-122"/>
                </a:rPr>
                <a:t>1 </a:t>
              </a:r>
            </a:p>
          </p:txBody>
        </p:sp>
        <p:sp>
          <p:nvSpPr>
            <p:cNvPr id="59" name="Text Box 46"/>
            <p:cNvSpPr txBox="1">
              <a:spLocks noChangeArrowheads="1"/>
            </p:cNvSpPr>
            <p:nvPr/>
          </p:nvSpPr>
          <p:spPr bwMode="auto">
            <a:xfrm>
              <a:off x="4513" y="527"/>
              <a:ext cx="374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500" b="1" i="1">
                  <a:solidFill>
                    <a:srgbClr val="000080"/>
                  </a:solidFill>
                  <a:latin typeface="Times New Roman" pitchFamily="18" charset="0"/>
                  <a:ea typeface="华文中宋" pitchFamily="2" charset="-122"/>
                </a:rPr>
                <a:t>A</a:t>
              </a:r>
              <a:r>
                <a:rPr kumimoji="1" lang="en-US" altLang="zh-CN" sz="2500" b="1" baseline="-25000">
                  <a:solidFill>
                    <a:srgbClr val="000080"/>
                  </a:solidFill>
                  <a:latin typeface="Times New Roman" pitchFamily="18" charset="0"/>
                  <a:ea typeface="华文中宋" pitchFamily="2" charset="-122"/>
                </a:rPr>
                <a:t>2 </a:t>
              </a:r>
            </a:p>
          </p:txBody>
        </p:sp>
      </p:grp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395536" y="5275610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4</a:t>
            </a:r>
            <a:r>
              <a:rPr kumimoji="1" lang="en-US" altLang="zh-CN" sz="24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. </a:t>
            </a:r>
          </a:p>
        </p:txBody>
      </p:sp>
      <p:sp>
        <p:nvSpPr>
          <p:cNvPr id="64" name="Rectangle 29"/>
          <p:cNvSpPr>
            <a:spLocks noChangeArrowheads="1"/>
          </p:cNvSpPr>
          <p:nvPr/>
        </p:nvSpPr>
        <p:spPr bwMode="auto">
          <a:xfrm>
            <a:off x="3616573" y="5315297"/>
            <a:ext cx="405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23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(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26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y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zh-CN" altLang="en-US" sz="23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比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26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x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zh-CN" altLang="en-US" sz="23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相位落后</a:t>
            </a:r>
            <a:r>
              <a:rPr kumimoji="1" lang="zh-CN" altLang="en-US" sz="26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  <a:sym typeface="Symbol" pitchFamily="18" charset="2"/>
              </a:rPr>
              <a:t></a:t>
            </a:r>
            <a:r>
              <a:rPr kumimoji="1" lang="zh-CN" altLang="en-US" sz="1500" b="1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  <a:sym typeface="Symbol" pitchFamily="18" charset="2"/>
              </a:rPr>
              <a:t> 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/</a:t>
            </a:r>
            <a:r>
              <a:rPr kumimoji="1" lang="en-US" altLang="zh-CN" sz="15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2 </a:t>
            </a:r>
            <a:r>
              <a:rPr kumimoji="1" lang="en-US" altLang="zh-CN" sz="23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)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         </a:t>
            </a:r>
          </a:p>
        </p:txBody>
      </p:sp>
      <p:graphicFrame>
        <p:nvGraphicFramePr>
          <p:cNvPr id="6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034152"/>
              </p:ext>
            </p:extLst>
          </p:nvPr>
        </p:nvGraphicFramePr>
        <p:xfrm>
          <a:off x="1073150" y="5129213"/>
          <a:ext cx="27130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61" name="Equation" r:id="rId10" imgW="1244520" imgH="393480" progId="Equation.DSMT4">
                  <p:embed/>
                </p:oleObj>
              </mc:Choice>
              <mc:Fallback>
                <p:oleObj name="Equation" r:id="rId10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5129213"/>
                        <a:ext cx="27130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11"/>
          <p:cNvSpPr>
            <a:spLocks noChangeArrowheads="1"/>
          </p:cNvSpPr>
          <p:nvPr/>
        </p:nvSpPr>
        <p:spPr bwMode="auto">
          <a:xfrm>
            <a:off x="971550" y="5996136"/>
            <a:ext cx="183356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轨 迹同上，</a:t>
            </a:r>
          </a:p>
        </p:txBody>
      </p:sp>
      <p:sp>
        <p:nvSpPr>
          <p:cNvPr id="67" name="Rectangle 12"/>
          <p:cNvSpPr>
            <a:spLocks noChangeArrowheads="1"/>
          </p:cNvSpPr>
          <p:nvPr/>
        </p:nvSpPr>
        <p:spPr bwMode="auto">
          <a:xfrm>
            <a:off x="2627784" y="6010424"/>
            <a:ext cx="5903912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0" hangingPunct="0"/>
            <a:r>
              <a:rPr kumimoji="1" lang="zh-CN" altLang="en-US" sz="23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是</a:t>
            </a:r>
            <a:r>
              <a:rPr kumimoji="1" lang="zh-CN" altLang="en-US" sz="2300" b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椭圆运动</a:t>
            </a:r>
            <a:r>
              <a:rPr kumimoji="1" lang="zh-CN" altLang="en-US" sz="23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，方向为逆时针</a:t>
            </a:r>
            <a:r>
              <a:rPr kumimoji="1" lang="zh-CN" altLang="en-US" sz="2300" b="1" dirty="0">
                <a:solidFill>
                  <a:srgbClr val="00008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en-US" altLang="zh-CN" sz="2300" b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(</a:t>
            </a:r>
            <a:r>
              <a:rPr kumimoji="1" lang="zh-CN" altLang="en-US" sz="2300" b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左旋</a:t>
            </a:r>
            <a:r>
              <a:rPr kumimoji="1" lang="en-US" altLang="zh-CN" sz="2300" b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)</a:t>
            </a:r>
            <a:r>
              <a:rPr kumimoji="1" lang="en-US" altLang="zh-CN" sz="2300" b="1" dirty="0">
                <a:solidFill>
                  <a:srgbClr val="00008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zh-CN" altLang="en-US" sz="2300" b="1" dirty="0">
                <a:solidFill>
                  <a:srgbClr val="000080"/>
                </a:solidFill>
                <a:latin typeface="Times New Roman" pitchFamily="18" charset="0"/>
                <a:ea typeface="华文中宋" pitchFamily="2" charset="-122"/>
              </a:rPr>
              <a:t>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004048" y="3068960"/>
            <a:ext cx="194421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Y</a:t>
            </a:r>
            <a:r>
              <a:rPr lang="zh-CN" altLang="en-US" dirty="0"/>
              <a:t>到达正向最大时，</a:t>
            </a:r>
            <a:r>
              <a:rPr lang="en-US" altLang="zh-CN" dirty="0"/>
              <a:t>x</a:t>
            </a:r>
            <a:r>
              <a:rPr lang="zh-CN" altLang="en-US" dirty="0"/>
              <a:t>正通过平衡位置向正方向运动，由此可以确定旋转方向。</a:t>
            </a:r>
          </a:p>
        </p:txBody>
      </p:sp>
    </p:spTree>
    <p:extLst>
      <p:ext uri="{BB962C8B-B14F-4D97-AF65-F5344CB8AC3E}">
        <p14:creationId xmlns:p14="http://schemas.microsoft.com/office/powerpoint/2010/main" val="3703148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utoUpdateAnimBg="0"/>
      <p:bldP spid="45" grpId="0" autoUpdateAnimBg="0"/>
      <p:bldP spid="47" grpId="0" autoUpdateAnimBg="0"/>
      <p:bldP spid="63" grpId="0" autoUpdateAnimBg="0"/>
      <p:bldP spid="64" grpId="0" autoUpdateAnimBg="0"/>
      <p:bldP spid="66" grpId="0" autoUpdateAnimBg="0"/>
      <p:bldP spid="67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2 </a:t>
            </a:r>
            <a:r>
              <a:rPr lang="zh-CN" altLang="en-US" dirty="0"/>
              <a:t>谐振动的合成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WordArt 5"/>
          <p:cNvSpPr>
            <a:spLocks noChangeArrowheads="1" noChangeShapeType="1" noTextEdit="1"/>
          </p:cNvSpPr>
          <p:nvPr/>
        </p:nvSpPr>
        <p:spPr bwMode="auto">
          <a:xfrm>
            <a:off x="432048" y="1556792"/>
            <a:ext cx="4572000" cy="3143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仿宋_GB2312"/>
              </a:rPr>
              <a:t>三、相互垂直同频率谐振动的合成</a:t>
            </a:r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396329" y="2035696"/>
            <a:ext cx="230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21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★</a:t>
            </a:r>
            <a:r>
              <a:rPr kumimoji="1" lang="en-US" altLang="zh-CN" sz="2400" b="1" dirty="0">
                <a:solidFill>
                  <a:srgbClr val="00008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讨论：</a:t>
            </a:r>
          </a:p>
        </p:txBody>
      </p:sp>
      <p:grpSp>
        <p:nvGrpSpPr>
          <p:cNvPr id="32" name="Group 5"/>
          <p:cNvGrpSpPr>
            <a:grpSpLocks/>
          </p:cNvGrpSpPr>
          <p:nvPr/>
        </p:nvGrpSpPr>
        <p:grpSpPr bwMode="auto">
          <a:xfrm>
            <a:off x="1116013" y="2566243"/>
            <a:ext cx="1333500" cy="1954213"/>
            <a:chOff x="1056" y="1288"/>
            <a:chExt cx="702" cy="1094"/>
          </a:xfrm>
        </p:grpSpPr>
        <p:grpSp>
          <p:nvGrpSpPr>
            <p:cNvPr id="33" name="Group 6"/>
            <p:cNvGrpSpPr>
              <a:grpSpLocks/>
            </p:cNvGrpSpPr>
            <p:nvPr/>
          </p:nvGrpSpPr>
          <p:grpSpPr bwMode="auto">
            <a:xfrm>
              <a:off x="1056" y="1288"/>
              <a:ext cx="702" cy="867"/>
              <a:chOff x="480" y="1392"/>
              <a:chExt cx="768" cy="960"/>
            </a:xfrm>
          </p:grpSpPr>
          <p:sp>
            <p:nvSpPr>
              <p:cNvPr id="37" name="Rectangle 7"/>
              <p:cNvSpPr>
                <a:spLocks noChangeArrowheads="1"/>
              </p:cNvSpPr>
              <p:nvPr/>
            </p:nvSpPr>
            <p:spPr bwMode="auto">
              <a:xfrm>
                <a:off x="480" y="1392"/>
                <a:ext cx="768" cy="960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Line 8"/>
              <p:cNvSpPr>
                <a:spLocks noChangeShapeType="1"/>
              </p:cNvSpPr>
              <p:nvPr/>
            </p:nvSpPr>
            <p:spPr bwMode="auto">
              <a:xfrm>
                <a:off x="864" y="1392"/>
                <a:ext cx="0" cy="96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9"/>
              <p:cNvSpPr>
                <a:spLocks noChangeShapeType="1"/>
              </p:cNvSpPr>
              <p:nvPr/>
            </p:nvSpPr>
            <p:spPr bwMode="auto">
              <a:xfrm>
                <a:off x="480" y="1872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" name="Line 10"/>
            <p:cNvSpPr>
              <a:spLocks noChangeShapeType="1"/>
            </p:cNvSpPr>
            <p:nvPr/>
          </p:nvSpPr>
          <p:spPr bwMode="auto">
            <a:xfrm flipV="1">
              <a:off x="1056" y="1294"/>
              <a:ext cx="690" cy="861"/>
            </a:xfrm>
            <a:prstGeom prst="line">
              <a:avLst/>
            </a:prstGeom>
            <a:noFill/>
            <a:ln w="38100" cap="rnd">
              <a:solidFill>
                <a:srgbClr val="FC1B0A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" name="Object 11"/>
            <p:cNvGraphicFramePr>
              <a:graphicFrameLocks noChangeAspect="1"/>
            </p:cNvGraphicFramePr>
            <p:nvPr/>
          </p:nvGraphicFramePr>
          <p:xfrm>
            <a:off x="1056" y="2126"/>
            <a:ext cx="6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290" name="Equation" r:id="rId4" imgW="482391" imgH="203112" progId="Equation.3">
                    <p:embed/>
                  </p:oleObj>
                </mc:Choice>
                <mc:Fallback>
                  <p:oleObj name="Equation" r:id="rId4" imgW="48239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126"/>
                          <a:ext cx="60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6100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12"/>
          <p:cNvGrpSpPr>
            <a:grpSpLocks/>
          </p:cNvGrpSpPr>
          <p:nvPr/>
        </p:nvGrpSpPr>
        <p:grpSpPr bwMode="auto">
          <a:xfrm>
            <a:off x="4787900" y="2566243"/>
            <a:ext cx="1346200" cy="1982788"/>
            <a:chOff x="2988" y="1288"/>
            <a:chExt cx="708" cy="1110"/>
          </a:xfrm>
        </p:grpSpPr>
        <p:grpSp>
          <p:nvGrpSpPr>
            <p:cNvPr id="41" name="Group 13"/>
            <p:cNvGrpSpPr>
              <a:grpSpLocks/>
            </p:cNvGrpSpPr>
            <p:nvPr/>
          </p:nvGrpSpPr>
          <p:grpSpPr bwMode="auto">
            <a:xfrm>
              <a:off x="2988" y="1288"/>
              <a:ext cx="702" cy="867"/>
              <a:chOff x="480" y="1392"/>
              <a:chExt cx="768" cy="960"/>
            </a:xfrm>
          </p:grpSpPr>
          <p:sp>
            <p:nvSpPr>
              <p:cNvPr id="71" name="Rectangle 14"/>
              <p:cNvSpPr>
                <a:spLocks noChangeArrowheads="1"/>
              </p:cNvSpPr>
              <p:nvPr/>
            </p:nvSpPr>
            <p:spPr bwMode="auto">
              <a:xfrm>
                <a:off x="480" y="1392"/>
                <a:ext cx="768" cy="960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" name="Line 15"/>
              <p:cNvSpPr>
                <a:spLocks noChangeShapeType="1"/>
              </p:cNvSpPr>
              <p:nvPr/>
            </p:nvSpPr>
            <p:spPr bwMode="auto">
              <a:xfrm>
                <a:off x="864" y="1392"/>
                <a:ext cx="0" cy="96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16"/>
              <p:cNvSpPr>
                <a:spLocks noChangeShapeType="1"/>
              </p:cNvSpPr>
              <p:nvPr/>
            </p:nvSpPr>
            <p:spPr bwMode="auto">
              <a:xfrm>
                <a:off x="480" y="1872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" name="Oval 17"/>
            <p:cNvSpPr>
              <a:spLocks noChangeArrowheads="1"/>
            </p:cNvSpPr>
            <p:nvPr/>
          </p:nvSpPr>
          <p:spPr bwMode="auto">
            <a:xfrm>
              <a:off x="2988" y="1288"/>
              <a:ext cx="702" cy="867"/>
            </a:xfrm>
            <a:prstGeom prst="ellipse">
              <a:avLst/>
            </a:prstGeom>
            <a:noFill/>
            <a:ln w="38100" cap="rnd">
              <a:solidFill>
                <a:srgbClr val="FC1B0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Freeform 18"/>
            <p:cNvSpPr>
              <a:spLocks/>
            </p:cNvSpPr>
            <p:nvPr/>
          </p:nvSpPr>
          <p:spPr bwMode="auto">
            <a:xfrm>
              <a:off x="3668" y="1564"/>
              <a:ext cx="28" cy="141"/>
            </a:xfrm>
            <a:custGeom>
              <a:avLst/>
              <a:gdLst>
                <a:gd name="T0" fmla="*/ 0 w 30"/>
                <a:gd name="T1" fmla="*/ 0 h 156"/>
                <a:gd name="T2" fmla="*/ 30 w 30"/>
                <a:gd name="T3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" h="156">
                  <a:moveTo>
                    <a:pt x="0" y="0"/>
                  </a:moveTo>
                  <a:lnTo>
                    <a:pt x="30" y="156"/>
                  </a:lnTo>
                </a:path>
              </a:pathLst>
            </a:custGeom>
            <a:noFill/>
            <a:ln w="38100" cap="rnd">
              <a:solidFill>
                <a:srgbClr val="FC1B0A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19"/>
            <p:cNvSpPr>
              <a:spLocks/>
            </p:cNvSpPr>
            <p:nvPr/>
          </p:nvSpPr>
          <p:spPr bwMode="auto">
            <a:xfrm>
              <a:off x="2988" y="1792"/>
              <a:ext cx="49" cy="147"/>
            </a:xfrm>
            <a:custGeom>
              <a:avLst/>
              <a:gdLst>
                <a:gd name="T0" fmla="*/ 54 w 54"/>
                <a:gd name="T1" fmla="*/ 162 h 162"/>
                <a:gd name="T2" fmla="*/ 0 w 54"/>
                <a:gd name="T3" fmla="*/ 0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" h="162">
                  <a:moveTo>
                    <a:pt x="54" y="162"/>
                  </a:moveTo>
                  <a:lnTo>
                    <a:pt x="0" y="0"/>
                  </a:lnTo>
                </a:path>
              </a:pathLst>
            </a:custGeom>
            <a:noFill/>
            <a:ln w="38100" cap="rnd">
              <a:solidFill>
                <a:srgbClr val="FC1B0A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0" name="Object 20"/>
            <p:cNvGraphicFramePr>
              <a:graphicFrameLocks noChangeAspect="1"/>
            </p:cNvGraphicFramePr>
            <p:nvPr/>
          </p:nvGraphicFramePr>
          <p:xfrm>
            <a:off x="3168" y="2126"/>
            <a:ext cx="3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291" name="Equation" r:id="rId4" imgW="279279" imgH="215806" progId="Equation.3">
                    <p:embed/>
                  </p:oleObj>
                </mc:Choice>
                <mc:Fallback>
                  <p:oleObj name="Equation" r:id="rId4" imgW="279279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126"/>
                          <a:ext cx="3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6100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" name="Group 21"/>
          <p:cNvGrpSpPr>
            <a:grpSpLocks/>
          </p:cNvGrpSpPr>
          <p:nvPr/>
        </p:nvGrpSpPr>
        <p:grpSpPr bwMode="auto">
          <a:xfrm>
            <a:off x="1116013" y="4710956"/>
            <a:ext cx="1333500" cy="1987550"/>
            <a:chOff x="1056" y="2488"/>
            <a:chExt cx="702" cy="1113"/>
          </a:xfrm>
        </p:grpSpPr>
        <p:grpSp>
          <p:nvGrpSpPr>
            <p:cNvPr id="75" name="Group 22"/>
            <p:cNvGrpSpPr>
              <a:grpSpLocks/>
            </p:cNvGrpSpPr>
            <p:nvPr/>
          </p:nvGrpSpPr>
          <p:grpSpPr bwMode="auto">
            <a:xfrm>
              <a:off x="1056" y="2488"/>
              <a:ext cx="702" cy="867"/>
              <a:chOff x="480" y="1392"/>
              <a:chExt cx="768" cy="960"/>
            </a:xfrm>
          </p:grpSpPr>
          <p:sp>
            <p:nvSpPr>
              <p:cNvPr id="78" name="Rectangle 23"/>
              <p:cNvSpPr>
                <a:spLocks noChangeArrowheads="1"/>
              </p:cNvSpPr>
              <p:nvPr/>
            </p:nvSpPr>
            <p:spPr bwMode="auto">
              <a:xfrm>
                <a:off x="480" y="1392"/>
                <a:ext cx="768" cy="960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Line 24"/>
              <p:cNvSpPr>
                <a:spLocks noChangeShapeType="1"/>
              </p:cNvSpPr>
              <p:nvPr/>
            </p:nvSpPr>
            <p:spPr bwMode="auto">
              <a:xfrm>
                <a:off x="864" y="1392"/>
                <a:ext cx="0" cy="96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Line 25"/>
              <p:cNvSpPr>
                <a:spLocks noChangeShapeType="1"/>
              </p:cNvSpPr>
              <p:nvPr/>
            </p:nvSpPr>
            <p:spPr bwMode="auto">
              <a:xfrm>
                <a:off x="480" y="1872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6" name="Line 26"/>
            <p:cNvSpPr>
              <a:spLocks noChangeShapeType="1"/>
            </p:cNvSpPr>
            <p:nvPr/>
          </p:nvSpPr>
          <p:spPr bwMode="auto">
            <a:xfrm flipH="1" flipV="1">
              <a:off x="1056" y="2498"/>
              <a:ext cx="690" cy="862"/>
            </a:xfrm>
            <a:prstGeom prst="line">
              <a:avLst/>
            </a:prstGeom>
            <a:noFill/>
            <a:ln w="38100" cap="rnd">
              <a:solidFill>
                <a:srgbClr val="FC1B0A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7" name="Object 27"/>
            <p:cNvGraphicFramePr>
              <a:graphicFrameLocks noChangeAspect="1"/>
            </p:cNvGraphicFramePr>
            <p:nvPr/>
          </p:nvGraphicFramePr>
          <p:xfrm>
            <a:off x="1296" y="3425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292" name="Equation" r:id="rId7" imgW="152334" imgH="139639" progId="Equation.3">
                    <p:embed/>
                  </p:oleObj>
                </mc:Choice>
                <mc:Fallback>
                  <p:oleObj name="Equation" r:id="rId7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425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6100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Group 28"/>
          <p:cNvGrpSpPr>
            <a:grpSpLocks/>
          </p:cNvGrpSpPr>
          <p:nvPr/>
        </p:nvGrpSpPr>
        <p:grpSpPr bwMode="auto">
          <a:xfrm>
            <a:off x="4787900" y="4710956"/>
            <a:ext cx="1333500" cy="2030412"/>
            <a:chOff x="3016" y="2605"/>
            <a:chExt cx="840" cy="1279"/>
          </a:xfrm>
        </p:grpSpPr>
        <p:grpSp>
          <p:nvGrpSpPr>
            <p:cNvPr id="82" name="Group 29"/>
            <p:cNvGrpSpPr>
              <a:grpSpLocks/>
            </p:cNvGrpSpPr>
            <p:nvPr/>
          </p:nvGrpSpPr>
          <p:grpSpPr bwMode="auto">
            <a:xfrm>
              <a:off x="3016" y="2605"/>
              <a:ext cx="840" cy="975"/>
              <a:chOff x="480" y="1392"/>
              <a:chExt cx="768" cy="960"/>
            </a:xfrm>
          </p:grpSpPr>
          <p:sp>
            <p:nvSpPr>
              <p:cNvPr id="87" name="Rectangle 30"/>
              <p:cNvSpPr>
                <a:spLocks noChangeArrowheads="1"/>
              </p:cNvSpPr>
              <p:nvPr/>
            </p:nvSpPr>
            <p:spPr bwMode="auto">
              <a:xfrm>
                <a:off x="480" y="1392"/>
                <a:ext cx="768" cy="960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" name="Line 31"/>
              <p:cNvSpPr>
                <a:spLocks noChangeShapeType="1"/>
              </p:cNvSpPr>
              <p:nvPr/>
            </p:nvSpPr>
            <p:spPr bwMode="auto">
              <a:xfrm>
                <a:off x="864" y="1392"/>
                <a:ext cx="0" cy="96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Line 32"/>
              <p:cNvSpPr>
                <a:spLocks noChangeShapeType="1"/>
              </p:cNvSpPr>
              <p:nvPr/>
            </p:nvSpPr>
            <p:spPr bwMode="auto">
              <a:xfrm>
                <a:off x="480" y="1872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3" name="Oval 33"/>
            <p:cNvSpPr>
              <a:spLocks noChangeArrowheads="1"/>
            </p:cNvSpPr>
            <p:nvPr/>
          </p:nvSpPr>
          <p:spPr bwMode="auto">
            <a:xfrm>
              <a:off x="3016" y="2605"/>
              <a:ext cx="840" cy="975"/>
            </a:xfrm>
            <a:prstGeom prst="ellipse">
              <a:avLst/>
            </a:prstGeom>
            <a:noFill/>
            <a:ln w="38100" cap="rnd">
              <a:solidFill>
                <a:srgbClr val="FC1B0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Freeform 34"/>
            <p:cNvSpPr>
              <a:spLocks/>
            </p:cNvSpPr>
            <p:nvPr/>
          </p:nvSpPr>
          <p:spPr bwMode="auto">
            <a:xfrm>
              <a:off x="3061" y="3306"/>
              <a:ext cx="85" cy="134"/>
            </a:xfrm>
            <a:custGeom>
              <a:avLst/>
              <a:gdLst>
                <a:gd name="T0" fmla="*/ 0 w 78"/>
                <a:gd name="T1" fmla="*/ 0 h 132"/>
                <a:gd name="T2" fmla="*/ 78 w 78"/>
                <a:gd name="T3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8" h="132">
                  <a:moveTo>
                    <a:pt x="0" y="0"/>
                  </a:moveTo>
                  <a:lnTo>
                    <a:pt x="78" y="132"/>
                  </a:lnTo>
                </a:path>
              </a:pathLst>
            </a:custGeom>
            <a:noFill/>
            <a:ln w="38100" cap="rnd">
              <a:solidFill>
                <a:srgbClr val="FC1B0A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5" name="Object 35"/>
            <p:cNvGraphicFramePr>
              <a:graphicFrameLocks noChangeAspect="1"/>
            </p:cNvGraphicFramePr>
            <p:nvPr/>
          </p:nvGraphicFramePr>
          <p:xfrm>
            <a:off x="3188" y="3578"/>
            <a:ext cx="53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293" name="Equation" r:id="rId9" imgW="355292" imgH="215713" progId="Equation.3">
                    <p:embed/>
                  </p:oleObj>
                </mc:Choice>
                <mc:Fallback>
                  <p:oleObj name="Equation" r:id="rId9" imgW="355292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8" y="3578"/>
                          <a:ext cx="536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6100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Freeform 36"/>
            <p:cNvSpPr>
              <a:spLocks/>
            </p:cNvSpPr>
            <p:nvPr/>
          </p:nvSpPr>
          <p:spPr bwMode="auto">
            <a:xfrm>
              <a:off x="3745" y="2755"/>
              <a:ext cx="72" cy="140"/>
            </a:xfrm>
            <a:custGeom>
              <a:avLst/>
              <a:gdLst>
                <a:gd name="T0" fmla="*/ 66 w 66"/>
                <a:gd name="T1" fmla="*/ 138 h 138"/>
                <a:gd name="T2" fmla="*/ 0 w 66"/>
                <a:gd name="T3" fmla="*/ 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6" h="138">
                  <a:moveTo>
                    <a:pt x="66" y="138"/>
                  </a:moveTo>
                  <a:lnTo>
                    <a:pt x="0" y="0"/>
                  </a:lnTo>
                </a:path>
              </a:pathLst>
            </a:custGeom>
            <a:noFill/>
            <a:ln w="38100" cap="rnd">
              <a:solidFill>
                <a:srgbClr val="FC1B0A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0" name="Group 37"/>
          <p:cNvGrpSpPr>
            <a:grpSpLocks/>
          </p:cNvGrpSpPr>
          <p:nvPr/>
        </p:nvGrpSpPr>
        <p:grpSpPr bwMode="auto">
          <a:xfrm>
            <a:off x="6623050" y="4571256"/>
            <a:ext cx="1335088" cy="2170112"/>
            <a:chOff x="4172" y="2517"/>
            <a:chExt cx="841" cy="1367"/>
          </a:xfrm>
        </p:grpSpPr>
        <p:sp>
          <p:nvSpPr>
            <p:cNvPr id="91" name="Oval 38"/>
            <p:cNvSpPr>
              <a:spLocks noChangeArrowheads="1"/>
            </p:cNvSpPr>
            <p:nvPr/>
          </p:nvSpPr>
          <p:spPr bwMode="auto">
            <a:xfrm rot="2160000">
              <a:off x="4387" y="2517"/>
              <a:ext cx="406" cy="1145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2" name="Group 39"/>
            <p:cNvGrpSpPr>
              <a:grpSpLocks/>
            </p:cNvGrpSpPr>
            <p:nvPr/>
          </p:nvGrpSpPr>
          <p:grpSpPr bwMode="auto">
            <a:xfrm>
              <a:off x="4172" y="2605"/>
              <a:ext cx="841" cy="975"/>
              <a:chOff x="480" y="1392"/>
              <a:chExt cx="768" cy="960"/>
            </a:xfrm>
          </p:grpSpPr>
          <p:sp>
            <p:nvSpPr>
              <p:cNvPr id="96" name="Rectangle 40"/>
              <p:cNvSpPr>
                <a:spLocks noChangeArrowheads="1"/>
              </p:cNvSpPr>
              <p:nvPr/>
            </p:nvSpPr>
            <p:spPr bwMode="auto">
              <a:xfrm>
                <a:off x="480" y="1392"/>
                <a:ext cx="768" cy="960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" name="Line 41"/>
              <p:cNvSpPr>
                <a:spLocks noChangeShapeType="1"/>
              </p:cNvSpPr>
              <p:nvPr/>
            </p:nvSpPr>
            <p:spPr bwMode="auto">
              <a:xfrm>
                <a:off x="864" y="1392"/>
                <a:ext cx="0" cy="96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Line 42"/>
              <p:cNvSpPr>
                <a:spLocks noChangeShapeType="1"/>
              </p:cNvSpPr>
              <p:nvPr/>
            </p:nvSpPr>
            <p:spPr bwMode="auto">
              <a:xfrm>
                <a:off x="480" y="1872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3" name="Freeform 43"/>
            <p:cNvSpPr>
              <a:spLocks/>
            </p:cNvSpPr>
            <p:nvPr/>
          </p:nvSpPr>
          <p:spPr bwMode="auto">
            <a:xfrm>
              <a:off x="4369" y="2918"/>
              <a:ext cx="105" cy="146"/>
            </a:xfrm>
            <a:custGeom>
              <a:avLst/>
              <a:gdLst>
                <a:gd name="T0" fmla="*/ 96 w 96"/>
                <a:gd name="T1" fmla="*/ 0 h 144"/>
                <a:gd name="T2" fmla="*/ 0 w 96"/>
                <a:gd name="T3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6" h="144">
                  <a:moveTo>
                    <a:pt x="96" y="0"/>
                  </a:moveTo>
                  <a:lnTo>
                    <a:pt x="0" y="144"/>
                  </a:lnTo>
                </a:path>
              </a:pathLst>
            </a:custGeom>
            <a:noFill/>
            <a:ln w="38100" cap="rnd">
              <a:solidFill>
                <a:srgbClr val="FC1B0A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44"/>
            <p:cNvSpPr>
              <a:spLocks/>
            </p:cNvSpPr>
            <p:nvPr/>
          </p:nvSpPr>
          <p:spPr bwMode="auto">
            <a:xfrm>
              <a:off x="4738" y="3092"/>
              <a:ext cx="104" cy="141"/>
            </a:xfrm>
            <a:custGeom>
              <a:avLst/>
              <a:gdLst>
                <a:gd name="T0" fmla="*/ 0 w 96"/>
                <a:gd name="T1" fmla="*/ 138 h 138"/>
                <a:gd name="T2" fmla="*/ 96 w 96"/>
                <a:gd name="T3" fmla="*/ 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6" h="138">
                  <a:moveTo>
                    <a:pt x="0" y="138"/>
                  </a:moveTo>
                  <a:lnTo>
                    <a:pt x="96" y="0"/>
                  </a:lnTo>
                </a:path>
              </a:pathLst>
            </a:custGeom>
            <a:noFill/>
            <a:ln w="38100" cap="rnd">
              <a:solidFill>
                <a:srgbClr val="FC1B0A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5" name="Object 45"/>
            <p:cNvGraphicFramePr>
              <a:graphicFrameLocks noChangeAspect="1"/>
            </p:cNvGraphicFramePr>
            <p:nvPr/>
          </p:nvGraphicFramePr>
          <p:xfrm>
            <a:off x="4280" y="3578"/>
            <a:ext cx="53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294" name="Equation" r:id="rId4" imgW="355292" imgH="215713" progId="Equation.3">
                    <p:embed/>
                  </p:oleObj>
                </mc:Choice>
                <mc:Fallback>
                  <p:oleObj name="Equation" r:id="rId4" imgW="355292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0" y="3578"/>
                          <a:ext cx="537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6100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Group 46"/>
          <p:cNvGrpSpPr>
            <a:grpSpLocks/>
          </p:cNvGrpSpPr>
          <p:nvPr/>
        </p:nvGrpSpPr>
        <p:grpSpPr bwMode="auto">
          <a:xfrm>
            <a:off x="2952750" y="2421781"/>
            <a:ext cx="1333500" cy="2127250"/>
            <a:chOff x="1860" y="1163"/>
            <a:chExt cx="840" cy="1340"/>
          </a:xfrm>
        </p:grpSpPr>
        <p:grpSp>
          <p:nvGrpSpPr>
            <p:cNvPr id="100" name="Group 47"/>
            <p:cNvGrpSpPr>
              <a:grpSpLocks/>
            </p:cNvGrpSpPr>
            <p:nvPr/>
          </p:nvGrpSpPr>
          <p:grpSpPr bwMode="auto">
            <a:xfrm>
              <a:off x="1860" y="1254"/>
              <a:ext cx="840" cy="976"/>
              <a:chOff x="480" y="1392"/>
              <a:chExt cx="768" cy="960"/>
            </a:xfrm>
          </p:grpSpPr>
          <p:sp>
            <p:nvSpPr>
              <p:cNvPr id="105" name="Rectangle 48"/>
              <p:cNvSpPr>
                <a:spLocks noChangeArrowheads="1"/>
              </p:cNvSpPr>
              <p:nvPr/>
            </p:nvSpPr>
            <p:spPr bwMode="auto">
              <a:xfrm>
                <a:off x="480" y="1392"/>
                <a:ext cx="768" cy="960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" name="Line 49"/>
              <p:cNvSpPr>
                <a:spLocks noChangeShapeType="1"/>
              </p:cNvSpPr>
              <p:nvPr/>
            </p:nvSpPr>
            <p:spPr bwMode="auto">
              <a:xfrm>
                <a:off x="864" y="1392"/>
                <a:ext cx="0" cy="96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Line 50"/>
              <p:cNvSpPr>
                <a:spLocks noChangeShapeType="1"/>
              </p:cNvSpPr>
              <p:nvPr/>
            </p:nvSpPr>
            <p:spPr bwMode="auto">
              <a:xfrm>
                <a:off x="480" y="1872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1" name="Freeform 51"/>
            <p:cNvSpPr>
              <a:spLocks/>
            </p:cNvSpPr>
            <p:nvPr/>
          </p:nvSpPr>
          <p:spPr bwMode="auto">
            <a:xfrm>
              <a:off x="2125" y="1474"/>
              <a:ext cx="118" cy="133"/>
            </a:xfrm>
            <a:custGeom>
              <a:avLst/>
              <a:gdLst>
                <a:gd name="T0" fmla="*/ 0 w 108"/>
                <a:gd name="T1" fmla="*/ 132 h 132"/>
                <a:gd name="T2" fmla="*/ 108 w 108"/>
                <a:gd name="T3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8" h="132">
                  <a:moveTo>
                    <a:pt x="0" y="132"/>
                  </a:moveTo>
                  <a:lnTo>
                    <a:pt x="108" y="0"/>
                  </a:lnTo>
                </a:path>
              </a:pathLst>
            </a:custGeom>
            <a:noFill/>
            <a:ln w="38100" cap="rnd">
              <a:solidFill>
                <a:srgbClr val="FC1B0A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Freeform 52"/>
            <p:cNvSpPr>
              <a:spLocks/>
            </p:cNvSpPr>
            <p:nvPr/>
          </p:nvSpPr>
          <p:spPr bwMode="auto">
            <a:xfrm>
              <a:off x="2274" y="1926"/>
              <a:ext cx="124" cy="123"/>
            </a:xfrm>
            <a:custGeom>
              <a:avLst/>
              <a:gdLst>
                <a:gd name="T0" fmla="*/ 114 w 114"/>
                <a:gd name="T1" fmla="*/ 0 h 120"/>
                <a:gd name="T2" fmla="*/ 0 w 114"/>
                <a:gd name="T3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4" h="120">
                  <a:moveTo>
                    <a:pt x="114" y="0"/>
                  </a:moveTo>
                  <a:lnTo>
                    <a:pt x="0" y="120"/>
                  </a:lnTo>
                </a:path>
              </a:pathLst>
            </a:custGeom>
            <a:noFill/>
            <a:ln w="38100" cap="rnd">
              <a:solidFill>
                <a:srgbClr val="FC1B0A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" name="Object 53"/>
            <p:cNvGraphicFramePr>
              <a:graphicFrameLocks noChangeAspect="1"/>
            </p:cNvGraphicFramePr>
            <p:nvPr/>
          </p:nvGraphicFramePr>
          <p:xfrm>
            <a:off x="2081" y="2197"/>
            <a:ext cx="42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295" name="Equation" r:id="rId12" imgW="279279" imgH="215806" progId="Equation.3">
                    <p:embed/>
                  </p:oleObj>
                </mc:Choice>
                <mc:Fallback>
                  <p:oleObj name="Equation" r:id="rId12" imgW="279279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" y="2197"/>
                          <a:ext cx="42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6100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" name="Oval 54"/>
            <p:cNvSpPr>
              <a:spLocks noChangeArrowheads="1"/>
            </p:cNvSpPr>
            <p:nvPr/>
          </p:nvSpPr>
          <p:spPr bwMode="auto">
            <a:xfrm rot="2160000">
              <a:off x="2079" y="1163"/>
              <a:ext cx="406" cy="1145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8" name="Group 55"/>
          <p:cNvGrpSpPr>
            <a:grpSpLocks/>
          </p:cNvGrpSpPr>
          <p:nvPr/>
        </p:nvGrpSpPr>
        <p:grpSpPr bwMode="auto">
          <a:xfrm>
            <a:off x="6624638" y="2432893"/>
            <a:ext cx="1333500" cy="2116138"/>
            <a:chOff x="4173" y="1170"/>
            <a:chExt cx="840" cy="1333"/>
          </a:xfrm>
        </p:grpSpPr>
        <p:grpSp>
          <p:nvGrpSpPr>
            <p:cNvPr id="109" name="Group 56"/>
            <p:cNvGrpSpPr>
              <a:grpSpLocks/>
            </p:cNvGrpSpPr>
            <p:nvPr/>
          </p:nvGrpSpPr>
          <p:grpSpPr bwMode="auto">
            <a:xfrm>
              <a:off x="4173" y="1254"/>
              <a:ext cx="840" cy="976"/>
              <a:chOff x="480" y="1392"/>
              <a:chExt cx="768" cy="960"/>
            </a:xfrm>
          </p:grpSpPr>
          <p:sp>
            <p:nvSpPr>
              <p:cNvPr id="114" name="Rectangle 57"/>
              <p:cNvSpPr>
                <a:spLocks noChangeArrowheads="1"/>
              </p:cNvSpPr>
              <p:nvPr/>
            </p:nvSpPr>
            <p:spPr bwMode="auto">
              <a:xfrm>
                <a:off x="480" y="1392"/>
                <a:ext cx="768" cy="960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" name="Line 58"/>
              <p:cNvSpPr>
                <a:spLocks noChangeShapeType="1"/>
              </p:cNvSpPr>
              <p:nvPr/>
            </p:nvSpPr>
            <p:spPr bwMode="auto">
              <a:xfrm>
                <a:off x="864" y="1392"/>
                <a:ext cx="0" cy="96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Line 59"/>
              <p:cNvSpPr>
                <a:spLocks noChangeShapeType="1"/>
              </p:cNvSpPr>
              <p:nvPr/>
            </p:nvSpPr>
            <p:spPr bwMode="auto">
              <a:xfrm>
                <a:off x="480" y="1872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0" name="Freeform 60"/>
            <p:cNvSpPr>
              <a:spLocks/>
            </p:cNvSpPr>
            <p:nvPr/>
          </p:nvSpPr>
          <p:spPr bwMode="auto">
            <a:xfrm>
              <a:off x="4362" y="1748"/>
              <a:ext cx="105" cy="153"/>
            </a:xfrm>
            <a:custGeom>
              <a:avLst/>
              <a:gdLst>
                <a:gd name="T0" fmla="*/ 96 w 96"/>
                <a:gd name="T1" fmla="*/ 150 h 150"/>
                <a:gd name="T2" fmla="*/ 0 w 96"/>
                <a:gd name="T3" fmla="*/ 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6" h="150">
                  <a:moveTo>
                    <a:pt x="96" y="150"/>
                  </a:moveTo>
                  <a:lnTo>
                    <a:pt x="0" y="0"/>
                  </a:lnTo>
                </a:path>
              </a:pathLst>
            </a:custGeom>
            <a:noFill/>
            <a:ln w="38100" cap="rnd">
              <a:solidFill>
                <a:srgbClr val="FC1B0A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Freeform 61"/>
            <p:cNvSpPr>
              <a:spLocks/>
            </p:cNvSpPr>
            <p:nvPr/>
          </p:nvSpPr>
          <p:spPr bwMode="auto">
            <a:xfrm>
              <a:off x="4752" y="1619"/>
              <a:ext cx="99" cy="121"/>
            </a:xfrm>
            <a:custGeom>
              <a:avLst/>
              <a:gdLst>
                <a:gd name="T0" fmla="*/ 0 w 90"/>
                <a:gd name="T1" fmla="*/ 0 h 120"/>
                <a:gd name="T2" fmla="*/ 90 w 90"/>
                <a:gd name="T3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0" h="120">
                  <a:moveTo>
                    <a:pt x="0" y="0"/>
                  </a:moveTo>
                  <a:lnTo>
                    <a:pt x="90" y="120"/>
                  </a:lnTo>
                </a:path>
              </a:pathLst>
            </a:custGeom>
            <a:noFill/>
            <a:ln w="38100" cap="rnd">
              <a:solidFill>
                <a:srgbClr val="FC1B0A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" name="Object 62"/>
            <p:cNvGraphicFramePr>
              <a:graphicFrameLocks noChangeAspect="1"/>
            </p:cNvGraphicFramePr>
            <p:nvPr/>
          </p:nvGraphicFramePr>
          <p:xfrm>
            <a:off x="4317" y="2197"/>
            <a:ext cx="53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296" name="Equation" r:id="rId4" imgW="355292" imgH="215713" progId="Equation.3">
                    <p:embed/>
                  </p:oleObj>
                </mc:Choice>
                <mc:Fallback>
                  <p:oleObj name="Equation" r:id="rId4" imgW="355292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7" y="2197"/>
                          <a:ext cx="536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6100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" name="Oval 63"/>
            <p:cNvSpPr>
              <a:spLocks noChangeArrowheads="1"/>
            </p:cNvSpPr>
            <p:nvPr/>
          </p:nvSpPr>
          <p:spPr bwMode="auto">
            <a:xfrm rot="19440000" flipH="1">
              <a:off x="4396" y="1170"/>
              <a:ext cx="405" cy="1145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7" name="Group 64"/>
          <p:cNvGrpSpPr>
            <a:grpSpLocks/>
          </p:cNvGrpSpPr>
          <p:nvPr/>
        </p:nvGrpSpPr>
        <p:grpSpPr bwMode="auto">
          <a:xfrm>
            <a:off x="2952750" y="4598243"/>
            <a:ext cx="1333500" cy="2143125"/>
            <a:chOff x="1860" y="2534"/>
            <a:chExt cx="840" cy="1350"/>
          </a:xfrm>
        </p:grpSpPr>
        <p:grpSp>
          <p:nvGrpSpPr>
            <p:cNvPr id="118" name="Group 65"/>
            <p:cNvGrpSpPr>
              <a:grpSpLocks/>
            </p:cNvGrpSpPr>
            <p:nvPr/>
          </p:nvGrpSpPr>
          <p:grpSpPr bwMode="auto">
            <a:xfrm>
              <a:off x="1860" y="2605"/>
              <a:ext cx="840" cy="975"/>
              <a:chOff x="480" y="1392"/>
              <a:chExt cx="768" cy="960"/>
            </a:xfrm>
          </p:grpSpPr>
          <p:sp>
            <p:nvSpPr>
              <p:cNvPr id="123" name="Rectangle 66"/>
              <p:cNvSpPr>
                <a:spLocks noChangeArrowheads="1"/>
              </p:cNvSpPr>
              <p:nvPr/>
            </p:nvSpPr>
            <p:spPr bwMode="auto">
              <a:xfrm>
                <a:off x="480" y="1392"/>
                <a:ext cx="768" cy="960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" name="Line 67"/>
              <p:cNvSpPr>
                <a:spLocks noChangeShapeType="1"/>
              </p:cNvSpPr>
              <p:nvPr/>
            </p:nvSpPr>
            <p:spPr bwMode="auto">
              <a:xfrm>
                <a:off x="864" y="1392"/>
                <a:ext cx="0" cy="96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Line 68"/>
              <p:cNvSpPr>
                <a:spLocks noChangeShapeType="1"/>
              </p:cNvSpPr>
              <p:nvPr/>
            </p:nvSpPr>
            <p:spPr bwMode="auto">
              <a:xfrm>
                <a:off x="480" y="1872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9" name="Freeform 69"/>
            <p:cNvSpPr>
              <a:spLocks/>
            </p:cNvSpPr>
            <p:nvPr/>
          </p:nvSpPr>
          <p:spPr bwMode="auto">
            <a:xfrm>
              <a:off x="2166" y="3291"/>
              <a:ext cx="124" cy="110"/>
            </a:xfrm>
            <a:custGeom>
              <a:avLst/>
              <a:gdLst>
                <a:gd name="T0" fmla="*/ 0 w 114"/>
                <a:gd name="T1" fmla="*/ 0 h 108"/>
                <a:gd name="T2" fmla="*/ 114 w 114"/>
                <a:gd name="T3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4" h="108">
                  <a:moveTo>
                    <a:pt x="0" y="0"/>
                  </a:moveTo>
                  <a:lnTo>
                    <a:pt x="114" y="108"/>
                  </a:lnTo>
                </a:path>
              </a:pathLst>
            </a:custGeom>
            <a:noFill/>
            <a:ln w="38100" cap="rnd">
              <a:solidFill>
                <a:srgbClr val="FC1B0A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Freeform 70"/>
            <p:cNvSpPr>
              <a:spLocks/>
            </p:cNvSpPr>
            <p:nvPr/>
          </p:nvSpPr>
          <p:spPr bwMode="auto">
            <a:xfrm>
              <a:off x="2301" y="2824"/>
              <a:ext cx="125" cy="134"/>
            </a:xfrm>
            <a:custGeom>
              <a:avLst/>
              <a:gdLst>
                <a:gd name="T0" fmla="*/ 114 w 114"/>
                <a:gd name="T1" fmla="*/ 132 h 132"/>
                <a:gd name="T2" fmla="*/ 0 w 114"/>
                <a:gd name="T3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4" h="132">
                  <a:moveTo>
                    <a:pt x="114" y="132"/>
                  </a:moveTo>
                  <a:lnTo>
                    <a:pt x="0" y="0"/>
                  </a:lnTo>
                </a:path>
              </a:pathLst>
            </a:custGeom>
            <a:noFill/>
            <a:ln w="38100" cap="rnd">
              <a:solidFill>
                <a:srgbClr val="FC1B0A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1" name="Object 71"/>
            <p:cNvGraphicFramePr>
              <a:graphicFrameLocks noChangeAspect="1"/>
            </p:cNvGraphicFramePr>
            <p:nvPr/>
          </p:nvGraphicFramePr>
          <p:xfrm>
            <a:off x="2098" y="3578"/>
            <a:ext cx="53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297" name="Equation" r:id="rId4" imgW="355292" imgH="215713" progId="Equation.3">
                    <p:embed/>
                  </p:oleObj>
                </mc:Choice>
                <mc:Fallback>
                  <p:oleObj name="Equation" r:id="rId4" imgW="355292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8" y="3578"/>
                          <a:ext cx="536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6100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" name="Oval 72"/>
            <p:cNvSpPr>
              <a:spLocks noChangeArrowheads="1"/>
            </p:cNvSpPr>
            <p:nvPr/>
          </p:nvSpPr>
          <p:spPr bwMode="auto">
            <a:xfrm rot="19440000" flipH="1">
              <a:off x="2083" y="2534"/>
              <a:ext cx="405" cy="1145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5455296" y="1556792"/>
            <a:ext cx="3437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在研究光的偏振时有重要应用</a:t>
            </a:r>
            <a:endParaRPr lang="en-US" altLang="zh-CN" dirty="0"/>
          </a:p>
          <a:p>
            <a:r>
              <a:rPr lang="zh-CN" altLang="en-US" dirty="0"/>
              <a:t>非常类似于偏振光的合成与分解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81547" y="2915494"/>
            <a:ext cx="8829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一行均为右旋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8115303" y="5036811"/>
            <a:ext cx="8829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二行均为左旋</a:t>
            </a:r>
          </a:p>
        </p:txBody>
      </p:sp>
    </p:spTree>
    <p:extLst>
      <p:ext uri="{BB962C8B-B14F-4D97-AF65-F5344CB8AC3E}">
        <p14:creationId xmlns:p14="http://schemas.microsoft.com/office/powerpoint/2010/main" val="5219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2 </a:t>
            </a:r>
            <a:r>
              <a:rPr lang="zh-CN" altLang="en-US" dirty="0"/>
              <a:t>谐振动的合成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WordArt 5"/>
          <p:cNvSpPr>
            <a:spLocks noChangeArrowheads="1" noChangeShapeType="1" noTextEdit="1"/>
          </p:cNvSpPr>
          <p:nvPr/>
        </p:nvSpPr>
        <p:spPr bwMode="auto">
          <a:xfrm>
            <a:off x="432048" y="1556792"/>
            <a:ext cx="4572000" cy="3143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仿宋_GB2312"/>
              </a:rPr>
              <a:t>四、相互垂直不同频率谐振动的合成</a:t>
            </a:r>
          </a:p>
        </p:txBody>
      </p:sp>
      <p:sp>
        <p:nvSpPr>
          <p:cNvPr id="126" name="Text Box 5"/>
          <p:cNvSpPr txBox="1">
            <a:spLocks noChangeArrowheads="1"/>
          </p:cNvSpPr>
          <p:nvPr/>
        </p:nvSpPr>
        <p:spPr bwMode="auto">
          <a:xfrm>
            <a:off x="323528" y="1988840"/>
            <a:ext cx="8568952" cy="79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3" tIns="45716" rIns="91433" bIns="45716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1900" b="1" dirty="0">
                <a:solidFill>
                  <a:srgbClr val="000080"/>
                </a:solidFill>
                <a:latin typeface="华文中宋" pitchFamily="2" charset="-122"/>
                <a:ea typeface="华文中宋" pitchFamily="2" charset="-122"/>
              </a:rPr>
              <a:t>      </a:t>
            </a:r>
            <a:r>
              <a:rPr kumimoji="1" lang="zh-CN" altLang="en-US" sz="19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合振动轨迹一般不是封闭曲线，但当频率有简单</a:t>
            </a:r>
            <a:r>
              <a:rPr kumimoji="1" lang="zh-CN" altLang="en-US" sz="19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整数比</a:t>
            </a:r>
            <a:r>
              <a:rPr kumimoji="1" lang="zh-CN" altLang="en-US" sz="19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关系时，是稳定的封闭曲线，称为</a:t>
            </a:r>
            <a:r>
              <a:rPr kumimoji="1" lang="zh-CN" altLang="en-US" sz="1900" b="1" dirty="0">
                <a:solidFill>
                  <a:srgbClr val="000080"/>
                </a:solidFill>
                <a:latin typeface="华文中宋" pitchFamily="2" charset="-122"/>
                <a:ea typeface="华文中宋" pitchFamily="2" charset="-122"/>
              </a:rPr>
              <a:t>“</a:t>
            </a:r>
            <a:r>
              <a:rPr kumimoji="1" lang="zh-CN" altLang="en-US" sz="19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李萨如图形 </a:t>
            </a:r>
            <a:r>
              <a:rPr kumimoji="1" lang="zh-CN" altLang="en-US" sz="1900" b="1" dirty="0">
                <a:solidFill>
                  <a:srgbClr val="000084"/>
                </a:solidFill>
                <a:latin typeface="华文中宋" pitchFamily="2" charset="-122"/>
                <a:ea typeface="华文中宋" pitchFamily="2" charset="-122"/>
              </a:rPr>
              <a:t>”。图形不但与频率比有关，还与初相差有关。</a:t>
            </a:r>
          </a:p>
        </p:txBody>
      </p:sp>
      <p:grpSp>
        <p:nvGrpSpPr>
          <p:cNvPr id="127" name="Group 7"/>
          <p:cNvGrpSpPr>
            <a:grpSpLocks/>
          </p:cNvGrpSpPr>
          <p:nvPr/>
        </p:nvGrpSpPr>
        <p:grpSpPr bwMode="auto">
          <a:xfrm>
            <a:off x="467544" y="2564904"/>
            <a:ext cx="2736850" cy="3240088"/>
            <a:chOff x="385" y="935"/>
            <a:chExt cx="1724" cy="2041"/>
          </a:xfrm>
        </p:grpSpPr>
        <p:sp>
          <p:nvSpPr>
            <p:cNvPr id="128" name="Freeform 8"/>
            <p:cNvSpPr>
              <a:spLocks/>
            </p:cNvSpPr>
            <p:nvPr/>
          </p:nvSpPr>
          <p:spPr bwMode="auto">
            <a:xfrm>
              <a:off x="494" y="1468"/>
              <a:ext cx="1144" cy="1334"/>
            </a:xfrm>
            <a:custGeom>
              <a:avLst/>
              <a:gdLst>
                <a:gd name="T0" fmla="*/ 657 w 1312"/>
                <a:gd name="T1" fmla="*/ 1 h 1690"/>
                <a:gd name="T2" fmla="*/ 1209 w 1312"/>
                <a:gd name="T3" fmla="*/ 313 h 1690"/>
                <a:gd name="T4" fmla="*/ 105 w 1312"/>
                <a:gd name="T5" fmla="*/ 1393 h 1690"/>
                <a:gd name="T6" fmla="*/ 675 w 1312"/>
                <a:gd name="T7" fmla="*/ 1687 h 1690"/>
                <a:gd name="T8" fmla="*/ 1215 w 1312"/>
                <a:gd name="T9" fmla="*/ 1375 h 1690"/>
                <a:gd name="T10" fmla="*/ 93 w 1312"/>
                <a:gd name="T11" fmla="*/ 307 h 1690"/>
                <a:gd name="T12" fmla="*/ 657 w 1312"/>
                <a:gd name="T13" fmla="*/ 1 h 1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690">
                  <a:moveTo>
                    <a:pt x="657" y="1"/>
                  </a:moveTo>
                  <a:cubicBezTo>
                    <a:pt x="843" y="2"/>
                    <a:pt x="1301" y="81"/>
                    <a:pt x="1209" y="313"/>
                  </a:cubicBezTo>
                  <a:cubicBezTo>
                    <a:pt x="1117" y="545"/>
                    <a:pt x="194" y="1164"/>
                    <a:pt x="105" y="1393"/>
                  </a:cubicBezTo>
                  <a:cubicBezTo>
                    <a:pt x="16" y="1622"/>
                    <a:pt x="490" y="1690"/>
                    <a:pt x="675" y="1687"/>
                  </a:cubicBezTo>
                  <a:cubicBezTo>
                    <a:pt x="860" y="1684"/>
                    <a:pt x="1312" y="1605"/>
                    <a:pt x="1215" y="1375"/>
                  </a:cubicBezTo>
                  <a:cubicBezTo>
                    <a:pt x="1118" y="1145"/>
                    <a:pt x="186" y="536"/>
                    <a:pt x="93" y="307"/>
                  </a:cubicBezTo>
                  <a:cubicBezTo>
                    <a:pt x="0" y="78"/>
                    <a:pt x="471" y="0"/>
                    <a:pt x="657" y="1"/>
                  </a:cubicBezTo>
                  <a:close/>
                </a:path>
              </a:pathLst>
            </a:custGeom>
            <a:noFill/>
            <a:ln w="317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Rectangle 9"/>
            <p:cNvSpPr>
              <a:spLocks noChangeArrowheads="1"/>
            </p:cNvSpPr>
            <p:nvPr/>
          </p:nvSpPr>
          <p:spPr bwMode="auto">
            <a:xfrm>
              <a:off x="552" y="1450"/>
              <a:ext cx="1007" cy="1376"/>
            </a:xfrm>
            <a:prstGeom prst="rect">
              <a:avLst/>
            </a:prstGeom>
            <a:noFill/>
            <a:ln w="19050">
              <a:solidFill>
                <a:srgbClr val="0066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2691" tIns="12691" rIns="12691" bIns="12691"/>
            <a:lstStyle/>
            <a:p>
              <a:endParaRPr lang="zh-CN" altLang="en-US"/>
            </a:p>
          </p:txBody>
        </p:sp>
        <p:sp>
          <p:nvSpPr>
            <p:cNvPr id="130" name="Rectangle 10"/>
            <p:cNvSpPr>
              <a:spLocks noChangeArrowheads="1"/>
            </p:cNvSpPr>
            <p:nvPr/>
          </p:nvSpPr>
          <p:spPr bwMode="auto">
            <a:xfrm>
              <a:off x="1572" y="1842"/>
              <a:ext cx="401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691" tIns="12691" rIns="12691" bIns="12691"/>
            <a:lstStyle/>
            <a:p>
              <a:pPr algn="just"/>
              <a:r>
                <a:rPr kumimoji="1" lang="en-US" altLang="zh-CN" sz="2800" b="1" i="1">
                  <a:solidFill>
                    <a:srgbClr val="000092"/>
                  </a:solidFill>
                  <a:latin typeface="Times New Roman" pitchFamily="18" charset="0"/>
                  <a:ea typeface="华文中宋" pitchFamily="2" charset="-122"/>
                </a:rPr>
                <a:t>A</a:t>
              </a:r>
              <a:r>
                <a:rPr kumimoji="1" lang="en-US" altLang="zh-CN" sz="2800" b="1" baseline="-25000">
                  <a:solidFill>
                    <a:srgbClr val="000092"/>
                  </a:solidFill>
                  <a:latin typeface="Times New Roman" pitchFamily="18" charset="0"/>
                  <a:ea typeface="华文中宋" pitchFamily="2" charset="-122"/>
                </a:rPr>
                <a:t>2</a:t>
              </a:r>
              <a:endParaRPr kumimoji="1" lang="en-US" altLang="zh-CN" sz="2800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31" name="Rectangle 11"/>
            <p:cNvSpPr>
              <a:spLocks noChangeArrowheads="1"/>
            </p:cNvSpPr>
            <p:nvPr/>
          </p:nvSpPr>
          <p:spPr bwMode="auto">
            <a:xfrm>
              <a:off x="1916" y="2105"/>
              <a:ext cx="193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691" tIns="12691" rIns="12691" bIns="12691"/>
            <a:lstStyle/>
            <a:p>
              <a:pPr algn="just"/>
              <a:r>
                <a:rPr kumimoji="1" lang="en-US" altLang="zh-CN" sz="2800" b="1" i="1">
                  <a:solidFill>
                    <a:schemeClr val="tx2"/>
                  </a:solidFill>
                  <a:latin typeface="Times New Roman" pitchFamily="18" charset="0"/>
                  <a:ea typeface="华文中宋" pitchFamily="2" charset="-122"/>
                </a:rPr>
                <a:t>x</a:t>
              </a:r>
              <a:endPara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32" name="Rectangle 12"/>
            <p:cNvSpPr>
              <a:spLocks noChangeArrowheads="1"/>
            </p:cNvSpPr>
            <p:nvPr/>
          </p:nvSpPr>
          <p:spPr bwMode="auto">
            <a:xfrm>
              <a:off x="1111" y="1162"/>
              <a:ext cx="44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691" tIns="12691" rIns="12691" bIns="12691"/>
            <a:lstStyle/>
            <a:p>
              <a:pPr algn="just"/>
              <a:r>
                <a:rPr kumimoji="1" lang="en-US" altLang="zh-CN" sz="2800" b="1" i="1">
                  <a:solidFill>
                    <a:srgbClr val="000092"/>
                  </a:solidFill>
                  <a:latin typeface="Times New Roman" pitchFamily="18" charset="0"/>
                  <a:ea typeface="华文中宋" pitchFamily="2" charset="-122"/>
                </a:rPr>
                <a:t>A</a:t>
              </a:r>
              <a:r>
                <a:rPr kumimoji="1" lang="en-US" altLang="zh-CN" sz="2800" b="1" baseline="-25000">
                  <a:solidFill>
                    <a:srgbClr val="000092"/>
                  </a:solidFill>
                  <a:latin typeface="Times New Roman" pitchFamily="18" charset="0"/>
                  <a:ea typeface="华文中宋" pitchFamily="2" charset="-122"/>
                </a:rPr>
                <a:t>1</a:t>
              </a:r>
              <a:endParaRPr kumimoji="1" lang="en-US" altLang="zh-CN" sz="2800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33" name="Line 13"/>
            <p:cNvSpPr>
              <a:spLocks noChangeShapeType="1"/>
            </p:cNvSpPr>
            <p:nvPr/>
          </p:nvSpPr>
          <p:spPr bwMode="auto">
            <a:xfrm flipH="1">
              <a:off x="1064" y="1070"/>
              <a:ext cx="1" cy="1906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triangle" w="sm" len="lg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2691" tIns="12691" rIns="12691" bIns="12691"/>
            <a:lstStyle/>
            <a:p>
              <a:endParaRPr lang="zh-CN" altLang="en-US"/>
            </a:p>
          </p:txBody>
        </p:sp>
        <p:sp>
          <p:nvSpPr>
            <p:cNvPr id="134" name="Rectangle 14"/>
            <p:cNvSpPr>
              <a:spLocks noChangeArrowheads="1"/>
            </p:cNvSpPr>
            <p:nvPr/>
          </p:nvSpPr>
          <p:spPr bwMode="auto">
            <a:xfrm>
              <a:off x="884" y="935"/>
              <a:ext cx="210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691" tIns="12691" rIns="12691" bIns="12691"/>
            <a:lstStyle/>
            <a:p>
              <a:pPr algn="just"/>
              <a:r>
                <a:rPr kumimoji="1" lang="en-US" altLang="zh-CN" sz="2800" b="1" i="1">
                  <a:solidFill>
                    <a:schemeClr val="tx2"/>
                  </a:solidFill>
                  <a:latin typeface="Times New Roman" pitchFamily="18" charset="0"/>
                  <a:ea typeface="华文中宋" pitchFamily="2" charset="-122"/>
                </a:rPr>
                <a:t>y</a:t>
              </a:r>
              <a:endPara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36" name="Line 16"/>
            <p:cNvSpPr>
              <a:spLocks noChangeShapeType="1"/>
            </p:cNvSpPr>
            <p:nvPr/>
          </p:nvSpPr>
          <p:spPr bwMode="auto">
            <a:xfrm>
              <a:off x="385" y="2159"/>
              <a:ext cx="15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7" name="Group 17"/>
          <p:cNvGrpSpPr>
            <a:grpSpLocks/>
          </p:cNvGrpSpPr>
          <p:nvPr/>
        </p:nvGrpSpPr>
        <p:grpSpPr bwMode="auto">
          <a:xfrm>
            <a:off x="3129781" y="2564904"/>
            <a:ext cx="2898775" cy="3168650"/>
            <a:chOff x="2062" y="935"/>
            <a:chExt cx="1826" cy="1996"/>
          </a:xfrm>
        </p:grpSpPr>
        <p:sp>
          <p:nvSpPr>
            <p:cNvPr id="138" name="Rectangle 18"/>
            <p:cNvSpPr>
              <a:spLocks noChangeArrowheads="1"/>
            </p:cNvSpPr>
            <p:nvPr/>
          </p:nvSpPr>
          <p:spPr bwMode="auto">
            <a:xfrm>
              <a:off x="2290" y="1450"/>
              <a:ext cx="1007" cy="1376"/>
            </a:xfrm>
            <a:prstGeom prst="rect">
              <a:avLst/>
            </a:prstGeom>
            <a:noFill/>
            <a:ln w="19050">
              <a:solidFill>
                <a:srgbClr val="0066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2691" tIns="12691" rIns="12691" bIns="12691"/>
            <a:lstStyle/>
            <a:p>
              <a:endParaRPr lang="zh-CN" altLang="en-US"/>
            </a:p>
          </p:txBody>
        </p:sp>
        <p:sp>
          <p:nvSpPr>
            <p:cNvPr id="139" name="Rectangle 19"/>
            <p:cNvSpPr>
              <a:spLocks noChangeArrowheads="1"/>
            </p:cNvSpPr>
            <p:nvPr/>
          </p:nvSpPr>
          <p:spPr bwMode="auto">
            <a:xfrm>
              <a:off x="3335" y="1842"/>
              <a:ext cx="361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691" tIns="12691" rIns="12691" bIns="12691"/>
            <a:lstStyle/>
            <a:p>
              <a:pPr algn="just"/>
              <a:r>
                <a:rPr kumimoji="1" lang="en-US" altLang="zh-CN" sz="2800" b="1" i="1">
                  <a:solidFill>
                    <a:srgbClr val="000092"/>
                  </a:solidFill>
                  <a:latin typeface="Times New Roman" pitchFamily="18" charset="0"/>
                  <a:ea typeface="华文中宋" pitchFamily="2" charset="-122"/>
                </a:rPr>
                <a:t>A</a:t>
              </a:r>
              <a:r>
                <a:rPr kumimoji="1" lang="en-US" altLang="zh-CN" sz="2800" b="1" baseline="-25000">
                  <a:solidFill>
                    <a:srgbClr val="000092"/>
                  </a:solidFill>
                  <a:latin typeface="Times New Roman" pitchFamily="18" charset="0"/>
                  <a:ea typeface="华文中宋" pitchFamily="2" charset="-122"/>
                </a:rPr>
                <a:t>2</a:t>
              </a:r>
              <a:endParaRPr kumimoji="1" lang="en-US" altLang="zh-CN" sz="2800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40" name="Rectangle 20"/>
            <p:cNvSpPr>
              <a:spLocks noChangeArrowheads="1"/>
            </p:cNvSpPr>
            <p:nvPr/>
          </p:nvSpPr>
          <p:spPr bwMode="auto">
            <a:xfrm>
              <a:off x="2834" y="1169"/>
              <a:ext cx="333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691" tIns="12691" rIns="12691" bIns="12691"/>
            <a:lstStyle/>
            <a:p>
              <a:pPr algn="just"/>
              <a:r>
                <a:rPr kumimoji="1" lang="en-US" altLang="zh-CN" sz="2800" b="1" i="1">
                  <a:solidFill>
                    <a:srgbClr val="000092"/>
                  </a:solidFill>
                  <a:latin typeface="Times New Roman" pitchFamily="18" charset="0"/>
                  <a:ea typeface="华文中宋" pitchFamily="2" charset="-122"/>
                </a:rPr>
                <a:t>A</a:t>
              </a:r>
              <a:r>
                <a:rPr kumimoji="1" lang="en-US" altLang="zh-CN" sz="2800" b="1" baseline="-25000">
                  <a:solidFill>
                    <a:srgbClr val="000092"/>
                  </a:solidFill>
                  <a:latin typeface="Times New Roman" pitchFamily="18" charset="0"/>
                  <a:ea typeface="华文中宋" pitchFamily="2" charset="-122"/>
                </a:rPr>
                <a:t>1</a:t>
              </a:r>
              <a:endParaRPr kumimoji="1" lang="en-US" altLang="zh-CN" sz="2800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41" name="Line 21"/>
            <p:cNvSpPr>
              <a:spLocks noChangeShapeType="1"/>
            </p:cNvSpPr>
            <p:nvPr/>
          </p:nvSpPr>
          <p:spPr bwMode="auto">
            <a:xfrm>
              <a:off x="2789" y="1071"/>
              <a:ext cx="13" cy="186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triangle" w="sm" len="lg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2691" tIns="12691" rIns="12691" bIns="12691"/>
            <a:lstStyle/>
            <a:p>
              <a:endParaRPr lang="zh-CN" altLang="en-US"/>
            </a:p>
          </p:txBody>
        </p:sp>
        <p:sp>
          <p:nvSpPr>
            <p:cNvPr id="142" name="Rectangle 22"/>
            <p:cNvSpPr>
              <a:spLocks noChangeArrowheads="1"/>
            </p:cNvSpPr>
            <p:nvPr/>
          </p:nvSpPr>
          <p:spPr bwMode="auto">
            <a:xfrm>
              <a:off x="2608" y="935"/>
              <a:ext cx="211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691" tIns="12691" rIns="12691" bIns="12691"/>
            <a:lstStyle/>
            <a:p>
              <a:pPr algn="just"/>
              <a:r>
                <a:rPr kumimoji="1" lang="en-US" altLang="zh-CN" sz="2800" b="1" i="1">
                  <a:solidFill>
                    <a:schemeClr val="tx2"/>
                  </a:solidFill>
                  <a:latin typeface="Times New Roman" pitchFamily="18" charset="0"/>
                  <a:ea typeface="华文中宋" pitchFamily="2" charset="-122"/>
                </a:rPr>
                <a:t>y</a:t>
              </a:r>
              <a:endPara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43" name="Freeform 23"/>
            <p:cNvSpPr>
              <a:spLocks/>
            </p:cNvSpPr>
            <p:nvPr/>
          </p:nvSpPr>
          <p:spPr bwMode="auto">
            <a:xfrm>
              <a:off x="2213" y="1448"/>
              <a:ext cx="1159" cy="1371"/>
            </a:xfrm>
            <a:custGeom>
              <a:avLst/>
              <a:gdLst>
                <a:gd name="T0" fmla="*/ 214 w 1436"/>
                <a:gd name="T1" fmla="*/ 62 h 1711"/>
                <a:gd name="T2" fmla="*/ 172 w 1436"/>
                <a:gd name="T3" fmla="*/ 452 h 1711"/>
                <a:gd name="T4" fmla="*/ 1246 w 1436"/>
                <a:gd name="T5" fmla="*/ 1244 h 1711"/>
                <a:gd name="T6" fmla="*/ 1198 w 1436"/>
                <a:gd name="T7" fmla="*/ 1676 h 1711"/>
                <a:gd name="T8" fmla="*/ 430 w 1436"/>
                <a:gd name="T9" fmla="*/ 1454 h 1711"/>
                <a:gd name="T10" fmla="*/ 76 w 1436"/>
                <a:gd name="T11" fmla="*/ 866 h 1711"/>
                <a:gd name="T12" fmla="*/ 460 w 1436"/>
                <a:gd name="T13" fmla="*/ 230 h 1711"/>
                <a:gd name="T14" fmla="*/ 1180 w 1436"/>
                <a:gd name="T15" fmla="*/ 38 h 1711"/>
                <a:gd name="T16" fmla="*/ 1270 w 1436"/>
                <a:gd name="T17" fmla="*/ 452 h 1711"/>
                <a:gd name="T18" fmla="*/ 184 w 1436"/>
                <a:gd name="T19" fmla="*/ 1262 h 1711"/>
                <a:gd name="T20" fmla="*/ 256 w 1436"/>
                <a:gd name="T21" fmla="*/ 1664 h 1711"/>
                <a:gd name="T22" fmla="*/ 1042 w 1436"/>
                <a:gd name="T23" fmla="*/ 1448 h 1711"/>
                <a:gd name="T24" fmla="*/ 1336 w 1436"/>
                <a:gd name="T25" fmla="*/ 842 h 1711"/>
                <a:gd name="T26" fmla="*/ 1114 w 1436"/>
                <a:gd name="T27" fmla="*/ 338 h 1711"/>
                <a:gd name="T28" fmla="*/ 700 w 1436"/>
                <a:gd name="T29" fmla="*/ 80 h 1711"/>
                <a:gd name="T30" fmla="*/ 214 w 1436"/>
                <a:gd name="T31" fmla="*/ 62 h 17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436" h="1711">
                  <a:moveTo>
                    <a:pt x="214" y="62"/>
                  </a:moveTo>
                  <a:cubicBezTo>
                    <a:pt x="126" y="124"/>
                    <a:pt x="0" y="255"/>
                    <a:pt x="172" y="452"/>
                  </a:cubicBezTo>
                  <a:cubicBezTo>
                    <a:pt x="344" y="649"/>
                    <a:pt x="1075" y="1040"/>
                    <a:pt x="1246" y="1244"/>
                  </a:cubicBezTo>
                  <a:cubicBezTo>
                    <a:pt x="1417" y="1448"/>
                    <a:pt x="1334" y="1641"/>
                    <a:pt x="1198" y="1676"/>
                  </a:cubicBezTo>
                  <a:cubicBezTo>
                    <a:pt x="1062" y="1711"/>
                    <a:pt x="617" y="1589"/>
                    <a:pt x="430" y="1454"/>
                  </a:cubicBezTo>
                  <a:cubicBezTo>
                    <a:pt x="243" y="1319"/>
                    <a:pt x="71" y="1070"/>
                    <a:pt x="76" y="866"/>
                  </a:cubicBezTo>
                  <a:cubicBezTo>
                    <a:pt x="81" y="662"/>
                    <a:pt x="276" y="368"/>
                    <a:pt x="460" y="230"/>
                  </a:cubicBezTo>
                  <a:cubicBezTo>
                    <a:pt x="644" y="92"/>
                    <a:pt x="1045" y="1"/>
                    <a:pt x="1180" y="38"/>
                  </a:cubicBezTo>
                  <a:cubicBezTo>
                    <a:pt x="1315" y="75"/>
                    <a:pt x="1436" y="248"/>
                    <a:pt x="1270" y="452"/>
                  </a:cubicBezTo>
                  <a:cubicBezTo>
                    <a:pt x="1104" y="656"/>
                    <a:pt x="353" y="1060"/>
                    <a:pt x="184" y="1262"/>
                  </a:cubicBezTo>
                  <a:cubicBezTo>
                    <a:pt x="15" y="1464"/>
                    <a:pt x="113" y="1633"/>
                    <a:pt x="256" y="1664"/>
                  </a:cubicBezTo>
                  <a:cubicBezTo>
                    <a:pt x="399" y="1695"/>
                    <a:pt x="862" y="1585"/>
                    <a:pt x="1042" y="1448"/>
                  </a:cubicBezTo>
                  <a:cubicBezTo>
                    <a:pt x="1222" y="1311"/>
                    <a:pt x="1324" y="1027"/>
                    <a:pt x="1336" y="842"/>
                  </a:cubicBezTo>
                  <a:cubicBezTo>
                    <a:pt x="1348" y="657"/>
                    <a:pt x="1220" y="465"/>
                    <a:pt x="1114" y="338"/>
                  </a:cubicBezTo>
                  <a:cubicBezTo>
                    <a:pt x="1008" y="211"/>
                    <a:pt x="850" y="126"/>
                    <a:pt x="700" y="80"/>
                  </a:cubicBezTo>
                  <a:cubicBezTo>
                    <a:pt x="550" y="34"/>
                    <a:pt x="302" y="0"/>
                    <a:pt x="214" y="62"/>
                  </a:cubicBezTo>
                  <a:close/>
                </a:path>
              </a:pathLst>
            </a:custGeom>
            <a:noFill/>
            <a:ln w="317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25"/>
            <p:cNvSpPr>
              <a:spLocks noChangeShapeType="1"/>
            </p:cNvSpPr>
            <p:nvPr/>
          </p:nvSpPr>
          <p:spPr bwMode="auto">
            <a:xfrm>
              <a:off x="2062" y="2159"/>
              <a:ext cx="16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Rectangle 26"/>
            <p:cNvSpPr>
              <a:spLocks noChangeArrowheads="1"/>
            </p:cNvSpPr>
            <p:nvPr/>
          </p:nvSpPr>
          <p:spPr bwMode="auto">
            <a:xfrm>
              <a:off x="3696" y="2105"/>
              <a:ext cx="19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691" tIns="12691" rIns="12691" bIns="12691"/>
            <a:lstStyle/>
            <a:p>
              <a:pPr algn="just"/>
              <a:r>
                <a:rPr kumimoji="1" lang="en-US" altLang="zh-CN" sz="2800" b="1" i="1">
                  <a:solidFill>
                    <a:schemeClr val="tx2"/>
                  </a:solidFill>
                  <a:latin typeface="Times New Roman" pitchFamily="18" charset="0"/>
                  <a:ea typeface="华文中宋" pitchFamily="2" charset="-122"/>
                </a:rPr>
                <a:t>x</a:t>
              </a:r>
              <a:endPara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</p:grpSp>
      <p:grpSp>
        <p:nvGrpSpPr>
          <p:cNvPr id="147" name="Group 27"/>
          <p:cNvGrpSpPr>
            <a:grpSpLocks/>
          </p:cNvGrpSpPr>
          <p:nvPr/>
        </p:nvGrpSpPr>
        <p:grpSpPr bwMode="auto">
          <a:xfrm>
            <a:off x="6139681" y="2564904"/>
            <a:ext cx="2609850" cy="3168650"/>
            <a:chOff x="3958" y="935"/>
            <a:chExt cx="1644" cy="1996"/>
          </a:xfrm>
        </p:grpSpPr>
        <p:sp>
          <p:nvSpPr>
            <p:cNvPr id="148" name="Freeform 28"/>
            <p:cNvSpPr>
              <a:spLocks/>
            </p:cNvSpPr>
            <p:nvPr/>
          </p:nvSpPr>
          <p:spPr bwMode="auto">
            <a:xfrm>
              <a:off x="4016" y="1448"/>
              <a:ext cx="1168" cy="1429"/>
            </a:xfrm>
            <a:custGeom>
              <a:avLst/>
              <a:gdLst>
                <a:gd name="T0" fmla="*/ 648 w 1337"/>
                <a:gd name="T1" fmla="*/ 40 h 1807"/>
                <a:gd name="T2" fmla="*/ 330 w 1337"/>
                <a:gd name="T3" fmla="*/ 136 h 1807"/>
                <a:gd name="T4" fmla="*/ 108 w 1337"/>
                <a:gd name="T5" fmla="*/ 520 h 1807"/>
                <a:gd name="T6" fmla="*/ 336 w 1337"/>
                <a:gd name="T7" fmla="*/ 1174 h 1807"/>
                <a:gd name="T8" fmla="*/ 1050 w 1337"/>
                <a:gd name="T9" fmla="*/ 1696 h 1807"/>
                <a:gd name="T10" fmla="*/ 1188 w 1337"/>
                <a:gd name="T11" fmla="*/ 1498 h 1807"/>
                <a:gd name="T12" fmla="*/ 156 w 1337"/>
                <a:gd name="T13" fmla="*/ 316 h 1807"/>
                <a:gd name="T14" fmla="*/ 294 w 1337"/>
                <a:gd name="T15" fmla="*/ 64 h 1807"/>
                <a:gd name="T16" fmla="*/ 1050 w 1337"/>
                <a:gd name="T17" fmla="*/ 700 h 1807"/>
                <a:gd name="T18" fmla="*/ 1218 w 1337"/>
                <a:gd name="T19" fmla="*/ 1396 h 1807"/>
                <a:gd name="T20" fmla="*/ 690 w 1337"/>
                <a:gd name="T21" fmla="*/ 1732 h 1807"/>
                <a:gd name="T22" fmla="*/ 138 w 1337"/>
                <a:gd name="T23" fmla="*/ 1438 h 1807"/>
                <a:gd name="T24" fmla="*/ 276 w 1337"/>
                <a:gd name="T25" fmla="*/ 694 h 1807"/>
                <a:gd name="T26" fmla="*/ 774 w 1337"/>
                <a:gd name="T27" fmla="*/ 214 h 1807"/>
                <a:gd name="T28" fmla="*/ 1128 w 1337"/>
                <a:gd name="T29" fmla="*/ 40 h 1807"/>
                <a:gd name="T30" fmla="*/ 1158 w 1337"/>
                <a:gd name="T31" fmla="*/ 316 h 1807"/>
                <a:gd name="T32" fmla="*/ 126 w 1337"/>
                <a:gd name="T33" fmla="*/ 1582 h 1807"/>
                <a:gd name="T34" fmla="*/ 402 w 1337"/>
                <a:gd name="T35" fmla="*/ 1666 h 1807"/>
                <a:gd name="T36" fmla="*/ 1050 w 1337"/>
                <a:gd name="T37" fmla="*/ 1096 h 1807"/>
                <a:gd name="T38" fmla="*/ 1224 w 1337"/>
                <a:gd name="T39" fmla="*/ 454 h 1807"/>
                <a:gd name="T40" fmla="*/ 960 w 1337"/>
                <a:gd name="T41" fmla="*/ 124 h 1807"/>
                <a:gd name="T42" fmla="*/ 648 w 1337"/>
                <a:gd name="T43" fmla="*/ 40 h 18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337" h="1807">
                  <a:moveTo>
                    <a:pt x="648" y="40"/>
                  </a:moveTo>
                  <a:cubicBezTo>
                    <a:pt x="541" y="42"/>
                    <a:pt x="420" y="56"/>
                    <a:pt x="330" y="136"/>
                  </a:cubicBezTo>
                  <a:cubicBezTo>
                    <a:pt x="240" y="216"/>
                    <a:pt x="107" y="347"/>
                    <a:pt x="108" y="520"/>
                  </a:cubicBezTo>
                  <a:cubicBezTo>
                    <a:pt x="109" y="693"/>
                    <a:pt x="179" y="978"/>
                    <a:pt x="336" y="1174"/>
                  </a:cubicBezTo>
                  <a:cubicBezTo>
                    <a:pt x="493" y="1370"/>
                    <a:pt x="908" y="1642"/>
                    <a:pt x="1050" y="1696"/>
                  </a:cubicBezTo>
                  <a:cubicBezTo>
                    <a:pt x="1192" y="1750"/>
                    <a:pt x="1337" y="1728"/>
                    <a:pt x="1188" y="1498"/>
                  </a:cubicBezTo>
                  <a:cubicBezTo>
                    <a:pt x="1039" y="1268"/>
                    <a:pt x="305" y="555"/>
                    <a:pt x="156" y="316"/>
                  </a:cubicBezTo>
                  <a:cubicBezTo>
                    <a:pt x="7" y="77"/>
                    <a:pt x="145" y="0"/>
                    <a:pt x="294" y="64"/>
                  </a:cubicBezTo>
                  <a:cubicBezTo>
                    <a:pt x="443" y="128"/>
                    <a:pt x="896" y="478"/>
                    <a:pt x="1050" y="700"/>
                  </a:cubicBezTo>
                  <a:cubicBezTo>
                    <a:pt x="1204" y="922"/>
                    <a:pt x="1278" y="1224"/>
                    <a:pt x="1218" y="1396"/>
                  </a:cubicBezTo>
                  <a:cubicBezTo>
                    <a:pt x="1158" y="1568"/>
                    <a:pt x="870" y="1725"/>
                    <a:pt x="690" y="1732"/>
                  </a:cubicBezTo>
                  <a:cubicBezTo>
                    <a:pt x="510" y="1739"/>
                    <a:pt x="207" y="1611"/>
                    <a:pt x="138" y="1438"/>
                  </a:cubicBezTo>
                  <a:cubicBezTo>
                    <a:pt x="69" y="1265"/>
                    <a:pt x="170" y="898"/>
                    <a:pt x="276" y="694"/>
                  </a:cubicBezTo>
                  <a:cubicBezTo>
                    <a:pt x="382" y="490"/>
                    <a:pt x="632" y="323"/>
                    <a:pt x="774" y="214"/>
                  </a:cubicBezTo>
                  <a:cubicBezTo>
                    <a:pt x="916" y="105"/>
                    <a:pt x="1064" y="23"/>
                    <a:pt x="1128" y="40"/>
                  </a:cubicBezTo>
                  <a:cubicBezTo>
                    <a:pt x="1192" y="57"/>
                    <a:pt x="1325" y="59"/>
                    <a:pt x="1158" y="316"/>
                  </a:cubicBezTo>
                  <a:cubicBezTo>
                    <a:pt x="991" y="573"/>
                    <a:pt x="252" y="1357"/>
                    <a:pt x="126" y="1582"/>
                  </a:cubicBezTo>
                  <a:cubicBezTo>
                    <a:pt x="0" y="1807"/>
                    <a:pt x="248" y="1747"/>
                    <a:pt x="402" y="1666"/>
                  </a:cubicBezTo>
                  <a:cubicBezTo>
                    <a:pt x="556" y="1585"/>
                    <a:pt x="913" y="1298"/>
                    <a:pt x="1050" y="1096"/>
                  </a:cubicBezTo>
                  <a:cubicBezTo>
                    <a:pt x="1187" y="894"/>
                    <a:pt x="1239" y="616"/>
                    <a:pt x="1224" y="454"/>
                  </a:cubicBezTo>
                  <a:cubicBezTo>
                    <a:pt x="1209" y="292"/>
                    <a:pt x="1056" y="193"/>
                    <a:pt x="960" y="124"/>
                  </a:cubicBezTo>
                  <a:cubicBezTo>
                    <a:pt x="864" y="55"/>
                    <a:pt x="713" y="57"/>
                    <a:pt x="648" y="40"/>
                  </a:cubicBezTo>
                  <a:close/>
                </a:path>
              </a:pathLst>
            </a:custGeom>
            <a:noFill/>
            <a:ln w="317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Rectangle 29"/>
            <p:cNvSpPr>
              <a:spLocks noChangeArrowheads="1"/>
            </p:cNvSpPr>
            <p:nvPr/>
          </p:nvSpPr>
          <p:spPr bwMode="auto">
            <a:xfrm>
              <a:off x="4097" y="1458"/>
              <a:ext cx="1008" cy="1376"/>
            </a:xfrm>
            <a:prstGeom prst="rect">
              <a:avLst/>
            </a:prstGeom>
            <a:noFill/>
            <a:ln w="19050">
              <a:solidFill>
                <a:srgbClr val="0066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2691" tIns="12691" rIns="12691" bIns="12691"/>
            <a:lstStyle/>
            <a:p>
              <a:endParaRPr lang="zh-CN" altLang="en-US"/>
            </a:p>
          </p:txBody>
        </p:sp>
        <p:sp>
          <p:nvSpPr>
            <p:cNvPr id="150" name="Rectangle 30"/>
            <p:cNvSpPr>
              <a:spLocks noChangeArrowheads="1"/>
            </p:cNvSpPr>
            <p:nvPr/>
          </p:nvSpPr>
          <p:spPr bwMode="auto">
            <a:xfrm>
              <a:off x="5143" y="1842"/>
              <a:ext cx="357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691" tIns="12691" rIns="12691" bIns="12691"/>
            <a:lstStyle/>
            <a:p>
              <a:pPr algn="just"/>
              <a:r>
                <a:rPr kumimoji="1" lang="en-US" altLang="zh-CN" sz="2800" b="1" i="1">
                  <a:solidFill>
                    <a:srgbClr val="000092"/>
                  </a:solidFill>
                  <a:latin typeface="Times New Roman" pitchFamily="18" charset="0"/>
                  <a:ea typeface="华文中宋" pitchFamily="2" charset="-122"/>
                </a:rPr>
                <a:t>A</a:t>
              </a:r>
              <a:r>
                <a:rPr kumimoji="1" lang="en-US" altLang="zh-CN" sz="2800" b="1" baseline="-25000">
                  <a:solidFill>
                    <a:srgbClr val="000092"/>
                  </a:solidFill>
                  <a:latin typeface="Times New Roman" pitchFamily="18" charset="0"/>
                  <a:ea typeface="华文中宋" pitchFamily="2" charset="-122"/>
                </a:rPr>
                <a:t>2</a:t>
              </a:r>
              <a:endParaRPr kumimoji="1" lang="en-US" altLang="zh-CN" sz="2800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51" name="Rectangle 31"/>
            <p:cNvSpPr>
              <a:spLocks noChangeArrowheads="1"/>
            </p:cNvSpPr>
            <p:nvPr/>
          </p:nvSpPr>
          <p:spPr bwMode="auto">
            <a:xfrm>
              <a:off x="5409" y="2110"/>
              <a:ext cx="193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691" tIns="12691" rIns="12691" bIns="12691"/>
            <a:lstStyle/>
            <a:p>
              <a:pPr algn="just"/>
              <a:r>
                <a:rPr kumimoji="1" lang="en-US" altLang="zh-CN" sz="2800" b="1" i="1">
                  <a:solidFill>
                    <a:schemeClr val="tx2"/>
                  </a:solidFill>
                  <a:latin typeface="Times New Roman" pitchFamily="18" charset="0"/>
                  <a:ea typeface="华文中宋" pitchFamily="2" charset="-122"/>
                </a:rPr>
                <a:t>x</a:t>
              </a:r>
              <a:endPara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52" name="Rectangle 32"/>
            <p:cNvSpPr>
              <a:spLocks noChangeArrowheads="1"/>
            </p:cNvSpPr>
            <p:nvPr/>
          </p:nvSpPr>
          <p:spPr bwMode="auto">
            <a:xfrm>
              <a:off x="4672" y="1162"/>
              <a:ext cx="37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691" tIns="12691" rIns="12691" bIns="12691"/>
            <a:lstStyle/>
            <a:p>
              <a:pPr algn="just"/>
              <a:r>
                <a:rPr kumimoji="1" lang="en-US" altLang="zh-CN" sz="2800" b="1" i="1">
                  <a:solidFill>
                    <a:srgbClr val="000092"/>
                  </a:solidFill>
                  <a:latin typeface="Times New Roman" pitchFamily="18" charset="0"/>
                  <a:ea typeface="华文中宋" pitchFamily="2" charset="-122"/>
                </a:rPr>
                <a:t>A</a:t>
              </a:r>
              <a:r>
                <a:rPr kumimoji="1" lang="en-US" altLang="zh-CN" sz="2800" b="1" baseline="-25000">
                  <a:solidFill>
                    <a:srgbClr val="000092"/>
                  </a:solidFill>
                  <a:latin typeface="Times New Roman" pitchFamily="18" charset="0"/>
                  <a:ea typeface="华文中宋" pitchFamily="2" charset="-122"/>
                </a:rPr>
                <a:t>1</a:t>
              </a:r>
              <a:endParaRPr kumimoji="1" lang="en-US" altLang="zh-CN" sz="2800">
                <a:solidFill>
                  <a:srgbClr val="000092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53" name="Line 33"/>
            <p:cNvSpPr>
              <a:spLocks noChangeShapeType="1"/>
            </p:cNvSpPr>
            <p:nvPr/>
          </p:nvSpPr>
          <p:spPr bwMode="auto">
            <a:xfrm>
              <a:off x="4593" y="1071"/>
              <a:ext cx="16" cy="186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triangle" w="sm" len="lg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2691" tIns="12691" rIns="12691" bIns="12691"/>
            <a:lstStyle/>
            <a:p>
              <a:endParaRPr lang="zh-CN" altLang="en-US"/>
            </a:p>
          </p:txBody>
        </p:sp>
        <p:sp>
          <p:nvSpPr>
            <p:cNvPr id="154" name="Rectangle 34"/>
            <p:cNvSpPr>
              <a:spLocks noChangeArrowheads="1"/>
            </p:cNvSpPr>
            <p:nvPr/>
          </p:nvSpPr>
          <p:spPr bwMode="auto">
            <a:xfrm>
              <a:off x="4412" y="935"/>
              <a:ext cx="21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691" tIns="12691" rIns="12691" bIns="12691"/>
            <a:lstStyle/>
            <a:p>
              <a:pPr algn="just"/>
              <a:r>
                <a:rPr kumimoji="1" lang="en-US" altLang="zh-CN" sz="2800" b="1" i="1">
                  <a:solidFill>
                    <a:schemeClr val="tx2"/>
                  </a:solidFill>
                  <a:latin typeface="Times New Roman" pitchFamily="18" charset="0"/>
                  <a:ea typeface="华文中宋" pitchFamily="2" charset="-122"/>
                </a:rPr>
                <a:t>y</a:t>
              </a:r>
              <a:endPara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56" name="Line 36"/>
            <p:cNvSpPr>
              <a:spLocks noChangeShapeType="1"/>
            </p:cNvSpPr>
            <p:nvPr/>
          </p:nvSpPr>
          <p:spPr bwMode="auto">
            <a:xfrm>
              <a:off x="3958" y="2159"/>
              <a:ext cx="15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7" name="Rectangle 39"/>
          <p:cNvSpPr>
            <a:spLocks noChangeArrowheads="1"/>
          </p:cNvSpPr>
          <p:nvPr/>
        </p:nvSpPr>
        <p:spPr bwMode="auto">
          <a:xfrm>
            <a:off x="468313" y="6164773"/>
            <a:ext cx="7777162" cy="6463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可由一个频率已知的振动与另一个频率未知的振动合成。观察其李萨如图形，得到另一个振动的频率。</a:t>
            </a:r>
          </a:p>
        </p:txBody>
      </p:sp>
      <p:graphicFrame>
        <p:nvGraphicFramePr>
          <p:cNvPr id="15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04677"/>
              </p:ext>
            </p:extLst>
          </p:nvPr>
        </p:nvGraphicFramePr>
        <p:xfrm>
          <a:off x="1506273" y="3579855"/>
          <a:ext cx="669297" cy="48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46" name="Equation" r:id="rId4" imgW="279279" imgH="215806" progId="Equation.3">
                  <p:embed/>
                </p:oleObj>
              </mc:Choice>
              <mc:Fallback>
                <p:oleObj name="Equation" r:id="rId4" imgW="27927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273" y="3579855"/>
                        <a:ext cx="669297" cy="485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6100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489052"/>
              </p:ext>
            </p:extLst>
          </p:nvPr>
        </p:nvGraphicFramePr>
        <p:xfrm>
          <a:off x="4209655" y="3771307"/>
          <a:ext cx="669297" cy="48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47" name="Equation" r:id="rId4" imgW="279279" imgH="215806" progId="Equation.3">
                  <p:embed/>
                </p:oleObj>
              </mc:Choice>
              <mc:Fallback>
                <p:oleObj name="Equation" r:id="rId4" imgW="27927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655" y="3771307"/>
                        <a:ext cx="669297" cy="485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6100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651635"/>
              </p:ext>
            </p:extLst>
          </p:nvPr>
        </p:nvGraphicFramePr>
        <p:xfrm>
          <a:off x="6813095" y="3861984"/>
          <a:ext cx="669297" cy="48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48" name="Equation" r:id="rId4" imgW="279279" imgH="215806" progId="Equation.3">
                  <p:embed/>
                </p:oleObj>
              </mc:Choice>
              <mc:Fallback>
                <p:oleObj name="Equation" r:id="rId4" imgW="27927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095" y="3861984"/>
                        <a:ext cx="669297" cy="485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6100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848485"/>
              </p:ext>
            </p:extLst>
          </p:nvPr>
        </p:nvGraphicFramePr>
        <p:xfrm>
          <a:off x="875718" y="5707919"/>
          <a:ext cx="1488701" cy="425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49" name="Equation" r:id="rId6" imgW="799920" imgH="228600" progId="Equation.DSMT4">
                  <p:embed/>
                </p:oleObj>
              </mc:Choice>
              <mc:Fallback>
                <p:oleObj name="Equation" r:id="rId6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5718" y="5707919"/>
                        <a:ext cx="1488701" cy="425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907384"/>
              </p:ext>
            </p:extLst>
          </p:nvPr>
        </p:nvGraphicFramePr>
        <p:xfrm>
          <a:off x="3481388" y="5788025"/>
          <a:ext cx="15113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50" name="Equation" r:id="rId8" imgW="812520" imgH="228600" progId="Equation.DSMT4">
                  <p:embed/>
                </p:oleObj>
              </mc:Choice>
              <mc:Fallback>
                <p:oleObj name="Equation" r:id="rId8" imgW="81252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5788025"/>
                        <a:ext cx="15113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193464"/>
              </p:ext>
            </p:extLst>
          </p:nvPr>
        </p:nvGraphicFramePr>
        <p:xfrm>
          <a:off x="6439719" y="5785626"/>
          <a:ext cx="15113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51" name="Equation" r:id="rId10" imgW="812520" imgH="228600" progId="Equation.DSMT4">
                  <p:embed/>
                </p:oleObj>
              </mc:Choice>
              <mc:Fallback>
                <p:oleObj name="Equation" r:id="rId10" imgW="81252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719" y="5785626"/>
                        <a:ext cx="15113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157964" y="5157192"/>
            <a:ext cx="9505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结合书中图</a:t>
            </a:r>
            <a:r>
              <a:rPr lang="en-US" altLang="zh-CN" dirty="0"/>
              <a:t>7.1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70651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utoUpdateAnimBg="0"/>
      <p:bldP spid="15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3 </a:t>
            </a:r>
            <a:r>
              <a:rPr lang="zh-CN" altLang="en-US" dirty="0"/>
              <a:t>阻尼振动和受迫振动简介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4324350" y="2627734"/>
            <a:ext cx="4819650" cy="92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100" b="1">
                <a:solidFill>
                  <a:srgbClr val="000066"/>
                </a:solidFill>
                <a:latin typeface="Lucida Sans Unicode" pitchFamily="34" charset="0"/>
                <a:ea typeface="华文中宋" pitchFamily="2" charset="-122"/>
              </a:rPr>
              <a:t>系统受到摩擦力的作用，克服阻力作功，系统的振动能量转化为热能。</a:t>
            </a:r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4284663" y="4158084"/>
            <a:ext cx="4575175" cy="92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100" b="1" dirty="0">
                <a:solidFill>
                  <a:srgbClr val="000066"/>
                </a:solidFill>
                <a:latin typeface="Lucida Sans Unicode" pitchFamily="34" charset="0"/>
                <a:ea typeface="华文中宋" pitchFamily="2" charset="-122"/>
              </a:rPr>
              <a:t>振动以波的形式向外传播，使振动能量向周围幅射出去。</a:t>
            </a:r>
          </a:p>
        </p:txBody>
      </p:sp>
      <p:sp>
        <p:nvSpPr>
          <p:cNvPr id="42" name="Rectangle 6"/>
          <p:cNvSpPr>
            <a:spLocks noChangeArrowheads="1"/>
          </p:cNvSpPr>
          <p:nvPr/>
        </p:nvSpPr>
        <p:spPr bwMode="auto">
          <a:xfrm>
            <a:off x="179388" y="1421730"/>
            <a:ext cx="33845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6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一</a:t>
            </a:r>
            <a:r>
              <a:rPr kumimoji="1" lang="zh-CN" altLang="en-US" sz="20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、</a:t>
            </a:r>
            <a:r>
              <a:rPr kumimoji="1" lang="zh-CN" altLang="en-US" sz="26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阻尼振动                    </a:t>
            </a:r>
          </a:p>
        </p:txBody>
      </p:sp>
      <p:sp>
        <p:nvSpPr>
          <p:cNvPr id="43" name="Rectangle 7"/>
          <p:cNvSpPr>
            <a:spLocks noChangeArrowheads="1"/>
          </p:cNvSpPr>
          <p:nvPr/>
        </p:nvSpPr>
        <p:spPr bwMode="auto">
          <a:xfrm>
            <a:off x="827088" y="1988840"/>
            <a:ext cx="7705352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阻尼振动 </a:t>
            </a:r>
            <a:r>
              <a:rPr kumimoji="1" lang="en-US" altLang="zh-CN" sz="28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—</a:t>
            </a:r>
            <a:r>
              <a:rPr kumimoji="1" lang="en-US" altLang="zh-CN" sz="2800" b="1" dirty="0">
                <a:solidFill>
                  <a:srgbClr val="00008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b="1" dirty="0">
                <a:solidFill>
                  <a:srgbClr val="800000"/>
                </a:solidFill>
                <a:latin typeface="华文中宋" pitchFamily="2" charset="-122"/>
                <a:ea typeface="华文中宋" pitchFamily="2" charset="-122"/>
              </a:rPr>
              <a:t>振幅</a:t>
            </a:r>
            <a:r>
              <a:rPr kumimoji="1" lang="en-US" altLang="zh-CN" sz="2400" b="1" dirty="0">
                <a:solidFill>
                  <a:srgbClr val="800000"/>
                </a:solidFill>
                <a:latin typeface="Times New Roman" pitchFamily="18" charset="0"/>
                <a:ea typeface="华文中宋" pitchFamily="2" charset="-122"/>
              </a:rPr>
              <a:t>(</a:t>
            </a:r>
            <a:r>
              <a:rPr kumimoji="1" lang="zh-CN" altLang="en-US" sz="2400" b="1" dirty="0">
                <a:solidFill>
                  <a:srgbClr val="800000"/>
                </a:solidFill>
                <a:latin typeface="华文中宋" pitchFamily="2" charset="-122"/>
                <a:ea typeface="华文中宋" pitchFamily="2" charset="-122"/>
              </a:rPr>
              <a:t>或振动的机械能</a:t>
            </a:r>
            <a:r>
              <a:rPr kumimoji="1" lang="en-US" altLang="zh-CN" sz="2400" b="1" dirty="0">
                <a:solidFill>
                  <a:srgbClr val="800000"/>
                </a:solidFill>
                <a:latin typeface="Times New Roman" pitchFamily="18" charset="0"/>
                <a:ea typeface="华文中宋" pitchFamily="2" charset="-122"/>
              </a:rPr>
              <a:t>)</a:t>
            </a:r>
            <a:r>
              <a:rPr kumimoji="1" lang="zh-CN" altLang="en-US" sz="2400" b="1" dirty="0">
                <a:solidFill>
                  <a:srgbClr val="800000"/>
                </a:solidFill>
                <a:latin typeface="华文中宋" pitchFamily="2" charset="-122"/>
                <a:ea typeface="华文中宋" pitchFamily="2" charset="-122"/>
              </a:rPr>
              <a:t>随时间减小的振动</a:t>
            </a:r>
            <a:r>
              <a:rPr kumimoji="1" lang="zh-CN" altLang="en-US" sz="2400" b="1" dirty="0">
                <a:solidFill>
                  <a:srgbClr val="000080"/>
                </a:solidFill>
                <a:latin typeface="华文中宋" pitchFamily="2" charset="-122"/>
                <a:ea typeface="华文中宋" pitchFamily="2" charset="-122"/>
              </a:rPr>
              <a:t>。</a:t>
            </a:r>
          </a:p>
        </p:txBody>
      </p:sp>
      <p:sp>
        <p:nvSpPr>
          <p:cNvPr id="44" name="Rectangle 8"/>
          <p:cNvSpPr>
            <a:spLocks noChangeArrowheads="1"/>
          </p:cNvSpPr>
          <p:nvPr/>
        </p:nvSpPr>
        <p:spPr bwMode="auto">
          <a:xfrm>
            <a:off x="2628900" y="2715047"/>
            <a:ext cx="2519363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摩擦阻尼：</a:t>
            </a:r>
          </a:p>
        </p:txBody>
      </p:sp>
      <p:sp>
        <p:nvSpPr>
          <p:cNvPr id="45" name="Rectangle 9"/>
          <p:cNvSpPr>
            <a:spLocks noChangeArrowheads="1"/>
          </p:cNvSpPr>
          <p:nvPr/>
        </p:nvSpPr>
        <p:spPr bwMode="auto">
          <a:xfrm>
            <a:off x="2628900" y="4150147"/>
            <a:ext cx="266382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辐射阻尼：</a:t>
            </a:r>
          </a:p>
        </p:txBody>
      </p:sp>
      <p:grpSp>
        <p:nvGrpSpPr>
          <p:cNvPr id="46" name="Group 10"/>
          <p:cNvGrpSpPr>
            <a:grpSpLocks/>
          </p:cNvGrpSpPr>
          <p:nvPr/>
        </p:nvGrpSpPr>
        <p:grpSpPr bwMode="auto">
          <a:xfrm>
            <a:off x="358775" y="3018259"/>
            <a:ext cx="2338389" cy="1511300"/>
            <a:chOff x="226" y="2115"/>
            <a:chExt cx="1473" cy="952"/>
          </a:xfrm>
        </p:grpSpPr>
        <p:sp>
          <p:nvSpPr>
            <p:cNvPr id="47" name="AutoShape 11"/>
            <p:cNvSpPr>
              <a:spLocks/>
            </p:cNvSpPr>
            <p:nvPr/>
          </p:nvSpPr>
          <p:spPr bwMode="auto">
            <a:xfrm>
              <a:off x="1474" y="2115"/>
              <a:ext cx="136" cy="952"/>
            </a:xfrm>
            <a:prstGeom prst="leftBrace">
              <a:avLst>
                <a:gd name="adj1" fmla="val 58333"/>
                <a:gd name="adj2" fmla="val 50000"/>
              </a:avLst>
            </a:prstGeom>
            <a:noFill/>
            <a:ln w="3492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Text Box 12"/>
            <p:cNvSpPr txBox="1">
              <a:spLocks noChangeArrowheads="1"/>
            </p:cNvSpPr>
            <p:nvPr/>
          </p:nvSpPr>
          <p:spPr bwMode="auto">
            <a:xfrm>
              <a:off x="226" y="2440"/>
              <a:ext cx="14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solidFill>
                    <a:srgbClr val="000066"/>
                  </a:solidFill>
                  <a:latin typeface="Times New Roman" pitchFamily="18" charset="0"/>
                  <a:ea typeface="华文中宋" pitchFamily="2" charset="-122"/>
                </a:rPr>
                <a:t>阻尼的种类        </a:t>
              </a: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043608" y="5487615"/>
            <a:ext cx="7488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我们只研究低速情况下因介质粘滞性而带来的阻尼。</a:t>
            </a:r>
          </a:p>
        </p:txBody>
      </p:sp>
    </p:spTree>
    <p:extLst>
      <p:ext uri="{BB962C8B-B14F-4D97-AF65-F5344CB8AC3E}">
        <p14:creationId xmlns:p14="http://schemas.microsoft.com/office/powerpoint/2010/main" val="213909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utoUpdateAnimBg="0"/>
      <p:bldP spid="41" grpId="0" autoUpdateAnimBg="0"/>
      <p:bldP spid="42" grpId="0" autoUpdateAnimBg="0"/>
      <p:bldP spid="43" grpId="0" autoUpdateAnimBg="0"/>
      <p:bldP spid="44" grpId="0" autoUpdateAnimBg="0"/>
      <p:bldP spid="45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3 </a:t>
            </a:r>
            <a:r>
              <a:rPr lang="zh-CN" altLang="en-US" dirty="0"/>
              <a:t>阻尼振动和受迫振动简介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6"/>
          <p:cNvSpPr>
            <a:spLocks noChangeArrowheads="1"/>
          </p:cNvSpPr>
          <p:nvPr/>
        </p:nvSpPr>
        <p:spPr bwMode="auto">
          <a:xfrm>
            <a:off x="179388" y="1421730"/>
            <a:ext cx="33845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6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一</a:t>
            </a:r>
            <a:r>
              <a:rPr kumimoji="1" lang="zh-CN" altLang="en-US" sz="20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、</a:t>
            </a:r>
            <a:r>
              <a:rPr kumimoji="1" lang="zh-CN" altLang="en-US" sz="26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阻尼振动                    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865540"/>
              </p:ext>
            </p:extLst>
          </p:nvPr>
        </p:nvGraphicFramePr>
        <p:xfrm>
          <a:off x="2628131" y="4295031"/>
          <a:ext cx="38163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6" name="公式" r:id="rId4" imgW="3606480" imgH="990360" progId="Equation.3">
                  <p:embed/>
                </p:oleObj>
              </mc:Choice>
              <mc:Fallback>
                <p:oleObj name="公式" r:id="rId4" imgW="360648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131" y="4295031"/>
                        <a:ext cx="381635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54446"/>
              </p:ext>
            </p:extLst>
          </p:nvPr>
        </p:nvGraphicFramePr>
        <p:xfrm>
          <a:off x="1548631" y="2205881"/>
          <a:ext cx="28797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7" name="公式" r:id="rId6" imgW="2984400" imgH="838080" progId="Equation.3">
                  <p:embed/>
                </p:oleObj>
              </mc:Choice>
              <mc:Fallback>
                <p:oleObj name="公式" r:id="rId6" imgW="29844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631" y="2205881"/>
                        <a:ext cx="287972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883126"/>
              </p:ext>
            </p:extLst>
          </p:nvPr>
        </p:nvGraphicFramePr>
        <p:xfrm>
          <a:off x="2628131" y="3105993"/>
          <a:ext cx="36004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8" name="公式" r:id="rId8" imgW="3009600" imgH="990360" progId="Equation.3">
                  <p:embed/>
                </p:oleObj>
              </mc:Choice>
              <mc:Fallback>
                <p:oleObj name="公式" r:id="rId8" imgW="300960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131" y="3105993"/>
                        <a:ext cx="3600450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67544" y="1821706"/>
            <a:ext cx="4146550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3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有粘滞阻力时弹簧振子：        </a:t>
            </a: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467544" y="4593481"/>
            <a:ext cx="2697162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3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运动微分方程：     </a:t>
            </a: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515169" y="2421781"/>
            <a:ext cx="165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阻力：   </a:t>
            </a: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467544" y="3440956"/>
            <a:ext cx="2405062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3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动力学方程：     </a:t>
            </a:r>
          </a:p>
        </p:txBody>
      </p:sp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774999"/>
              </p:ext>
            </p:extLst>
          </p:nvPr>
        </p:nvGraphicFramePr>
        <p:xfrm>
          <a:off x="788219" y="5661868"/>
          <a:ext cx="21272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9" name="公式" r:id="rId10" imgW="2095200" imgH="482400" progId="Equation.3">
                  <p:embed/>
                </p:oleObj>
              </mc:Choice>
              <mc:Fallback>
                <p:oleObj name="公式" r:id="rId10" imgW="2095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219" y="5661868"/>
                        <a:ext cx="21272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30758"/>
              </p:ext>
            </p:extLst>
          </p:nvPr>
        </p:nvGraphicFramePr>
        <p:xfrm>
          <a:off x="899344" y="6296868"/>
          <a:ext cx="1873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0" name="公式" r:id="rId12" imgW="1803240" imgH="431640" progId="Equation.3">
                  <p:embed/>
                </p:oleObj>
              </mc:Choice>
              <mc:Fallback>
                <p:oleObj name="公式" r:id="rId12" imgW="1803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344" y="6296868"/>
                        <a:ext cx="1873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14"/>
          <p:cNvGrpSpPr>
            <a:grpSpLocks/>
          </p:cNvGrpSpPr>
          <p:nvPr/>
        </p:nvGrpSpPr>
        <p:grpSpPr bwMode="auto">
          <a:xfrm>
            <a:off x="3117081" y="6238131"/>
            <a:ext cx="5584825" cy="442912"/>
            <a:chOff x="1927" y="3578"/>
            <a:chExt cx="3518" cy="279"/>
          </a:xfrm>
        </p:grpSpPr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>
              <a:off x="1927" y="3578"/>
              <a:ext cx="3518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zh-CN" altLang="en-US" sz="2300" b="1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称</a:t>
              </a:r>
              <a:r>
                <a:rPr kumimoji="1" lang="zh-CN" altLang="en-US" sz="2300" b="1">
                  <a:solidFill>
                    <a:srgbClr val="FF0000"/>
                  </a:solidFill>
                  <a:latin typeface="华文中宋" pitchFamily="2" charset="-122"/>
                  <a:ea typeface="华文中宋" pitchFamily="2" charset="-122"/>
                </a:rPr>
                <a:t>阻尼因子</a:t>
              </a:r>
              <a:r>
                <a:rPr kumimoji="1" lang="zh-CN" altLang="en-US" sz="2300" b="1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，由阻力系数      决定。        </a:t>
              </a:r>
            </a:p>
          </p:txBody>
        </p:sp>
        <p:graphicFrame>
          <p:nvGraphicFramePr>
            <p:cNvPr id="2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5324664"/>
                </p:ext>
              </p:extLst>
            </p:nvPr>
          </p:nvGraphicFramePr>
          <p:xfrm>
            <a:off x="4114" y="3625"/>
            <a:ext cx="21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71" name="公式" r:id="rId14" imgW="241200" imgH="304560" progId="Equation.3">
                    <p:embed/>
                  </p:oleObj>
                </mc:Choice>
                <mc:Fallback>
                  <p:oleObj name="公式" r:id="rId14" imgW="24120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" y="3625"/>
                          <a:ext cx="21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 Box 37"/>
          <p:cNvSpPr txBox="1">
            <a:spLocks noChangeArrowheads="1"/>
          </p:cNvSpPr>
          <p:nvPr/>
        </p:nvSpPr>
        <p:spPr bwMode="auto">
          <a:xfrm>
            <a:off x="467544" y="5230068"/>
            <a:ext cx="1717675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其中：       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48064" y="2421781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低速情况下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523793" y="3293080"/>
            <a:ext cx="1476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一维情况下</a:t>
            </a:r>
          </a:p>
        </p:txBody>
      </p:sp>
    </p:spTree>
    <p:extLst>
      <p:ext uri="{BB962C8B-B14F-4D97-AF65-F5344CB8AC3E}">
        <p14:creationId xmlns:p14="http://schemas.microsoft.com/office/powerpoint/2010/main" val="2382607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2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1 </a:t>
            </a:r>
            <a:r>
              <a:rPr lang="zh-CN" altLang="en-US" dirty="0"/>
              <a:t>简谐振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611560" y="2293421"/>
            <a:ext cx="1656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机械振动的种类：</a:t>
            </a:r>
          </a:p>
        </p:txBody>
      </p:sp>
      <p:sp>
        <p:nvSpPr>
          <p:cNvPr id="7" name="左大括号 6"/>
          <p:cNvSpPr/>
          <p:nvPr/>
        </p:nvSpPr>
        <p:spPr>
          <a:xfrm>
            <a:off x="2267744" y="1844824"/>
            <a:ext cx="432048" cy="172819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0" name="TextBox 9"/>
          <p:cNvSpPr txBox="1"/>
          <p:nvPr/>
        </p:nvSpPr>
        <p:spPr>
          <a:xfrm>
            <a:off x="2699792" y="1628800"/>
            <a:ext cx="6048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自由振动：只在弹性回复力作用下的振动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699792" y="2483604"/>
            <a:ext cx="6048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阻尼振动：受到弹性回复力和阻力共同作用的振动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771800" y="3347700"/>
            <a:ext cx="60486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受迫振动：受到弹性回复力、阻力和</a:t>
            </a:r>
            <a:r>
              <a:rPr lang="zh-CN" altLang="en-US" sz="2000" dirty="0">
                <a:solidFill>
                  <a:srgbClr val="FF0000"/>
                </a:solidFill>
              </a:rPr>
              <a:t>周期性变力</a:t>
            </a:r>
            <a:r>
              <a:rPr lang="zh-CN" altLang="en-US" sz="2000" dirty="0"/>
              <a:t>作用      下的振动</a:t>
            </a:r>
          </a:p>
          <a:p>
            <a:endParaRPr lang="zh-CN" alt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3059832" y="4581128"/>
            <a:ext cx="36724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本节研究自由振动</a:t>
            </a:r>
          </a:p>
        </p:txBody>
      </p:sp>
    </p:spTree>
    <p:extLst>
      <p:ext uri="{BB962C8B-B14F-4D97-AF65-F5344CB8AC3E}">
        <p14:creationId xmlns:p14="http://schemas.microsoft.com/office/powerpoint/2010/main" val="117574350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3 </a:t>
            </a:r>
            <a:r>
              <a:rPr lang="zh-CN" altLang="en-US" dirty="0"/>
              <a:t>阻尼振动和受迫振动简介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6"/>
          <p:cNvSpPr>
            <a:spLocks noChangeArrowheads="1"/>
          </p:cNvSpPr>
          <p:nvPr/>
        </p:nvSpPr>
        <p:spPr bwMode="auto">
          <a:xfrm>
            <a:off x="179388" y="1421730"/>
            <a:ext cx="33845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6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一</a:t>
            </a:r>
            <a:r>
              <a:rPr kumimoji="1" lang="zh-CN" altLang="en-US" sz="20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、</a:t>
            </a:r>
            <a:r>
              <a:rPr kumimoji="1" lang="zh-CN" altLang="en-US" sz="26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阻尼振动                    </a:t>
            </a:r>
          </a:p>
        </p:txBody>
      </p:sp>
      <p:grpSp>
        <p:nvGrpSpPr>
          <p:cNvPr id="27" name="Group 8"/>
          <p:cNvGrpSpPr>
            <a:grpSpLocks/>
          </p:cNvGrpSpPr>
          <p:nvPr/>
        </p:nvGrpSpPr>
        <p:grpSpPr bwMode="auto">
          <a:xfrm>
            <a:off x="349568" y="2060848"/>
            <a:ext cx="4344988" cy="604838"/>
            <a:chOff x="204" y="189"/>
            <a:chExt cx="2737" cy="381"/>
          </a:xfrm>
        </p:grpSpPr>
        <p:sp>
          <p:nvSpPr>
            <p:cNvPr id="28" name="Rectangle 9"/>
            <p:cNvSpPr>
              <a:spLocks noChangeArrowheads="1"/>
            </p:cNvSpPr>
            <p:nvPr/>
          </p:nvSpPr>
          <p:spPr bwMode="auto">
            <a:xfrm>
              <a:off x="204" y="256"/>
              <a:ext cx="27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1. </a:t>
              </a:r>
              <a:r>
                <a:rPr kumimoji="1" lang="zh-CN" altLang="en-US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弱阻尼 </a:t>
              </a:r>
              <a:r>
                <a:rPr kumimoji="1" lang="en-US" altLang="zh-CN" sz="2400" b="1" dirty="0">
                  <a:solidFill>
                    <a:srgbClr val="000066"/>
                  </a:solidFill>
                  <a:latin typeface="Times New Roman" pitchFamily="18" charset="0"/>
                  <a:ea typeface="华文中宋" pitchFamily="2" charset="-122"/>
                </a:rPr>
                <a:t>(</a:t>
              </a:r>
              <a:r>
                <a:rPr kumimoji="1" lang="en-US" alt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             </a:t>
              </a:r>
              <a:r>
                <a:rPr kumimoji="1" lang="en-US" altLang="zh-CN" sz="2400" b="1" dirty="0">
                  <a:solidFill>
                    <a:srgbClr val="000066"/>
                  </a:solidFill>
                  <a:latin typeface="Times New Roman" pitchFamily="18" charset="0"/>
                  <a:ea typeface="华文中宋" pitchFamily="2" charset="-122"/>
                </a:rPr>
                <a:t>)</a:t>
              </a:r>
              <a:r>
                <a:rPr kumimoji="1" lang="en-US" alt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             </a:t>
              </a:r>
            </a:p>
          </p:txBody>
        </p:sp>
        <p:graphicFrame>
          <p:nvGraphicFramePr>
            <p:cNvPr id="29" name="Object 10"/>
            <p:cNvGraphicFramePr>
              <a:graphicFrameLocks noChangeAspect="1"/>
            </p:cNvGraphicFramePr>
            <p:nvPr/>
          </p:nvGraphicFramePr>
          <p:xfrm>
            <a:off x="1266" y="189"/>
            <a:ext cx="846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42" name="公式" r:id="rId4" imgW="1269720" imgH="571320" progId="Equation.3">
                    <p:embed/>
                  </p:oleObj>
                </mc:Choice>
                <mc:Fallback>
                  <p:oleObj name="公式" r:id="rId4" imgW="1269720" imgH="571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" y="189"/>
                          <a:ext cx="846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215899" y="2780928"/>
            <a:ext cx="4356101" cy="446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3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这时上页动力学方程的通解为</a:t>
            </a:r>
            <a:r>
              <a:rPr kumimoji="1" lang="zh-CN" altLang="en-US" sz="2300" b="1" dirty="0">
                <a:solidFill>
                  <a:srgbClr val="000080"/>
                </a:solidFill>
                <a:latin typeface="华文中宋" pitchFamily="2" charset="-122"/>
                <a:ea typeface="华文中宋" pitchFamily="2" charset="-122"/>
              </a:rPr>
              <a:t>：</a:t>
            </a:r>
          </a:p>
        </p:txBody>
      </p:sp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534325"/>
              </p:ext>
            </p:extLst>
          </p:nvPr>
        </p:nvGraphicFramePr>
        <p:xfrm>
          <a:off x="4285183" y="2708920"/>
          <a:ext cx="39592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43" name="公式" r:id="rId6" imgW="3848040" imgH="533160" progId="Equation.3">
                  <p:embed/>
                </p:oleObj>
              </mc:Choice>
              <mc:Fallback>
                <p:oleObj name="公式" r:id="rId6" imgW="38480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183" y="2708920"/>
                        <a:ext cx="39592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82255"/>
              </p:ext>
            </p:extLst>
          </p:nvPr>
        </p:nvGraphicFramePr>
        <p:xfrm>
          <a:off x="1655763" y="3355032"/>
          <a:ext cx="24114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44" name="公式" r:id="rId8" imgW="2286000" imgH="571320" progId="Equation.3">
                  <p:embed/>
                </p:oleObj>
              </mc:Choice>
              <mc:Fallback>
                <p:oleObj name="公式" r:id="rId8" imgW="22860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3355032"/>
                        <a:ext cx="24114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4572000" y="3439170"/>
            <a:ext cx="403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28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—</a:t>
            </a:r>
            <a:r>
              <a:rPr kumimoji="1" lang="en-US" altLang="zh-CN" sz="15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3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阻尼振动角频率</a:t>
            </a:r>
          </a:p>
        </p:txBody>
      </p:sp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636588" y="3515370"/>
            <a:ext cx="1571625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其中：       </a:t>
            </a:r>
          </a:p>
        </p:txBody>
      </p:sp>
      <p:graphicFrame>
        <p:nvGraphicFramePr>
          <p:cNvPr id="3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964452"/>
              </p:ext>
            </p:extLst>
          </p:nvPr>
        </p:nvGraphicFramePr>
        <p:xfrm>
          <a:off x="1579563" y="4077345"/>
          <a:ext cx="342423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45" name="公式" r:id="rId10" imgW="3251160" imgH="1041120" progId="Equation.3">
                  <p:embed/>
                </p:oleObj>
              </mc:Choice>
              <mc:Fallback>
                <p:oleObj name="公式" r:id="rId10" imgW="325116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4077345"/>
                        <a:ext cx="342423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3"/>
          <p:cNvSpPr>
            <a:spLocks noChangeArrowheads="1"/>
          </p:cNvSpPr>
          <p:nvPr/>
        </p:nvSpPr>
        <p:spPr bwMode="auto">
          <a:xfrm>
            <a:off x="5148263" y="4277370"/>
            <a:ext cx="324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28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—</a:t>
            </a:r>
            <a:r>
              <a:rPr kumimoji="1" lang="en-US" altLang="zh-CN" sz="15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3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阻尼振动周期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5058" y="5363838"/>
            <a:ext cx="72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此时的振动不是谐振动，因为振幅是衰减的。</a:t>
            </a:r>
          </a:p>
        </p:txBody>
      </p:sp>
    </p:spTree>
    <p:extLst>
      <p:ext uri="{BB962C8B-B14F-4D97-AF65-F5344CB8AC3E}">
        <p14:creationId xmlns:p14="http://schemas.microsoft.com/office/powerpoint/2010/main" val="30756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utoUpdateAnimBg="0"/>
      <p:bldP spid="30" grpId="0" autoUpdateAnimBg="0"/>
      <p:bldP spid="33" grpId="0" autoUpdateAnimBg="0"/>
      <p:bldP spid="34" grpId="0" autoUpdateAnimBg="0"/>
      <p:bldP spid="36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3 </a:t>
            </a:r>
            <a:r>
              <a:rPr lang="zh-CN" altLang="en-US" dirty="0"/>
              <a:t>阻尼振动和受迫振动简介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6"/>
          <p:cNvSpPr>
            <a:spLocks noChangeArrowheads="1"/>
          </p:cNvSpPr>
          <p:nvPr/>
        </p:nvSpPr>
        <p:spPr bwMode="auto">
          <a:xfrm>
            <a:off x="179388" y="1421730"/>
            <a:ext cx="33845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6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一</a:t>
            </a:r>
            <a:r>
              <a:rPr kumimoji="1" lang="zh-CN" altLang="en-US" sz="20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、</a:t>
            </a:r>
            <a:r>
              <a:rPr kumimoji="1" lang="zh-CN" altLang="en-US" sz="26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阻尼振动                    </a:t>
            </a:r>
          </a:p>
        </p:txBody>
      </p:sp>
      <p:grpSp>
        <p:nvGrpSpPr>
          <p:cNvPr id="27" name="Group 8"/>
          <p:cNvGrpSpPr>
            <a:grpSpLocks/>
          </p:cNvGrpSpPr>
          <p:nvPr/>
        </p:nvGrpSpPr>
        <p:grpSpPr bwMode="auto">
          <a:xfrm>
            <a:off x="349568" y="2060848"/>
            <a:ext cx="4344988" cy="604838"/>
            <a:chOff x="204" y="189"/>
            <a:chExt cx="2737" cy="381"/>
          </a:xfrm>
        </p:grpSpPr>
        <p:sp>
          <p:nvSpPr>
            <p:cNvPr id="28" name="Rectangle 9"/>
            <p:cNvSpPr>
              <a:spLocks noChangeArrowheads="1"/>
            </p:cNvSpPr>
            <p:nvPr/>
          </p:nvSpPr>
          <p:spPr bwMode="auto">
            <a:xfrm>
              <a:off x="204" y="256"/>
              <a:ext cx="27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1. </a:t>
              </a:r>
              <a:r>
                <a:rPr kumimoji="1" lang="zh-CN" altLang="en-US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弱阻尼 </a:t>
              </a:r>
              <a:r>
                <a:rPr kumimoji="1" lang="en-US" altLang="zh-CN" sz="2400" b="1" dirty="0">
                  <a:solidFill>
                    <a:srgbClr val="000066"/>
                  </a:solidFill>
                  <a:latin typeface="Times New Roman" pitchFamily="18" charset="0"/>
                  <a:ea typeface="华文中宋" pitchFamily="2" charset="-122"/>
                </a:rPr>
                <a:t>(</a:t>
              </a:r>
              <a:r>
                <a:rPr kumimoji="1" lang="en-US" alt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             </a:t>
              </a:r>
              <a:r>
                <a:rPr kumimoji="1" lang="en-US" altLang="zh-CN" sz="2400" b="1" dirty="0">
                  <a:solidFill>
                    <a:srgbClr val="000066"/>
                  </a:solidFill>
                  <a:latin typeface="Times New Roman" pitchFamily="18" charset="0"/>
                  <a:ea typeface="华文中宋" pitchFamily="2" charset="-122"/>
                </a:rPr>
                <a:t>)</a:t>
              </a:r>
              <a:r>
                <a:rPr kumimoji="1" lang="en-US" alt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             </a:t>
              </a:r>
            </a:p>
          </p:txBody>
        </p:sp>
        <p:graphicFrame>
          <p:nvGraphicFramePr>
            <p:cNvPr id="29" name="Object 10"/>
            <p:cNvGraphicFramePr>
              <a:graphicFrameLocks noChangeAspect="1"/>
            </p:cNvGraphicFramePr>
            <p:nvPr/>
          </p:nvGraphicFramePr>
          <p:xfrm>
            <a:off x="1266" y="189"/>
            <a:ext cx="846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92" name="公式" r:id="rId4" imgW="1269720" imgH="571320" progId="Equation.3">
                    <p:embed/>
                  </p:oleObj>
                </mc:Choice>
                <mc:Fallback>
                  <p:oleObj name="公式" r:id="rId4" imgW="1269720" imgH="571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" y="189"/>
                          <a:ext cx="846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31"/>
          <p:cNvGrpSpPr>
            <a:grpSpLocks/>
          </p:cNvGrpSpPr>
          <p:nvPr/>
        </p:nvGrpSpPr>
        <p:grpSpPr bwMode="auto">
          <a:xfrm>
            <a:off x="395286" y="2708374"/>
            <a:ext cx="8497885" cy="2736850"/>
            <a:chOff x="249" y="2296"/>
            <a:chExt cx="5353" cy="1724"/>
          </a:xfrm>
        </p:grpSpPr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249" y="2394"/>
              <a:ext cx="1574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zh-CN" altLang="en-US" sz="23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弱阻尼曲线：      </a:t>
              </a:r>
            </a:p>
          </p:txBody>
        </p:sp>
        <p:grpSp>
          <p:nvGrpSpPr>
            <p:cNvPr id="18" name="Group 30"/>
            <p:cNvGrpSpPr>
              <a:grpSpLocks/>
            </p:cNvGrpSpPr>
            <p:nvPr/>
          </p:nvGrpSpPr>
          <p:grpSpPr bwMode="auto">
            <a:xfrm>
              <a:off x="3062" y="2296"/>
              <a:ext cx="2540" cy="1724"/>
              <a:chOff x="3062" y="2296"/>
              <a:chExt cx="2540" cy="1724"/>
            </a:xfrm>
          </p:grpSpPr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3137" y="3257"/>
                <a:ext cx="2351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 flipV="1">
                <a:off x="3280" y="2431"/>
                <a:ext cx="0" cy="1529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Freeform 17"/>
              <p:cNvSpPr>
                <a:spLocks/>
              </p:cNvSpPr>
              <p:nvPr/>
            </p:nvSpPr>
            <p:spPr bwMode="auto">
              <a:xfrm>
                <a:off x="3312" y="3293"/>
                <a:ext cx="1884" cy="566"/>
              </a:xfrm>
              <a:custGeom>
                <a:avLst/>
                <a:gdLst>
                  <a:gd name="T0" fmla="*/ 0 w 1808"/>
                  <a:gd name="T1" fmla="*/ 658 h 658"/>
                  <a:gd name="T2" fmla="*/ 746 w 1808"/>
                  <a:gd name="T3" fmla="*/ 266 h 658"/>
                  <a:gd name="T4" fmla="*/ 1305 w 1808"/>
                  <a:gd name="T5" fmla="*/ 73 h 658"/>
                  <a:gd name="T6" fmla="*/ 1808 w 1808"/>
                  <a:gd name="T7" fmla="*/ 0 h 6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08" h="658">
                    <a:moveTo>
                      <a:pt x="0" y="658"/>
                    </a:moveTo>
                    <a:cubicBezTo>
                      <a:pt x="124" y="593"/>
                      <a:pt x="529" y="363"/>
                      <a:pt x="746" y="266"/>
                    </a:cubicBezTo>
                    <a:cubicBezTo>
                      <a:pt x="963" y="169"/>
                      <a:pt x="1128" y="117"/>
                      <a:pt x="1305" y="73"/>
                    </a:cubicBezTo>
                    <a:cubicBezTo>
                      <a:pt x="1482" y="29"/>
                      <a:pt x="1703" y="15"/>
                      <a:pt x="1808" y="0"/>
                    </a:cubicBezTo>
                  </a:path>
                </a:pathLst>
              </a:custGeom>
              <a:noFill/>
              <a:ln w="28575" cap="flat" cmpd="sng">
                <a:solidFill>
                  <a:srgbClr val="281B89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Freeform 18"/>
              <p:cNvSpPr>
                <a:spLocks/>
              </p:cNvSpPr>
              <p:nvPr/>
            </p:nvSpPr>
            <p:spPr bwMode="auto">
              <a:xfrm>
                <a:off x="3264" y="2621"/>
                <a:ext cx="1989" cy="1151"/>
              </a:xfrm>
              <a:custGeom>
                <a:avLst/>
                <a:gdLst>
                  <a:gd name="T0" fmla="*/ 0 w 1908"/>
                  <a:gd name="T1" fmla="*/ 755 h 1338"/>
                  <a:gd name="T2" fmla="*/ 136 w 1908"/>
                  <a:gd name="T3" fmla="*/ 91 h 1338"/>
                  <a:gd name="T4" fmla="*/ 316 w 1908"/>
                  <a:gd name="T5" fmla="*/ 1299 h 1338"/>
                  <a:gd name="T6" fmla="*/ 568 w 1908"/>
                  <a:gd name="T7" fmla="*/ 327 h 1338"/>
                  <a:gd name="T8" fmla="*/ 748 w 1908"/>
                  <a:gd name="T9" fmla="*/ 1063 h 1338"/>
                  <a:gd name="T10" fmla="*/ 988 w 1908"/>
                  <a:gd name="T11" fmla="*/ 527 h 1338"/>
                  <a:gd name="T12" fmla="*/ 1136 w 1908"/>
                  <a:gd name="T13" fmla="*/ 931 h 1338"/>
                  <a:gd name="T14" fmla="*/ 1284 w 1908"/>
                  <a:gd name="T15" fmla="*/ 619 h 1338"/>
                  <a:gd name="T16" fmla="*/ 1424 w 1908"/>
                  <a:gd name="T17" fmla="*/ 847 h 1338"/>
                  <a:gd name="T18" fmla="*/ 1556 w 1908"/>
                  <a:gd name="T19" fmla="*/ 683 h 1338"/>
                  <a:gd name="T20" fmla="*/ 1656 w 1908"/>
                  <a:gd name="T21" fmla="*/ 815 h 1338"/>
                  <a:gd name="T22" fmla="*/ 1760 w 1908"/>
                  <a:gd name="T23" fmla="*/ 703 h 1338"/>
                  <a:gd name="T24" fmla="*/ 1848 w 1908"/>
                  <a:gd name="T25" fmla="*/ 787 h 1338"/>
                  <a:gd name="T26" fmla="*/ 1908 w 1908"/>
                  <a:gd name="T27" fmla="*/ 755 h 1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08" h="1338">
                    <a:moveTo>
                      <a:pt x="0" y="755"/>
                    </a:moveTo>
                    <a:cubicBezTo>
                      <a:pt x="23" y="644"/>
                      <a:pt x="83" y="0"/>
                      <a:pt x="136" y="91"/>
                    </a:cubicBezTo>
                    <a:cubicBezTo>
                      <a:pt x="189" y="182"/>
                      <a:pt x="244" y="1260"/>
                      <a:pt x="316" y="1299"/>
                    </a:cubicBezTo>
                    <a:cubicBezTo>
                      <a:pt x="388" y="1338"/>
                      <a:pt x="496" y="366"/>
                      <a:pt x="568" y="327"/>
                    </a:cubicBezTo>
                    <a:cubicBezTo>
                      <a:pt x="640" y="288"/>
                      <a:pt x="678" y="1030"/>
                      <a:pt x="748" y="1063"/>
                    </a:cubicBezTo>
                    <a:cubicBezTo>
                      <a:pt x="818" y="1096"/>
                      <a:pt x="923" y="549"/>
                      <a:pt x="988" y="527"/>
                    </a:cubicBezTo>
                    <a:cubicBezTo>
                      <a:pt x="1053" y="505"/>
                      <a:pt x="1087" y="916"/>
                      <a:pt x="1136" y="931"/>
                    </a:cubicBezTo>
                    <a:cubicBezTo>
                      <a:pt x="1185" y="946"/>
                      <a:pt x="1236" y="633"/>
                      <a:pt x="1284" y="619"/>
                    </a:cubicBezTo>
                    <a:cubicBezTo>
                      <a:pt x="1332" y="605"/>
                      <a:pt x="1379" y="836"/>
                      <a:pt x="1424" y="847"/>
                    </a:cubicBezTo>
                    <a:cubicBezTo>
                      <a:pt x="1469" y="858"/>
                      <a:pt x="1517" y="688"/>
                      <a:pt x="1556" y="683"/>
                    </a:cubicBezTo>
                    <a:cubicBezTo>
                      <a:pt x="1595" y="678"/>
                      <a:pt x="1622" y="812"/>
                      <a:pt x="1656" y="815"/>
                    </a:cubicBezTo>
                    <a:cubicBezTo>
                      <a:pt x="1690" y="818"/>
                      <a:pt x="1728" y="708"/>
                      <a:pt x="1760" y="703"/>
                    </a:cubicBezTo>
                    <a:cubicBezTo>
                      <a:pt x="1792" y="698"/>
                      <a:pt x="1823" y="778"/>
                      <a:pt x="1848" y="787"/>
                    </a:cubicBezTo>
                    <a:cubicBezTo>
                      <a:pt x="1873" y="796"/>
                      <a:pt x="1896" y="762"/>
                      <a:pt x="1908" y="755"/>
                    </a:cubicBezTo>
                  </a:path>
                </a:pathLst>
              </a:custGeom>
              <a:noFill/>
              <a:ln w="38100" cmpd="sng">
                <a:solidFill>
                  <a:srgbClr val="66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Freeform 19"/>
              <p:cNvSpPr>
                <a:spLocks/>
              </p:cNvSpPr>
              <p:nvPr/>
            </p:nvSpPr>
            <p:spPr bwMode="auto">
              <a:xfrm flipV="1">
                <a:off x="3360" y="2661"/>
                <a:ext cx="1884" cy="567"/>
              </a:xfrm>
              <a:custGeom>
                <a:avLst/>
                <a:gdLst>
                  <a:gd name="T0" fmla="*/ 0 w 1808"/>
                  <a:gd name="T1" fmla="*/ 658 h 658"/>
                  <a:gd name="T2" fmla="*/ 746 w 1808"/>
                  <a:gd name="T3" fmla="*/ 266 h 658"/>
                  <a:gd name="T4" fmla="*/ 1305 w 1808"/>
                  <a:gd name="T5" fmla="*/ 73 h 658"/>
                  <a:gd name="T6" fmla="*/ 1808 w 1808"/>
                  <a:gd name="T7" fmla="*/ 0 h 6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08" h="658">
                    <a:moveTo>
                      <a:pt x="0" y="658"/>
                    </a:moveTo>
                    <a:cubicBezTo>
                      <a:pt x="124" y="593"/>
                      <a:pt x="529" y="363"/>
                      <a:pt x="746" y="266"/>
                    </a:cubicBezTo>
                    <a:cubicBezTo>
                      <a:pt x="963" y="169"/>
                      <a:pt x="1128" y="117"/>
                      <a:pt x="1305" y="73"/>
                    </a:cubicBezTo>
                    <a:cubicBezTo>
                      <a:pt x="1482" y="29"/>
                      <a:pt x="1703" y="15"/>
                      <a:pt x="1808" y="0"/>
                    </a:cubicBezTo>
                  </a:path>
                </a:pathLst>
              </a:custGeom>
              <a:noFill/>
              <a:ln w="28575" cap="flat" cmpd="sng">
                <a:solidFill>
                  <a:srgbClr val="281B89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Rectangle 20"/>
              <p:cNvSpPr>
                <a:spLocks noChangeArrowheads="1"/>
              </p:cNvSpPr>
              <p:nvPr/>
            </p:nvSpPr>
            <p:spPr bwMode="auto">
              <a:xfrm>
                <a:off x="3076" y="229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1" i="1">
                    <a:latin typeface="Times New Roman" pitchFamily="18" charset="0"/>
                    <a:ea typeface="华文中宋" pitchFamily="2" charset="-122"/>
                  </a:rPr>
                  <a:t>x</a:t>
                </a:r>
              </a:p>
            </p:txBody>
          </p:sp>
          <p:sp>
            <p:nvSpPr>
              <p:cNvPr id="25" name="Rectangle 21"/>
              <p:cNvSpPr>
                <a:spLocks noChangeArrowheads="1"/>
              </p:cNvSpPr>
              <p:nvPr/>
            </p:nvSpPr>
            <p:spPr bwMode="auto">
              <a:xfrm>
                <a:off x="5410" y="3242"/>
                <a:ext cx="1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1" i="1">
                    <a:latin typeface="Times New Roman" pitchFamily="18" charset="0"/>
                    <a:ea typeface="华文中宋" pitchFamily="2" charset="-122"/>
                  </a:rPr>
                  <a:t>t</a:t>
                </a:r>
              </a:p>
            </p:txBody>
          </p:sp>
          <p:sp>
            <p:nvSpPr>
              <p:cNvPr id="26" name="Rectangle 22"/>
              <p:cNvSpPr>
                <a:spLocks noChangeArrowheads="1"/>
              </p:cNvSpPr>
              <p:nvPr/>
            </p:nvSpPr>
            <p:spPr bwMode="auto">
              <a:xfrm>
                <a:off x="3062" y="3221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1" i="1">
                    <a:latin typeface="Times New Roman" pitchFamily="18" charset="0"/>
                    <a:ea typeface="华文中宋" pitchFamily="2" charset="-122"/>
                  </a:rPr>
                  <a:t>O</a:t>
                </a:r>
              </a:p>
            </p:txBody>
          </p:sp>
          <p:graphicFrame>
            <p:nvGraphicFramePr>
              <p:cNvPr id="37" name="Object 23"/>
              <p:cNvGraphicFramePr>
                <a:graphicFrameLocks noChangeAspect="1"/>
              </p:cNvGraphicFramePr>
              <p:nvPr/>
            </p:nvGraphicFramePr>
            <p:xfrm>
              <a:off x="3878" y="2461"/>
              <a:ext cx="1724" cy="3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993" name="公式" r:id="rId6" imgW="3276360" imgH="533160" progId="Equation.3">
                      <p:embed/>
                    </p:oleObj>
                  </mc:Choice>
                  <mc:Fallback>
                    <p:oleObj name="公式" r:id="rId6" imgW="3276360" imgH="533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8" y="2461"/>
                            <a:ext cx="1724" cy="3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24"/>
              <p:cNvGraphicFramePr>
                <a:graphicFrameLocks noChangeAspect="1"/>
              </p:cNvGraphicFramePr>
              <p:nvPr/>
            </p:nvGraphicFramePr>
            <p:xfrm>
              <a:off x="3969" y="3691"/>
              <a:ext cx="681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994" name="公式" r:id="rId8" imgW="1384200" imgH="533160" progId="Equation.3">
                      <p:embed/>
                    </p:oleObj>
                  </mc:Choice>
                  <mc:Fallback>
                    <p:oleObj name="公式" r:id="rId8" imgW="1384200" imgH="533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9" y="3691"/>
                            <a:ext cx="681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Line 25"/>
              <p:cNvSpPr>
                <a:spLocks noChangeShapeType="1"/>
              </p:cNvSpPr>
              <p:nvPr/>
            </p:nvSpPr>
            <p:spPr bwMode="auto">
              <a:xfrm flipV="1">
                <a:off x="3487" y="2596"/>
                <a:ext cx="350" cy="331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26"/>
              <p:cNvSpPr>
                <a:spLocks/>
              </p:cNvSpPr>
              <p:nvPr/>
            </p:nvSpPr>
            <p:spPr bwMode="auto">
              <a:xfrm>
                <a:off x="4138" y="2824"/>
                <a:ext cx="216" cy="182"/>
              </a:xfrm>
              <a:custGeom>
                <a:avLst/>
                <a:gdLst>
                  <a:gd name="T0" fmla="*/ 0 w 208"/>
                  <a:gd name="T1" fmla="*/ 212 h 212"/>
                  <a:gd name="T2" fmla="*/ 208 w 208"/>
                  <a:gd name="T3" fmla="*/ 0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08" h="212">
                    <a:moveTo>
                      <a:pt x="0" y="212"/>
                    </a:moveTo>
                    <a:lnTo>
                      <a:pt x="208" y="0"/>
                    </a:lnTo>
                  </a:path>
                </a:pathLst>
              </a:cu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Line 27"/>
              <p:cNvSpPr>
                <a:spLocks noChangeShapeType="1"/>
              </p:cNvSpPr>
              <p:nvPr/>
            </p:nvSpPr>
            <p:spPr bwMode="auto">
              <a:xfrm flipV="1">
                <a:off x="3950" y="2795"/>
                <a:ext cx="291" cy="27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28"/>
              <p:cNvSpPr>
                <a:spLocks noChangeShapeType="1"/>
              </p:cNvSpPr>
              <p:nvPr/>
            </p:nvSpPr>
            <p:spPr bwMode="auto">
              <a:xfrm>
                <a:off x="3792" y="3677"/>
                <a:ext cx="164" cy="155"/>
              </a:xfrm>
              <a:prstGeom prst="line">
                <a:avLst/>
              </a:prstGeom>
              <a:noFill/>
              <a:ln w="19050">
                <a:solidFill>
                  <a:srgbClr val="281B89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4" name="Rectangle 29"/>
          <p:cNvSpPr>
            <a:spLocks noChangeArrowheads="1"/>
          </p:cNvSpPr>
          <p:nvPr/>
        </p:nvSpPr>
        <p:spPr bwMode="auto">
          <a:xfrm>
            <a:off x="395288" y="3411637"/>
            <a:ext cx="4027487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buClr>
                <a:srgbClr val="FF3300"/>
              </a:buClr>
              <a:buFont typeface="Wingdings" pitchFamily="2" charset="2"/>
              <a:buChar char="v"/>
            </a:pPr>
            <a:r>
              <a:rPr kumimoji="1" lang="zh-CN" altLang="en-US" sz="23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振幅随时间</a:t>
            </a:r>
            <a:r>
              <a:rPr kumimoji="1" lang="zh-CN" altLang="en-US" sz="12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en-US" altLang="zh-CN" sz="3000" b="1" i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t</a:t>
            </a:r>
            <a:r>
              <a:rPr kumimoji="1" lang="en-US" altLang="zh-CN" sz="12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3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作指数衰减；</a:t>
            </a:r>
          </a:p>
          <a:p>
            <a:pPr eaLnBrk="0" hangingPunct="0">
              <a:buClr>
                <a:srgbClr val="FF3300"/>
              </a:buClr>
              <a:buFont typeface="Wingdings" pitchFamily="2" charset="2"/>
              <a:buChar char="v"/>
            </a:pPr>
            <a:r>
              <a:rPr kumimoji="1" lang="zh-CN" altLang="en-US" sz="23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阻尼振动周期比系统的</a:t>
            </a:r>
          </a:p>
          <a:p>
            <a:pPr eaLnBrk="0" hangingPunct="0">
              <a:buClr>
                <a:srgbClr val="FF3300"/>
              </a:buClr>
              <a:buFont typeface="Wingdings" pitchFamily="2" charset="2"/>
              <a:buNone/>
            </a:pPr>
            <a:r>
              <a:rPr kumimoji="1" lang="zh-CN" altLang="en-US" sz="23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   固有周期长。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241852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utoUpdateAnimBg="0"/>
      <p:bldP spid="4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3 </a:t>
            </a:r>
            <a:r>
              <a:rPr lang="zh-CN" altLang="en-US" dirty="0"/>
              <a:t>阻尼振动和受迫振动简介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6"/>
          <p:cNvSpPr>
            <a:spLocks noChangeArrowheads="1"/>
          </p:cNvSpPr>
          <p:nvPr/>
        </p:nvSpPr>
        <p:spPr bwMode="auto">
          <a:xfrm>
            <a:off x="179388" y="1421730"/>
            <a:ext cx="33845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6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一</a:t>
            </a:r>
            <a:r>
              <a:rPr kumimoji="1" lang="zh-CN" altLang="en-US" sz="20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、</a:t>
            </a:r>
            <a:r>
              <a:rPr kumimoji="1" lang="zh-CN" altLang="en-US" sz="26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阻尼振动                    </a:t>
            </a: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381000" y="1977975"/>
            <a:ext cx="4429418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3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2. </a:t>
            </a:r>
            <a:r>
              <a:rPr kumimoji="1" lang="zh-CN" altLang="en-US" sz="23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临界阻尼和过阻尼                </a:t>
            </a:r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323528" y="3011406"/>
            <a:ext cx="4392612" cy="1785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93675" indent="-193675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hangingPunct="0">
              <a:lnSpc>
                <a:spcPct val="110000"/>
              </a:lnSpc>
            </a:pPr>
            <a:r>
              <a:rPr kumimoji="1" lang="zh-CN" altLang="en-US" sz="20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  当阻尼不断增加时，物体运动从周期运动变为非周期运动，即只能慢慢回到平衡位置而无法周期振动，临界阻尼就是从周期振动变为非周期运动的转折点。</a:t>
            </a:r>
          </a:p>
        </p:txBody>
      </p:sp>
      <p:grpSp>
        <p:nvGrpSpPr>
          <p:cNvPr id="32" name="Group 10"/>
          <p:cNvGrpSpPr>
            <a:grpSpLocks/>
          </p:cNvGrpSpPr>
          <p:nvPr/>
        </p:nvGrpSpPr>
        <p:grpSpPr bwMode="auto">
          <a:xfrm>
            <a:off x="785987" y="2539852"/>
            <a:ext cx="3844925" cy="492125"/>
            <a:chOff x="503" y="1116"/>
            <a:chExt cx="2490" cy="314"/>
          </a:xfrm>
        </p:grpSpPr>
        <p:graphicFrame>
          <p:nvGraphicFramePr>
            <p:cNvPr id="33" name="Object 11"/>
            <p:cNvGraphicFramePr>
              <a:graphicFrameLocks noChangeAspect="1"/>
            </p:cNvGraphicFramePr>
            <p:nvPr/>
          </p:nvGraphicFramePr>
          <p:xfrm>
            <a:off x="503" y="1116"/>
            <a:ext cx="880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44" name="公式" r:id="rId4" imgW="1168200" imgH="431640" progId="Equation.3">
                    <p:embed/>
                  </p:oleObj>
                </mc:Choice>
                <mc:Fallback>
                  <p:oleObj name="公式" r:id="rId4" imgW="11682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" y="1116"/>
                          <a:ext cx="880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12"/>
            <p:cNvSpPr>
              <a:spLocks noChangeArrowheads="1"/>
            </p:cNvSpPr>
            <p:nvPr/>
          </p:nvSpPr>
          <p:spPr bwMode="auto">
            <a:xfrm>
              <a:off x="1313" y="1124"/>
              <a:ext cx="1680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300" b="1" dirty="0">
                  <a:solidFill>
                    <a:srgbClr val="000066"/>
                  </a:solidFill>
                  <a:latin typeface="Times New Roman" pitchFamily="18" charset="0"/>
                  <a:ea typeface="华文中宋" pitchFamily="2" charset="-122"/>
                </a:rPr>
                <a:t>：临界阻尼；          </a:t>
              </a:r>
            </a:p>
          </p:txBody>
        </p:sp>
      </p:grpSp>
      <p:sp>
        <p:nvSpPr>
          <p:cNvPr id="35" name="Rectangle 6"/>
          <p:cNvSpPr>
            <a:spLocks noChangeArrowheads="1"/>
          </p:cNvSpPr>
          <p:nvPr/>
        </p:nvSpPr>
        <p:spPr bwMode="auto">
          <a:xfrm>
            <a:off x="611188" y="5373712"/>
            <a:ext cx="8137276" cy="8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0" hangingPunct="0">
              <a:lnSpc>
                <a:spcPct val="110000"/>
              </a:lnSpc>
            </a:pPr>
            <a:r>
              <a:rPr kumimoji="1" lang="zh-CN" altLang="en-US" sz="23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振动从开始最大位移缓慢向平衡位置运动，不再做往复运动，是非周期运动。由于阻力很大，振子很难回到平衡位置。</a:t>
            </a:r>
          </a:p>
        </p:txBody>
      </p:sp>
      <p:grpSp>
        <p:nvGrpSpPr>
          <p:cNvPr id="36" name="Group 13"/>
          <p:cNvGrpSpPr>
            <a:grpSpLocks/>
          </p:cNvGrpSpPr>
          <p:nvPr/>
        </p:nvGrpSpPr>
        <p:grpSpPr bwMode="auto">
          <a:xfrm>
            <a:off x="762000" y="4799037"/>
            <a:ext cx="3692525" cy="501650"/>
            <a:chOff x="509" y="2609"/>
            <a:chExt cx="2354" cy="316"/>
          </a:xfrm>
        </p:grpSpPr>
        <p:graphicFrame>
          <p:nvGraphicFramePr>
            <p:cNvPr id="45" name="Object 14"/>
            <p:cNvGraphicFramePr>
              <a:graphicFrameLocks noChangeAspect="1"/>
            </p:cNvGraphicFramePr>
            <p:nvPr/>
          </p:nvGraphicFramePr>
          <p:xfrm>
            <a:off x="509" y="2621"/>
            <a:ext cx="82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45" name="公式" r:id="rId6" imgW="1155600" imgH="431640" progId="Equation.3">
                    <p:embed/>
                  </p:oleObj>
                </mc:Choice>
                <mc:Fallback>
                  <p:oleObj name="公式" r:id="rId6" imgW="11556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" y="2621"/>
                          <a:ext cx="82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15"/>
            <p:cNvSpPr>
              <a:spLocks noChangeArrowheads="1"/>
            </p:cNvSpPr>
            <p:nvPr/>
          </p:nvSpPr>
          <p:spPr bwMode="auto">
            <a:xfrm>
              <a:off x="1275" y="2609"/>
              <a:ext cx="1588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300" b="1" dirty="0">
                  <a:solidFill>
                    <a:srgbClr val="000080"/>
                  </a:solidFill>
                  <a:latin typeface="Times New Roman" pitchFamily="18" charset="0"/>
                  <a:ea typeface="华文中宋" pitchFamily="2" charset="-122"/>
                </a:rPr>
                <a:t>：过阻尼；            </a:t>
              </a:r>
            </a:p>
          </p:txBody>
        </p:sp>
      </p:grpSp>
      <p:grpSp>
        <p:nvGrpSpPr>
          <p:cNvPr id="65" name="Group 33"/>
          <p:cNvGrpSpPr>
            <a:grpSpLocks/>
          </p:cNvGrpSpPr>
          <p:nvPr/>
        </p:nvGrpSpPr>
        <p:grpSpPr bwMode="auto">
          <a:xfrm>
            <a:off x="4714875" y="1517700"/>
            <a:ext cx="4130675" cy="2919412"/>
            <a:chOff x="2970" y="663"/>
            <a:chExt cx="2602" cy="1839"/>
          </a:xfrm>
        </p:grpSpPr>
        <p:grpSp>
          <p:nvGrpSpPr>
            <p:cNvPr id="66" name="Group 16"/>
            <p:cNvGrpSpPr>
              <a:grpSpLocks/>
            </p:cNvGrpSpPr>
            <p:nvPr/>
          </p:nvGrpSpPr>
          <p:grpSpPr bwMode="auto">
            <a:xfrm>
              <a:off x="3198" y="1117"/>
              <a:ext cx="1945" cy="783"/>
              <a:chOff x="3198" y="1121"/>
              <a:chExt cx="1945" cy="783"/>
            </a:xfrm>
          </p:grpSpPr>
          <p:sp>
            <p:nvSpPr>
              <p:cNvPr id="80" name="Freeform 17"/>
              <p:cNvSpPr>
                <a:spLocks/>
              </p:cNvSpPr>
              <p:nvPr/>
            </p:nvSpPr>
            <p:spPr bwMode="auto">
              <a:xfrm>
                <a:off x="3198" y="1121"/>
                <a:ext cx="883" cy="783"/>
              </a:xfrm>
              <a:custGeom>
                <a:avLst/>
                <a:gdLst>
                  <a:gd name="T0" fmla="*/ 0 w 848"/>
                  <a:gd name="T1" fmla="*/ 0 h 725"/>
                  <a:gd name="T2" fmla="*/ 223 w 848"/>
                  <a:gd name="T3" fmla="*/ 170 h 725"/>
                  <a:gd name="T4" fmla="*/ 554 w 848"/>
                  <a:gd name="T5" fmla="*/ 635 h 725"/>
                  <a:gd name="T6" fmla="*/ 848 w 848"/>
                  <a:gd name="T7" fmla="*/ 709 h 7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48" h="725">
                    <a:moveTo>
                      <a:pt x="0" y="0"/>
                    </a:moveTo>
                    <a:cubicBezTo>
                      <a:pt x="37" y="28"/>
                      <a:pt x="131" y="64"/>
                      <a:pt x="223" y="170"/>
                    </a:cubicBezTo>
                    <a:cubicBezTo>
                      <a:pt x="315" y="276"/>
                      <a:pt x="450" y="545"/>
                      <a:pt x="554" y="635"/>
                    </a:cubicBezTo>
                    <a:cubicBezTo>
                      <a:pt x="658" y="725"/>
                      <a:pt x="787" y="694"/>
                      <a:pt x="848" y="709"/>
                    </a:cubicBezTo>
                  </a:path>
                </a:pathLst>
              </a:custGeom>
              <a:noFill/>
              <a:ln w="317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Line 18"/>
              <p:cNvSpPr>
                <a:spLocks noChangeShapeType="1"/>
              </p:cNvSpPr>
              <p:nvPr/>
            </p:nvSpPr>
            <p:spPr bwMode="auto">
              <a:xfrm flipV="1">
                <a:off x="3833" y="1389"/>
                <a:ext cx="182" cy="74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Rectangle 19"/>
              <p:cNvSpPr>
                <a:spLocks noChangeArrowheads="1"/>
              </p:cNvSpPr>
              <p:nvPr/>
            </p:nvSpPr>
            <p:spPr bwMode="auto">
              <a:xfrm>
                <a:off x="3969" y="1247"/>
                <a:ext cx="1174" cy="2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1" lang="zh-CN" altLang="en-US" sz="2300" b="1">
                    <a:solidFill>
                      <a:srgbClr val="006600"/>
                    </a:solidFill>
                    <a:latin typeface="Times New Roman" pitchFamily="18" charset="0"/>
                    <a:ea typeface="华文中宋" pitchFamily="2" charset="-122"/>
                  </a:rPr>
                  <a:t>过阻尼           </a:t>
                </a:r>
              </a:p>
            </p:txBody>
          </p:sp>
        </p:grpSp>
        <p:sp>
          <p:nvSpPr>
            <p:cNvPr id="67" name="Rectangle 20"/>
            <p:cNvSpPr>
              <a:spLocks noChangeArrowheads="1"/>
            </p:cNvSpPr>
            <p:nvPr/>
          </p:nvSpPr>
          <p:spPr bwMode="auto">
            <a:xfrm>
              <a:off x="3969" y="978"/>
              <a:ext cx="122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zh-CN" altLang="en-US" sz="2300" b="1">
                  <a:solidFill>
                    <a:srgbClr val="281B89"/>
                  </a:solidFill>
                  <a:latin typeface="Times New Roman" pitchFamily="18" charset="0"/>
                  <a:ea typeface="华文中宋" pitchFamily="2" charset="-122"/>
                </a:rPr>
                <a:t>临界阻尼</a:t>
              </a:r>
              <a:r>
                <a:rPr kumimoji="1" lang="zh-CN" altLang="en-US" sz="2300" b="1">
                  <a:solidFill>
                    <a:schemeClr val="accent2"/>
                  </a:solidFill>
                  <a:latin typeface="Times New Roman" pitchFamily="18" charset="0"/>
                  <a:ea typeface="华文中宋" pitchFamily="2" charset="-122"/>
                </a:rPr>
                <a:t>        </a:t>
              </a:r>
            </a:p>
          </p:txBody>
        </p:sp>
        <p:sp>
          <p:nvSpPr>
            <p:cNvPr id="68" name="Freeform 21"/>
            <p:cNvSpPr>
              <a:spLocks/>
            </p:cNvSpPr>
            <p:nvPr/>
          </p:nvSpPr>
          <p:spPr bwMode="auto">
            <a:xfrm flipV="1">
              <a:off x="3216" y="1104"/>
              <a:ext cx="1883" cy="711"/>
            </a:xfrm>
            <a:custGeom>
              <a:avLst/>
              <a:gdLst>
                <a:gd name="T0" fmla="*/ 0 w 1808"/>
                <a:gd name="T1" fmla="*/ 658 h 658"/>
                <a:gd name="T2" fmla="*/ 746 w 1808"/>
                <a:gd name="T3" fmla="*/ 266 h 658"/>
                <a:gd name="T4" fmla="*/ 1305 w 1808"/>
                <a:gd name="T5" fmla="*/ 73 h 658"/>
                <a:gd name="T6" fmla="*/ 1808 w 1808"/>
                <a:gd name="T7" fmla="*/ 0 h 6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08" h="658">
                  <a:moveTo>
                    <a:pt x="0" y="658"/>
                  </a:moveTo>
                  <a:cubicBezTo>
                    <a:pt x="124" y="593"/>
                    <a:pt x="529" y="363"/>
                    <a:pt x="746" y="266"/>
                  </a:cubicBezTo>
                  <a:cubicBezTo>
                    <a:pt x="963" y="169"/>
                    <a:pt x="1128" y="117"/>
                    <a:pt x="1305" y="73"/>
                  </a:cubicBezTo>
                  <a:cubicBezTo>
                    <a:pt x="1482" y="29"/>
                    <a:pt x="1703" y="15"/>
                    <a:pt x="1808" y="0"/>
                  </a:cubicBezTo>
                </a:path>
              </a:pathLst>
            </a:custGeom>
            <a:noFill/>
            <a:ln w="31750" cmpd="sng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22"/>
            <p:cNvSpPr>
              <a:spLocks noChangeShapeType="1"/>
            </p:cNvSpPr>
            <p:nvPr/>
          </p:nvSpPr>
          <p:spPr bwMode="auto">
            <a:xfrm flipV="1">
              <a:off x="3515" y="1123"/>
              <a:ext cx="454" cy="336"/>
            </a:xfrm>
            <a:prstGeom prst="line">
              <a:avLst/>
            </a:prstGeom>
            <a:noFill/>
            <a:ln w="19050">
              <a:solidFill>
                <a:srgbClr val="281B89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0" name="Group 23"/>
            <p:cNvGrpSpPr>
              <a:grpSpLocks/>
            </p:cNvGrpSpPr>
            <p:nvPr/>
          </p:nvGrpSpPr>
          <p:grpSpPr bwMode="auto">
            <a:xfrm>
              <a:off x="2970" y="663"/>
              <a:ext cx="2602" cy="1839"/>
              <a:chOff x="2970" y="671"/>
              <a:chExt cx="2602" cy="1839"/>
            </a:xfrm>
          </p:grpSpPr>
          <p:sp>
            <p:nvSpPr>
              <p:cNvPr id="71" name="Line 24"/>
              <p:cNvSpPr>
                <a:spLocks noChangeShapeType="1"/>
              </p:cNvSpPr>
              <p:nvPr/>
            </p:nvSpPr>
            <p:spPr bwMode="auto">
              <a:xfrm>
                <a:off x="3070" y="1881"/>
                <a:ext cx="235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Line 25"/>
              <p:cNvSpPr>
                <a:spLocks noChangeShapeType="1"/>
              </p:cNvSpPr>
              <p:nvPr/>
            </p:nvSpPr>
            <p:spPr bwMode="auto">
              <a:xfrm flipV="1">
                <a:off x="3220" y="844"/>
                <a:ext cx="0" cy="1637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Freeform 26"/>
              <p:cNvSpPr>
                <a:spLocks/>
              </p:cNvSpPr>
              <p:nvPr/>
            </p:nvSpPr>
            <p:spPr bwMode="auto">
              <a:xfrm>
                <a:off x="3085" y="1066"/>
                <a:ext cx="1988" cy="1444"/>
              </a:xfrm>
              <a:custGeom>
                <a:avLst/>
                <a:gdLst>
                  <a:gd name="T0" fmla="*/ 0 w 1908"/>
                  <a:gd name="T1" fmla="*/ 755 h 1338"/>
                  <a:gd name="T2" fmla="*/ 136 w 1908"/>
                  <a:gd name="T3" fmla="*/ 91 h 1338"/>
                  <a:gd name="T4" fmla="*/ 316 w 1908"/>
                  <a:gd name="T5" fmla="*/ 1299 h 1338"/>
                  <a:gd name="T6" fmla="*/ 568 w 1908"/>
                  <a:gd name="T7" fmla="*/ 327 h 1338"/>
                  <a:gd name="T8" fmla="*/ 748 w 1908"/>
                  <a:gd name="T9" fmla="*/ 1063 h 1338"/>
                  <a:gd name="T10" fmla="*/ 988 w 1908"/>
                  <a:gd name="T11" fmla="*/ 527 h 1338"/>
                  <a:gd name="T12" fmla="*/ 1136 w 1908"/>
                  <a:gd name="T13" fmla="*/ 931 h 1338"/>
                  <a:gd name="T14" fmla="*/ 1284 w 1908"/>
                  <a:gd name="T15" fmla="*/ 619 h 1338"/>
                  <a:gd name="T16" fmla="*/ 1424 w 1908"/>
                  <a:gd name="T17" fmla="*/ 847 h 1338"/>
                  <a:gd name="T18" fmla="*/ 1556 w 1908"/>
                  <a:gd name="T19" fmla="*/ 683 h 1338"/>
                  <a:gd name="T20" fmla="*/ 1656 w 1908"/>
                  <a:gd name="T21" fmla="*/ 815 h 1338"/>
                  <a:gd name="T22" fmla="*/ 1760 w 1908"/>
                  <a:gd name="T23" fmla="*/ 703 h 1338"/>
                  <a:gd name="T24" fmla="*/ 1848 w 1908"/>
                  <a:gd name="T25" fmla="*/ 787 h 1338"/>
                  <a:gd name="T26" fmla="*/ 1908 w 1908"/>
                  <a:gd name="T27" fmla="*/ 755 h 1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08" h="1338">
                    <a:moveTo>
                      <a:pt x="0" y="755"/>
                    </a:moveTo>
                    <a:cubicBezTo>
                      <a:pt x="23" y="644"/>
                      <a:pt x="83" y="0"/>
                      <a:pt x="136" y="91"/>
                    </a:cubicBezTo>
                    <a:cubicBezTo>
                      <a:pt x="189" y="182"/>
                      <a:pt x="244" y="1260"/>
                      <a:pt x="316" y="1299"/>
                    </a:cubicBezTo>
                    <a:cubicBezTo>
                      <a:pt x="388" y="1338"/>
                      <a:pt x="496" y="366"/>
                      <a:pt x="568" y="327"/>
                    </a:cubicBezTo>
                    <a:cubicBezTo>
                      <a:pt x="640" y="288"/>
                      <a:pt x="678" y="1030"/>
                      <a:pt x="748" y="1063"/>
                    </a:cubicBezTo>
                    <a:cubicBezTo>
                      <a:pt x="818" y="1096"/>
                      <a:pt x="923" y="549"/>
                      <a:pt x="988" y="527"/>
                    </a:cubicBezTo>
                    <a:cubicBezTo>
                      <a:pt x="1053" y="505"/>
                      <a:pt x="1087" y="916"/>
                      <a:pt x="1136" y="931"/>
                    </a:cubicBezTo>
                    <a:cubicBezTo>
                      <a:pt x="1185" y="946"/>
                      <a:pt x="1236" y="633"/>
                      <a:pt x="1284" y="619"/>
                    </a:cubicBezTo>
                    <a:cubicBezTo>
                      <a:pt x="1332" y="605"/>
                      <a:pt x="1379" y="836"/>
                      <a:pt x="1424" y="847"/>
                    </a:cubicBezTo>
                    <a:cubicBezTo>
                      <a:pt x="1469" y="858"/>
                      <a:pt x="1517" y="688"/>
                      <a:pt x="1556" y="683"/>
                    </a:cubicBezTo>
                    <a:cubicBezTo>
                      <a:pt x="1595" y="678"/>
                      <a:pt x="1622" y="812"/>
                      <a:pt x="1656" y="815"/>
                    </a:cubicBezTo>
                    <a:cubicBezTo>
                      <a:pt x="1690" y="818"/>
                      <a:pt x="1728" y="708"/>
                      <a:pt x="1760" y="703"/>
                    </a:cubicBezTo>
                    <a:cubicBezTo>
                      <a:pt x="1792" y="698"/>
                      <a:pt x="1823" y="778"/>
                      <a:pt x="1848" y="787"/>
                    </a:cubicBezTo>
                    <a:cubicBezTo>
                      <a:pt x="1873" y="796"/>
                      <a:pt x="1896" y="762"/>
                      <a:pt x="1908" y="755"/>
                    </a:cubicBezTo>
                  </a:path>
                </a:pathLst>
              </a:custGeom>
              <a:noFill/>
              <a:ln w="38100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Rectangle 27"/>
              <p:cNvSpPr>
                <a:spLocks noChangeArrowheads="1"/>
              </p:cNvSpPr>
              <p:nvPr/>
            </p:nvSpPr>
            <p:spPr bwMode="auto">
              <a:xfrm>
                <a:off x="2970" y="671"/>
                <a:ext cx="208" cy="2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300" b="1" i="1">
                    <a:latin typeface="Times New Roman" pitchFamily="18" charset="0"/>
                    <a:ea typeface="华文中宋" pitchFamily="2" charset="-122"/>
                  </a:rPr>
                  <a:t>x</a:t>
                </a:r>
              </a:p>
            </p:txBody>
          </p:sp>
          <p:sp>
            <p:nvSpPr>
              <p:cNvPr id="75" name="Rectangle 28"/>
              <p:cNvSpPr>
                <a:spLocks noChangeArrowheads="1"/>
              </p:cNvSpPr>
              <p:nvPr/>
            </p:nvSpPr>
            <p:spPr bwMode="auto">
              <a:xfrm>
                <a:off x="5359" y="1850"/>
                <a:ext cx="213" cy="2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300" b="1" i="1">
                    <a:latin typeface="Times New Roman" pitchFamily="18" charset="0"/>
                    <a:ea typeface="华文中宋" pitchFamily="2" charset="-122"/>
                  </a:rPr>
                  <a:t>t </a:t>
                </a:r>
                <a:endParaRPr kumimoji="1" lang="en-US" altLang="zh-CN" sz="2300" b="1" i="1"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76" name="Rectangle 29"/>
              <p:cNvSpPr>
                <a:spLocks noChangeArrowheads="1"/>
              </p:cNvSpPr>
              <p:nvPr/>
            </p:nvSpPr>
            <p:spPr bwMode="auto">
              <a:xfrm>
                <a:off x="2995" y="1843"/>
                <a:ext cx="249" cy="2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300" b="1" i="1">
                    <a:latin typeface="Times New Roman" pitchFamily="18" charset="0"/>
                    <a:ea typeface="华文中宋" pitchFamily="2" charset="-122"/>
                  </a:rPr>
                  <a:t>O</a:t>
                </a:r>
              </a:p>
            </p:txBody>
          </p:sp>
          <p:sp>
            <p:nvSpPr>
              <p:cNvPr id="77" name="Line 30"/>
              <p:cNvSpPr>
                <a:spLocks noChangeShapeType="1"/>
              </p:cNvSpPr>
              <p:nvPr/>
            </p:nvSpPr>
            <p:spPr bwMode="auto">
              <a:xfrm flipV="1">
                <a:off x="3288" y="935"/>
                <a:ext cx="681" cy="5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Rectangle 31"/>
              <p:cNvSpPr>
                <a:spLocks noChangeArrowheads="1"/>
              </p:cNvSpPr>
              <p:nvPr/>
            </p:nvSpPr>
            <p:spPr bwMode="auto">
              <a:xfrm>
                <a:off x="3971" y="748"/>
                <a:ext cx="1036" cy="2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1" lang="zh-CN" altLang="en-US" sz="2300" b="1">
                    <a:solidFill>
                      <a:srgbClr val="FF0000"/>
                    </a:solidFill>
                    <a:latin typeface="Times New Roman" pitchFamily="18" charset="0"/>
                    <a:ea typeface="华文中宋" pitchFamily="2" charset="-122"/>
                  </a:rPr>
                  <a:t>弱阻尼        </a:t>
                </a:r>
              </a:p>
            </p:txBody>
          </p:sp>
          <p:sp>
            <p:nvSpPr>
              <p:cNvPr id="79" name="Rectangle 32"/>
              <p:cNvSpPr>
                <a:spLocks noChangeArrowheads="1"/>
              </p:cNvSpPr>
              <p:nvPr/>
            </p:nvSpPr>
            <p:spPr bwMode="auto">
              <a:xfrm>
                <a:off x="3016" y="1116"/>
                <a:ext cx="181" cy="772"/>
              </a:xfrm>
              <a:prstGeom prst="rect">
                <a:avLst/>
              </a:prstGeom>
              <a:solidFill>
                <a:srgbClr val="FFFFFF"/>
              </a:solidFill>
              <a:ln w="22225">
                <a:solidFill>
                  <a:schemeClr val="bg1"/>
                </a:solidFill>
                <a:miter lim="800000"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07964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utoUpdateAnimBg="0"/>
      <p:bldP spid="31" grpId="0" autoUpdateAnimBg="0"/>
      <p:bldP spid="35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3 </a:t>
            </a:r>
            <a:r>
              <a:rPr lang="zh-CN" altLang="en-US" dirty="0"/>
              <a:t>阻尼振动和受迫振动简介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6"/>
          <p:cNvSpPr>
            <a:spLocks noChangeArrowheads="1"/>
          </p:cNvSpPr>
          <p:nvPr/>
        </p:nvSpPr>
        <p:spPr bwMode="auto">
          <a:xfrm>
            <a:off x="179388" y="1421730"/>
            <a:ext cx="33845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0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二、</a:t>
            </a:r>
            <a:r>
              <a:rPr kumimoji="1" lang="zh-CN" altLang="en-US" sz="26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受迫振动                    </a:t>
            </a:r>
          </a:p>
        </p:txBody>
      </p:sp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827088" y="1973784"/>
            <a:ext cx="7827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2800" b="1" dirty="0">
                <a:solidFill>
                  <a:srgbClr val="800000"/>
                </a:solidFill>
                <a:latin typeface="华文中宋" pitchFamily="2" charset="-122"/>
                <a:ea typeface="华文中宋" pitchFamily="2" charset="-122"/>
              </a:rPr>
              <a:t>—</a:t>
            </a:r>
            <a:r>
              <a:rPr kumimoji="1" lang="en-US" altLang="zh-CN" sz="1500" b="1" dirty="0">
                <a:solidFill>
                  <a:srgbClr val="80000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b="1" dirty="0">
                <a:solidFill>
                  <a:srgbClr val="800000"/>
                </a:solidFill>
                <a:latin typeface="华文中宋" pitchFamily="2" charset="-122"/>
                <a:ea typeface="华文中宋" pitchFamily="2" charset="-122"/>
              </a:rPr>
              <a:t>系统在周期性外力持续作用下所发生的振动。</a:t>
            </a:r>
          </a:p>
        </p:txBody>
      </p:sp>
      <p:grpSp>
        <p:nvGrpSpPr>
          <p:cNvPr id="38" name="Group 7"/>
          <p:cNvGrpSpPr>
            <a:grpSpLocks/>
          </p:cNvGrpSpPr>
          <p:nvPr/>
        </p:nvGrpSpPr>
        <p:grpSpPr bwMode="auto">
          <a:xfrm>
            <a:off x="5580063" y="2675830"/>
            <a:ext cx="2592387" cy="442913"/>
            <a:chOff x="3742" y="882"/>
            <a:chExt cx="1633" cy="279"/>
          </a:xfrm>
        </p:grpSpPr>
        <p:sp>
          <p:nvSpPr>
            <p:cNvPr id="39" name="Rectangle 8"/>
            <p:cNvSpPr>
              <a:spLocks noChangeArrowheads="1"/>
            </p:cNvSpPr>
            <p:nvPr/>
          </p:nvSpPr>
          <p:spPr bwMode="auto">
            <a:xfrm>
              <a:off x="3742" y="882"/>
              <a:ext cx="1494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zh-CN" altLang="en-US" sz="2300" b="1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驱动力</a:t>
              </a:r>
              <a:r>
                <a:rPr kumimoji="1" lang="en-US" altLang="zh-CN" sz="2300" b="1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:             </a:t>
              </a:r>
            </a:p>
          </p:txBody>
        </p:sp>
        <p:graphicFrame>
          <p:nvGraphicFramePr>
            <p:cNvPr id="40" name="Object 9"/>
            <p:cNvGraphicFramePr>
              <a:graphicFrameLocks noChangeAspect="1"/>
            </p:cNvGraphicFramePr>
            <p:nvPr/>
          </p:nvGraphicFramePr>
          <p:xfrm>
            <a:off x="4502" y="913"/>
            <a:ext cx="873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250" name="公式" r:id="rId4" imgW="1574640" imgH="304560" progId="Equation.3">
                    <p:embed/>
                  </p:oleObj>
                </mc:Choice>
                <mc:Fallback>
                  <p:oleObj name="公式" r:id="rId4" imgW="157464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" y="913"/>
                          <a:ext cx="873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10"/>
          <p:cNvGrpSpPr>
            <a:grpSpLocks/>
          </p:cNvGrpSpPr>
          <p:nvPr/>
        </p:nvGrpSpPr>
        <p:grpSpPr bwMode="auto">
          <a:xfrm>
            <a:off x="3203575" y="2648843"/>
            <a:ext cx="2130425" cy="492125"/>
            <a:chOff x="2472" y="898"/>
            <a:chExt cx="1342" cy="310"/>
          </a:xfrm>
        </p:grpSpPr>
        <p:sp>
          <p:nvSpPr>
            <p:cNvPr id="43" name="Rectangle 11"/>
            <p:cNvSpPr>
              <a:spLocks noChangeArrowheads="1"/>
            </p:cNvSpPr>
            <p:nvPr/>
          </p:nvSpPr>
          <p:spPr bwMode="auto">
            <a:xfrm>
              <a:off x="2472" y="898"/>
              <a:ext cx="114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zh-CN" altLang="en-US" sz="2300" b="1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阻尼力</a:t>
              </a:r>
              <a:r>
                <a:rPr kumimoji="1" lang="en-US" altLang="zh-CN" sz="2300" b="1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:       </a:t>
              </a:r>
            </a:p>
          </p:txBody>
        </p:sp>
        <p:graphicFrame>
          <p:nvGraphicFramePr>
            <p:cNvPr id="44" name="Object 12"/>
            <p:cNvGraphicFramePr>
              <a:graphicFrameLocks noChangeAspect="1"/>
            </p:cNvGraphicFramePr>
            <p:nvPr/>
          </p:nvGraphicFramePr>
          <p:xfrm>
            <a:off x="3269" y="959"/>
            <a:ext cx="54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251" name="公式" r:id="rId6" imgW="901440" imgH="304560" progId="Equation.3">
                    <p:embed/>
                  </p:oleObj>
                </mc:Choice>
                <mc:Fallback>
                  <p:oleObj name="公式" r:id="rId6" imgW="90144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9" y="959"/>
                          <a:ext cx="545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13"/>
          <p:cNvGrpSpPr>
            <a:grpSpLocks/>
          </p:cNvGrpSpPr>
          <p:nvPr/>
        </p:nvGrpSpPr>
        <p:grpSpPr bwMode="auto">
          <a:xfrm>
            <a:off x="755650" y="2645668"/>
            <a:ext cx="2187575" cy="471487"/>
            <a:chOff x="567" y="863"/>
            <a:chExt cx="1378" cy="297"/>
          </a:xfrm>
        </p:grpSpPr>
        <p:sp>
          <p:nvSpPr>
            <p:cNvPr id="48" name="Rectangle 14"/>
            <p:cNvSpPr>
              <a:spLocks noChangeArrowheads="1"/>
            </p:cNvSpPr>
            <p:nvPr/>
          </p:nvSpPr>
          <p:spPr bwMode="auto">
            <a:xfrm>
              <a:off x="567" y="881"/>
              <a:ext cx="1376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zh-CN" altLang="en-US" sz="2300" b="1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弹性力</a:t>
              </a:r>
              <a:r>
                <a:rPr kumimoji="1" lang="en-US" altLang="zh-CN" sz="2300" b="1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:           </a:t>
              </a:r>
            </a:p>
          </p:txBody>
        </p:sp>
        <p:graphicFrame>
          <p:nvGraphicFramePr>
            <p:cNvPr id="49" name="Object 15"/>
            <p:cNvGraphicFramePr>
              <a:graphicFrameLocks noChangeAspect="1"/>
            </p:cNvGraphicFramePr>
            <p:nvPr/>
          </p:nvGraphicFramePr>
          <p:xfrm>
            <a:off x="1353" y="863"/>
            <a:ext cx="59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252" name="公式" r:id="rId8" imgW="1041120" imgH="368280" progId="Equation.3">
                    <p:embed/>
                  </p:oleObj>
                </mc:Choice>
                <mc:Fallback>
                  <p:oleObj name="公式" r:id="rId8" imgW="104112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3" y="863"/>
                          <a:ext cx="592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2640310" y="1484360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三种力的共同作用</a:t>
            </a:r>
          </a:p>
        </p:txBody>
      </p:sp>
      <p:graphicFrame>
        <p:nvGraphicFramePr>
          <p:cNvPr id="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130095"/>
              </p:ext>
            </p:extLst>
          </p:nvPr>
        </p:nvGraphicFramePr>
        <p:xfrm>
          <a:off x="827584" y="4981476"/>
          <a:ext cx="4894263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53" name="Equation" r:id="rId10" imgW="4559040" imgH="939600" progId="Equation.DSMT4">
                  <p:embed/>
                </p:oleObj>
              </mc:Choice>
              <mc:Fallback>
                <p:oleObj name="Equation" r:id="rId10" imgW="45590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981476"/>
                        <a:ext cx="4894263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85495"/>
              </p:ext>
            </p:extLst>
          </p:nvPr>
        </p:nvGraphicFramePr>
        <p:xfrm>
          <a:off x="827584" y="3797201"/>
          <a:ext cx="4757737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54" name="公式" r:id="rId12" imgW="4813200" imgH="939600" progId="Equation.3">
                  <p:embed/>
                </p:oleObj>
              </mc:Choice>
              <mc:Fallback>
                <p:oleObj name="公式" r:id="rId12" imgW="48132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797201"/>
                        <a:ext cx="4757737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16"/>
          <p:cNvSpPr>
            <a:spLocks noChangeArrowheads="1"/>
          </p:cNvSpPr>
          <p:nvPr/>
        </p:nvSpPr>
        <p:spPr bwMode="auto">
          <a:xfrm>
            <a:off x="755576" y="3328888"/>
            <a:ext cx="4532312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300" b="1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受迫振动的运动微分方程：         </a:t>
            </a:r>
          </a:p>
        </p:txBody>
      </p:sp>
      <p:graphicFrame>
        <p:nvGraphicFramePr>
          <p:cNvPr id="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400328"/>
              </p:ext>
            </p:extLst>
          </p:nvPr>
        </p:nvGraphicFramePr>
        <p:xfrm>
          <a:off x="6084168" y="5296347"/>
          <a:ext cx="1369474" cy="43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55" name="Equation" r:id="rId14" imgW="672840" imgH="177480" progId="Equation.DSMT4">
                  <p:embed/>
                </p:oleObj>
              </mc:Choice>
              <mc:Fallback>
                <p:oleObj name="Equation" r:id="rId14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5296347"/>
                        <a:ext cx="1369474" cy="436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6054387"/>
            <a:ext cx="77053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该方程为二阶线性常系数非齐次常微分方程，其通解为相应齐次方程的通解加上其特解。</a:t>
            </a:r>
          </a:p>
        </p:txBody>
      </p:sp>
    </p:spTree>
    <p:extLst>
      <p:ext uri="{BB962C8B-B14F-4D97-AF65-F5344CB8AC3E}">
        <p14:creationId xmlns:p14="http://schemas.microsoft.com/office/powerpoint/2010/main" val="3504372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utoUpdateAnimBg="0"/>
      <p:bldP spid="37" grpId="0" autoUpdateAnimBg="0"/>
      <p:bldP spid="52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3 </a:t>
            </a:r>
            <a:r>
              <a:rPr lang="zh-CN" altLang="en-US" dirty="0"/>
              <a:t>阻尼振动和受迫振动简介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6"/>
          <p:cNvSpPr>
            <a:spLocks noChangeArrowheads="1"/>
          </p:cNvSpPr>
          <p:nvPr/>
        </p:nvSpPr>
        <p:spPr bwMode="auto">
          <a:xfrm>
            <a:off x="179388" y="1421730"/>
            <a:ext cx="33845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0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二、</a:t>
            </a:r>
            <a:r>
              <a:rPr kumimoji="1" lang="zh-CN" altLang="en-US" sz="26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受迫振动                    </a:t>
            </a:r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683568" y="1988840"/>
            <a:ext cx="3680495" cy="446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3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微分方程的通解为            </a:t>
            </a:r>
          </a:p>
        </p:txBody>
      </p:sp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796540"/>
              </p:ext>
            </p:extLst>
          </p:nvPr>
        </p:nvGraphicFramePr>
        <p:xfrm>
          <a:off x="747713" y="2422525"/>
          <a:ext cx="80660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86" name="Equation" r:id="rId4" imgW="3454200" imgH="291960" progId="Equation.DSMT4">
                  <p:embed/>
                </p:oleObj>
              </mc:Choice>
              <mc:Fallback>
                <p:oleObj name="Equation" r:id="rId4" imgW="3454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2422525"/>
                        <a:ext cx="8066087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16"/>
          <p:cNvGrpSpPr>
            <a:grpSpLocks/>
          </p:cNvGrpSpPr>
          <p:nvPr/>
        </p:nvGrpSpPr>
        <p:grpSpPr bwMode="auto">
          <a:xfrm flipV="1">
            <a:off x="1403350" y="3194571"/>
            <a:ext cx="4268788" cy="73025"/>
            <a:chOff x="906" y="554"/>
            <a:chExt cx="3898" cy="286"/>
          </a:xfrm>
        </p:grpSpPr>
        <p:sp>
          <p:nvSpPr>
            <p:cNvPr id="25" name="AutoShape 17"/>
            <p:cNvSpPr>
              <a:spLocks/>
            </p:cNvSpPr>
            <p:nvPr/>
          </p:nvSpPr>
          <p:spPr bwMode="auto">
            <a:xfrm>
              <a:off x="906" y="563"/>
              <a:ext cx="88" cy="144"/>
            </a:xfrm>
            <a:custGeom>
              <a:avLst/>
              <a:gdLst>
                <a:gd name="T0" fmla="*/ 0 w 20000"/>
                <a:gd name="T1" fmla="*/ 19063 h 20000"/>
                <a:gd name="T2" fmla="*/ 272 w 20000"/>
                <a:gd name="T3" fmla="*/ 18490 h 20000"/>
                <a:gd name="T4" fmla="*/ 544 w 20000"/>
                <a:gd name="T5" fmla="*/ 17865 h 20000"/>
                <a:gd name="T6" fmla="*/ 680 w 20000"/>
                <a:gd name="T7" fmla="*/ 17292 h 20000"/>
                <a:gd name="T8" fmla="*/ 816 w 20000"/>
                <a:gd name="T9" fmla="*/ 16667 h 20000"/>
                <a:gd name="T10" fmla="*/ 1088 w 20000"/>
                <a:gd name="T11" fmla="*/ 16042 h 20000"/>
                <a:gd name="T12" fmla="*/ 1361 w 20000"/>
                <a:gd name="T13" fmla="*/ 15469 h 20000"/>
                <a:gd name="T14" fmla="*/ 1633 w 20000"/>
                <a:gd name="T15" fmla="*/ 14896 h 20000"/>
                <a:gd name="T16" fmla="*/ 1769 w 20000"/>
                <a:gd name="T17" fmla="*/ 14271 h 20000"/>
                <a:gd name="T18" fmla="*/ 1905 w 20000"/>
                <a:gd name="T19" fmla="*/ 13698 h 20000"/>
                <a:gd name="T20" fmla="*/ 2177 w 20000"/>
                <a:gd name="T21" fmla="*/ 13177 h 20000"/>
                <a:gd name="T22" fmla="*/ 2449 w 20000"/>
                <a:gd name="T23" fmla="*/ 12552 h 20000"/>
                <a:gd name="T24" fmla="*/ 2721 w 20000"/>
                <a:gd name="T25" fmla="*/ 12031 h 20000"/>
                <a:gd name="T26" fmla="*/ 2993 w 20000"/>
                <a:gd name="T27" fmla="*/ 11458 h 20000"/>
                <a:gd name="T28" fmla="*/ 2993 w 20000"/>
                <a:gd name="T29" fmla="*/ 10885 h 20000"/>
                <a:gd name="T30" fmla="*/ 3265 w 20000"/>
                <a:gd name="T31" fmla="*/ 10313 h 20000"/>
                <a:gd name="T32" fmla="*/ 3537 w 20000"/>
                <a:gd name="T33" fmla="*/ 9792 h 20000"/>
                <a:gd name="T34" fmla="*/ 3810 w 20000"/>
                <a:gd name="T35" fmla="*/ 9271 h 20000"/>
                <a:gd name="T36" fmla="*/ 4082 w 20000"/>
                <a:gd name="T37" fmla="*/ 8750 h 20000"/>
                <a:gd name="T38" fmla="*/ 4218 w 20000"/>
                <a:gd name="T39" fmla="*/ 8229 h 20000"/>
                <a:gd name="T40" fmla="*/ 4354 w 20000"/>
                <a:gd name="T41" fmla="*/ 7708 h 20000"/>
                <a:gd name="T42" fmla="*/ 4762 w 20000"/>
                <a:gd name="T43" fmla="*/ 7292 h 20000"/>
                <a:gd name="T44" fmla="*/ 4898 w 20000"/>
                <a:gd name="T45" fmla="*/ 6771 h 20000"/>
                <a:gd name="T46" fmla="*/ 5170 w 20000"/>
                <a:gd name="T47" fmla="*/ 6354 h 20000"/>
                <a:gd name="T48" fmla="*/ 5306 w 20000"/>
                <a:gd name="T49" fmla="*/ 5885 h 20000"/>
                <a:gd name="T50" fmla="*/ 5442 w 20000"/>
                <a:gd name="T51" fmla="*/ 5469 h 20000"/>
                <a:gd name="T52" fmla="*/ 5850 w 20000"/>
                <a:gd name="T53" fmla="*/ 5000 h 20000"/>
                <a:gd name="T54" fmla="*/ 5850 w 20000"/>
                <a:gd name="T55" fmla="*/ 4531 h 20000"/>
                <a:gd name="T56" fmla="*/ 6259 w 20000"/>
                <a:gd name="T57" fmla="*/ 4167 h 20000"/>
                <a:gd name="T58" fmla="*/ 6531 w 20000"/>
                <a:gd name="T59" fmla="*/ 3802 h 20000"/>
                <a:gd name="T60" fmla="*/ 6531 w 20000"/>
                <a:gd name="T61" fmla="*/ 3438 h 20000"/>
                <a:gd name="T62" fmla="*/ 6939 w 20000"/>
                <a:gd name="T63" fmla="*/ 3073 h 20000"/>
                <a:gd name="T64" fmla="*/ 7075 w 20000"/>
                <a:gd name="T65" fmla="*/ 2708 h 20000"/>
                <a:gd name="T66" fmla="*/ 7347 w 20000"/>
                <a:gd name="T67" fmla="*/ 2448 h 20000"/>
                <a:gd name="T68" fmla="*/ 7483 w 20000"/>
                <a:gd name="T69" fmla="*/ 2083 h 20000"/>
                <a:gd name="T70" fmla="*/ 7619 w 20000"/>
                <a:gd name="T71" fmla="*/ 1823 h 20000"/>
                <a:gd name="T72" fmla="*/ 7891 w 20000"/>
                <a:gd name="T73" fmla="*/ 1563 h 20000"/>
                <a:gd name="T74" fmla="*/ 8163 w 20000"/>
                <a:gd name="T75" fmla="*/ 1302 h 20000"/>
                <a:gd name="T76" fmla="*/ 8435 w 20000"/>
                <a:gd name="T77" fmla="*/ 1042 h 20000"/>
                <a:gd name="T78" fmla="*/ 8571 w 20000"/>
                <a:gd name="T79" fmla="*/ 833 h 20000"/>
                <a:gd name="T80" fmla="*/ 8844 w 20000"/>
                <a:gd name="T81" fmla="*/ 677 h 20000"/>
                <a:gd name="T82" fmla="*/ 8980 w 20000"/>
                <a:gd name="T83" fmla="*/ 521 h 20000"/>
                <a:gd name="T84" fmla="*/ 9116 w 20000"/>
                <a:gd name="T85" fmla="*/ 365 h 20000"/>
                <a:gd name="T86" fmla="*/ 9524 w 20000"/>
                <a:gd name="T87" fmla="*/ 260 h 20000"/>
                <a:gd name="T88" fmla="*/ 9524 w 20000"/>
                <a:gd name="T89" fmla="*/ 104 h 20000"/>
                <a:gd name="T90" fmla="*/ 9932 w 20000"/>
                <a:gd name="T91" fmla="*/ 104 h 20000"/>
                <a:gd name="T92" fmla="*/ 10068 w 20000"/>
                <a:gd name="T93" fmla="*/ 52 h 20000"/>
                <a:gd name="T94" fmla="*/ 10204 w 20000"/>
                <a:gd name="T95" fmla="*/ 0 h 20000"/>
                <a:gd name="T96" fmla="*/ 10476 w 20000"/>
                <a:gd name="T97" fmla="*/ 52 h 20000"/>
                <a:gd name="T98" fmla="*/ 10748 w 20000"/>
                <a:gd name="T99" fmla="*/ 52 h 20000"/>
                <a:gd name="T100" fmla="*/ 10884 w 20000"/>
                <a:gd name="T101" fmla="*/ 104 h 20000"/>
                <a:gd name="T102" fmla="*/ 11156 w 20000"/>
                <a:gd name="T103" fmla="*/ 208 h 20000"/>
                <a:gd name="T104" fmla="*/ 11293 w 20000"/>
                <a:gd name="T105" fmla="*/ 313 h 20000"/>
                <a:gd name="T106" fmla="*/ 11565 w 20000"/>
                <a:gd name="T107" fmla="*/ 521 h 20000"/>
                <a:gd name="T108" fmla="*/ 11837 w 20000"/>
                <a:gd name="T109" fmla="*/ 781 h 20000"/>
                <a:gd name="T110" fmla="*/ 12109 w 20000"/>
                <a:gd name="T111" fmla="*/ 990 h 20000"/>
                <a:gd name="T112" fmla="*/ 12245 w 20000"/>
                <a:gd name="T113" fmla="*/ 1250 h 20000"/>
                <a:gd name="T114" fmla="*/ 12381 w 20000"/>
                <a:gd name="T115" fmla="*/ 1563 h 20000"/>
                <a:gd name="T116" fmla="*/ 12653 w 20000"/>
                <a:gd name="T117" fmla="*/ 1875 h 20000"/>
                <a:gd name="T118" fmla="*/ 12925 w 20000"/>
                <a:gd name="T119" fmla="*/ 2292 h 20000"/>
                <a:gd name="T120" fmla="*/ 13061 w 20000"/>
                <a:gd name="T121" fmla="*/ 2708 h 20000"/>
                <a:gd name="T122" fmla="*/ 13469 w 20000"/>
                <a:gd name="T123" fmla="*/ 3125 h 20000"/>
                <a:gd name="T124" fmla="*/ 13469 w 20000"/>
                <a:gd name="T125" fmla="*/ 3542 h 20000"/>
                <a:gd name="T126" fmla="*/ 13741 w 20000"/>
                <a:gd name="T127" fmla="*/ 401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63"/>
                  </a:moveTo>
                  <a:lnTo>
                    <a:pt x="272" y="18490"/>
                  </a:lnTo>
                  <a:lnTo>
                    <a:pt x="544" y="17865"/>
                  </a:lnTo>
                  <a:lnTo>
                    <a:pt x="680" y="17292"/>
                  </a:lnTo>
                  <a:lnTo>
                    <a:pt x="816" y="16667"/>
                  </a:lnTo>
                  <a:lnTo>
                    <a:pt x="1088" y="16042"/>
                  </a:lnTo>
                  <a:lnTo>
                    <a:pt x="1361" y="15469"/>
                  </a:lnTo>
                  <a:lnTo>
                    <a:pt x="1633" y="14896"/>
                  </a:lnTo>
                  <a:lnTo>
                    <a:pt x="1769" y="14271"/>
                  </a:lnTo>
                  <a:lnTo>
                    <a:pt x="1905" y="13698"/>
                  </a:lnTo>
                  <a:lnTo>
                    <a:pt x="2177" y="13177"/>
                  </a:lnTo>
                  <a:lnTo>
                    <a:pt x="2449" y="12552"/>
                  </a:lnTo>
                  <a:lnTo>
                    <a:pt x="2721" y="12031"/>
                  </a:lnTo>
                  <a:lnTo>
                    <a:pt x="2993" y="11458"/>
                  </a:lnTo>
                  <a:lnTo>
                    <a:pt x="2993" y="10885"/>
                  </a:lnTo>
                  <a:lnTo>
                    <a:pt x="3265" y="10313"/>
                  </a:lnTo>
                  <a:lnTo>
                    <a:pt x="3537" y="9792"/>
                  </a:lnTo>
                  <a:lnTo>
                    <a:pt x="3810" y="9271"/>
                  </a:lnTo>
                  <a:lnTo>
                    <a:pt x="4082" y="8750"/>
                  </a:lnTo>
                  <a:lnTo>
                    <a:pt x="4218" y="8229"/>
                  </a:lnTo>
                  <a:lnTo>
                    <a:pt x="4354" y="7708"/>
                  </a:lnTo>
                  <a:lnTo>
                    <a:pt x="4762" y="7292"/>
                  </a:lnTo>
                  <a:lnTo>
                    <a:pt x="4898" y="6771"/>
                  </a:lnTo>
                  <a:lnTo>
                    <a:pt x="5170" y="6354"/>
                  </a:lnTo>
                  <a:lnTo>
                    <a:pt x="5306" y="5885"/>
                  </a:lnTo>
                  <a:lnTo>
                    <a:pt x="5442" y="5469"/>
                  </a:lnTo>
                  <a:lnTo>
                    <a:pt x="5850" y="5000"/>
                  </a:lnTo>
                  <a:lnTo>
                    <a:pt x="5850" y="4531"/>
                  </a:lnTo>
                  <a:lnTo>
                    <a:pt x="6259" y="4167"/>
                  </a:lnTo>
                  <a:lnTo>
                    <a:pt x="6531" y="3802"/>
                  </a:lnTo>
                  <a:lnTo>
                    <a:pt x="6531" y="3438"/>
                  </a:lnTo>
                  <a:lnTo>
                    <a:pt x="6939" y="3073"/>
                  </a:lnTo>
                  <a:lnTo>
                    <a:pt x="7075" y="2708"/>
                  </a:lnTo>
                  <a:lnTo>
                    <a:pt x="7347" y="2448"/>
                  </a:lnTo>
                  <a:lnTo>
                    <a:pt x="7483" y="2083"/>
                  </a:lnTo>
                  <a:lnTo>
                    <a:pt x="7619" y="1823"/>
                  </a:lnTo>
                  <a:lnTo>
                    <a:pt x="7891" y="1563"/>
                  </a:lnTo>
                  <a:lnTo>
                    <a:pt x="8163" y="1302"/>
                  </a:lnTo>
                  <a:lnTo>
                    <a:pt x="8435" y="1042"/>
                  </a:lnTo>
                  <a:lnTo>
                    <a:pt x="8571" y="833"/>
                  </a:lnTo>
                  <a:lnTo>
                    <a:pt x="8844" y="677"/>
                  </a:lnTo>
                  <a:lnTo>
                    <a:pt x="8980" y="521"/>
                  </a:lnTo>
                  <a:lnTo>
                    <a:pt x="9116" y="365"/>
                  </a:lnTo>
                  <a:lnTo>
                    <a:pt x="9524" y="260"/>
                  </a:lnTo>
                  <a:lnTo>
                    <a:pt x="9524" y="104"/>
                  </a:lnTo>
                  <a:lnTo>
                    <a:pt x="9932" y="104"/>
                  </a:lnTo>
                  <a:lnTo>
                    <a:pt x="10068" y="52"/>
                  </a:lnTo>
                  <a:lnTo>
                    <a:pt x="10204" y="0"/>
                  </a:lnTo>
                  <a:lnTo>
                    <a:pt x="10476" y="52"/>
                  </a:lnTo>
                  <a:lnTo>
                    <a:pt x="10748" y="52"/>
                  </a:lnTo>
                  <a:lnTo>
                    <a:pt x="10884" y="104"/>
                  </a:lnTo>
                  <a:lnTo>
                    <a:pt x="11156" y="208"/>
                  </a:lnTo>
                  <a:lnTo>
                    <a:pt x="11293" y="313"/>
                  </a:lnTo>
                  <a:lnTo>
                    <a:pt x="11565" y="521"/>
                  </a:lnTo>
                  <a:lnTo>
                    <a:pt x="11837" y="781"/>
                  </a:lnTo>
                  <a:lnTo>
                    <a:pt x="12109" y="990"/>
                  </a:lnTo>
                  <a:lnTo>
                    <a:pt x="12245" y="1250"/>
                  </a:lnTo>
                  <a:lnTo>
                    <a:pt x="12381" y="1563"/>
                  </a:lnTo>
                  <a:lnTo>
                    <a:pt x="12653" y="1875"/>
                  </a:lnTo>
                  <a:lnTo>
                    <a:pt x="12925" y="2292"/>
                  </a:lnTo>
                  <a:lnTo>
                    <a:pt x="13061" y="2708"/>
                  </a:lnTo>
                  <a:lnTo>
                    <a:pt x="13469" y="3125"/>
                  </a:lnTo>
                  <a:lnTo>
                    <a:pt x="13469" y="3542"/>
                  </a:lnTo>
                  <a:lnTo>
                    <a:pt x="13741" y="4010"/>
                  </a:lnTo>
                  <a:lnTo>
                    <a:pt x="14150" y="4427"/>
                  </a:lnTo>
                  <a:lnTo>
                    <a:pt x="14286" y="4948"/>
                  </a:lnTo>
                  <a:lnTo>
                    <a:pt x="14558" y="5469"/>
                  </a:lnTo>
                  <a:lnTo>
                    <a:pt x="14694" y="5990"/>
                  </a:lnTo>
                  <a:lnTo>
                    <a:pt x="14966" y="6510"/>
                  </a:lnTo>
                  <a:lnTo>
                    <a:pt x="15102" y="7083"/>
                  </a:lnTo>
                  <a:lnTo>
                    <a:pt x="15374" y="7656"/>
                  </a:lnTo>
                  <a:lnTo>
                    <a:pt x="15646" y="8177"/>
                  </a:lnTo>
                  <a:lnTo>
                    <a:pt x="15918" y="8802"/>
                  </a:lnTo>
                  <a:lnTo>
                    <a:pt x="16054" y="9375"/>
                  </a:lnTo>
                  <a:lnTo>
                    <a:pt x="16190" y="9896"/>
                  </a:lnTo>
                  <a:lnTo>
                    <a:pt x="16599" y="10469"/>
                  </a:lnTo>
                  <a:lnTo>
                    <a:pt x="16735" y="10990"/>
                  </a:lnTo>
                  <a:lnTo>
                    <a:pt x="17007" y="11615"/>
                  </a:lnTo>
                  <a:lnTo>
                    <a:pt x="17143" y="12135"/>
                  </a:lnTo>
                  <a:lnTo>
                    <a:pt x="17279" y="12708"/>
                  </a:lnTo>
                  <a:lnTo>
                    <a:pt x="17551" y="13281"/>
                  </a:lnTo>
                  <a:lnTo>
                    <a:pt x="17687" y="13854"/>
                  </a:lnTo>
                  <a:lnTo>
                    <a:pt x="17959" y="14375"/>
                  </a:lnTo>
                  <a:lnTo>
                    <a:pt x="18095" y="14948"/>
                  </a:lnTo>
                  <a:lnTo>
                    <a:pt x="18231" y="15469"/>
                  </a:lnTo>
                  <a:lnTo>
                    <a:pt x="18367" y="15938"/>
                  </a:lnTo>
                  <a:lnTo>
                    <a:pt x="18639" y="16406"/>
                  </a:lnTo>
                  <a:lnTo>
                    <a:pt x="18776" y="16875"/>
                  </a:lnTo>
                  <a:lnTo>
                    <a:pt x="19048" y="17292"/>
                  </a:lnTo>
                  <a:lnTo>
                    <a:pt x="19184" y="17708"/>
                  </a:lnTo>
                  <a:lnTo>
                    <a:pt x="19320" y="18177"/>
                  </a:lnTo>
                  <a:lnTo>
                    <a:pt x="19456" y="18542"/>
                  </a:lnTo>
                  <a:lnTo>
                    <a:pt x="19456" y="18906"/>
                  </a:lnTo>
                  <a:lnTo>
                    <a:pt x="19592" y="19167"/>
                  </a:lnTo>
                  <a:lnTo>
                    <a:pt x="19728" y="19479"/>
                  </a:lnTo>
                  <a:lnTo>
                    <a:pt x="19864" y="19740"/>
                  </a:lnTo>
                  <a:lnTo>
                    <a:pt x="19864" y="19948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AutoShape 18"/>
            <p:cNvSpPr>
              <a:spLocks/>
            </p:cNvSpPr>
            <p:nvPr/>
          </p:nvSpPr>
          <p:spPr bwMode="auto">
            <a:xfrm>
              <a:off x="993" y="702"/>
              <a:ext cx="93" cy="138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47 h 20000"/>
                <a:gd name="T4" fmla="*/ 382 w 20000"/>
                <a:gd name="T5" fmla="*/ 1240 h 20000"/>
                <a:gd name="T6" fmla="*/ 510 w 20000"/>
                <a:gd name="T7" fmla="*/ 1887 h 20000"/>
                <a:gd name="T8" fmla="*/ 764 w 20000"/>
                <a:gd name="T9" fmla="*/ 2534 h 20000"/>
                <a:gd name="T10" fmla="*/ 892 w 20000"/>
                <a:gd name="T11" fmla="*/ 3127 h 20000"/>
                <a:gd name="T12" fmla="*/ 1274 w 20000"/>
                <a:gd name="T13" fmla="*/ 3720 h 20000"/>
                <a:gd name="T14" fmla="*/ 1401 w 20000"/>
                <a:gd name="T15" fmla="*/ 4367 h 20000"/>
                <a:gd name="T16" fmla="*/ 1656 w 20000"/>
                <a:gd name="T17" fmla="*/ 4960 h 20000"/>
                <a:gd name="T18" fmla="*/ 1656 w 20000"/>
                <a:gd name="T19" fmla="*/ 5553 h 20000"/>
                <a:gd name="T20" fmla="*/ 2038 w 20000"/>
                <a:gd name="T21" fmla="*/ 6146 h 20000"/>
                <a:gd name="T22" fmla="*/ 2166 w 20000"/>
                <a:gd name="T23" fmla="*/ 6739 h 20000"/>
                <a:gd name="T24" fmla="*/ 2420 w 20000"/>
                <a:gd name="T25" fmla="*/ 7278 h 20000"/>
                <a:gd name="T26" fmla="*/ 2675 w 20000"/>
                <a:gd name="T27" fmla="*/ 7925 h 20000"/>
                <a:gd name="T28" fmla="*/ 2803 w 20000"/>
                <a:gd name="T29" fmla="*/ 8464 h 20000"/>
                <a:gd name="T30" fmla="*/ 2930 w 20000"/>
                <a:gd name="T31" fmla="*/ 9003 h 20000"/>
                <a:gd name="T32" fmla="*/ 3185 w 20000"/>
                <a:gd name="T33" fmla="*/ 9596 h 20000"/>
                <a:gd name="T34" fmla="*/ 3312 w 20000"/>
                <a:gd name="T35" fmla="*/ 10135 h 20000"/>
                <a:gd name="T36" fmla="*/ 3567 w 20000"/>
                <a:gd name="T37" fmla="*/ 10674 h 20000"/>
                <a:gd name="T38" fmla="*/ 3822 w 20000"/>
                <a:gd name="T39" fmla="*/ 11213 h 20000"/>
                <a:gd name="T40" fmla="*/ 3949 w 20000"/>
                <a:gd name="T41" fmla="*/ 11698 h 20000"/>
                <a:gd name="T42" fmla="*/ 4076 w 20000"/>
                <a:gd name="T43" fmla="*/ 12237 h 20000"/>
                <a:gd name="T44" fmla="*/ 4331 w 20000"/>
                <a:gd name="T45" fmla="*/ 12722 h 20000"/>
                <a:gd name="T46" fmla="*/ 4586 w 20000"/>
                <a:gd name="T47" fmla="*/ 13154 h 20000"/>
                <a:gd name="T48" fmla="*/ 4713 w 20000"/>
                <a:gd name="T49" fmla="*/ 13693 h 20000"/>
                <a:gd name="T50" fmla="*/ 4968 w 20000"/>
                <a:gd name="T51" fmla="*/ 14124 h 20000"/>
                <a:gd name="T52" fmla="*/ 5096 w 20000"/>
                <a:gd name="T53" fmla="*/ 14555 h 20000"/>
                <a:gd name="T54" fmla="*/ 5350 w 20000"/>
                <a:gd name="T55" fmla="*/ 14987 h 20000"/>
                <a:gd name="T56" fmla="*/ 5605 w 20000"/>
                <a:gd name="T57" fmla="*/ 15472 h 20000"/>
                <a:gd name="T58" fmla="*/ 5732 w 20000"/>
                <a:gd name="T59" fmla="*/ 15849 h 20000"/>
                <a:gd name="T60" fmla="*/ 6115 w 20000"/>
                <a:gd name="T61" fmla="*/ 16226 h 20000"/>
                <a:gd name="T62" fmla="*/ 6115 w 20000"/>
                <a:gd name="T63" fmla="*/ 16604 h 20000"/>
                <a:gd name="T64" fmla="*/ 6369 w 20000"/>
                <a:gd name="T65" fmla="*/ 16981 h 20000"/>
                <a:gd name="T66" fmla="*/ 6624 w 20000"/>
                <a:gd name="T67" fmla="*/ 17251 h 20000"/>
                <a:gd name="T68" fmla="*/ 6752 w 20000"/>
                <a:gd name="T69" fmla="*/ 17628 h 20000"/>
                <a:gd name="T70" fmla="*/ 7006 w 20000"/>
                <a:gd name="T71" fmla="*/ 17898 h 20000"/>
                <a:gd name="T72" fmla="*/ 7261 w 20000"/>
                <a:gd name="T73" fmla="*/ 18167 h 20000"/>
                <a:gd name="T74" fmla="*/ 7389 w 20000"/>
                <a:gd name="T75" fmla="*/ 18491 h 20000"/>
                <a:gd name="T76" fmla="*/ 7516 w 20000"/>
                <a:gd name="T77" fmla="*/ 18760 h 20000"/>
                <a:gd name="T78" fmla="*/ 7898 w 20000"/>
                <a:gd name="T79" fmla="*/ 18976 h 20000"/>
                <a:gd name="T80" fmla="*/ 8025 w 20000"/>
                <a:gd name="T81" fmla="*/ 19137 h 20000"/>
                <a:gd name="T82" fmla="*/ 8280 w 20000"/>
                <a:gd name="T83" fmla="*/ 19353 h 20000"/>
                <a:gd name="T84" fmla="*/ 8408 w 20000"/>
                <a:gd name="T85" fmla="*/ 19461 h 20000"/>
                <a:gd name="T86" fmla="*/ 8535 w 20000"/>
                <a:gd name="T87" fmla="*/ 19677 h 20000"/>
                <a:gd name="T88" fmla="*/ 8917 w 20000"/>
                <a:gd name="T89" fmla="*/ 19730 h 20000"/>
                <a:gd name="T90" fmla="*/ 9045 w 20000"/>
                <a:gd name="T91" fmla="*/ 19892 h 20000"/>
                <a:gd name="T92" fmla="*/ 9299 w 20000"/>
                <a:gd name="T93" fmla="*/ 19892 h 20000"/>
                <a:gd name="T94" fmla="*/ 9427 w 20000"/>
                <a:gd name="T95" fmla="*/ 19946 h 20000"/>
                <a:gd name="T96" fmla="*/ 9682 w 20000"/>
                <a:gd name="T97" fmla="*/ 19946 h 20000"/>
                <a:gd name="T98" fmla="*/ 9936 w 20000"/>
                <a:gd name="T99" fmla="*/ 19946 h 20000"/>
                <a:gd name="T100" fmla="*/ 10064 w 20000"/>
                <a:gd name="T101" fmla="*/ 19892 h 20000"/>
                <a:gd name="T102" fmla="*/ 10318 w 20000"/>
                <a:gd name="T103" fmla="*/ 19892 h 20000"/>
                <a:gd name="T104" fmla="*/ 10573 w 20000"/>
                <a:gd name="T105" fmla="*/ 19677 h 20000"/>
                <a:gd name="T106" fmla="*/ 10701 w 20000"/>
                <a:gd name="T107" fmla="*/ 19515 h 20000"/>
                <a:gd name="T108" fmla="*/ 10955 w 20000"/>
                <a:gd name="T109" fmla="*/ 19353 h 20000"/>
                <a:gd name="T110" fmla="*/ 11338 w 20000"/>
                <a:gd name="T111" fmla="*/ 19137 h 20000"/>
                <a:gd name="T112" fmla="*/ 11465 w 20000"/>
                <a:gd name="T113" fmla="*/ 18868 h 20000"/>
                <a:gd name="T114" fmla="*/ 11720 w 20000"/>
                <a:gd name="T115" fmla="*/ 18544 h 20000"/>
                <a:gd name="T116" fmla="*/ 11975 w 20000"/>
                <a:gd name="T117" fmla="*/ 18275 h 20000"/>
                <a:gd name="T118" fmla="*/ 12102 w 20000"/>
                <a:gd name="T119" fmla="*/ 17844 h 20000"/>
                <a:gd name="T120" fmla="*/ 12484 w 20000"/>
                <a:gd name="T121" fmla="*/ 17466 h 20000"/>
                <a:gd name="T122" fmla="*/ 12739 w 20000"/>
                <a:gd name="T123" fmla="*/ 17197 h 20000"/>
                <a:gd name="T124" fmla="*/ 12866 w 20000"/>
                <a:gd name="T125" fmla="*/ 16765 h 20000"/>
                <a:gd name="T126" fmla="*/ 13248 w 20000"/>
                <a:gd name="T127" fmla="*/ 1628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47"/>
                  </a:lnTo>
                  <a:lnTo>
                    <a:pt x="382" y="1240"/>
                  </a:lnTo>
                  <a:lnTo>
                    <a:pt x="510" y="1887"/>
                  </a:lnTo>
                  <a:lnTo>
                    <a:pt x="764" y="2534"/>
                  </a:lnTo>
                  <a:lnTo>
                    <a:pt x="892" y="3127"/>
                  </a:lnTo>
                  <a:lnTo>
                    <a:pt x="1274" y="3720"/>
                  </a:lnTo>
                  <a:lnTo>
                    <a:pt x="1401" y="4367"/>
                  </a:lnTo>
                  <a:lnTo>
                    <a:pt x="1656" y="4960"/>
                  </a:lnTo>
                  <a:lnTo>
                    <a:pt x="1656" y="5553"/>
                  </a:lnTo>
                  <a:lnTo>
                    <a:pt x="2038" y="6146"/>
                  </a:lnTo>
                  <a:lnTo>
                    <a:pt x="2166" y="6739"/>
                  </a:lnTo>
                  <a:lnTo>
                    <a:pt x="2420" y="7278"/>
                  </a:lnTo>
                  <a:lnTo>
                    <a:pt x="2675" y="7925"/>
                  </a:lnTo>
                  <a:lnTo>
                    <a:pt x="2803" y="8464"/>
                  </a:lnTo>
                  <a:lnTo>
                    <a:pt x="2930" y="9003"/>
                  </a:lnTo>
                  <a:lnTo>
                    <a:pt x="3185" y="9596"/>
                  </a:lnTo>
                  <a:lnTo>
                    <a:pt x="3312" y="10135"/>
                  </a:lnTo>
                  <a:lnTo>
                    <a:pt x="3567" y="10674"/>
                  </a:lnTo>
                  <a:lnTo>
                    <a:pt x="3822" y="11213"/>
                  </a:lnTo>
                  <a:lnTo>
                    <a:pt x="3949" y="11698"/>
                  </a:lnTo>
                  <a:lnTo>
                    <a:pt x="4076" y="12237"/>
                  </a:lnTo>
                  <a:lnTo>
                    <a:pt x="4331" y="12722"/>
                  </a:lnTo>
                  <a:lnTo>
                    <a:pt x="4586" y="13154"/>
                  </a:lnTo>
                  <a:lnTo>
                    <a:pt x="4713" y="13693"/>
                  </a:lnTo>
                  <a:lnTo>
                    <a:pt x="4968" y="14124"/>
                  </a:lnTo>
                  <a:lnTo>
                    <a:pt x="5096" y="14555"/>
                  </a:lnTo>
                  <a:lnTo>
                    <a:pt x="5350" y="14987"/>
                  </a:lnTo>
                  <a:lnTo>
                    <a:pt x="5605" y="15472"/>
                  </a:lnTo>
                  <a:lnTo>
                    <a:pt x="5732" y="15849"/>
                  </a:lnTo>
                  <a:lnTo>
                    <a:pt x="6115" y="16226"/>
                  </a:lnTo>
                  <a:lnTo>
                    <a:pt x="6115" y="16604"/>
                  </a:lnTo>
                  <a:lnTo>
                    <a:pt x="6369" y="16981"/>
                  </a:lnTo>
                  <a:lnTo>
                    <a:pt x="6624" y="17251"/>
                  </a:lnTo>
                  <a:lnTo>
                    <a:pt x="6752" y="17628"/>
                  </a:lnTo>
                  <a:lnTo>
                    <a:pt x="7006" y="17898"/>
                  </a:lnTo>
                  <a:lnTo>
                    <a:pt x="7261" y="18167"/>
                  </a:lnTo>
                  <a:lnTo>
                    <a:pt x="7389" y="18491"/>
                  </a:lnTo>
                  <a:lnTo>
                    <a:pt x="7516" y="18760"/>
                  </a:lnTo>
                  <a:lnTo>
                    <a:pt x="7898" y="18976"/>
                  </a:lnTo>
                  <a:lnTo>
                    <a:pt x="8025" y="19137"/>
                  </a:lnTo>
                  <a:lnTo>
                    <a:pt x="8280" y="19353"/>
                  </a:lnTo>
                  <a:lnTo>
                    <a:pt x="8408" y="19461"/>
                  </a:lnTo>
                  <a:lnTo>
                    <a:pt x="8535" y="19677"/>
                  </a:lnTo>
                  <a:lnTo>
                    <a:pt x="8917" y="19730"/>
                  </a:lnTo>
                  <a:lnTo>
                    <a:pt x="9045" y="19892"/>
                  </a:lnTo>
                  <a:lnTo>
                    <a:pt x="9299" y="19892"/>
                  </a:lnTo>
                  <a:lnTo>
                    <a:pt x="9427" y="19946"/>
                  </a:lnTo>
                  <a:lnTo>
                    <a:pt x="9682" y="19946"/>
                  </a:lnTo>
                  <a:lnTo>
                    <a:pt x="9936" y="19946"/>
                  </a:lnTo>
                  <a:lnTo>
                    <a:pt x="10064" y="19892"/>
                  </a:lnTo>
                  <a:lnTo>
                    <a:pt x="10318" y="19892"/>
                  </a:lnTo>
                  <a:lnTo>
                    <a:pt x="10573" y="19677"/>
                  </a:lnTo>
                  <a:lnTo>
                    <a:pt x="10701" y="19515"/>
                  </a:lnTo>
                  <a:lnTo>
                    <a:pt x="10955" y="19353"/>
                  </a:lnTo>
                  <a:lnTo>
                    <a:pt x="11338" y="19137"/>
                  </a:lnTo>
                  <a:lnTo>
                    <a:pt x="11465" y="18868"/>
                  </a:lnTo>
                  <a:lnTo>
                    <a:pt x="11720" y="18544"/>
                  </a:lnTo>
                  <a:lnTo>
                    <a:pt x="11975" y="18275"/>
                  </a:lnTo>
                  <a:lnTo>
                    <a:pt x="12102" y="17844"/>
                  </a:lnTo>
                  <a:lnTo>
                    <a:pt x="12484" y="17466"/>
                  </a:lnTo>
                  <a:lnTo>
                    <a:pt x="12739" y="17197"/>
                  </a:lnTo>
                  <a:lnTo>
                    <a:pt x="12866" y="16765"/>
                  </a:lnTo>
                  <a:lnTo>
                    <a:pt x="13248" y="16280"/>
                  </a:lnTo>
                  <a:lnTo>
                    <a:pt x="13376" y="15849"/>
                  </a:lnTo>
                  <a:lnTo>
                    <a:pt x="13758" y="15364"/>
                  </a:lnTo>
                  <a:lnTo>
                    <a:pt x="13885" y="14879"/>
                  </a:lnTo>
                  <a:lnTo>
                    <a:pt x="14140" y="14340"/>
                  </a:lnTo>
                  <a:lnTo>
                    <a:pt x="14395" y="13801"/>
                  </a:lnTo>
                  <a:lnTo>
                    <a:pt x="14777" y="13315"/>
                  </a:lnTo>
                  <a:lnTo>
                    <a:pt x="14904" y="12776"/>
                  </a:lnTo>
                  <a:lnTo>
                    <a:pt x="15159" y="12237"/>
                  </a:lnTo>
                  <a:lnTo>
                    <a:pt x="15414" y="11644"/>
                  </a:lnTo>
                  <a:lnTo>
                    <a:pt x="15669" y="11105"/>
                  </a:lnTo>
                  <a:lnTo>
                    <a:pt x="15924" y="10566"/>
                  </a:lnTo>
                  <a:lnTo>
                    <a:pt x="16051" y="10027"/>
                  </a:lnTo>
                  <a:lnTo>
                    <a:pt x="16306" y="9488"/>
                  </a:lnTo>
                  <a:lnTo>
                    <a:pt x="16561" y="8895"/>
                  </a:lnTo>
                  <a:lnTo>
                    <a:pt x="16815" y="8356"/>
                  </a:lnTo>
                  <a:lnTo>
                    <a:pt x="17070" y="7763"/>
                  </a:lnTo>
                  <a:lnTo>
                    <a:pt x="17197" y="7278"/>
                  </a:lnTo>
                  <a:lnTo>
                    <a:pt x="17325" y="6792"/>
                  </a:lnTo>
                  <a:lnTo>
                    <a:pt x="17707" y="6253"/>
                  </a:lnTo>
                  <a:lnTo>
                    <a:pt x="17834" y="5714"/>
                  </a:lnTo>
                  <a:lnTo>
                    <a:pt x="18217" y="5229"/>
                  </a:lnTo>
                  <a:lnTo>
                    <a:pt x="18344" y="4744"/>
                  </a:lnTo>
                  <a:lnTo>
                    <a:pt x="18344" y="4313"/>
                  </a:lnTo>
                  <a:lnTo>
                    <a:pt x="18726" y="3881"/>
                  </a:lnTo>
                  <a:lnTo>
                    <a:pt x="18854" y="3396"/>
                  </a:lnTo>
                  <a:lnTo>
                    <a:pt x="19108" y="3019"/>
                  </a:lnTo>
                  <a:lnTo>
                    <a:pt x="19236" y="2588"/>
                  </a:lnTo>
                  <a:lnTo>
                    <a:pt x="19363" y="2210"/>
                  </a:lnTo>
                  <a:lnTo>
                    <a:pt x="19490" y="1887"/>
                  </a:lnTo>
                  <a:lnTo>
                    <a:pt x="19490" y="1671"/>
                  </a:lnTo>
                  <a:lnTo>
                    <a:pt x="19745" y="1348"/>
                  </a:lnTo>
                  <a:lnTo>
                    <a:pt x="19745" y="1024"/>
                  </a:lnTo>
                  <a:lnTo>
                    <a:pt x="19873" y="86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AutoShape 19"/>
            <p:cNvSpPr>
              <a:spLocks/>
            </p:cNvSpPr>
            <p:nvPr/>
          </p:nvSpPr>
          <p:spPr bwMode="auto">
            <a:xfrm>
              <a:off x="1089" y="566"/>
              <a:ext cx="87" cy="139"/>
            </a:xfrm>
            <a:custGeom>
              <a:avLst/>
              <a:gdLst>
                <a:gd name="T0" fmla="*/ 0 w 20000"/>
                <a:gd name="T1" fmla="*/ 19088 h 20000"/>
                <a:gd name="T2" fmla="*/ 272 w 20000"/>
                <a:gd name="T3" fmla="*/ 18499 h 20000"/>
                <a:gd name="T4" fmla="*/ 544 w 20000"/>
                <a:gd name="T5" fmla="*/ 17909 h 20000"/>
                <a:gd name="T6" fmla="*/ 680 w 20000"/>
                <a:gd name="T7" fmla="*/ 17265 h 20000"/>
                <a:gd name="T8" fmla="*/ 816 w 20000"/>
                <a:gd name="T9" fmla="*/ 16676 h 20000"/>
                <a:gd name="T10" fmla="*/ 1088 w 20000"/>
                <a:gd name="T11" fmla="*/ 16086 h 20000"/>
                <a:gd name="T12" fmla="*/ 1361 w 20000"/>
                <a:gd name="T13" fmla="*/ 15496 h 20000"/>
                <a:gd name="T14" fmla="*/ 1633 w 20000"/>
                <a:gd name="T15" fmla="*/ 14906 h 20000"/>
                <a:gd name="T16" fmla="*/ 1769 w 20000"/>
                <a:gd name="T17" fmla="*/ 14316 h 20000"/>
                <a:gd name="T18" fmla="*/ 1905 w 20000"/>
                <a:gd name="T19" fmla="*/ 13673 h 20000"/>
                <a:gd name="T20" fmla="*/ 2177 w 20000"/>
                <a:gd name="T21" fmla="*/ 13137 h 20000"/>
                <a:gd name="T22" fmla="*/ 2449 w 20000"/>
                <a:gd name="T23" fmla="*/ 12601 h 20000"/>
                <a:gd name="T24" fmla="*/ 2721 w 20000"/>
                <a:gd name="T25" fmla="*/ 12064 h 20000"/>
                <a:gd name="T26" fmla="*/ 2993 w 20000"/>
                <a:gd name="T27" fmla="*/ 11421 h 20000"/>
                <a:gd name="T28" fmla="*/ 2993 w 20000"/>
                <a:gd name="T29" fmla="*/ 10885 h 20000"/>
                <a:gd name="T30" fmla="*/ 3265 w 20000"/>
                <a:gd name="T31" fmla="*/ 10349 h 20000"/>
                <a:gd name="T32" fmla="*/ 3537 w 20000"/>
                <a:gd name="T33" fmla="*/ 9812 h 20000"/>
                <a:gd name="T34" fmla="*/ 3810 w 20000"/>
                <a:gd name="T35" fmla="*/ 9276 h 20000"/>
                <a:gd name="T36" fmla="*/ 4082 w 20000"/>
                <a:gd name="T37" fmla="*/ 8794 h 20000"/>
                <a:gd name="T38" fmla="*/ 4218 w 20000"/>
                <a:gd name="T39" fmla="*/ 8257 h 20000"/>
                <a:gd name="T40" fmla="*/ 4354 w 20000"/>
                <a:gd name="T41" fmla="*/ 7721 h 20000"/>
                <a:gd name="T42" fmla="*/ 4762 w 20000"/>
                <a:gd name="T43" fmla="*/ 7239 h 20000"/>
                <a:gd name="T44" fmla="*/ 4898 w 20000"/>
                <a:gd name="T45" fmla="*/ 6756 h 20000"/>
                <a:gd name="T46" fmla="*/ 5170 w 20000"/>
                <a:gd name="T47" fmla="*/ 6327 h 20000"/>
                <a:gd name="T48" fmla="*/ 5306 w 20000"/>
                <a:gd name="T49" fmla="*/ 5898 h 20000"/>
                <a:gd name="T50" fmla="*/ 5442 w 20000"/>
                <a:gd name="T51" fmla="*/ 5469 h 20000"/>
                <a:gd name="T52" fmla="*/ 5850 w 20000"/>
                <a:gd name="T53" fmla="*/ 4987 h 20000"/>
                <a:gd name="T54" fmla="*/ 5850 w 20000"/>
                <a:gd name="T55" fmla="*/ 4558 h 20000"/>
                <a:gd name="T56" fmla="*/ 6259 w 20000"/>
                <a:gd name="T57" fmla="*/ 4129 h 20000"/>
                <a:gd name="T58" fmla="*/ 6531 w 20000"/>
                <a:gd name="T59" fmla="*/ 3753 h 20000"/>
                <a:gd name="T60" fmla="*/ 6531 w 20000"/>
                <a:gd name="T61" fmla="*/ 3432 h 20000"/>
                <a:gd name="T62" fmla="*/ 6939 w 20000"/>
                <a:gd name="T63" fmla="*/ 3003 h 20000"/>
                <a:gd name="T64" fmla="*/ 7075 w 20000"/>
                <a:gd name="T65" fmla="*/ 2735 h 20000"/>
                <a:gd name="T66" fmla="*/ 7347 w 20000"/>
                <a:gd name="T67" fmla="*/ 2413 h 20000"/>
                <a:gd name="T68" fmla="*/ 7483 w 20000"/>
                <a:gd name="T69" fmla="*/ 2091 h 20000"/>
                <a:gd name="T70" fmla="*/ 7619 w 20000"/>
                <a:gd name="T71" fmla="*/ 1823 h 20000"/>
                <a:gd name="T72" fmla="*/ 7891 w 20000"/>
                <a:gd name="T73" fmla="*/ 1609 h 20000"/>
                <a:gd name="T74" fmla="*/ 8163 w 20000"/>
                <a:gd name="T75" fmla="*/ 1287 h 20000"/>
                <a:gd name="T76" fmla="*/ 8435 w 20000"/>
                <a:gd name="T77" fmla="*/ 1019 h 20000"/>
                <a:gd name="T78" fmla="*/ 8571 w 20000"/>
                <a:gd name="T79" fmla="*/ 858 h 20000"/>
                <a:gd name="T80" fmla="*/ 8844 w 20000"/>
                <a:gd name="T81" fmla="*/ 643 h 20000"/>
                <a:gd name="T82" fmla="*/ 8980 w 20000"/>
                <a:gd name="T83" fmla="*/ 483 h 20000"/>
                <a:gd name="T84" fmla="*/ 9116 w 20000"/>
                <a:gd name="T85" fmla="*/ 375 h 20000"/>
                <a:gd name="T86" fmla="*/ 9524 w 20000"/>
                <a:gd name="T87" fmla="*/ 268 h 20000"/>
                <a:gd name="T88" fmla="*/ 9524 w 20000"/>
                <a:gd name="T89" fmla="*/ 107 h 20000"/>
                <a:gd name="T90" fmla="*/ 9932 w 20000"/>
                <a:gd name="T91" fmla="*/ 107 h 20000"/>
                <a:gd name="T92" fmla="*/ 10068 w 20000"/>
                <a:gd name="T93" fmla="*/ 54 h 20000"/>
                <a:gd name="T94" fmla="*/ 10204 w 20000"/>
                <a:gd name="T95" fmla="*/ 0 h 20000"/>
                <a:gd name="T96" fmla="*/ 10476 w 20000"/>
                <a:gd name="T97" fmla="*/ 54 h 20000"/>
                <a:gd name="T98" fmla="*/ 10748 w 20000"/>
                <a:gd name="T99" fmla="*/ 54 h 20000"/>
                <a:gd name="T100" fmla="*/ 10884 w 20000"/>
                <a:gd name="T101" fmla="*/ 107 h 20000"/>
                <a:gd name="T102" fmla="*/ 11156 w 20000"/>
                <a:gd name="T103" fmla="*/ 214 h 20000"/>
                <a:gd name="T104" fmla="*/ 11293 w 20000"/>
                <a:gd name="T105" fmla="*/ 322 h 20000"/>
                <a:gd name="T106" fmla="*/ 11565 w 20000"/>
                <a:gd name="T107" fmla="*/ 536 h 20000"/>
                <a:gd name="T108" fmla="*/ 11837 w 20000"/>
                <a:gd name="T109" fmla="*/ 751 h 20000"/>
                <a:gd name="T110" fmla="*/ 12109 w 20000"/>
                <a:gd name="T111" fmla="*/ 1019 h 20000"/>
                <a:gd name="T112" fmla="*/ 12245 w 20000"/>
                <a:gd name="T113" fmla="*/ 1233 h 20000"/>
                <a:gd name="T114" fmla="*/ 12381 w 20000"/>
                <a:gd name="T115" fmla="*/ 1609 h 20000"/>
                <a:gd name="T116" fmla="*/ 12653 w 20000"/>
                <a:gd name="T117" fmla="*/ 1877 h 20000"/>
                <a:gd name="T118" fmla="*/ 12925 w 20000"/>
                <a:gd name="T119" fmla="*/ 2306 h 20000"/>
                <a:gd name="T120" fmla="*/ 13061 w 20000"/>
                <a:gd name="T121" fmla="*/ 2735 h 20000"/>
                <a:gd name="T122" fmla="*/ 13469 w 20000"/>
                <a:gd name="T123" fmla="*/ 3110 h 20000"/>
                <a:gd name="T124" fmla="*/ 13469 w 20000"/>
                <a:gd name="T125" fmla="*/ 3539 h 20000"/>
                <a:gd name="T126" fmla="*/ 13741 w 20000"/>
                <a:gd name="T127" fmla="*/ 396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8"/>
                  </a:moveTo>
                  <a:lnTo>
                    <a:pt x="272" y="18499"/>
                  </a:lnTo>
                  <a:lnTo>
                    <a:pt x="544" y="17909"/>
                  </a:lnTo>
                  <a:lnTo>
                    <a:pt x="680" y="17265"/>
                  </a:lnTo>
                  <a:lnTo>
                    <a:pt x="816" y="16676"/>
                  </a:lnTo>
                  <a:lnTo>
                    <a:pt x="1088" y="16086"/>
                  </a:lnTo>
                  <a:lnTo>
                    <a:pt x="1361" y="15496"/>
                  </a:lnTo>
                  <a:lnTo>
                    <a:pt x="1633" y="14906"/>
                  </a:lnTo>
                  <a:lnTo>
                    <a:pt x="1769" y="14316"/>
                  </a:lnTo>
                  <a:lnTo>
                    <a:pt x="1905" y="13673"/>
                  </a:lnTo>
                  <a:lnTo>
                    <a:pt x="2177" y="13137"/>
                  </a:lnTo>
                  <a:lnTo>
                    <a:pt x="2449" y="12601"/>
                  </a:lnTo>
                  <a:lnTo>
                    <a:pt x="2721" y="12064"/>
                  </a:lnTo>
                  <a:lnTo>
                    <a:pt x="2993" y="11421"/>
                  </a:lnTo>
                  <a:lnTo>
                    <a:pt x="2993" y="10885"/>
                  </a:lnTo>
                  <a:lnTo>
                    <a:pt x="3265" y="10349"/>
                  </a:lnTo>
                  <a:lnTo>
                    <a:pt x="3537" y="9812"/>
                  </a:lnTo>
                  <a:lnTo>
                    <a:pt x="3810" y="9276"/>
                  </a:lnTo>
                  <a:lnTo>
                    <a:pt x="4082" y="8794"/>
                  </a:lnTo>
                  <a:lnTo>
                    <a:pt x="4218" y="8257"/>
                  </a:lnTo>
                  <a:lnTo>
                    <a:pt x="4354" y="7721"/>
                  </a:lnTo>
                  <a:lnTo>
                    <a:pt x="4762" y="7239"/>
                  </a:lnTo>
                  <a:lnTo>
                    <a:pt x="4898" y="6756"/>
                  </a:lnTo>
                  <a:lnTo>
                    <a:pt x="5170" y="6327"/>
                  </a:lnTo>
                  <a:lnTo>
                    <a:pt x="5306" y="5898"/>
                  </a:lnTo>
                  <a:lnTo>
                    <a:pt x="5442" y="5469"/>
                  </a:lnTo>
                  <a:lnTo>
                    <a:pt x="5850" y="4987"/>
                  </a:lnTo>
                  <a:lnTo>
                    <a:pt x="5850" y="4558"/>
                  </a:lnTo>
                  <a:lnTo>
                    <a:pt x="6259" y="4129"/>
                  </a:lnTo>
                  <a:lnTo>
                    <a:pt x="6531" y="3753"/>
                  </a:lnTo>
                  <a:lnTo>
                    <a:pt x="6531" y="3432"/>
                  </a:lnTo>
                  <a:lnTo>
                    <a:pt x="6939" y="3003"/>
                  </a:lnTo>
                  <a:lnTo>
                    <a:pt x="7075" y="2735"/>
                  </a:lnTo>
                  <a:lnTo>
                    <a:pt x="7347" y="2413"/>
                  </a:lnTo>
                  <a:lnTo>
                    <a:pt x="7483" y="2091"/>
                  </a:lnTo>
                  <a:lnTo>
                    <a:pt x="7619" y="1823"/>
                  </a:lnTo>
                  <a:lnTo>
                    <a:pt x="7891" y="1609"/>
                  </a:lnTo>
                  <a:lnTo>
                    <a:pt x="8163" y="1287"/>
                  </a:lnTo>
                  <a:lnTo>
                    <a:pt x="8435" y="1019"/>
                  </a:lnTo>
                  <a:lnTo>
                    <a:pt x="8571" y="858"/>
                  </a:lnTo>
                  <a:lnTo>
                    <a:pt x="8844" y="643"/>
                  </a:lnTo>
                  <a:lnTo>
                    <a:pt x="8980" y="483"/>
                  </a:lnTo>
                  <a:lnTo>
                    <a:pt x="9116" y="375"/>
                  </a:lnTo>
                  <a:lnTo>
                    <a:pt x="9524" y="268"/>
                  </a:lnTo>
                  <a:lnTo>
                    <a:pt x="9524" y="107"/>
                  </a:lnTo>
                  <a:lnTo>
                    <a:pt x="9932" y="107"/>
                  </a:lnTo>
                  <a:lnTo>
                    <a:pt x="10068" y="54"/>
                  </a:lnTo>
                  <a:lnTo>
                    <a:pt x="10204" y="0"/>
                  </a:lnTo>
                  <a:lnTo>
                    <a:pt x="10476" y="54"/>
                  </a:lnTo>
                  <a:lnTo>
                    <a:pt x="10748" y="54"/>
                  </a:lnTo>
                  <a:lnTo>
                    <a:pt x="10884" y="107"/>
                  </a:lnTo>
                  <a:lnTo>
                    <a:pt x="11156" y="214"/>
                  </a:lnTo>
                  <a:lnTo>
                    <a:pt x="11293" y="322"/>
                  </a:lnTo>
                  <a:lnTo>
                    <a:pt x="11565" y="536"/>
                  </a:lnTo>
                  <a:lnTo>
                    <a:pt x="11837" y="751"/>
                  </a:lnTo>
                  <a:lnTo>
                    <a:pt x="12109" y="1019"/>
                  </a:lnTo>
                  <a:lnTo>
                    <a:pt x="12245" y="1233"/>
                  </a:lnTo>
                  <a:lnTo>
                    <a:pt x="12381" y="1609"/>
                  </a:lnTo>
                  <a:lnTo>
                    <a:pt x="12653" y="1877"/>
                  </a:lnTo>
                  <a:lnTo>
                    <a:pt x="12925" y="2306"/>
                  </a:lnTo>
                  <a:lnTo>
                    <a:pt x="13061" y="2735"/>
                  </a:lnTo>
                  <a:lnTo>
                    <a:pt x="13469" y="3110"/>
                  </a:lnTo>
                  <a:lnTo>
                    <a:pt x="13469" y="3539"/>
                  </a:lnTo>
                  <a:lnTo>
                    <a:pt x="13741" y="3968"/>
                  </a:lnTo>
                  <a:lnTo>
                    <a:pt x="14150" y="4450"/>
                  </a:lnTo>
                  <a:lnTo>
                    <a:pt x="14286" y="4987"/>
                  </a:lnTo>
                  <a:lnTo>
                    <a:pt x="14558" y="5469"/>
                  </a:lnTo>
                  <a:lnTo>
                    <a:pt x="14694" y="6005"/>
                  </a:lnTo>
                  <a:lnTo>
                    <a:pt x="14966" y="6542"/>
                  </a:lnTo>
                  <a:lnTo>
                    <a:pt x="15102" y="7024"/>
                  </a:lnTo>
                  <a:lnTo>
                    <a:pt x="15374" y="7614"/>
                  </a:lnTo>
                  <a:lnTo>
                    <a:pt x="15646" y="8150"/>
                  </a:lnTo>
                  <a:lnTo>
                    <a:pt x="15918" y="8794"/>
                  </a:lnTo>
                  <a:lnTo>
                    <a:pt x="16054" y="9330"/>
                  </a:lnTo>
                  <a:lnTo>
                    <a:pt x="16190" y="9866"/>
                  </a:lnTo>
                  <a:lnTo>
                    <a:pt x="16599" y="10456"/>
                  </a:lnTo>
                  <a:lnTo>
                    <a:pt x="16735" y="11046"/>
                  </a:lnTo>
                  <a:lnTo>
                    <a:pt x="17007" y="11635"/>
                  </a:lnTo>
                  <a:lnTo>
                    <a:pt x="17143" y="12172"/>
                  </a:lnTo>
                  <a:lnTo>
                    <a:pt x="17279" y="12761"/>
                  </a:lnTo>
                  <a:lnTo>
                    <a:pt x="17551" y="13298"/>
                  </a:lnTo>
                  <a:lnTo>
                    <a:pt x="17687" y="13834"/>
                  </a:lnTo>
                  <a:lnTo>
                    <a:pt x="17959" y="14370"/>
                  </a:lnTo>
                  <a:lnTo>
                    <a:pt x="18095" y="14960"/>
                  </a:lnTo>
                  <a:lnTo>
                    <a:pt x="18231" y="15442"/>
                  </a:lnTo>
                  <a:lnTo>
                    <a:pt x="18367" y="15871"/>
                  </a:lnTo>
                  <a:lnTo>
                    <a:pt x="18639" y="16461"/>
                  </a:lnTo>
                  <a:lnTo>
                    <a:pt x="18776" y="16836"/>
                  </a:lnTo>
                  <a:lnTo>
                    <a:pt x="19048" y="17265"/>
                  </a:lnTo>
                  <a:lnTo>
                    <a:pt x="19184" y="17748"/>
                  </a:lnTo>
                  <a:lnTo>
                    <a:pt x="19320" y="18177"/>
                  </a:lnTo>
                  <a:lnTo>
                    <a:pt x="19456" y="18552"/>
                  </a:lnTo>
                  <a:lnTo>
                    <a:pt x="19456" y="18874"/>
                  </a:lnTo>
                  <a:lnTo>
                    <a:pt x="19592" y="19196"/>
                  </a:lnTo>
                  <a:lnTo>
                    <a:pt x="19728" y="19517"/>
                  </a:lnTo>
                  <a:lnTo>
                    <a:pt x="19864" y="19732"/>
                  </a:lnTo>
                  <a:lnTo>
                    <a:pt x="19864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AutoShape 20"/>
            <p:cNvSpPr>
              <a:spLocks/>
            </p:cNvSpPr>
            <p:nvPr/>
          </p:nvSpPr>
          <p:spPr bwMode="auto">
            <a:xfrm>
              <a:off x="1175" y="701"/>
              <a:ext cx="93" cy="134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11 h 20000"/>
                <a:gd name="T4" fmla="*/ 382 w 20000"/>
                <a:gd name="T5" fmla="*/ 1278 h 20000"/>
                <a:gd name="T6" fmla="*/ 510 w 20000"/>
                <a:gd name="T7" fmla="*/ 1889 h 20000"/>
                <a:gd name="T8" fmla="*/ 764 w 20000"/>
                <a:gd name="T9" fmla="*/ 2500 h 20000"/>
                <a:gd name="T10" fmla="*/ 892 w 20000"/>
                <a:gd name="T11" fmla="*/ 3111 h 20000"/>
                <a:gd name="T12" fmla="*/ 1274 w 20000"/>
                <a:gd name="T13" fmla="*/ 3722 h 20000"/>
                <a:gd name="T14" fmla="*/ 1401 w 20000"/>
                <a:gd name="T15" fmla="*/ 4333 h 20000"/>
                <a:gd name="T16" fmla="*/ 1656 w 20000"/>
                <a:gd name="T17" fmla="*/ 4944 h 20000"/>
                <a:gd name="T18" fmla="*/ 1656 w 20000"/>
                <a:gd name="T19" fmla="*/ 5556 h 20000"/>
                <a:gd name="T20" fmla="*/ 2038 w 20000"/>
                <a:gd name="T21" fmla="*/ 6167 h 20000"/>
                <a:gd name="T22" fmla="*/ 2166 w 20000"/>
                <a:gd name="T23" fmla="*/ 6778 h 20000"/>
                <a:gd name="T24" fmla="*/ 2420 w 20000"/>
                <a:gd name="T25" fmla="*/ 7278 h 20000"/>
                <a:gd name="T26" fmla="*/ 2675 w 20000"/>
                <a:gd name="T27" fmla="*/ 7889 h 20000"/>
                <a:gd name="T28" fmla="*/ 2803 w 20000"/>
                <a:gd name="T29" fmla="*/ 8444 h 20000"/>
                <a:gd name="T30" fmla="*/ 2930 w 20000"/>
                <a:gd name="T31" fmla="*/ 9000 h 20000"/>
                <a:gd name="T32" fmla="*/ 3185 w 20000"/>
                <a:gd name="T33" fmla="*/ 9611 h 20000"/>
                <a:gd name="T34" fmla="*/ 3312 w 20000"/>
                <a:gd name="T35" fmla="*/ 10167 h 20000"/>
                <a:gd name="T36" fmla="*/ 3567 w 20000"/>
                <a:gd name="T37" fmla="*/ 10667 h 20000"/>
                <a:gd name="T38" fmla="*/ 3822 w 20000"/>
                <a:gd name="T39" fmla="*/ 11167 h 20000"/>
                <a:gd name="T40" fmla="*/ 3949 w 20000"/>
                <a:gd name="T41" fmla="*/ 11722 h 20000"/>
                <a:gd name="T42" fmla="*/ 4076 w 20000"/>
                <a:gd name="T43" fmla="*/ 12167 h 20000"/>
                <a:gd name="T44" fmla="*/ 4331 w 20000"/>
                <a:gd name="T45" fmla="*/ 12722 h 20000"/>
                <a:gd name="T46" fmla="*/ 4586 w 20000"/>
                <a:gd name="T47" fmla="*/ 13222 h 20000"/>
                <a:gd name="T48" fmla="*/ 4713 w 20000"/>
                <a:gd name="T49" fmla="*/ 13667 h 20000"/>
                <a:gd name="T50" fmla="*/ 4968 w 20000"/>
                <a:gd name="T51" fmla="*/ 14111 h 20000"/>
                <a:gd name="T52" fmla="*/ 5096 w 20000"/>
                <a:gd name="T53" fmla="*/ 14556 h 20000"/>
                <a:gd name="T54" fmla="*/ 5350 w 20000"/>
                <a:gd name="T55" fmla="*/ 15056 h 20000"/>
                <a:gd name="T56" fmla="*/ 5605 w 20000"/>
                <a:gd name="T57" fmla="*/ 15444 h 20000"/>
                <a:gd name="T58" fmla="*/ 5732 w 20000"/>
                <a:gd name="T59" fmla="*/ 15833 h 20000"/>
                <a:gd name="T60" fmla="*/ 6115 w 20000"/>
                <a:gd name="T61" fmla="*/ 16222 h 20000"/>
                <a:gd name="T62" fmla="*/ 6115 w 20000"/>
                <a:gd name="T63" fmla="*/ 16611 h 20000"/>
                <a:gd name="T64" fmla="*/ 6369 w 20000"/>
                <a:gd name="T65" fmla="*/ 16944 h 20000"/>
                <a:gd name="T66" fmla="*/ 6624 w 20000"/>
                <a:gd name="T67" fmla="*/ 17333 h 20000"/>
                <a:gd name="T68" fmla="*/ 6752 w 20000"/>
                <a:gd name="T69" fmla="*/ 17611 h 20000"/>
                <a:gd name="T70" fmla="*/ 7006 w 20000"/>
                <a:gd name="T71" fmla="*/ 17944 h 20000"/>
                <a:gd name="T72" fmla="*/ 7261 w 20000"/>
                <a:gd name="T73" fmla="*/ 18167 h 20000"/>
                <a:gd name="T74" fmla="*/ 7389 w 20000"/>
                <a:gd name="T75" fmla="*/ 18500 h 20000"/>
                <a:gd name="T76" fmla="*/ 7516 w 20000"/>
                <a:gd name="T77" fmla="*/ 18722 h 20000"/>
                <a:gd name="T78" fmla="*/ 7898 w 20000"/>
                <a:gd name="T79" fmla="*/ 18944 h 20000"/>
                <a:gd name="T80" fmla="*/ 8025 w 20000"/>
                <a:gd name="T81" fmla="*/ 19167 h 20000"/>
                <a:gd name="T82" fmla="*/ 8280 w 20000"/>
                <a:gd name="T83" fmla="*/ 19333 h 20000"/>
                <a:gd name="T84" fmla="*/ 8408 w 20000"/>
                <a:gd name="T85" fmla="*/ 19500 h 20000"/>
                <a:gd name="T86" fmla="*/ 8535 w 20000"/>
                <a:gd name="T87" fmla="*/ 19667 h 20000"/>
                <a:gd name="T88" fmla="*/ 8917 w 20000"/>
                <a:gd name="T89" fmla="*/ 19722 h 20000"/>
                <a:gd name="T90" fmla="*/ 9045 w 20000"/>
                <a:gd name="T91" fmla="*/ 19889 h 20000"/>
                <a:gd name="T92" fmla="*/ 9299 w 20000"/>
                <a:gd name="T93" fmla="*/ 19889 h 20000"/>
                <a:gd name="T94" fmla="*/ 9427 w 20000"/>
                <a:gd name="T95" fmla="*/ 19944 h 20000"/>
                <a:gd name="T96" fmla="*/ 9682 w 20000"/>
                <a:gd name="T97" fmla="*/ 19944 h 20000"/>
                <a:gd name="T98" fmla="*/ 9936 w 20000"/>
                <a:gd name="T99" fmla="*/ 19944 h 20000"/>
                <a:gd name="T100" fmla="*/ 10064 w 20000"/>
                <a:gd name="T101" fmla="*/ 19889 h 20000"/>
                <a:gd name="T102" fmla="*/ 10318 w 20000"/>
                <a:gd name="T103" fmla="*/ 19889 h 20000"/>
                <a:gd name="T104" fmla="*/ 10573 w 20000"/>
                <a:gd name="T105" fmla="*/ 19722 h 20000"/>
                <a:gd name="T106" fmla="*/ 10701 w 20000"/>
                <a:gd name="T107" fmla="*/ 19500 h 20000"/>
                <a:gd name="T108" fmla="*/ 10955 w 20000"/>
                <a:gd name="T109" fmla="*/ 19333 h 20000"/>
                <a:gd name="T110" fmla="*/ 11338 w 20000"/>
                <a:gd name="T111" fmla="*/ 19111 h 20000"/>
                <a:gd name="T112" fmla="*/ 11465 w 20000"/>
                <a:gd name="T113" fmla="*/ 18833 h 20000"/>
                <a:gd name="T114" fmla="*/ 11720 w 20000"/>
                <a:gd name="T115" fmla="*/ 18500 h 20000"/>
                <a:gd name="T116" fmla="*/ 11975 w 20000"/>
                <a:gd name="T117" fmla="*/ 18278 h 20000"/>
                <a:gd name="T118" fmla="*/ 12102 w 20000"/>
                <a:gd name="T119" fmla="*/ 17944 h 20000"/>
                <a:gd name="T120" fmla="*/ 12484 w 20000"/>
                <a:gd name="T121" fmla="*/ 17556 h 20000"/>
                <a:gd name="T122" fmla="*/ 12739 w 20000"/>
                <a:gd name="T123" fmla="*/ 17111 h 20000"/>
                <a:gd name="T124" fmla="*/ 12866 w 20000"/>
                <a:gd name="T125" fmla="*/ 16722 h 20000"/>
                <a:gd name="T126" fmla="*/ 13248 w 20000"/>
                <a:gd name="T127" fmla="*/ 1627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11"/>
                  </a:lnTo>
                  <a:lnTo>
                    <a:pt x="382" y="1278"/>
                  </a:lnTo>
                  <a:lnTo>
                    <a:pt x="510" y="1889"/>
                  </a:lnTo>
                  <a:lnTo>
                    <a:pt x="764" y="2500"/>
                  </a:lnTo>
                  <a:lnTo>
                    <a:pt x="892" y="3111"/>
                  </a:lnTo>
                  <a:lnTo>
                    <a:pt x="1274" y="3722"/>
                  </a:lnTo>
                  <a:lnTo>
                    <a:pt x="1401" y="4333"/>
                  </a:lnTo>
                  <a:lnTo>
                    <a:pt x="1656" y="4944"/>
                  </a:lnTo>
                  <a:lnTo>
                    <a:pt x="1656" y="5556"/>
                  </a:lnTo>
                  <a:lnTo>
                    <a:pt x="2038" y="6167"/>
                  </a:lnTo>
                  <a:lnTo>
                    <a:pt x="2166" y="6778"/>
                  </a:lnTo>
                  <a:lnTo>
                    <a:pt x="2420" y="7278"/>
                  </a:lnTo>
                  <a:lnTo>
                    <a:pt x="2675" y="7889"/>
                  </a:lnTo>
                  <a:lnTo>
                    <a:pt x="2803" y="8444"/>
                  </a:lnTo>
                  <a:lnTo>
                    <a:pt x="2930" y="9000"/>
                  </a:lnTo>
                  <a:lnTo>
                    <a:pt x="3185" y="9611"/>
                  </a:lnTo>
                  <a:lnTo>
                    <a:pt x="3312" y="10167"/>
                  </a:lnTo>
                  <a:lnTo>
                    <a:pt x="3567" y="10667"/>
                  </a:lnTo>
                  <a:lnTo>
                    <a:pt x="3822" y="11167"/>
                  </a:lnTo>
                  <a:lnTo>
                    <a:pt x="3949" y="11722"/>
                  </a:lnTo>
                  <a:lnTo>
                    <a:pt x="4076" y="12167"/>
                  </a:lnTo>
                  <a:lnTo>
                    <a:pt x="4331" y="12722"/>
                  </a:lnTo>
                  <a:lnTo>
                    <a:pt x="4586" y="13222"/>
                  </a:lnTo>
                  <a:lnTo>
                    <a:pt x="4713" y="13667"/>
                  </a:lnTo>
                  <a:lnTo>
                    <a:pt x="4968" y="14111"/>
                  </a:lnTo>
                  <a:lnTo>
                    <a:pt x="5096" y="14556"/>
                  </a:lnTo>
                  <a:lnTo>
                    <a:pt x="5350" y="15056"/>
                  </a:lnTo>
                  <a:lnTo>
                    <a:pt x="5605" y="15444"/>
                  </a:lnTo>
                  <a:lnTo>
                    <a:pt x="5732" y="15833"/>
                  </a:lnTo>
                  <a:lnTo>
                    <a:pt x="6115" y="16222"/>
                  </a:lnTo>
                  <a:lnTo>
                    <a:pt x="6115" y="16611"/>
                  </a:lnTo>
                  <a:lnTo>
                    <a:pt x="6369" y="16944"/>
                  </a:lnTo>
                  <a:lnTo>
                    <a:pt x="6624" y="17333"/>
                  </a:lnTo>
                  <a:lnTo>
                    <a:pt x="6752" y="17611"/>
                  </a:lnTo>
                  <a:lnTo>
                    <a:pt x="7006" y="17944"/>
                  </a:lnTo>
                  <a:lnTo>
                    <a:pt x="7261" y="18167"/>
                  </a:lnTo>
                  <a:lnTo>
                    <a:pt x="7389" y="18500"/>
                  </a:lnTo>
                  <a:lnTo>
                    <a:pt x="7516" y="18722"/>
                  </a:lnTo>
                  <a:lnTo>
                    <a:pt x="7898" y="18944"/>
                  </a:lnTo>
                  <a:lnTo>
                    <a:pt x="8025" y="19167"/>
                  </a:lnTo>
                  <a:lnTo>
                    <a:pt x="8280" y="19333"/>
                  </a:lnTo>
                  <a:lnTo>
                    <a:pt x="8408" y="19500"/>
                  </a:lnTo>
                  <a:lnTo>
                    <a:pt x="8535" y="19667"/>
                  </a:lnTo>
                  <a:lnTo>
                    <a:pt x="8917" y="19722"/>
                  </a:lnTo>
                  <a:lnTo>
                    <a:pt x="9045" y="19889"/>
                  </a:lnTo>
                  <a:lnTo>
                    <a:pt x="9299" y="19889"/>
                  </a:lnTo>
                  <a:lnTo>
                    <a:pt x="9427" y="19944"/>
                  </a:lnTo>
                  <a:lnTo>
                    <a:pt x="9682" y="19944"/>
                  </a:lnTo>
                  <a:lnTo>
                    <a:pt x="9936" y="19944"/>
                  </a:lnTo>
                  <a:lnTo>
                    <a:pt x="10064" y="19889"/>
                  </a:lnTo>
                  <a:lnTo>
                    <a:pt x="10318" y="19889"/>
                  </a:lnTo>
                  <a:lnTo>
                    <a:pt x="10573" y="19722"/>
                  </a:lnTo>
                  <a:lnTo>
                    <a:pt x="10701" y="19500"/>
                  </a:lnTo>
                  <a:lnTo>
                    <a:pt x="10955" y="19333"/>
                  </a:lnTo>
                  <a:lnTo>
                    <a:pt x="11338" y="19111"/>
                  </a:lnTo>
                  <a:lnTo>
                    <a:pt x="11465" y="18833"/>
                  </a:lnTo>
                  <a:lnTo>
                    <a:pt x="11720" y="18500"/>
                  </a:lnTo>
                  <a:lnTo>
                    <a:pt x="11975" y="18278"/>
                  </a:lnTo>
                  <a:lnTo>
                    <a:pt x="12102" y="17944"/>
                  </a:lnTo>
                  <a:lnTo>
                    <a:pt x="12484" y="17556"/>
                  </a:lnTo>
                  <a:lnTo>
                    <a:pt x="12739" y="17111"/>
                  </a:lnTo>
                  <a:lnTo>
                    <a:pt x="12866" y="16722"/>
                  </a:lnTo>
                  <a:lnTo>
                    <a:pt x="13248" y="16278"/>
                  </a:lnTo>
                  <a:lnTo>
                    <a:pt x="13376" y="15778"/>
                  </a:lnTo>
                  <a:lnTo>
                    <a:pt x="13758" y="15333"/>
                  </a:lnTo>
                  <a:lnTo>
                    <a:pt x="13885" y="14833"/>
                  </a:lnTo>
                  <a:lnTo>
                    <a:pt x="14140" y="14389"/>
                  </a:lnTo>
                  <a:lnTo>
                    <a:pt x="14395" y="13833"/>
                  </a:lnTo>
                  <a:lnTo>
                    <a:pt x="14777" y="13333"/>
                  </a:lnTo>
                  <a:lnTo>
                    <a:pt x="14904" y="12778"/>
                  </a:lnTo>
                  <a:lnTo>
                    <a:pt x="15159" y="12167"/>
                  </a:lnTo>
                  <a:lnTo>
                    <a:pt x="15414" y="11611"/>
                  </a:lnTo>
                  <a:lnTo>
                    <a:pt x="15669" y="11111"/>
                  </a:lnTo>
                  <a:lnTo>
                    <a:pt x="15924" y="10556"/>
                  </a:lnTo>
                  <a:lnTo>
                    <a:pt x="16051" y="10000"/>
                  </a:lnTo>
                  <a:lnTo>
                    <a:pt x="16306" y="9444"/>
                  </a:lnTo>
                  <a:lnTo>
                    <a:pt x="16561" y="8944"/>
                  </a:lnTo>
                  <a:lnTo>
                    <a:pt x="16815" y="8389"/>
                  </a:lnTo>
                  <a:lnTo>
                    <a:pt x="17070" y="7833"/>
                  </a:lnTo>
                  <a:lnTo>
                    <a:pt x="17197" y="7278"/>
                  </a:lnTo>
                  <a:lnTo>
                    <a:pt x="17325" y="6778"/>
                  </a:lnTo>
                  <a:lnTo>
                    <a:pt x="17707" y="6222"/>
                  </a:lnTo>
                  <a:lnTo>
                    <a:pt x="17834" y="5722"/>
                  </a:lnTo>
                  <a:lnTo>
                    <a:pt x="18217" y="5222"/>
                  </a:lnTo>
                  <a:lnTo>
                    <a:pt x="18344" y="4722"/>
                  </a:lnTo>
                  <a:lnTo>
                    <a:pt x="18344" y="4278"/>
                  </a:lnTo>
                  <a:lnTo>
                    <a:pt x="18726" y="3833"/>
                  </a:lnTo>
                  <a:lnTo>
                    <a:pt x="18854" y="3389"/>
                  </a:lnTo>
                  <a:lnTo>
                    <a:pt x="19108" y="3000"/>
                  </a:lnTo>
                  <a:lnTo>
                    <a:pt x="19236" y="2611"/>
                  </a:lnTo>
                  <a:lnTo>
                    <a:pt x="19363" y="2278"/>
                  </a:lnTo>
                  <a:lnTo>
                    <a:pt x="19490" y="1889"/>
                  </a:lnTo>
                  <a:lnTo>
                    <a:pt x="19490" y="1611"/>
                  </a:lnTo>
                  <a:lnTo>
                    <a:pt x="19745" y="1333"/>
                  </a:lnTo>
                  <a:lnTo>
                    <a:pt x="19745" y="1056"/>
                  </a:lnTo>
                  <a:lnTo>
                    <a:pt x="19873" y="83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29" name="AutoShape 21"/>
            <p:cNvSpPr>
              <a:spLocks/>
            </p:cNvSpPr>
            <p:nvPr/>
          </p:nvSpPr>
          <p:spPr bwMode="auto">
            <a:xfrm>
              <a:off x="1268" y="560"/>
              <a:ext cx="88" cy="143"/>
            </a:xfrm>
            <a:custGeom>
              <a:avLst/>
              <a:gdLst>
                <a:gd name="T0" fmla="*/ 0 w 20000"/>
                <a:gd name="T1" fmla="*/ 19063 h 20000"/>
                <a:gd name="T2" fmla="*/ 272 w 20000"/>
                <a:gd name="T3" fmla="*/ 18490 h 20000"/>
                <a:gd name="T4" fmla="*/ 544 w 20000"/>
                <a:gd name="T5" fmla="*/ 17865 h 20000"/>
                <a:gd name="T6" fmla="*/ 680 w 20000"/>
                <a:gd name="T7" fmla="*/ 17292 h 20000"/>
                <a:gd name="T8" fmla="*/ 816 w 20000"/>
                <a:gd name="T9" fmla="*/ 16667 h 20000"/>
                <a:gd name="T10" fmla="*/ 1088 w 20000"/>
                <a:gd name="T11" fmla="*/ 16042 h 20000"/>
                <a:gd name="T12" fmla="*/ 1361 w 20000"/>
                <a:gd name="T13" fmla="*/ 15469 h 20000"/>
                <a:gd name="T14" fmla="*/ 1633 w 20000"/>
                <a:gd name="T15" fmla="*/ 14896 h 20000"/>
                <a:gd name="T16" fmla="*/ 1769 w 20000"/>
                <a:gd name="T17" fmla="*/ 14271 h 20000"/>
                <a:gd name="T18" fmla="*/ 1905 w 20000"/>
                <a:gd name="T19" fmla="*/ 13698 h 20000"/>
                <a:gd name="T20" fmla="*/ 2177 w 20000"/>
                <a:gd name="T21" fmla="*/ 13177 h 20000"/>
                <a:gd name="T22" fmla="*/ 2449 w 20000"/>
                <a:gd name="T23" fmla="*/ 12552 h 20000"/>
                <a:gd name="T24" fmla="*/ 2721 w 20000"/>
                <a:gd name="T25" fmla="*/ 12031 h 20000"/>
                <a:gd name="T26" fmla="*/ 2993 w 20000"/>
                <a:gd name="T27" fmla="*/ 11458 h 20000"/>
                <a:gd name="T28" fmla="*/ 2993 w 20000"/>
                <a:gd name="T29" fmla="*/ 10885 h 20000"/>
                <a:gd name="T30" fmla="*/ 3265 w 20000"/>
                <a:gd name="T31" fmla="*/ 10313 h 20000"/>
                <a:gd name="T32" fmla="*/ 3537 w 20000"/>
                <a:gd name="T33" fmla="*/ 9792 h 20000"/>
                <a:gd name="T34" fmla="*/ 3810 w 20000"/>
                <a:gd name="T35" fmla="*/ 9271 h 20000"/>
                <a:gd name="T36" fmla="*/ 4082 w 20000"/>
                <a:gd name="T37" fmla="*/ 8750 h 20000"/>
                <a:gd name="T38" fmla="*/ 4218 w 20000"/>
                <a:gd name="T39" fmla="*/ 8229 h 20000"/>
                <a:gd name="T40" fmla="*/ 4354 w 20000"/>
                <a:gd name="T41" fmla="*/ 7708 h 20000"/>
                <a:gd name="T42" fmla="*/ 4762 w 20000"/>
                <a:gd name="T43" fmla="*/ 7292 h 20000"/>
                <a:gd name="T44" fmla="*/ 4898 w 20000"/>
                <a:gd name="T45" fmla="*/ 6771 h 20000"/>
                <a:gd name="T46" fmla="*/ 5170 w 20000"/>
                <a:gd name="T47" fmla="*/ 6354 h 20000"/>
                <a:gd name="T48" fmla="*/ 5306 w 20000"/>
                <a:gd name="T49" fmla="*/ 5885 h 20000"/>
                <a:gd name="T50" fmla="*/ 5442 w 20000"/>
                <a:gd name="T51" fmla="*/ 5469 h 20000"/>
                <a:gd name="T52" fmla="*/ 5850 w 20000"/>
                <a:gd name="T53" fmla="*/ 5000 h 20000"/>
                <a:gd name="T54" fmla="*/ 5850 w 20000"/>
                <a:gd name="T55" fmla="*/ 4531 h 20000"/>
                <a:gd name="T56" fmla="*/ 6259 w 20000"/>
                <a:gd name="T57" fmla="*/ 4167 h 20000"/>
                <a:gd name="T58" fmla="*/ 6531 w 20000"/>
                <a:gd name="T59" fmla="*/ 3802 h 20000"/>
                <a:gd name="T60" fmla="*/ 6531 w 20000"/>
                <a:gd name="T61" fmla="*/ 3438 h 20000"/>
                <a:gd name="T62" fmla="*/ 6939 w 20000"/>
                <a:gd name="T63" fmla="*/ 3073 h 20000"/>
                <a:gd name="T64" fmla="*/ 7075 w 20000"/>
                <a:gd name="T65" fmla="*/ 2708 h 20000"/>
                <a:gd name="T66" fmla="*/ 7347 w 20000"/>
                <a:gd name="T67" fmla="*/ 2448 h 20000"/>
                <a:gd name="T68" fmla="*/ 7483 w 20000"/>
                <a:gd name="T69" fmla="*/ 2083 h 20000"/>
                <a:gd name="T70" fmla="*/ 7619 w 20000"/>
                <a:gd name="T71" fmla="*/ 1823 h 20000"/>
                <a:gd name="T72" fmla="*/ 7891 w 20000"/>
                <a:gd name="T73" fmla="*/ 1563 h 20000"/>
                <a:gd name="T74" fmla="*/ 8163 w 20000"/>
                <a:gd name="T75" fmla="*/ 1302 h 20000"/>
                <a:gd name="T76" fmla="*/ 8435 w 20000"/>
                <a:gd name="T77" fmla="*/ 1042 h 20000"/>
                <a:gd name="T78" fmla="*/ 8571 w 20000"/>
                <a:gd name="T79" fmla="*/ 833 h 20000"/>
                <a:gd name="T80" fmla="*/ 8844 w 20000"/>
                <a:gd name="T81" fmla="*/ 677 h 20000"/>
                <a:gd name="T82" fmla="*/ 8980 w 20000"/>
                <a:gd name="T83" fmla="*/ 521 h 20000"/>
                <a:gd name="T84" fmla="*/ 9116 w 20000"/>
                <a:gd name="T85" fmla="*/ 365 h 20000"/>
                <a:gd name="T86" fmla="*/ 9524 w 20000"/>
                <a:gd name="T87" fmla="*/ 260 h 20000"/>
                <a:gd name="T88" fmla="*/ 9524 w 20000"/>
                <a:gd name="T89" fmla="*/ 104 h 20000"/>
                <a:gd name="T90" fmla="*/ 9932 w 20000"/>
                <a:gd name="T91" fmla="*/ 104 h 20000"/>
                <a:gd name="T92" fmla="*/ 10068 w 20000"/>
                <a:gd name="T93" fmla="*/ 52 h 20000"/>
                <a:gd name="T94" fmla="*/ 10204 w 20000"/>
                <a:gd name="T95" fmla="*/ 0 h 20000"/>
                <a:gd name="T96" fmla="*/ 10476 w 20000"/>
                <a:gd name="T97" fmla="*/ 52 h 20000"/>
                <a:gd name="T98" fmla="*/ 10748 w 20000"/>
                <a:gd name="T99" fmla="*/ 52 h 20000"/>
                <a:gd name="T100" fmla="*/ 10884 w 20000"/>
                <a:gd name="T101" fmla="*/ 104 h 20000"/>
                <a:gd name="T102" fmla="*/ 11156 w 20000"/>
                <a:gd name="T103" fmla="*/ 208 h 20000"/>
                <a:gd name="T104" fmla="*/ 11293 w 20000"/>
                <a:gd name="T105" fmla="*/ 313 h 20000"/>
                <a:gd name="T106" fmla="*/ 11565 w 20000"/>
                <a:gd name="T107" fmla="*/ 521 h 20000"/>
                <a:gd name="T108" fmla="*/ 11837 w 20000"/>
                <a:gd name="T109" fmla="*/ 781 h 20000"/>
                <a:gd name="T110" fmla="*/ 12109 w 20000"/>
                <a:gd name="T111" fmla="*/ 990 h 20000"/>
                <a:gd name="T112" fmla="*/ 12245 w 20000"/>
                <a:gd name="T113" fmla="*/ 1250 h 20000"/>
                <a:gd name="T114" fmla="*/ 12381 w 20000"/>
                <a:gd name="T115" fmla="*/ 1563 h 20000"/>
                <a:gd name="T116" fmla="*/ 12653 w 20000"/>
                <a:gd name="T117" fmla="*/ 1875 h 20000"/>
                <a:gd name="T118" fmla="*/ 12925 w 20000"/>
                <a:gd name="T119" fmla="*/ 2292 h 20000"/>
                <a:gd name="T120" fmla="*/ 13061 w 20000"/>
                <a:gd name="T121" fmla="*/ 2708 h 20000"/>
                <a:gd name="T122" fmla="*/ 13469 w 20000"/>
                <a:gd name="T123" fmla="*/ 3125 h 20000"/>
                <a:gd name="T124" fmla="*/ 13469 w 20000"/>
                <a:gd name="T125" fmla="*/ 3542 h 20000"/>
                <a:gd name="T126" fmla="*/ 13741 w 20000"/>
                <a:gd name="T127" fmla="*/ 401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63"/>
                  </a:moveTo>
                  <a:lnTo>
                    <a:pt x="272" y="18490"/>
                  </a:lnTo>
                  <a:lnTo>
                    <a:pt x="544" y="17865"/>
                  </a:lnTo>
                  <a:lnTo>
                    <a:pt x="680" y="17292"/>
                  </a:lnTo>
                  <a:lnTo>
                    <a:pt x="816" y="16667"/>
                  </a:lnTo>
                  <a:lnTo>
                    <a:pt x="1088" y="16042"/>
                  </a:lnTo>
                  <a:lnTo>
                    <a:pt x="1361" y="15469"/>
                  </a:lnTo>
                  <a:lnTo>
                    <a:pt x="1633" y="14896"/>
                  </a:lnTo>
                  <a:lnTo>
                    <a:pt x="1769" y="14271"/>
                  </a:lnTo>
                  <a:lnTo>
                    <a:pt x="1905" y="13698"/>
                  </a:lnTo>
                  <a:lnTo>
                    <a:pt x="2177" y="13177"/>
                  </a:lnTo>
                  <a:lnTo>
                    <a:pt x="2449" y="12552"/>
                  </a:lnTo>
                  <a:lnTo>
                    <a:pt x="2721" y="12031"/>
                  </a:lnTo>
                  <a:lnTo>
                    <a:pt x="2993" y="11458"/>
                  </a:lnTo>
                  <a:lnTo>
                    <a:pt x="2993" y="10885"/>
                  </a:lnTo>
                  <a:lnTo>
                    <a:pt x="3265" y="10313"/>
                  </a:lnTo>
                  <a:lnTo>
                    <a:pt x="3537" y="9792"/>
                  </a:lnTo>
                  <a:lnTo>
                    <a:pt x="3810" y="9271"/>
                  </a:lnTo>
                  <a:lnTo>
                    <a:pt x="4082" y="8750"/>
                  </a:lnTo>
                  <a:lnTo>
                    <a:pt x="4218" y="8229"/>
                  </a:lnTo>
                  <a:lnTo>
                    <a:pt x="4354" y="7708"/>
                  </a:lnTo>
                  <a:lnTo>
                    <a:pt x="4762" y="7292"/>
                  </a:lnTo>
                  <a:lnTo>
                    <a:pt x="4898" y="6771"/>
                  </a:lnTo>
                  <a:lnTo>
                    <a:pt x="5170" y="6354"/>
                  </a:lnTo>
                  <a:lnTo>
                    <a:pt x="5306" y="5885"/>
                  </a:lnTo>
                  <a:lnTo>
                    <a:pt x="5442" y="5469"/>
                  </a:lnTo>
                  <a:lnTo>
                    <a:pt x="5850" y="5000"/>
                  </a:lnTo>
                  <a:lnTo>
                    <a:pt x="5850" y="4531"/>
                  </a:lnTo>
                  <a:lnTo>
                    <a:pt x="6259" y="4167"/>
                  </a:lnTo>
                  <a:lnTo>
                    <a:pt x="6531" y="3802"/>
                  </a:lnTo>
                  <a:lnTo>
                    <a:pt x="6531" y="3438"/>
                  </a:lnTo>
                  <a:lnTo>
                    <a:pt x="6939" y="3073"/>
                  </a:lnTo>
                  <a:lnTo>
                    <a:pt x="7075" y="2708"/>
                  </a:lnTo>
                  <a:lnTo>
                    <a:pt x="7347" y="2448"/>
                  </a:lnTo>
                  <a:lnTo>
                    <a:pt x="7483" y="2083"/>
                  </a:lnTo>
                  <a:lnTo>
                    <a:pt x="7619" y="1823"/>
                  </a:lnTo>
                  <a:lnTo>
                    <a:pt x="7891" y="1563"/>
                  </a:lnTo>
                  <a:lnTo>
                    <a:pt x="8163" y="1302"/>
                  </a:lnTo>
                  <a:lnTo>
                    <a:pt x="8435" y="1042"/>
                  </a:lnTo>
                  <a:lnTo>
                    <a:pt x="8571" y="833"/>
                  </a:lnTo>
                  <a:lnTo>
                    <a:pt x="8844" y="677"/>
                  </a:lnTo>
                  <a:lnTo>
                    <a:pt x="8980" y="521"/>
                  </a:lnTo>
                  <a:lnTo>
                    <a:pt x="9116" y="365"/>
                  </a:lnTo>
                  <a:lnTo>
                    <a:pt x="9524" y="260"/>
                  </a:lnTo>
                  <a:lnTo>
                    <a:pt x="9524" y="104"/>
                  </a:lnTo>
                  <a:lnTo>
                    <a:pt x="9932" y="104"/>
                  </a:lnTo>
                  <a:lnTo>
                    <a:pt x="10068" y="52"/>
                  </a:lnTo>
                  <a:lnTo>
                    <a:pt x="10204" y="0"/>
                  </a:lnTo>
                  <a:lnTo>
                    <a:pt x="10476" y="52"/>
                  </a:lnTo>
                  <a:lnTo>
                    <a:pt x="10748" y="52"/>
                  </a:lnTo>
                  <a:lnTo>
                    <a:pt x="10884" y="104"/>
                  </a:lnTo>
                  <a:lnTo>
                    <a:pt x="11156" y="208"/>
                  </a:lnTo>
                  <a:lnTo>
                    <a:pt x="11293" y="313"/>
                  </a:lnTo>
                  <a:lnTo>
                    <a:pt x="11565" y="521"/>
                  </a:lnTo>
                  <a:lnTo>
                    <a:pt x="11837" y="781"/>
                  </a:lnTo>
                  <a:lnTo>
                    <a:pt x="12109" y="990"/>
                  </a:lnTo>
                  <a:lnTo>
                    <a:pt x="12245" y="1250"/>
                  </a:lnTo>
                  <a:lnTo>
                    <a:pt x="12381" y="1563"/>
                  </a:lnTo>
                  <a:lnTo>
                    <a:pt x="12653" y="1875"/>
                  </a:lnTo>
                  <a:lnTo>
                    <a:pt x="12925" y="2292"/>
                  </a:lnTo>
                  <a:lnTo>
                    <a:pt x="13061" y="2708"/>
                  </a:lnTo>
                  <a:lnTo>
                    <a:pt x="13469" y="3125"/>
                  </a:lnTo>
                  <a:lnTo>
                    <a:pt x="13469" y="3542"/>
                  </a:lnTo>
                  <a:lnTo>
                    <a:pt x="13741" y="4010"/>
                  </a:lnTo>
                  <a:lnTo>
                    <a:pt x="14150" y="4427"/>
                  </a:lnTo>
                  <a:lnTo>
                    <a:pt x="14286" y="4948"/>
                  </a:lnTo>
                  <a:lnTo>
                    <a:pt x="14558" y="5469"/>
                  </a:lnTo>
                  <a:lnTo>
                    <a:pt x="14694" y="5990"/>
                  </a:lnTo>
                  <a:lnTo>
                    <a:pt x="14966" y="6510"/>
                  </a:lnTo>
                  <a:lnTo>
                    <a:pt x="15102" y="7083"/>
                  </a:lnTo>
                  <a:lnTo>
                    <a:pt x="15374" y="7656"/>
                  </a:lnTo>
                  <a:lnTo>
                    <a:pt x="15646" y="8177"/>
                  </a:lnTo>
                  <a:lnTo>
                    <a:pt x="15918" y="8802"/>
                  </a:lnTo>
                  <a:lnTo>
                    <a:pt x="16054" y="9375"/>
                  </a:lnTo>
                  <a:lnTo>
                    <a:pt x="16190" y="9896"/>
                  </a:lnTo>
                  <a:lnTo>
                    <a:pt x="16599" y="10469"/>
                  </a:lnTo>
                  <a:lnTo>
                    <a:pt x="16735" y="10990"/>
                  </a:lnTo>
                  <a:lnTo>
                    <a:pt x="17007" y="11615"/>
                  </a:lnTo>
                  <a:lnTo>
                    <a:pt x="17143" y="12135"/>
                  </a:lnTo>
                  <a:lnTo>
                    <a:pt x="17279" y="12708"/>
                  </a:lnTo>
                  <a:lnTo>
                    <a:pt x="17551" y="13281"/>
                  </a:lnTo>
                  <a:lnTo>
                    <a:pt x="17687" y="13854"/>
                  </a:lnTo>
                  <a:lnTo>
                    <a:pt x="17959" y="14375"/>
                  </a:lnTo>
                  <a:lnTo>
                    <a:pt x="18095" y="14948"/>
                  </a:lnTo>
                  <a:lnTo>
                    <a:pt x="18231" y="15469"/>
                  </a:lnTo>
                  <a:lnTo>
                    <a:pt x="18367" y="15938"/>
                  </a:lnTo>
                  <a:lnTo>
                    <a:pt x="18639" y="16406"/>
                  </a:lnTo>
                  <a:lnTo>
                    <a:pt x="18776" y="16875"/>
                  </a:lnTo>
                  <a:lnTo>
                    <a:pt x="19048" y="17292"/>
                  </a:lnTo>
                  <a:lnTo>
                    <a:pt x="19184" y="17708"/>
                  </a:lnTo>
                  <a:lnTo>
                    <a:pt x="19320" y="18177"/>
                  </a:lnTo>
                  <a:lnTo>
                    <a:pt x="19456" y="18542"/>
                  </a:lnTo>
                  <a:lnTo>
                    <a:pt x="19456" y="18906"/>
                  </a:lnTo>
                  <a:lnTo>
                    <a:pt x="19592" y="19167"/>
                  </a:lnTo>
                  <a:lnTo>
                    <a:pt x="19728" y="19479"/>
                  </a:lnTo>
                  <a:lnTo>
                    <a:pt x="19864" y="19740"/>
                  </a:lnTo>
                  <a:lnTo>
                    <a:pt x="19864" y="19948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30" name="AutoShape 22"/>
            <p:cNvSpPr>
              <a:spLocks/>
            </p:cNvSpPr>
            <p:nvPr/>
          </p:nvSpPr>
          <p:spPr bwMode="auto">
            <a:xfrm>
              <a:off x="1355" y="698"/>
              <a:ext cx="93" cy="138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47 h 20000"/>
                <a:gd name="T4" fmla="*/ 382 w 20000"/>
                <a:gd name="T5" fmla="*/ 1240 h 20000"/>
                <a:gd name="T6" fmla="*/ 510 w 20000"/>
                <a:gd name="T7" fmla="*/ 1887 h 20000"/>
                <a:gd name="T8" fmla="*/ 764 w 20000"/>
                <a:gd name="T9" fmla="*/ 2534 h 20000"/>
                <a:gd name="T10" fmla="*/ 892 w 20000"/>
                <a:gd name="T11" fmla="*/ 3127 h 20000"/>
                <a:gd name="T12" fmla="*/ 1274 w 20000"/>
                <a:gd name="T13" fmla="*/ 3720 h 20000"/>
                <a:gd name="T14" fmla="*/ 1401 w 20000"/>
                <a:gd name="T15" fmla="*/ 4367 h 20000"/>
                <a:gd name="T16" fmla="*/ 1656 w 20000"/>
                <a:gd name="T17" fmla="*/ 4960 h 20000"/>
                <a:gd name="T18" fmla="*/ 1656 w 20000"/>
                <a:gd name="T19" fmla="*/ 5553 h 20000"/>
                <a:gd name="T20" fmla="*/ 2038 w 20000"/>
                <a:gd name="T21" fmla="*/ 6146 h 20000"/>
                <a:gd name="T22" fmla="*/ 2166 w 20000"/>
                <a:gd name="T23" fmla="*/ 6739 h 20000"/>
                <a:gd name="T24" fmla="*/ 2420 w 20000"/>
                <a:gd name="T25" fmla="*/ 7278 h 20000"/>
                <a:gd name="T26" fmla="*/ 2675 w 20000"/>
                <a:gd name="T27" fmla="*/ 7925 h 20000"/>
                <a:gd name="T28" fmla="*/ 2803 w 20000"/>
                <a:gd name="T29" fmla="*/ 8464 h 20000"/>
                <a:gd name="T30" fmla="*/ 2930 w 20000"/>
                <a:gd name="T31" fmla="*/ 9003 h 20000"/>
                <a:gd name="T32" fmla="*/ 3185 w 20000"/>
                <a:gd name="T33" fmla="*/ 9596 h 20000"/>
                <a:gd name="T34" fmla="*/ 3312 w 20000"/>
                <a:gd name="T35" fmla="*/ 10135 h 20000"/>
                <a:gd name="T36" fmla="*/ 3567 w 20000"/>
                <a:gd name="T37" fmla="*/ 10674 h 20000"/>
                <a:gd name="T38" fmla="*/ 3822 w 20000"/>
                <a:gd name="T39" fmla="*/ 11213 h 20000"/>
                <a:gd name="T40" fmla="*/ 3949 w 20000"/>
                <a:gd name="T41" fmla="*/ 11698 h 20000"/>
                <a:gd name="T42" fmla="*/ 4076 w 20000"/>
                <a:gd name="T43" fmla="*/ 12237 h 20000"/>
                <a:gd name="T44" fmla="*/ 4331 w 20000"/>
                <a:gd name="T45" fmla="*/ 12722 h 20000"/>
                <a:gd name="T46" fmla="*/ 4586 w 20000"/>
                <a:gd name="T47" fmla="*/ 13154 h 20000"/>
                <a:gd name="T48" fmla="*/ 4713 w 20000"/>
                <a:gd name="T49" fmla="*/ 13693 h 20000"/>
                <a:gd name="T50" fmla="*/ 4968 w 20000"/>
                <a:gd name="T51" fmla="*/ 14124 h 20000"/>
                <a:gd name="T52" fmla="*/ 5096 w 20000"/>
                <a:gd name="T53" fmla="*/ 14555 h 20000"/>
                <a:gd name="T54" fmla="*/ 5350 w 20000"/>
                <a:gd name="T55" fmla="*/ 14987 h 20000"/>
                <a:gd name="T56" fmla="*/ 5605 w 20000"/>
                <a:gd name="T57" fmla="*/ 15472 h 20000"/>
                <a:gd name="T58" fmla="*/ 5732 w 20000"/>
                <a:gd name="T59" fmla="*/ 15849 h 20000"/>
                <a:gd name="T60" fmla="*/ 6115 w 20000"/>
                <a:gd name="T61" fmla="*/ 16226 h 20000"/>
                <a:gd name="T62" fmla="*/ 6115 w 20000"/>
                <a:gd name="T63" fmla="*/ 16604 h 20000"/>
                <a:gd name="T64" fmla="*/ 6369 w 20000"/>
                <a:gd name="T65" fmla="*/ 16981 h 20000"/>
                <a:gd name="T66" fmla="*/ 6624 w 20000"/>
                <a:gd name="T67" fmla="*/ 17251 h 20000"/>
                <a:gd name="T68" fmla="*/ 6752 w 20000"/>
                <a:gd name="T69" fmla="*/ 17628 h 20000"/>
                <a:gd name="T70" fmla="*/ 7006 w 20000"/>
                <a:gd name="T71" fmla="*/ 17898 h 20000"/>
                <a:gd name="T72" fmla="*/ 7261 w 20000"/>
                <a:gd name="T73" fmla="*/ 18167 h 20000"/>
                <a:gd name="T74" fmla="*/ 7389 w 20000"/>
                <a:gd name="T75" fmla="*/ 18491 h 20000"/>
                <a:gd name="T76" fmla="*/ 7516 w 20000"/>
                <a:gd name="T77" fmla="*/ 18760 h 20000"/>
                <a:gd name="T78" fmla="*/ 7898 w 20000"/>
                <a:gd name="T79" fmla="*/ 18976 h 20000"/>
                <a:gd name="T80" fmla="*/ 8025 w 20000"/>
                <a:gd name="T81" fmla="*/ 19137 h 20000"/>
                <a:gd name="T82" fmla="*/ 8280 w 20000"/>
                <a:gd name="T83" fmla="*/ 19353 h 20000"/>
                <a:gd name="T84" fmla="*/ 8408 w 20000"/>
                <a:gd name="T85" fmla="*/ 19461 h 20000"/>
                <a:gd name="T86" fmla="*/ 8535 w 20000"/>
                <a:gd name="T87" fmla="*/ 19677 h 20000"/>
                <a:gd name="T88" fmla="*/ 8917 w 20000"/>
                <a:gd name="T89" fmla="*/ 19730 h 20000"/>
                <a:gd name="T90" fmla="*/ 9045 w 20000"/>
                <a:gd name="T91" fmla="*/ 19892 h 20000"/>
                <a:gd name="T92" fmla="*/ 9299 w 20000"/>
                <a:gd name="T93" fmla="*/ 19892 h 20000"/>
                <a:gd name="T94" fmla="*/ 9427 w 20000"/>
                <a:gd name="T95" fmla="*/ 19946 h 20000"/>
                <a:gd name="T96" fmla="*/ 9682 w 20000"/>
                <a:gd name="T97" fmla="*/ 19946 h 20000"/>
                <a:gd name="T98" fmla="*/ 9936 w 20000"/>
                <a:gd name="T99" fmla="*/ 19946 h 20000"/>
                <a:gd name="T100" fmla="*/ 10064 w 20000"/>
                <a:gd name="T101" fmla="*/ 19892 h 20000"/>
                <a:gd name="T102" fmla="*/ 10318 w 20000"/>
                <a:gd name="T103" fmla="*/ 19892 h 20000"/>
                <a:gd name="T104" fmla="*/ 10573 w 20000"/>
                <a:gd name="T105" fmla="*/ 19677 h 20000"/>
                <a:gd name="T106" fmla="*/ 10701 w 20000"/>
                <a:gd name="T107" fmla="*/ 19515 h 20000"/>
                <a:gd name="T108" fmla="*/ 10955 w 20000"/>
                <a:gd name="T109" fmla="*/ 19353 h 20000"/>
                <a:gd name="T110" fmla="*/ 11338 w 20000"/>
                <a:gd name="T111" fmla="*/ 19137 h 20000"/>
                <a:gd name="T112" fmla="*/ 11465 w 20000"/>
                <a:gd name="T113" fmla="*/ 18868 h 20000"/>
                <a:gd name="T114" fmla="*/ 11720 w 20000"/>
                <a:gd name="T115" fmla="*/ 18544 h 20000"/>
                <a:gd name="T116" fmla="*/ 11975 w 20000"/>
                <a:gd name="T117" fmla="*/ 18275 h 20000"/>
                <a:gd name="T118" fmla="*/ 12102 w 20000"/>
                <a:gd name="T119" fmla="*/ 17844 h 20000"/>
                <a:gd name="T120" fmla="*/ 12484 w 20000"/>
                <a:gd name="T121" fmla="*/ 17466 h 20000"/>
                <a:gd name="T122" fmla="*/ 12739 w 20000"/>
                <a:gd name="T123" fmla="*/ 17197 h 20000"/>
                <a:gd name="T124" fmla="*/ 12866 w 20000"/>
                <a:gd name="T125" fmla="*/ 16765 h 20000"/>
                <a:gd name="T126" fmla="*/ 13248 w 20000"/>
                <a:gd name="T127" fmla="*/ 1628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47"/>
                  </a:lnTo>
                  <a:lnTo>
                    <a:pt x="382" y="1240"/>
                  </a:lnTo>
                  <a:lnTo>
                    <a:pt x="510" y="1887"/>
                  </a:lnTo>
                  <a:lnTo>
                    <a:pt x="764" y="2534"/>
                  </a:lnTo>
                  <a:lnTo>
                    <a:pt x="892" y="3127"/>
                  </a:lnTo>
                  <a:lnTo>
                    <a:pt x="1274" y="3720"/>
                  </a:lnTo>
                  <a:lnTo>
                    <a:pt x="1401" y="4367"/>
                  </a:lnTo>
                  <a:lnTo>
                    <a:pt x="1656" y="4960"/>
                  </a:lnTo>
                  <a:lnTo>
                    <a:pt x="1656" y="5553"/>
                  </a:lnTo>
                  <a:lnTo>
                    <a:pt x="2038" y="6146"/>
                  </a:lnTo>
                  <a:lnTo>
                    <a:pt x="2166" y="6739"/>
                  </a:lnTo>
                  <a:lnTo>
                    <a:pt x="2420" y="7278"/>
                  </a:lnTo>
                  <a:lnTo>
                    <a:pt x="2675" y="7925"/>
                  </a:lnTo>
                  <a:lnTo>
                    <a:pt x="2803" y="8464"/>
                  </a:lnTo>
                  <a:lnTo>
                    <a:pt x="2930" y="9003"/>
                  </a:lnTo>
                  <a:lnTo>
                    <a:pt x="3185" y="9596"/>
                  </a:lnTo>
                  <a:lnTo>
                    <a:pt x="3312" y="10135"/>
                  </a:lnTo>
                  <a:lnTo>
                    <a:pt x="3567" y="10674"/>
                  </a:lnTo>
                  <a:lnTo>
                    <a:pt x="3822" y="11213"/>
                  </a:lnTo>
                  <a:lnTo>
                    <a:pt x="3949" y="11698"/>
                  </a:lnTo>
                  <a:lnTo>
                    <a:pt x="4076" y="12237"/>
                  </a:lnTo>
                  <a:lnTo>
                    <a:pt x="4331" y="12722"/>
                  </a:lnTo>
                  <a:lnTo>
                    <a:pt x="4586" y="13154"/>
                  </a:lnTo>
                  <a:lnTo>
                    <a:pt x="4713" y="13693"/>
                  </a:lnTo>
                  <a:lnTo>
                    <a:pt x="4968" y="14124"/>
                  </a:lnTo>
                  <a:lnTo>
                    <a:pt x="5096" y="14555"/>
                  </a:lnTo>
                  <a:lnTo>
                    <a:pt x="5350" y="14987"/>
                  </a:lnTo>
                  <a:lnTo>
                    <a:pt x="5605" y="15472"/>
                  </a:lnTo>
                  <a:lnTo>
                    <a:pt x="5732" y="15849"/>
                  </a:lnTo>
                  <a:lnTo>
                    <a:pt x="6115" y="16226"/>
                  </a:lnTo>
                  <a:lnTo>
                    <a:pt x="6115" y="16604"/>
                  </a:lnTo>
                  <a:lnTo>
                    <a:pt x="6369" y="16981"/>
                  </a:lnTo>
                  <a:lnTo>
                    <a:pt x="6624" y="17251"/>
                  </a:lnTo>
                  <a:lnTo>
                    <a:pt x="6752" y="17628"/>
                  </a:lnTo>
                  <a:lnTo>
                    <a:pt x="7006" y="17898"/>
                  </a:lnTo>
                  <a:lnTo>
                    <a:pt x="7261" y="18167"/>
                  </a:lnTo>
                  <a:lnTo>
                    <a:pt x="7389" y="18491"/>
                  </a:lnTo>
                  <a:lnTo>
                    <a:pt x="7516" y="18760"/>
                  </a:lnTo>
                  <a:lnTo>
                    <a:pt x="7898" y="18976"/>
                  </a:lnTo>
                  <a:lnTo>
                    <a:pt x="8025" y="19137"/>
                  </a:lnTo>
                  <a:lnTo>
                    <a:pt x="8280" y="19353"/>
                  </a:lnTo>
                  <a:lnTo>
                    <a:pt x="8408" y="19461"/>
                  </a:lnTo>
                  <a:lnTo>
                    <a:pt x="8535" y="19677"/>
                  </a:lnTo>
                  <a:lnTo>
                    <a:pt x="8917" y="19730"/>
                  </a:lnTo>
                  <a:lnTo>
                    <a:pt x="9045" y="19892"/>
                  </a:lnTo>
                  <a:lnTo>
                    <a:pt x="9299" y="19892"/>
                  </a:lnTo>
                  <a:lnTo>
                    <a:pt x="9427" y="19946"/>
                  </a:lnTo>
                  <a:lnTo>
                    <a:pt x="9682" y="19946"/>
                  </a:lnTo>
                  <a:lnTo>
                    <a:pt x="9936" y="19946"/>
                  </a:lnTo>
                  <a:lnTo>
                    <a:pt x="10064" y="19892"/>
                  </a:lnTo>
                  <a:lnTo>
                    <a:pt x="10318" y="19892"/>
                  </a:lnTo>
                  <a:lnTo>
                    <a:pt x="10573" y="19677"/>
                  </a:lnTo>
                  <a:lnTo>
                    <a:pt x="10701" y="19515"/>
                  </a:lnTo>
                  <a:lnTo>
                    <a:pt x="10955" y="19353"/>
                  </a:lnTo>
                  <a:lnTo>
                    <a:pt x="11338" y="19137"/>
                  </a:lnTo>
                  <a:lnTo>
                    <a:pt x="11465" y="18868"/>
                  </a:lnTo>
                  <a:lnTo>
                    <a:pt x="11720" y="18544"/>
                  </a:lnTo>
                  <a:lnTo>
                    <a:pt x="11975" y="18275"/>
                  </a:lnTo>
                  <a:lnTo>
                    <a:pt x="12102" y="17844"/>
                  </a:lnTo>
                  <a:lnTo>
                    <a:pt x="12484" y="17466"/>
                  </a:lnTo>
                  <a:lnTo>
                    <a:pt x="12739" y="17197"/>
                  </a:lnTo>
                  <a:lnTo>
                    <a:pt x="12866" y="16765"/>
                  </a:lnTo>
                  <a:lnTo>
                    <a:pt x="13248" y="16280"/>
                  </a:lnTo>
                  <a:lnTo>
                    <a:pt x="13376" y="15849"/>
                  </a:lnTo>
                  <a:lnTo>
                    <a:pt x="13758" y="15364"/>
                  </a:lnTo>
                  <a:lnTo>
                    <a:pt x="13885" y="14879"/>
                  </a:lnTo>
                  <a:lnTo>
                    <a:pt x="14140" y="14340"/>
                  </a:lnTo>
                  <a:lnTo>
                    <a:pt x="14395" y="13801"/>
                  </a:lnTo>
                  <a:lnTo>
                    <a:pt x="14777" y="13315"/>
                  </a:lnTo>
                  <a:lnTo>
                    <a:pt x="14904" y="12776"/>
                  </a:lnTo>
                  <a:lnTo>
                    <a:pt x="15159" y="12237"/>
                  </a:lnTo>
                  <a:lnTo>
                    <a:pt x="15414" y="11644"/>
                  </a:lnTo>
                  <a:lnTo>
                    <a:pt x="15669" y="11105"/>
                  </a:lnTo>
                  <a:lnTo>
                    <a:pt x="15924" y="10566"/>
                  </a:lnTo>
                  <a:lnTo>
                    <a:pt x="16051" y="10027"/>
                  </a:lnTo>
                  <a:lnTo>
                    <a:pt x="16306" y="9488"/>
                  </a:lnTo>
                  <a:lnTo>
                    <a:pt x="16561" y="8895"/>
                  </a:lnTo>
                  <a:lnTo>
                    <a:pt x="16815" y="8356"/>
                  </a:lnTo>
                  <a:lnTo>
                    <a:pt x="17070" y="7763"/>
                  </a:lnTo>
                  <a:lnTo>
                    <a:pt x="17197" y="7278"/>
                  </a:lnTo>
                  <a:lnTo>
                    <a:pt x="17325" y="6792"/>
                  </a:lnTo>
                  <a:lnTo>
                    <a:pt x="17707" y="6253"/>
                  </a:lnTo>
                  <a:lnTo>
                    <a:pt x="17834" y="5714"/>
                  </a:lnTo>
                  <a:lnTo>
                    <a:pt x="18217" y="5229"/>
                  </a:lnTo>
                  <a:lnTo>
                    <a:pt x="18344" y="4744"/>
                  </a:lnTo>
                  <a:lnTo>
                    <a:pt x="18344" y="4313"/>
                  </a:lnTo>
                  <a:lnTo>
                    <a:pt x="18726" y="3881"/>
                  </a:lnTo>
                  <a:lnTo>
                    <a:pt x="18854" y="3396"/>
                  </a:lnTo>
                  <a:lnTo>
                    <a:pt x="19108" y="3019"/>
                  </a:lnTo>
                  <a:lnTo>
                    <a:pt x="19236" y="2588"/>
                  </a:lnTo>
                  <a:lnTo>
                    <a:pt x="19363" y="2210"/>
                  </a:lnTo>
                  <a:lnTo>
                    <a:pt x="19490" y="1887"/>
                  </a:lnTo>
                  <a:lnTo>
                    <a:pt x="19490" y="1671"/>
                  </a:lnTo>
                  <a:lnTo>
                    <a:pt x="19745" y="1348"/>
                  </a:lnTo>
                  <a:lnTo>
                    <a:pt x="19745" y="1024"/>
                  </a:lnTo>
                  <a:lnTo>
                    <a:pt x="19873" y="86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31" name="AutoShape 23"/>
            <p:cNvSpPr>
              <a:spLocks/>
            </p:cNvSpPr>
            <p:nvPr/>
          </p:nvSpPr>
          <p:spPr bwMode="auto">
            <a:xfrm>
              <a:off x="1451" y="563"/>
              <a:ext cx="88" cy="140"/>
            </a:xfrm>
            <a:custGeom>
              <a:avLst/>
              <a:gdLst>
                <a:gd name="T0" fmla="*/ 0 w 20000"/>
                <a:gd name="T1" fmla="*/ 19088 h 20000"/>
                <a:gd name="T2" fmla="*/ 272 w 20000"/>
                <a:gd name="T3" fmla="*/ 18499 h 20000"/>
                <a:gd name="T4" fmla="*/ 544 w 20000"/>
                <a:gd name="T5" fmla="*/ 17909 h 20000"/>
                <a:gd name="T6" fmla="*/ 680 w 20000"/>
                <a:gd name="T7" fmla="*/ 17265 h 20000"/>
                <a:gd name="T8" fmla="*/ 816 w 20000"/>
                <a:gd name="T9" fmla="*/ 16676 h 20000"/>
                <a:gd name="T10" fmla="*/ 1088 w 20000"/>
                <a:gd name="T11" fmla="*/ 16086 h 20000"/>
                <a:gd name="T12" fmla="*/ 1361 w 20000"/>
                <a:gd name="T13" fmla="*/ 15496 h 20000"/>
                <a:gd name="T14" fmla="*/ 1633 w 20000"/>
                <a:gd name="T15" fmla="*/ 14906 h 20000"/>
                <a:gd name="T16" fmla="*/ 1769 w 20000"/>
                <a:gd name="T17" fmla="*/ 14316 h 20000"/>
                <a:gd name="T18" fmla="*/ 1905 w 20000"/>
                <a:gd name="T19" fmla="*/ 13673 h 20000"/>
                <a:gd name="T20" fmla="*/ 2177 w 20000"/>
                <a:gd name="T21" fmla="*/ 13137 h 20000"/>
                <a:gd name="T22" fmla="*/ 2449 w 20000"/>
                <a:gd name="T23" fmla="*/ 12601 h 20000"/>
                <a:gd name="T24" fmla="*/ 2721 w 20000"/>
                <a:gd name="T25" fmla="*/ 12064 h 20000"/>
                <a:gd name="T26" fmla="*/ 2993 w 20000"/>
                <a:gd name="T27" fmla="*/ 11421 h 20000"/>
                <a:gd name="T28" fmla="*/ 2993 w 20000"/>
                <a:gd name="T29" fmla="*/ 10885 h 20000"/>
                <a:gd name="T30" fmla="*/ 3265 w 20000"/>
                <a:gd name="T31" fmla="*/ 10349 h 20000"/>
                <a:gd name="T32" fmla="*/ 3537 w 20000"/>
                <a:gd name="T33" fmla="*/ 9812 h 20000"/>
                <a:gd name="T34" fmla="*/ 3810 w 20000"/>
                <a:gd name="T35" fmla="*/ 9276 h 20000"/>
                <a:gd name="T36" fmla="*/ 4082 w 20000"/>
                <a:gd name="T37" fmla="*/ 8794 h 20000"/>
                <a:gd name="T38" fmla="*/ 4218 w 20000"/>
                <a:gd name="T39" fmla="*/ 8257 h 20000"/>
                <a:gd name="T40" fmla="*/ 4354 w 20000"/>
                <a:gd name="T41" fmla="*/ 7721 h 20000"/>
                <a:gd name="T42" fmla="*/ 4762 w 20000"/>
                <a:gd name="T43" fmla="*/ 7239 h 20000"/>
                <a:gd name="T44" fmla="*/ 4898 w 20000"/>
                <a:gd name="T45" fmla="*/ 6756 h 20000"/>
                <a:gd name="T46" fmla="*/ 5170 w 20000"/>
                <a:gd name="T47" fmla="*/ 6327 h 20000"/>
                <a:gd name="T48" fmla="*/ 5306 w 20000"/>
                <a:gd name="T49" fmla="*/ 5898 h 20000"/>
                <a:gd name="T50" fmla="*/ 5442 w 20000"/>
                <a:gd name="T51" fmla="*/ 5469 h 20000"/>
                <a:gd name="T52" fmla="*/ 5850 w 20000"/>
                <a:gd name="T53" fmla="*/ 4987 h 20000"/>
                <a:gd name="T54" fmla="*/ 5850 w 20000"/>
                <a:gd name="T55" fmla="*/ 4558 h 20000"/>
                <a:gd name="T56" fmla="*/ 6259 w 20000"/>
                <a:gd name="T57" fmla="*/ 4129 h 20000"/>
                <a:gd name="T58" fmla="*/ 6531 w 20000"/>
                <a:gd name="T59" fmla="*/ 3753 h 20000"/>
                <a:gd name="T60" fmla="*/ 6531 w 20000"/>
                <a:gd name="T61" fmla="*/ 3432 h 20000"/>
                <a:gd name="T62" fmla="*/ 6939 w 20000"/>
                <a:gd name="T63" fmla="*/ 3003 h 20000"/>
                <a:gd name="T64" fmla="*/ 7075 w 20000"/>
                <a:gd name="T65" fmla="*/ 2735 h 20000"/>
                <a:gd name="T66" fmla="*/ 7347 w 20000"/>
                <a:gd name="T67" fmla="*/ 2413 h 20000"/>
                <a:gd name="T68" fmla="*/ 7483 w 20000"/>
                <a:gd name="T69" fmla="*/ 2091 h 20000"/>
                <a:gd name="T70" fmla="*/ 7619 w 20000"/>
                <a:gd name="T71" fmla="*/ 1823 h 20000"/>
                <a:gd name="T72" fmla="*/ 7891 w 20000"/>
                <a:gd name="T73" fmla="*/ 1609 h 20000"/>
                <a:gd name="T74" fmla="*/ 8163 w 20000"/>
                <a:gd name="T75" fmla="*/ 1287 h 20000"/>
                <a:gd name="T76" fmla="*/ 8435 w 20000"/>
                <a:gd name="T77" fmla="*/ 1019 h 20000"/>
                <a:gd name="T78" fmla="*/ 8571 w 20000"/>
                <a:gd name="T79" fmla="*/ 858 h 20000"/>
                <a:gd name="T80" fmla="*/ 8844 w 20000"/>
                <a:gd name="T81" fmla="*/ 643 h 20000"/>
                <a:gd name="T82" fmla="*/ 8980 w 20000"/>
                <a:gd name="T83" fmla="*/ 483 h 20000"/>
                <a:gd name="T84" fmla="*/ 9116 w 20000"/>
                <a:gd name="T85" fmla="*/ 375 h 20000"/>
                <a:gd name="T86" fmla="*/ 9524 w 20000"/>
                <a:gd name="T87" fmla="*/ 268 h 20000"/>
                <a:gd name="T88" fmla="*/ 9524 w 20000"/>
                <a:gd name="T89" fmla="*/ 107 h 20000"/>
                <a:gd name="T90" fmla="*/ 9932 w 20000"/>
                <a:gd name="T91" fmla="*/ 107 h 20000"/>
                <a:gd name="T92" fmla="*/ 10068 w 20000"/>
                <a:gd name="T93" fmla="*/ 54 h 20000"/>
                <a:gd name="T94" fmla="*/ 10204 w 20000"/>
                <a:gd name="T95" fmla="*/ 0 h 20000"/>
                <a:gd name="T96" fmla="*/ 10476 w 20000"/>
                <a:gd name="T97" fmla="*/ 54 h 20000"/>
                <a:gd name="T98" fmla="*/ 10748 w 20000"/>
                <a:gd name="T99" fmla="*/ 54 h 20000"/>
                <a:gd name="T100" fmla="*/ 10884 w 20000"/>
                <a:gd name="T101" fmla="*/ 107 h 20000"/>
                <a:gd name="T102" fmla="*/ 11156 w 20000"/>
                <a:gd name="T103" fmla="*/ 214 h 20000"/>
                <a:gd name="T104" fmla="*/ 11293 w 20000"/>
                <a:gd name="T105" fmla="*/ 322 h 20000"/>
                <a:gd name="T106" fmla="*/ 11565 w 20000"/>
                <a:gd name="T107" fmla="*/ 536 h 20000"/>
                <a:gd name="T108" fmla="*/ 11837 w 20000"/>
                <a:gd name="T109" fmla="*/ 751 h 20000"/>
                <a:gd name="T110" fmla="*/ 12109 w 20000"/>
                <a:gd name="T111" fmla="*/ 1019 h 20000"/>
                <a:gd name="T112" fmla="*/ 12245 w 20000"/>
                <a:gd name="T113" fmla="*/ 1233 h 20000"/>
                <a:gd name="T114" fmla="*/ 12381 w 20000"/>
                <a:gd name="T115" fmla="*/ 1609 h 20000"/>
                <a:gd name="T116" fmla="*/ 12653 w 20000"/>
                <a:gd name="T117" fmla="*/ 1877 h 20000"/>
                <a:gd name="T118" fmla="*/ 12925 w 20000"/>
                <a:gd name="T119" fmla="*/ 2306 h 20000"/>
                <a:gd name="T120" fmla="*/ 13061 w 20000"/>
                <a:gd name="T121" fmla="*/ 2735 h 20000"/>
                <a:gd name="T122" fmla="*/ 13469 w 20000"/>
                <a:gd name="T123" fmla="*/ 3110 h 20000"/>
                <a:gd name="T124" fmla="*/ 13469 w 20000"/>
                <a:gd name="T125" fmla="*/ 3539 h 20000"/>
                <a:gd name="T126" fmla="*/ 13741 w 20000"/>
                <a:gd name="T127" fmla="*/ 396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8"/>
                  </a:moveTo>
                  <a:lnTo>
                    <a:pt x="272" y="18499"/>
                  </a:lnTo>
                  <a:lnTo>
                    <a:pt x="544" y="17909"/>
                  </a:lnTo>
                  <a:lnTo>
                    <a:pt x="680" y="17265"/>
                  </a:lnTo>
                  <a:lnTo>
                    <a:pt x="816" y="16676"/>
                  </a:lnTo>
                  <a:lnTo>
                    <a:pt x="1088" y="16086"/>
                  </a:lnTo>
                  <a:lnTo>
                    <a:pt x="1361" y="15496"/>
                  </a:lnTo>
                  <a:lnTo>
                    <a:pt x="1633" y="14906"/>
                  </a:lnTo>
                  <a:lnTo>
                    <a:pt x="1769" y="14316"/>
                  </a:lnTo>
                  <a:lnTo>
                    <a:pt x="1905" y="13673"/>
                  </a:lnTo>
                  <a:lnTo>
                    <a:pt x="2177" y="13137"/>
                  </a:lnTo>
                  <a:lnTo>
                    <a:pt x="2449" y="12601"/>
                  </a:lnTo>
                  <a:lnTo>
                    <a:pt x="2721" y="12064"/>
                  </a:lnTo>
                  <a:lnTo>
                    <a:pt x="2993" y="11421"/>
                  </a:lnTo>
                  <a:lnTo>
                    <a:pt x="2993" y="10885"/>
                  </a:lnTo>
                  <a:lnTo>
                    <a:pt x="3265" y="10349"/>
                  </a:lnTo>
                  <a:lnTo>
                    <a:pt x="3537" y="9812"/>
                  </a:lnTo>
                  <a:lnTo>
                    <a:pt x="3810" y="9276"/>
                  </a:lnTo>
                  <a:lnTo>
                    <a:pt x="4082" y="8794"/>
                  </a:lnTo>
                  <a:lnTo>
                    <a:pt x="4218" y="8257"/>
                  </a:lnTo>
                  <a:lnTo>
                    <a:pt x="4354" y="7721"/>
                  </a:lnTo>
                  <a:lnTo>
                    <a:pt x="4762" y="7239"/>
                  </a:lnTo>
                  <a:lnTo>
                    <a:pt x="4898" y="6756"/>
                  </a:lnTo>
                  <a:lnTo>
                    <a:pt x="5170" y="6327"/>
                  </a:lnTo>
                  <a:lnTo>
                    <a:pt x="5306" y="5898"/>
                  </a:lnTo>
                  <a:lnTo>
                    <a:pt x="5442" y="5469"/>
                  </a:lnTo>
                  <a:lnTo>
                    <a:pt x="5850" y="4987"/>
                  </a:lnTo>
                  <a:lnTo>
                    <a:pt x="5850" y="4558"/>
                  </a:lnTo>
                  <a:lnTo>
                    <a:pt x="6259" y="4129"/>
                  </a:lnTo>
                  <a:lnTo>
                    <a:pt x="6531" y="3753"/>
                  </a:lnTo>
                  <a:lnTo>
                    <a:pt x="6531" y="3432"/>
                  </a:lnTo>
                  <a:lnTo>
                    <a:pt x="6939" y="3003"/>
                  </a:lnTo>
                  <a:lnTo>
                    <a:pt x="7075" y="2735"/>
                  </a:lnTo>
                  <a:lnTo>
                    <a:pt x="7347" y="2413"/>
                  </a:lnTo>
                  <a:lnTo>
                    <a:pt x="7483" y="2091"/>
                  </a:lnTo>
                  <a:lnTo>
                    <a:pt x="7619" y="1823"/>
                  </a:lnTo>
                  <a:lnTo>
                    <a:pt x="7891" y="1609"/>
                  </a:lnTo>
                  <a:lnTo>
                    <a:pt x="8163" y="1287"/>
                  </a:lnTo>
                  <a:lnTo>
                    <a:pt x="8435" y="1019"/>
                  </a:lnTo>
                  <a:lnTo>
                    <a:pt x="8571" y="858"/>
                  </a:lnTo>
                  <a:lnTo>
                    <a:pt x="8844" y="643"/>
                  </a:lnTo>
                  <a:lnTo>
                    <a:pt x="8980" y="483"/>
                  </a:lnTo>
                  <a:lnTo>
                    <a:pt x="9116" y="375"/>
                  </a:lnTo>
                  <a:lnTo>
                    <a:pt x="9524" y="268"/>
                  </a:lnTo>
                  <a:lnTo>
                    <a:pt x="9524" y="107"/>
                  </a:lnTo>
                  <a:lnTo>
                    <a:pt x="9932" y="107"/>
                  </a:lnTo>
                  <a:lnTo>
                    <a:pt x="10068" y="54"/>
                  </a:lnTo>
                  <a:lnTo>
                    <a:pt x="10204" y="0"/>
                  </a:lnTo>
                  <a:lnTo>
                    <a:pt x="10476" y="54"/>
                  </a:lnTo>
                  <a:lnTo>
                    <a:pt x="10748" y="54"/>
                  </a:lnTo>
                  <a:lnTo>
                    <a:pt x="10884" y="107"/>
                  </a:lnTo>
                  <a:lnTo>
                    <a:pt x="11156" y="214"/>
                  </a:lnTo>
                  <a:lnTo>
                    <a:pt x="11293" y="322"/>
                  </a:lnTo>
                  <a:lnTo>
                    <a:pt x="11565" y="536"/>
                  </a:lnTo>
                  <a:lnTo>
                    <a:pt x="11837" y="751"/>
                  </a:lnTo>
                  <a:lnTo>
                    <a:pt x="12109" y="1019"/>
                  </a:lnTo>
                  <a:lnTo>
                    <a:pt x="12245" y="1233"/>
                  </a:lnTo>
                  <a:lnTo>
                    <a:pt x="12381" y="1609"/>
                  </a:lnTo>
                  <a:lnTo>
                    <a:pt x="12653" y="1877"/>
                  </a:lnTo>
                  <a:lnTo>
                    <a:pt x="12925" y="2306"/>
                  </a:lnTo>
                  <a:lnTo>
                    <a:pt x="13061" y="2735"/>
                  </a:lnTo>
                  <a:lnTo>
                    <a:pt x="13469" y="3110"/>
                  </a:lnTo>
                  <a:lnTo>
                    <a:pt x="13469" y="3539"/>
                  </a:lnTo>
                  <a:lnTo>
                    <a:pt x="13741" y="3968"/>
                  </a:lnTo>
                  <a:lnTo>
                    <a:pt x="14150" y="4450"/>
                  </a:lnTo>
                  <a:lnTo>
                    <a:pt x="14286" y="4987"/>
                  </a:lnTo>
                  <a:lnTo>
                    <a:pt x="14558" y="5469"/>
                  </a:lnTo>
                  <a:lnTo>
                    <a:pt x="14694" y="6005"/>
                  </a:lnTo>
                  <a:lnTo>
                    <a:pt x="14966" y="6542"/>
                  </a:lnTo>
                  <a:lnTo>
                    <a:pt x="15102" y="7024"/>
                  </a:lnTo>
                  <a:lnTo>
                    <a:pt x="15374" y="7614"/>
                  </a:lnTo>
                  <a:lnTo>
                    <a:pt x="15646" y="8150"/>
                  </a:lnTo>
                  <a:lnTo>
                    <a:pt x="15918" y="8794"/>
                  </a:lnTo>
                  <a:lnTo>
                    <a:pt x="16054" y="9330"/>
                  </a:lnTo>
                  <a:lnTo>
                    <a:pt x="16190" y="9866"/>
                  </a:lnTo>
                  <a:lnTo>
                    <a:pt x="16599" y="10456"/>
                  </a:lnTo>
                  <a:lnTo>
                    <a:pt x="16735" y="11046"/>
                  </a:lnTo>
                  <a:lnTo>
                    <a:pt x="17007" y="11635"/>
                  </a:lnTo>
                  <a:lnTo>
                    <a:pt x="17143" y="12172"/>
                  </a:lnTo>
                  <a:lnTo>
                    <a:pt x="17279" y="12761"/>
                  </a:lnTo>
                  <a:lnTo>
                    <a:pt x="17551" y="13298"/>
                  </a:lnTo>
                  <a:lnTo>
                    <a:pt x="17687" y="13834"/>
                  </a:lnTo>
                  <a:lnTo>
                    <a:pt x="17959" y="14370"/>
                  </a:lnTo>
                  <a:lnTo>
                    <a:pt x="18095" y="14960"/>
                  </a:lnTo>
                  <a:lnTo>
                    <a:pt x="18231" y="15442"/>
                  </a:lnTo>
                  <a:lnTo>
                    <a:pt x="18367" y="15871"/>
                  </a:lnTo>
                  <a:lnTo>
                    <a:pt x="18639" y="16461"/>
                  </a:lnTo>
                  <a:lnTo>
                    <a:pt x="18776" y="16836"/>
                  </a:lnTo>
                  <a:lnTo>
                    <a:pt x="19048" y="17265"/>
                  </a:lnTo>
                  <a:lnTo>
                    <a:pt x="19184" y="17748"/>
                  </a:lnTo>
                  <a:lnTo>
                    <a:pt x="19320" y="18177"/>
                  </a:lnTo>
                  <a:lnTo>
                    <a:pt x="19456" y="18552"/>
                  </a:lnTo>
                  <a:lnTo>
                    <a:pt x="19456" y="18874"/>
                  </a:lnTo>
                  <a:lnTo>
                    <a:pt x="19592" y="19196"/>
                  </a:lnTo>
                  <a:lnTo>
                    <a:pt x="19728" y="19517"/>
                  </a:lnTo>
                  <a:lnTo>
                    <a:pt x="19864" y="19732"/>
                  </a:lnTo>
                  <a:lnTo>
                    <a:pt x="19864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32" name="AutoShape 24"/>
            <p:cNvSpPr>
              <a:spLocks/>
            </p:cNvSpPr>
            <p:nvPr/>
          </p:nvSpPr>
          <p:spPr bwMode="auto">
            <a:xfrm>
              <a:off x="1538" y="697"/>
              <a:ext cx="93" cy="135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11 h 20000"/>
                <a:gd name="T4" fmla="*/ 382 w 20000"/>
                <a:gd name="T5" fmla="*/ 1278 h 20000"/>
                <a:gd name="T6" fmla="*/ 510 w 20000"/>
                <a:gd name="T7" fmla="*/ 1889 h 20000"/>
                <a:gd name="T8" fmla="*/ 764 w 20000"/>
                <a:gd name="T9" fmla="*/ 2500 h 20000"/>
                <a:gd name="T10" fmla="*/ 892 w 20000"/>
                <a:gd name="T11" fmla="*/ 3111 h 20000"/>
                <a:gd name="T12" fmla="*/ 1274 w 20000"/>
                <a:gd name="T13" fmla="*/ 3722 h 20000"/>
                <a:gd name="T14" fmla="*/ 1401 w 20000"/>
                <a:gd name="T15" fmla="*/ 4333 h 20000"/>
                <a:gd name="T16" fmla="*/ 1656 w 20000"/>
                <a:gd name="T17" fmla="*/ 4944 h 20000"/>
                <a:gd name="T18" fmla="*/ 1656 w 20000"/>
                <a:gd name="T19" fmla="*/ 5556 h 20000"/>
                <a:gd name="T20" fmla="*/ 2038 w 20000"/>
                <a:gd name="T21" fmla="*/ 6167 h 20000"/>
                <a:gd name="T22" fmla="*/ 2166 w 20000"/>
                <a:gd name="T23" fmla="*/ 6778 h 20000"/>
                <a:gd name="T24" fmla="*/ 2420 w 20000"/>
                <a:gd name="T25" fmla="*/ 7278 h 20000"/>
                <a:gd name="T26" fmla="*/ 2675 w 20000"/>
                <a:gd name="T27" fmla="*/ 7889 h 20000"/>
                <a:gd name="T28" fmla="*/ 2803 w 20000"/>
                <a:gd name="T29" fmla="*/ 8444 h 20000"/>
                <a:gd name="T30" fmla="*/ 2930 w 20000"/>
                <a:gd name="T31" fmla="*/ 9000 h 20000"/>
                <a:gd name="T32" fmla="*/ 3185 w 20000"/>
                <a:gd name="T33" fmla="*/ 9611 h 20000"/>
                <a:gd name="T34" fmla="*/ 3312 w 20000"/>
                <a:gd name="T35" fmla="*/ 10167 h 20000"/>
                <a:gd name="T36" fmla="*/ 3567 w 20000"/>
                <a:gd name="T37" fmla="*/ 10667 h 20000"/>
                <a:gd name="T38" fmla="*/ 3822 w 20000"/>
                <a:gd name="T39" fmla="*/ 11167 h 20000"/>
                <a:gd name="T40" fmla="*/ 3949 w 20000"/>
                <a:gd name="T41" fmla="*/ 11722 h 20000"/>
                <a:gd name="T42" fmla="*/ 4076 w 20000"/>
                <a:gd name="T43" fmla="*/ 12167 h 20000"/>
                <a:gd name="T44" fmla="*/ 4331 w 20000"/>
                <a:gd name="T45" fmla="*/ 12722 h 20000"/>
                <a:gd name="T46" fmla="*/ 4586 w 20000"/>
                <a:gd name="T47" fmla="*/ 13222 h 20000"/>
                <a:gd name="T48" fmla="*/ 4713 w 20000"/>
                <a:gd name="T49" fmla="*/ 13667 h 20000"/>
                <a:gd name="T50" fmla="*/ 4968 w 20000"/>
                <a:gd name="T51" fmla="*/ 14111 h 20000"/>
                <a:gd name="T52" fmla="*/ 5096 w 20000"/>
                <a:gd name="T53" fmla="*/ 14556 h 20000"/>
                <a:gd name="T54" fmla="*/ 5350 w 20000"/>
                <a:gd name="T55" fmla="*/ 15056 h 20000"/>
                <a:gd name="T56" fmla="*/ 5605 w 20000"/>
                <a:gd name="T57" fmla="*/ 15444 h 20000"/>
                <a:gd name="T58" fmla="*/ 5732 w 20000"/>
                <a:gd name="T59" fmla="*/ 15833 h 20000"/>
                <a:gd name="T60" fmla="*/ 6115 w 20000"/>
                <a:gd name="T61" fmla="*/ 16222 h 20000"/>
                <a:gd name="T62" fmla="*/ 6115 w 20000"/>
                <a:gd name="T63" fmla="*/ 16611 h 20000"/>
                <a:gd name="T64" fmla="*/ 6369 w 20000"/>
                <a:gd name="T65" fmla="*/ 16944 h 20000"/>
                <a:gd name="T66" fmla="*/ 6624 w 20000"/>
                <a:gd name="T67" fmla="*/ 17333 h 20000"/>
                <a:gd name="T68" fmla="*/ 6752 w 20000"/>
                <a:gd name="T69" fmla="*/ 17611 h 20000"/>
                <a:gd name="T70" fmla="*/ 7006 w 20000"/>
                <a:gd name="T71" fmla="*/ 17944 h 20000"/>
                <a:gd name="T72" fmla="*/ 7261 w 20000"/>
                <a:gd name="T73" fmla="*/ 18167 h 20000"/>
                <a:gd name="T74" fmla="*/ 7389 w 20000"/>
                <a:gd name="T75" fmla="*/ 18500 h 20000"/>
                <a:gd name="T76" fmla="*/ 7516 w 20000"/>
                <a:gd name="T77" fmla="*/ 18722 h 20000"/>
                <a:gd name="T78" fmla="*/ 7898 w 20000"/>
                <a:gd name="T79" fmla="*/ 18944 h 20000"/>
                <a:gd name="T80" fmla="*/ 8025 w 20000"/>
                <a:gd name="T81" fmla="*/ 19167 h 20000"/>
                <a:gd name="T82" fmla="*/ 8280 w 20000"/>
                <a:gd name="T83" fmla="*/ 19333 h 20000"/>
                <a:gd name="T84" fmla="*/ 8408 w 20000"/>
                <a:gd name="T85" fmla="*/ 19500 h 20000"/>
                <a:gd name="T86" fmla="*/ 8535 w 20000"/>
                <a:gd name="T87" fmla="*/ 19667 h 20000"/>
                <a:gd name="T88" fmla="*/ 8917 w 20000"/>
                <a:gd name="T89" fmla="*/ 19722 h 20000"/>
                <a:gd name="T90" fmla="*/ 9045 w 20000"/>
                <a:gd name="T91" fmla="*/ 19889 h 20000"/>
                <a:gd name="T92" fmla="*/ 9299 w 20000"/>
                <a:gd name="T93" fmla="*/ 19889 h 20000"/>
                <a:gd name="T94" fmla="*/ 9427 w 20000"/>
                <a:gd name="T95" fmla="*/ 19944 h 20000"/>
                <a:gd name="T96" fmla="*/ 9682 w 20000"/>
                <a:gd name="T97" fmla="*/ 19944 h 20000"/>
                <a:gd name="T98" fmla="*/ 9936 w 20000"/>
                <a:gd name="T99" fmla="*/ 19944 h 20000"/>
                <a:gd name="T100" fmla="*/ 10064 w 20000"/>
                <a:gd name="T101" fmla="*/ 19889 h 20000"/>
                <a:gd name="T102" fmla="*/ 10318 w 20000"/>
                <a:gd name="T103" fmla="*/ 19889 h 20000"/>
                <a:gd name="T104" fmla="*/ 10573 w 20000"/>
                <a:gd name="T105" fmla="*/ 19722 h 20000"/>
                <a:gd name="T106" fmla="*/ 10701 w 20000"/>
                <a:gd name="T107" fmla="*/ 19500 h 20000"/>
                <a:gd name="T108" fmla="*/ 10955 w 20000"/>
                <a:gd name="T109" fmla="*/ 19333 h 20000"/>
                <a:gd name="T110" fmla="*/ 11338 w 20000"/>
                <a:gd name="T111" fmla="*/ 19111 h 20000"/>
                <a:gd name="T112" fmla="*/ 11465 w 20000"/>
                <a:gd name="T113" fmla="*/ 18833 h 20000"/>
                <a:gd name="T114" fmla="*/ 11720 w 20000"/>
                <a:gd name="T115" fmla="*/ 18500 h 20000"/>
                <a:gd name="T116" fmla="*/ 11975 w 20000"/>
                <a:gd name="T117" fmla="*/ 18278 h 20000"/>
                <a:gd name="T118" fmla="*/ 12102 w 20000"/>
                <a:gd name="T119" fmla="*/ 17944 h 20000"/>
                <a:gd name="T120" fmla="*/ 12484 w 20000"/>
                <a:gd name="T121" fmla="*/ 17556 h 20000"/>
                <a:gd name="T122" fmla="*/ 12739 w 20000"/>
                <a:gd name="T123" fmla="*/ 17111 h 20000"/>
                <a:gd name="T124" fmla="*/ 12866 w 20000"/>
                <a:gd name="T125" fmla="*/ 16722 h 20000"/>
                <a:gd name="T126" fmla="*/ 13248 w 20000"/>
                <a:gd name="T127" fmla="*/ 1627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11"/>
                  </a:lnTo>
                  <a:lnTo>
                    <a:pt x="382" y="1278"/>
                  </a:lnTo>
                  <a:lnTo>
                    <a:pt x="510" y="1889"/>
                  </a:lnTo>
                  <a:lnTo>
                    <a:pt x="764" y="2500"/>
                  </a:lnTo>
                  <a:lnTo>
                    <a:pt x="892" y="3111"/>
                  </a:lnTo>
                  <a:lnTo>
                    <a:pt x="1274" y="3722"/>
                  </a:lnTo>
                  <a:lnTo>
                    <a:pt x="1401" y="4333"/>
                  </a:lnTo>
                  <a:lnTo>
                    <a:pt x="1656" y="4944"/>
                  </a:lnTo>
                  <a:lnTo>
                    <a:pt x="1656" y="5556"/>
                  </a:lnTo>
                  <a:lnTo>
                    <a:pt x="2038" y="6167"/>
                  </a:lnTo>
                  <a:lnTo>
                    <a:pt x="2166" y="6778"/>
                  </a:lnTo>
                  <a:lnTo>
                    <a:pt x="2420" y="7278"/>
                  </a:lnTo>
                  <a:lnTo>
                    <a:pt x="2675" y="7889"/>
                  </a:lnTo>
                  <a:lnTo>
                    <a:pt x="2803" y="8444"/>
                  </a:lnTo>
                  <a:lnTo>
                    <a:pt x="2930" y="9000"/>
                  </a:lnTo>
                  <a:lnTo>
                    <a:pt x="3185" y="9611"/>
                  </a:lnTo>
                  <a:lnTo>
                    <a:pt x="3312" y="10167"/>
                  </a:lnTo>
                  <a:lnTo>
                    <a:pt x="3567" y="10667"/>
                  </a:lnTo>
                  <a:lnTo>
                    <a:pt x="3822" y="11167"/>
                  </a:lnTo>
                  <a:lnTo>
                    <a:pt x="3949" y="11722"/>
                  </a:lnTo>
                  <a:lnTo>
                    <a:pt x="4076" y="12167"/>
                  </a:lnTo>
                  <a:lnTo>
                    <a:pt x="4331" y="12722"/>
                  </a:lnTo>
                  <a:lnTo>
                    <a:pt x="4586" y="13222"/>
                  </a:lnTo>
                  <a:lnTo>
                    <a:pt x="4713" y="13667"/>
                  </a:lnTo>
                  <a:lnTo>
                    <a:pt x="4968" y="14111"/>
                  </a:lnTo>
                  <a:lnTo>
                    <a:pt x="5096" y="14556"/>
                  </a:lnTo>
                  <a:lnTo>
                    <a:pt x="5350" y="15056"/>
                  </a:lnTo>
                  <a:lnTo>
                    <a:pt x="5605" y="15444"/>
                  </a:lnTo>
                  <a:lnTo>
                    <a:pt x="5732" y="15833"/>
                  </a:lnTo>
                  <a:lnTo>
                    <a:pt x="6115" y="16222"/>
                  </a:lnTo>
                  <a:lnTo>
                    <a:pt x="6115" y="16611"/>
                  </a:lnTo>
                  <a:lnTo>
                    <a:pt x="6369" y="16944"/>
                  </a:lnTo>
                  <a:lnTo>
                    <a:pt x="6624" y="17333"/>
                  </a:lnTo>
                  <a:lnTo>
                    <a:pt x="6752" y="17611"/>
                  </a:lnTo>
                  <a:lnTo>
                    <a:pt x="7006" y="17944"/>
                  </a:lnTo>
                  <a:lnTo>
                    <a:pt x="7261" y="18167"/>
                  </a:lnTo>
                  <a:lnTo>
                    <a:pt x="7389" y="18500"/>
                  </a:lnTo>
                  <a:lnTo>
                    <a:pt x="7516" y="18722"/>
                  </a:lnTo>
                  <a:lnTo>
                    <a:pt x="7898" y="18944"/>
                  </a:lnTo>
                  <a:lnTo>
                    <a:pt x="8025" y="19167"/>
                  </a:lnTo>
                  <a:lnTo>
                    <a:pt x="8280" y="19333"/>
                  </a:lnTo>
                  <a:lnTo>
                    <a:pt x="8408" y="19500"/>
                  </a:lnTo>
                  <a:lnTo>
                    <a:pt x="8535" y="19667"/>
                  </a:lnTo>
                  <a:lnTo>
                    <a:pt x="8917" y="19722"/>
                  </a:lnTo>
                  <a:lnTo>
                    <a:pt x="9045" y="19889"/>
                  </a:lnTo>
                  <a:lnTo>
                    <a:pt x="9299" y="19889"/>
                  </a:lnTo>
                  <a:lnTo>
                    <a:pt x="9427" y="19944"/>
                  </a:lnTo>
                  <a:lnTo>
                    <a:pt x="9682" y="19944"/>
                  </a:lnTo>
                  <a:lnTo>
                    <a:pt x="9936" y="19944"/>
                  </a:lnTo>
                  <a:lnTo>
                    <a:pt x="10064" y="19889"/>
                  </a:lnTo>
                  <a:lnTo>
                    <a:pt x="10318" y="19889"/>
                  </a:lnTo>
                  <a:lnTo>
                    <a:pt x="10573" y="19722"/>
                  </a:lnTo>
                  <a:lnTo>
                    <a:pt x="10701" y="19500"/>
                  </a:lnTo>
                  <a:lnTo>
                    <a:pt x="10955" y="19333"/>
                  </a:lnTo>
                  <a:lnTo>
                    <a:pt x="11338" y="19111"/>
                  </a:lnTo>
                  <a:lnTo>
                    <a:pt x="11465" y="18833"/>
                  </a:lnTo>
                  <a:lnTo>
                    <a:pt x="11720" y="18500"/>
                  </a:lnTo>
                  <a:lnTo>
                    <a:pt x="11975" y="18278"/>
                  </a:lnTo>
                  <a:lnTo>
                    <a:pt x="12102" y="17944"/>
                  </a:lnTo>
                  <a:lnTo>
                    <a:pt x="12484" y="17556"/>
                  </a:lnTo>
                  <a:lnTo>
                    <a:pt x="12739" y="17111"/>
                  </a:lnTo>
                  <a:lnTo>
                    <a:pt x="12866" y="16722"/>
                  </a:lnTo>
                  <a:lnTo>
                    <a:pt x="13248" y="16278"/>
                  </a:lnTo>
                  <a:lnTo>
                    <a:pt x="13376" y="15778"/>
                  </a:lnTo>
                  <a:lnTo>
                    <a:pt x="13758" y="15333"/>
                  </a:lnTo>
                  <a:lnTo>
                    <a:pt x="13885" y="14833"/>
                  </a:lnTo>
                  <a:lnTo>
                    <a:pt x="14140" y="14389"/>
                  </a:lnTo>
                  <a:lnTo>
                    <a:pt x="14395" y="13833"/>
                  </a:lnTo>
                  <a:lnTo>
                    <a:pt x="14777" y="13333"/>
                  </a:lnTo>
                  <a:lnTo>
                    <a:pt x="14904" y="12778"/>
                  </a:lnTo>
                  <a:lnTo>
                    <a:pt x="15159" y="12167"/>
                  </a:lnTo>
                  <a:lnTo>
                    <a:pt x="15414" y="11611"/>
                  </a:lnTo>
                  <a:lnTo>
                    <a:pt x="15669" y="11111"/>
                  </a:lnTo>
                  <a:lnTo>
                    <a:pt x="15924" y="10556"/>
                  </a:lnTo>
                  <a:lnTo>
                    <a:pt x="16051" y="10000"/>
                  </a:lnTo>
                  <a:lnTo>
                    <a:pt x="16306" y="9444"/>
                  </a:lnTo>
                  <a:lnTo>
                    <a:pt x="16561" y="8944"/>
                  </a:lnTo>
                  <a:lnTo>
                    <a:pt x="16815" y="8389"/>
                  </a:lnTo>
                  <a:lnTo>
                    <a:pt x="17070" y="7833"/>
                  </a:lnTo>
                  <a:lnTo>
                    <a:pt x="17197" y="7278"/>
                  </a:lnTo>
                  <a:lnTo>
                    <a:pt x="17325" y="6778"/>
                  </a:lnTo>
                  <a:lnTo>
                    <a:pt x="17707" y="6222"/>
                  </a:lnTo>
                  <a:lnTo>
                    <a:pt x="17834" y="5722"/>
                  </a:lnTo>
                  <a:lnTo>
                    <a:pt x="18217" y="5222"/>
                  </a:lnTo>
                  <a:lnTo>
                    <a:pt x="18344" y="4722"/>
                  </a:lnTo>
                  <a:lnTo>
                    <a:pt x="18344" y="4278"/>
                  </a:lnTo>
                  <a:lnTo>
                    <a:pt x="18726" y="3833"/>
                  </a:lnTo>
                  <a:lnTo>
                    <a:pt x="18854" y="3389"/>
                  </a:lnTo>
                  <a:lnTo>
                    <a:pt x="19108" y="3000"/>
                  </a:lnTo>
                  <a:lnTo>
                    <a:pt x="19236" y="2611"/>
                  </a:lnTo>
                  <a:lnTo>
                    <a:pt x="19363" y="2278"/>
                  </a:lnTo>
                  <a:lnTo>
                    <a:pt x="19490" y="1889"/>
                  </a:lnTo>
                  <a:lnTo>
                    <a:pt x="19490" y="1611"/>
                  </a:lnTo>
                  <a:lnTo>
                    <a:pt x="19745" y="1333"/>
                  </a:lnTo>
                  <a:lnTo>
                    <a:pt x="19745" y="1056"/>
                  </a:lnTo>
                  <a:lnTo>
                    <a:pt x="19873" y="83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33" name="AutoShape 25"/>
            <p:cNvSpPr>
              <a:spLocks/>
            </p:cNvSpPr>
            <p:nvPr/>
          </p:nvSpPr>
          <p:spPr bwMode="auto">
            <a:xfrm>
              <a:off x="1634" y="559"/>
              <a:ext cx="87" cy="143"/>
            </a:xfrm>
            <a:custGeom>
              <a:avLst/>
              <a:gdLst>
                <a:gd name="T0" fmla="*/ 0 w 20000"/>
                <a:gd name="T1" fmla="*/ 19063 h 20000"/>
                <a:gd name="T2" fmla="*/ 272 w 20000"/>
                <a:gd name="T3" fmla="*/ 18490 h 20000"/>
                <a:gd name="T4" fmla="*/ 544 w 20000"/>
                <a:gd name="T5" fmla="*/ 17865 h 20000"/>
                <a:gd name="T6" fmla="*/ 680 w 20000"/>
                <a:gd name="T7" fmla="*/ 17292 h 20000"/>
                <a:gd name="T8" fmla="*/ 816 w 20000"/>
                <a:gd name="T9" fmla="*/ 16667 h 20000"/>
                <a:gd name="T10" fmla="*/ 1088 w 20000"/>
                <a:gd name="T11" fmla="*/ 16042 h 20000"/>
                <a:gd name="T12" fmla="*/ 1361 w 20000"/>
                <a:gd name="T13" fmla="*/ 15469 h 20000"/>
                <a:gd name="T14" fmla="*/ 1633 w 20000"/>
                <a:gd name="T15" fmla="*/ 14896 h 20000"/>
                <a:gd name="T16" fmla="*/ 1769 w 20000"/>
                <a:gd name="T17" fmla="*/ 14271 h 20000"/>
                <a:gd name="T18" fmla="*/ 1905 w 20000"/>
                <a:gd name="T19" fmla="*/ 13698 h 20000"/>
                <a:gd name="T20" fmla="*/ 2177 w 20000"/>
                <a:gd name="T21" fmla="*/ 13177 h 20000"/>
                <a:gd name="T22" fmla="*/ 2449 w 20000"/>
                <a:gd name="T23" fmla="*/ 12552 h 20000"/>
                <a:gd name="T24" fmla="*/ 2721 w 20000"/>
                <a:gd name="T25" fmla="*/ 12031 h 20000"/>
                <a:gd name="T26" fmla="*/ 2993 w 20000"/>
                <a:gd name="T27" fmla="*/ 11458 h 20000"/>
                <a:gd name="T28" fmla="*/ 2993 w 20000"/>
                <a:gd name="T29" fmla="*/ 10885 h 20000"/>
                <a:gd name="T30" fmla="*/ 3265 w 20000"/>
                <a:gd name="T31" fmla="*/ 10313 h 20000"/>
                <a:gd name="T32" fmla="*/ 3537 w 20000"/>
                <a:gd name="T33" fmla="*/ 9792 h 20000"/>
                <a:gd name="T34" fmla="*/ 3810 w 20000"/>
                <a:gd name="T35" fmla="*/ 9271 h 20000"/>
                <a:gd name="T36" fmla="*/ 4082 w 20000"/>
                <a:gd name="T37" fmla="*/ 8750 h 20000"/>
                <a:gd name="T38" fmla="*/ 4218 w 20000"/>
                <a:gd name="T39" fmla="*/ 8229 h 20000"/>
                <a:gd name="T40" fmla="*/ 4354 w 20000"/>
                <a:gd name="T41" fmla="*/ 7708 h 20000"/>
                <a:gd name="T42" fmla="*/ 4762 w 20000"/>
                <a:gd name="T43" fmla="*/ 7292 h 20000"/>
                <a:gd name="T44" fmla="*/ 4898 w 20000"/>
                <a:gd name="T45" fmla="*/ 6771 h 20000"/>
                <a:gd name="T46" fmla="*/ 5170 w 20000"/>
                <a:gd name="T47" fmla="*/ 6354 h 20000"/>
                <a:gd name="T48" fmla="*/ 5306 w 20000"/>
                <a:gd name="T49" fmla="*/ 5885 h 20000"/>
                <a:gd name="T50" fmla="*/ 5442 w 20000"/>
                <a:gd name="T51" fmla="*/ 5469 h 20000"/>
                <a:gd name="T52" fmla="*/ 5850 w 20000"/>
                <a:gd name="T53" fmla="*/ 5000 h 20000"/>
                <a:gd name="T54" fmla="*/ 5850 w 20000"/>
                <a:gd name="T55" fmla="*/ 4531 h 20000"/>
                <a:gd name="T56" fmla="*/ 6259 w 20000"/>
                <a:gd name="T57" fmla="*/ 4167 h 20000"/>
                <a:gd name="T58" fmla="*/ 6531 w 20000"/>
                <a:gd name="T59" fmla="*/ 3802 h 20000"/>
                <a:gd name="T60" fmla="*/ 6531 w 20000"/>
                <a:gd name="T61" fmla="*/ 3438 h 20000"/>
                <a:gd name="T62" fmla="*/ 6939 w 20000"/>
                <a:gd name="T63" fmla="*/ 3073 h 20000"/>
                <a:gd name="T64" fmla="*/ 7075 w 20000"/>
                <a:gd name="T65" fmla="*/ 2708 h 20000"/>
                <a:gd name="T66" fmla="*/ 7347 w 20000"/>
                <a:gd name="T67" fmla="*/ 2448 h 20000"/>
                <a:gd name="T68" fmla="*/ 7483 w 20000"/>
                <a:gd name="T69" fmla="*/ 2083 h 20000"/>
                <a:gd name="T70" fmla="*/ 7619 w 20000"/>
                <a:gd name="T71" fmla="*/ 1823 h 20000"/>
                <a:gd name="T72" fmla="*/ 7891 w 20000"/>
                <a:gd name="T73" fmla="*/ 1563 h 20000"/>
                <a:gd name="T74" fmla="*/ 8163 w 20000"/>
                <a:gd name="T75" fmla="*/ 1302 h 20000"/>
                <a:gd name="T76" fmla="*/ 8435 w 20000"/>
                <a:gd name="T77" fmla="*/ 1042 h 20000"/>
                <a:gd name="T78" fmla="*/ 8571 w 20000"/>
                <a:gd name="T79" fmla="*/ 833 h 20000"/>
                <a:gd name="T80" fmla="*/ 8844 w 20000"/>
                <a:gd name="T81" fmla="*/ 677 h 20000"/>
                <a:gd name="T82" fmla="*/ 8980 w 20000"/>
                <a:gd name="T83" fmla="*/ 521 h 20000"/>
                <a:gd name="T84" fmla="*/ 9116 w 20000"/>
                <a:gd name="T85" fmla="*/ 365 h 20000"/>
                <a:gd name="T86" fmla="*/ 9524 w 20000"/>
                <a:gd name="T87" fmla="*/ 260 h 20000"/>
                <a:gd name="T88" fmla="*/ 9524 w 20000"/>
                <a:gd name="T89" fmla="*/ 104 h 20000"/>
                <a:gd name="T90" fmla="*/ 9932 w 20000"/>
                <a:gd name="T91" fmla="*/ 104 h 20000"/>
                <a:gd name="T92" fmla="*/ 10068 w 20000"/>
                <a:gd name="T93" fmla="*/ 52 h 20000"/>
                <a:gd name="T94" fmla="*/ 10204 w 20000"/>
                <a:gd name="T95" fmla="*/ 0 h 20000"/>
                <a:gd name="T96" fmla="*/ 10476 w 20000"/>
                <a:gd name="T97" fmla="*/ 52 h 20000"/>
                <a:gd name="T98" fmla="*/ 10748 w 20000"/>
                <a:gd name="T99" fmla="*/ 52 h 20000"/>
                <a:gd name="T100" fmla="*/ 10884 w 20000"/>
                <a:gd name="T101" fmla="*/ 104 h 20000"/>
                <a:gd name="T102" fmla="*/ 11156 w 20000"/>
                <a:gd name="T103" fmla="*/ 208 h 20000"/>
                <a:gd name="T104" fmla="*/ 11293 w 20000"/>
                <a:gd name="T105" fmla="*/ 313 h 20000"/>
                <a:gd name="T106" fmla="*/ 11565 w 20000"/>
                <a:gd name="T107" fmla="*/ 521 h 20000"/>
                <a:gd name="T108" fmla="*/ 11837 w 20000"/>
                <a:gd name="T109" fmla="*/ 781 h 20000"/>
                <a:gd name="T110" fmla="*/ 12109 w 20000"/>
                <a:gd name="T111" fmla="*/ 990 h 20000"/>
                <a:gd name="T112" fmla="*/ 12245 w 20000"/>
                <a:gd name="T113" fmla="*/ 1250 h 20000"/>
                <a:gd name="T114" fmla="*/ 12381 w 20000"/>
                <a:gd name="T115" fmla="*/ 1563 h 20000"/>
                <a:gd name="T116" fmla="*/ 12653 w 20000"/>
                <a:gd name="T117" fmla="*/ 1875 h 20000"/>
                <a:gd name="T118" fmla="*/ 12925 w 20000"/>
                <a:gd name="T119" fmla="*/ 2292 h 20000"/>
                <a:gd name="T120" fmla="*/ 13061 w 20000"/>
                <a:gd name="T121" fmla="*/ 2708 h 20000"/>
                <a:gd name="T122" fmla="*/ 13469 w 20000"/>
                <a:gd name="T123" fmla="*/ 3125 h 20000"/>
                <a:gd name="T124" fmla="*/ 13469 w 20000"/>
                <a:gd name="T125" fmla="*/ 3542 h 20000"/>
                <a:gd name="T126" fmla="*/ 13741 w 20000"/>
                <a:gd name="T127" fmla="*/ 401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63"/>
                  </a:moveTo>
                  <a:lnTo>
                    <a:pt x="272" y="18490"/>
                  </a:lnTo>
                  <a:lnTo>
                    <a:pt x="544" y="17865"/>
                  </a:lnTo>
                  <a:lnTo>
                    <a:pt x="680" y="17292"/>
                  </a:lnTo>
                  <a:lnTo>
                    <a:pt x="816" y="16667"/>
                  </a:lnTo>
                  <a:lnTo>
                    <a:pt x="1088" y="16042"/>
                  </a:lnTo>
                  <a:lnTo>
                    <a:pt x="1361" y="15469"/>
                  </a:lnTo>
                  <a:lnTo>
                    <a:pt x="1633" y="14896"/>
                  </a:lnTo>
                  <a:lnTo>
                    <a:pt x="1769" y="14271"/>
                  </a:lnTo>
                  <a:lnTo>
                    <a:pt x="1905" y="13698"/>
                  </a:lnTo>
                  <a:lnTo>
                    <a:pt x="2177" y="13177"/>
                  </a:lnTo>
                  <a:lnTo>
                    <a:pt x="2449" y="12552"/>
                  </a:lnTo>
                  <a:lnTo>
                    <a:pt x="2721" y="12031"/>
                  </a:lnTo>
                  <a:lnTo>
                    <a:pt x="2993" y="11458"/>
                  </a:lnTo>
                  <a:lnTo>
                    <a:pt x="2993" y="10885"/>
                  </a:lnTo>
                  <a:lnTo>
                    <a:pt x="3265" y="10313"/>
                  </a:lnTo>
                  <a:lnTo>
                    <a:pt x="3537" y="9792"/>
                  </a:lnTo>
                  <a:lnTo>
                    <a:pt x="3810" y="9271"/>
                  </a:lnTo>
                  <a:lnTo>
                    <a:pt x="4082" y="8750"/>
                  </a:lnTo>
                  <a:lnTo>
                    <a:pt x="4218" y="8229"/>
                  </a:lnTo>
                  <a:lnTo>
                    <a:pt x="4354" y="7708"/>
                  </a:lnTo>
                  <a:lnTo>
                    <a:pt x="4762" y="7292"/>
                  </a:lnTo>
                  <a:lnTo>
                    <a:pt x="4898" y="6771"/>
                  </a:lnTo>
                  <a:lnTo>
                    <a:pt x="5170" y="6354"/>
                  </a:lnTo>
                  <a:lnTo>
                    <a:pt x="5306" y="5885"/>
                  </a:lnTo>
                  <a:lnTo>
                    <a:pt x="5442" y="5469"/>
                  </a:lnTo>
                  <a:lnTo>
                    <a:pt x="5850" y="5000"/>
                  </a:lnTo>
                  <a:lnTo>
                    <a:pt x="5850" y="4531"/>
                  </a:lnTo>
                  <a:lnTo>
                    <a:pt x="6259" y="4167"/>
                  </a:lnTo>
                  <a:lnTo>
                    <a:pt x="6531" y="3802"/>
                  </a:lnTo>
                  <a:lnTo>
                    <a:pt x="6531" y="3438"/>
                  </a:lnTo>
                  <a:lnTo>
                    <a:pt x="6939" y="3073"/>
                  </a:lnTo>
                  <a:lnTo>
                    <a:pt x="7075" y="2708"/>
                  </a:lnTo>
                  <a:lnTo>
                    <a:pt x="7347" y="2448"/>
                  </a:lnTo>
                  <a:lnTo>
                    <a:pt x="7483" y="2083"/>
                  </a:lnTo>
                  <a:lnTo>
                    <a:pt x="7619" y="1823"/>
                  </a:lnTo>
                  <a:lnTo>
                    <a:pt x="7891" y="1563"/>
                  </a:lnTo>
                  <a:lnTo>
                    <a:pt x="8163" y="1302"/>
                  </a:lnTo>
                  <a:lnTo>
                    <a:pt x="8435" y="1042"/>
                  </a:lnTo>
                  <a:lnTo>
                    <a:pt x="8571" y="833"/>
                  </a:lnTo>
                  <a:lnTo>
                    <a:pt x="8844" y="677"/>
                  </a:lnTo>
                  <a:lnTo>
                    <a:pt x="8980" y="521"/>
                  </a:lnTo>
                  <a:lnTo>
                    <a:pt x="9116" y="365"/>
                  </a:lnTo>
                  <a:lnTo>
                    <a:pt x="9524" y="260"/>
                  </a:lnTo>
                  <a:lnTo>
                    <a:pt x="9524" y="104"/>
                  </a:lnTo>
                  <a:lnTo>
                    <a:pt x="9932" y="104"/>
                  </a:lnTo>
                  <a:lnTo>
                    <a:pt x="10068" y="52"/>
                  </a:lnTo>
                  <a:lnTo>
                    <a:pt x="10204" y="0"/>
                  </a:lnTo>
                  <a:lnTo>
                    <a:pt x="10476" y="52"/>
                  </a:lnTo>
                  <a:lnTo>
                    <a:pt x="10748" y="52"/>
                  </a:lnTo>
                  <a:lnTo>
                    <a:pt x="10884" y="104"/>
                  </a:lnTo>
                  <a:lnTo>
                    <a:pt x="11156" y="208"/>
                  </a:lnTo>
                  <a:lnTo>
                    <a:pt x="11293" y="313"/>
                  </a:lnTo>
                  <a:lnTo>
                    <a:pt x="11565" y="521"/>
                  </a:lnTo>
                  <a:lnTo>
                    <a:pt x="11837" y="781"/>
                  </a:lnTo>
                  <a:lnTo>
                    <a:pt x="12109" y="990"/>
                  </a:lnTo>
                  <a:lnTo>
                    <a:pt x="12245" y="1250"/>
                  </a:lnTo>
                  <a:lnTo>
                    <a:pt x="12381" y="1563"/>
                  </a:lnTo>
                  <a:lnTo>
                    <a:pt x="12653" y="1875"/>
                  </a:lnTo>
                  <a:lnTo>
                    <a:pt x="12925" y="2292"/>
                  </a:lnTo>
                  <a:lnTo>
                    <a:pt x="13061" y="2708"/>
                  </a:lnTo>
                  <a:lnTo>
                    <a:pt x="13469" y="3125"/>
                  </a:lnTo>
                  <a:lnTo>
                    <a:pt x="13469" y="3542"/>
                  </a:lnTo>
                  <a:lnTo>
                    <a:pt x="13741" y="4010"/>
                  </a:lnTo>
                  <a:lnTo>
                    <a:pt x="14150" y="4427"/>
                  </a:lnTo>
                  <a:lnTo>
                    <a:pt x="14286" y="4948"/>
                  </a:lnTo>
                  <a:lnTo>
                    <a:pt x="14558" y="5469"/>
                  </a:lnTo>
                  <a:lnTo>
                    <a:pt x="14694" y="5990"/>
                  </a:lnTo>
                  <a:lnTo>
                    <a:pt x="14966" y="6510"/>
                  </a:lnTo>
                  <a:lnTo>
                    <a:pt x="15102" y="7083"/>
                  </a:lnTo>
                  <a:lnTo>
                    <a:pt x="15374" y="7656"/>
                  </a:lnTo>
                  <a:lnTo>
                    <a:pt x="15646" y="8177"/>
                  </a:lnTo>
                  <a:lnTo>
                    <a:pt x="15918" y="8802"/>
                  </a:lnTo>
                  <a:lnTo>
                    <a:pt x="16054" y="9375"/>
                  </a:lnTo>
                  <a:lnTo>
                    <a:pt x="16190" y="9896"/>
                  </a:lnTo>
                  <a:lnTo>
                    <a:pt x="16599" y="10469"/>
                  </a:lnTo>
                  <a:lnTo>
                    <a:pt x="16735" y="10990"/>
                  </a:lnTo>
                  <a:lnTo>
                    <a:pt x="17007" y="11615"/>
                  </a:lnTo>
                  <a:lnTo>
                    <a:pt x="17143" y="12135"/>
                  </a:lnTo>
                  <a:lnTo>
                    <a:pt x="17279" y="12708"/>
                  </a:lnTo>
                  <a:lnTo>
                    <a:pt x="17551" y="13281"/>
                  </a:lnTo>
                  <a:lnTo>
                    <a:pt x="17687" y="13854"/>
                  </a:lnTo>
                  <a:lnTo>
                    <a:pt x="17959" y="14375"/>
                  </a:lnTo>
                  <a:lnTo>
                    <a:pt x="18095" y="14948"/>
                  </a:lnTo>
                  <a:lnTo>
                    <a:pt x="18231" y="15469"/>
                  </a:lnTo>
                  <a:lnTo>
                    <a:pt x="18367" y="15938"/>
                  </a:lnTo>
                  <a:lnTo>
                    <a:pt x="18639" y="16406"/>
                  </a:lnTo>
                  <a:lnTo>
                    <a:pt x="18776" y="16875"/>
                  </a:lnTo>
                  <a:lnTo>
                    <a:pt x="19048" y="17292"/>
                  </a:lnTo>
                  <a:lnTo>
                    <a:pt x="19184" y="17708"/>
                  </a:lnTo>
                  <a:lnTo>
                    <a:pt x="19320" y="18177"/>
                  </a:lnTo>
                  <a:lnTo>
                    <a:pt x="19456" y="18542"/>
                  </a:lnTo>
                  <a:lnTo>
                    <a:pt x="19456" y="18906"/>
                  </a:lnTo>
                  <a:lnTo>
                    <a:pt x="19592" y="19167"/>
                  </a:lnTo>
                  <a:lnTo>
                    <a:pt x="19728" y="19479"/>
                  </a:lnTo>
                  <a:lnTo>
                    <a:pt x="19864" y="19740"/>
                  </a:lnTo>
                  <a:lnTo>
                    <a:pt x="19864" y="19948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AutoShape 26"/>
            <p:cNvSpPr>
              <a:spLocks/>
            </p:cNvSpPr>
            <p:nvPr/>
          </p:nvSpPr>
          <p:spPr bwMode="auto">
            <a:xfrm>
              <a:off x="1720" y="696"/>
              <a:ext cx="93" cy="139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47 h 20000"/>
                <a:gd name="T4" fmla="*/ 382 w 20000"/>
                <a:gd name="T5" fmla="*/ 1240 h 20000"/>
                <a:gd name="T6" fmla="*/ 510 w 20000"/>
                <a:gd name="T7" fmla="*/ 1887 h 20000"/>
                <a:gd name="T8" fmla="*/ 764 w 20000"/>
                <a:gd name="T9" fmla="*/ 2534 h 20000"/>
                <a:gd name="T10" fmla="*/ 892 w 20000"/>
                <a:gd name="T11" fmla="*/ 3127 h 20000"/>
                <a:gd name="T12" fmla="*/ 1274 w 20000"/>
                <a:gd name="T13" fmla="*/ 3720 h 20000"/>
                <a:gd name="T14" fmla="*/ 1401 w 20000"/>
                <a:gd name="T15" fmla="*/ 4367 h 20000"/>
                <a:gd name="T16" fmla="*/ 1656 w 20000"/>
                <a:gd name="T17" fmla="*/ 4960 h 20000"/>
                <a:gd name="T18" fmla="*/ 1656 w 20000"/>
                <a:gd name="T19" fmla="*/ 5553 h 20000"/>
                <a:gd name="T20" fmla="*/ 2038 w 20000"/>
                <a:gd name="T21" fmla="*/ 6146 h 20000"/>
                <a:gd name="T22" fmla="*/ 2166 w 20000"/>
                <a:gd name="T23" fmla="*/ 6739 h 20000"/>
                <a:gd name="T24" fmla="*/ 2420 w 20000"/>
                <a:gd name="T25" fmla="*/ 7278 h 20000"/>
                <a:gd name="T26" fmla="*/ 2675 w 20000"/>
                <a:gd name="T27" fmla="*/ 7925 h 20000"/>
                <a:gd name="T28" fmla="*/ 2803 w 20000"/>
                <a:gd name="T29" fmla="*/ 8464 h 20000"/>
                <a:gd name="T30" fmla="*/ 2930 w 20000"/>
                <a:gd name="T31" fmla="*/ 9003 h 20000"/>
                <a:gd name="T32" fmla="*/ 3185 w 20000"/>
                <a:gd name="T33" fmla="*/ 9596 h 20000"/>
                <a:gd name="T34" fmla="*/ 3312 w 20000"/>
                <a:gd name="T35" fmla="*/ 10135 h 20000"/>
                <a:gd name="T36" fmla="*/ 3567 w 20000"/>
                <a:gd name="T37" fmla="*/ 10674 h 20000"/>
                <a:gd name="T38" fmla="*/ 3822 w 20000"/>
                <a:gd name="T39" fmla="*/ 11213 h 20000"/>
                <a:gd name="T40" fmla="*/ 3949 w 20000"/>
                <a:gd name="T41" fmla="*/ 11698 h 20000"/>
                <a:gd name="T42" fmla="*/ 4076 w 20000"/>
                <a:gd name="T43" fmla="*/ 12237 h 20000"/>
                <a:gd name="T44" fmla="*/ 4331 w 20000"/>
                <a:gd name="T45" fmla="*/ 12722 h 20000"/>
                <a:gd name="T46" fmla="*/ 4586 w 20000"/>
                <a:gd name="T47" fmla="*/ 13154 h 20000"/>
                <a:gd name="T48" fmla="*/ 4713 w 20000"/>
                <a:gd name="T49" fmla="*/ 13693 h 20000"/>
                <a:gd name="T50" fmla="*/ 4968 w 20000"/>
                <a:gd name="T51" fmla="*/ 14124 h 20000"/>
                <a:gd name="T52" fmla="*/ 5096 w 20000"/>
                <a:gd name="T53" fmla="*/ 14555 h 20000"/>
                <a:gd name="T54" fmla="*/ 5350 w 20000"/>
                <a:gd name="T55" fmla="*/ 14987 h 20000"/>
                <a:gd name="T56" fmla="*/ 5605 w 20000"/>
                <a:gd name="T57" fmla="*/ 15472 h 20000"/>
                <a:gd name="T58" fmla="*/ 5732 w 20000"/>
                <a:gd name="T59" fmla="*/ 15849 h 20000"/>
                <a:gd name="T60" fmla="*/ 6115 w 20000"/>
                <a:gd name="T61" fmla="*/ 16226 h 20000"/>
                <a:gd name="T62" fmla="*/ 6115 w 20000"/>
                <a:gd name="T63" fmla="*/ 16604 h 20000"/>
                <a:gd name="T64" fmla="*/ 6369 w 20000"/>
                <a:gd name="T65" fmla="*/ 16981 h 20000"/>
                <a:gd name="T66" fmla="*/ 6624 w 20000"/>
                <a:gd name="T67" fmla="*/ 17251 h 20000"/>
                <a:gd name="T68" fmla="*/ 6752 w 20000"/>
                <a:gd name="T69" fmla="*/ 17628 h 20000"/>
                <a:gd name="T70" fmla="*/ 7006 w 20000"/>
                <a:gd name="T71" fmla="*/ 17898 h 20000"/>
                <a:gd name="T72" fmla="*/ 7261 w 20000"/>
                <a:gd name="T73" fmla="*/ 18167 h 20000"/>
                <a:gd name="T74" fmla="*/ 7389 w 20000"/>
                <a:gd name="T75" fmla="*/ 18491 h 20000"/>
                <a:gd name="T76" fmla="*/ 7516 w 20000"/>
                <a:gd name="T77" fmla="*/ 18760 h 20000"/>
                <a:gd name="T78" fmla="*/ 7898 w 20000"/>
                <a:gd name="T79" fmla="*/ 18976 h 20000"/>
                <a:gd name="T80" fmla="*/ 8025 w 20000"/>
                <a:gd name="T81" fmla="*/ 19137 h 20000"/>
                <a:gd name="T82" fmla="*/ 8280 w 20000"/>
                <a:gd name="T83" fmla="*/ 19353 h 20000"/>
                <a:gd name="T84" fmla="*/ 8408 w 20000"/>
                <a:gd name="T85" fmla="*/ 19461 h 20000"/>
                <a:gd name="T86" fmla="*/ 8535 w 20000"/>
                <a:gd name="T87" fmla="*/ 19677 h 20000"/>
                <a:gd name="T88" fmla="*/ 8917 w 20000"/>
                <a:gd name="T89" fmla="*/ 19730 h 20000"/>
                <a:gd name="T90" fmla="*/ 9045 w 20000"/>
                <a:gd name="T91" fmla="*/ 19892 h 20000"/>
                <a:gd name="T92" fmla="*/ 9299 w 20000"/>
                <a:gd name="T93" fmla="*/ 19892 h 20000"/>
                <a:gd name="T94" fmla="*/ 9427 w 20000"/>
                <a:gd name="T95" fmla="*/ 19946 h 20000"/>
                <a:gd name="T96" fmla="*/ 9682 w 20000"/>
                <a:gd name="T97" fmla="*/ 19946 h 20000"/>
                <a:gd name="T98" fmla="*/ 9936 w 20000"/>
                <a:gd name="T99" fmla="*/ 19946 h 20000"/>
                <a:gd name="T100" fmla="*/ 10064 w 20000"/>
                <a:gd name="T101" fmla="*/ 19892 h 20000"/>
                <a:gd name="T102" fmla="*/ 10318 w 20000"/>
                <a:gd name="T103" fmla="*/ 19892 h 20000"/>
                <a:gd name="T104" fmla="*/ 10573 w 20000"/>
                <a:gd name="T105" fmla="*/ 19677 h 20000"/>
                <a:gd name="T106" fmla="*/ 10701 w 20000"/>
                <a:gd name="T107" fmla="*/ 19515 h 20000"/>
                <a:gd name="T108" fmla="*/ 10955 w 20000"/>
                <a:gd name="T109" fmla="*/ 19353 h 20000"/>
                <a:gd name="T110" fmla="*/ 11338 w 20000"/>
                <a:gd name="T111" fmla="*/ 19137 h 20000"/>
                <a:gd name="T112" fmla="*/ 11465 w 20000"/>
                <a:gd name="T113" fmla="*/ 18868 h 20000"/>
                <a:gd name="T114" fmla="*/ 11720 w 20000"/>
                <a:gd name="T115" fmla="*/ 18544 h 20000"/>
                <a:gd name="T116" fmla="*/ 11975 w 20000"/>
                <a:gd name="T117" fmla="*/ 18275 h 20000"/>
                <a:gd name="T118" fmla="*/ 12102 w 20000"/>
                <a:gd name="T119" fmla="*/ 17844 h 20000"/>
                <a:gd name="T120" fmla="*/ 12484 w 20000"/>
                <a:gd name="T121" fmla="*/ 17466 h 20000"/>
                <a:gd name="T122" fmla="*/ 12739 w 20000"/>
                <a:gd name="T123" fmla="*/ 17197 h 20000"/>
                <a:gd name="T124" fmla="*/ 12866 w 20000"/>
                <a:gd name="T125" fmla="*/ 16765 h 20000"/>
                <a:gd name="T126" fmla="*/ 13248 w 20000"/>
                <a:gd name="T127" fmla="*/ 1628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47"/>
                  </a:lnTo>
                  <a:lnTo>
                    <a:pt x="382" y="1240"/>
                  </a:lnTo>
                  <a:lnTo>
                    <a:pt x="510" y="1887"/>
                  </a:lnTo>
                  <a:lnTo>
                    <a:pt x="764" y="2534"/>
                  </a:lnTo>
                  <a:lnTo>
                    <a:pt x="892" y="3127"/>
                  </a:lnTo>
                  <a:lnTo>
                    <a:pt x="1274" y="3720"/>
                  </a:lnTo>
                  <a:lnTo>
                    <a:pt x="1401" y="4367"/>
                  </a:lnTo>
                  <a:lnTo>
                    <a:pt x="1656" y="4960"/>
                  </a:lnTo>
                  <a:lnTo>
                    <a:pt x="1656" y="5553"/>
                  </a:lnTo>
                  <a:lnTo>
                    <a:pt x="2038" y="6146"/>
                  </a:lnTo>
                  <a:lnTo>
                    <a:pt x="2166" y="6739"/>
                  </a:lnTo>
                  <a:lnTo>
                    <a:pt x="2420" y="7278"/>
                  </a:lnTo>
                  <a:lnTo>
                    <a:pt x="2675" y="7925"/>
                  </a:lnTo>
                  <a:lnTo>
                    <a:pt x="2803" y="8464"/>
                  </a:lnTo>
                  <a:lnTo>
                    <a:pt x="2930" y="9003"/>
                  </a:lnTo>
                  <a:lnTo>
                    <a:pt x="3185" y="9596"/>
                  </a:lnTo>
                  <a:lnTo>
                    <a:pt x="3312" y="10135"/>
                  </a:lnTo>
                  <a:lnTo>
                    <a:pt x="3567" y="10674"/>
                  </a:lnTo>
                  <a:lnTo>
                    <a:pt x="3822" y="11213"/>
                  </a:lnTo>
                  <a:lnTo>
                    <a:pt x="3949" y="11698"/>
                  </a:lnTo>
                  <a:lnTo>
                    <a:pt x="4076" y="12237"/>
                  </a:lnTo>
                  <a:lnTo>
                    <a:pt x="4331" y="12722"/>
                  </a:lnTo>
                  <a:lnTo>
                    <a:pt x="4586" y="13154"/>
                  </a:lnTo>
                  <a:lnTo>
                    <a:pt x="4713" y="13693"/>
                  </a:lnTo>
                  <a:lnTo>
                    <a:pt x="4968" y="14124"/>
                  </a:lnTo>
                  <a:lnTo>
                    <a:pt x="5096" y="14555"/>
                  </a:lnTo>
                  <a:lnTo>
                    <a:pt x="5350" y="14987"/>
                  </a:lnTo>
                  <a:lnTo>
                    <a:pt x="5605" y="15472"/>
                  </a:lnTo>
                  <a:lnTo>
                    <a:pt x="5732" y="15849"/>
                  </a:lnTo>
                  <a:lnTo>
                    <a:pt x="6115" y="16226"/>
                  </a:lnTo>
                  <a:lnTo>
                    <a:pt x="6115" y="16604"/>
                  </a:lnTo>
                  <a:lnTo>
                    <a:pt x="6369" y="16981"/>
                  </a:lnTo>
                  <a:lnTo>
                    <a:pt x="6624" y="17251"/>
                  </a:lnTo>
                  <a:lnTo>
                    <a:pt x="6752" y="17628"/>
                  </a:lnTo>
                  <a:lnTo>
                    <a:pt x="7006" y="17898"/>
                  </a:lnTo>
                  <a:lnTo>
                    <a:pt x="7261" y="18167"/>
                  </a:lnTo>
                  <a:lnTo>
                    <a:pt x="7389" y="18491"/>
                  </a:lnTo>
                  <a:lnTo>
                    <a:pt x="7516" y="18760"/>
                  </a:lnTo>
                  <a:lnTo>
                    <a:pt x="7898" y="18976"/>
                  </a:lnTo>
                  <a:lnTo>
                    <a:pt x="8025" y="19137"/>
                  </a:lnTo>
                  <a:lnTo>
                    <a:pt x="8280" y="19353"/>
                  </a:lnTo>
                  <a:lnTo>
                    <a:pt x="8408" y="19461"/>
                  </a:lnTo>
                  <a:lnTo>
                    <a:pt x="8535" y="19677"/>
                  </a:lnTo>
                  <a:lnTo>
                    <a:pt x="8917" y="19730"/>
                  </a:lnTo>
                  <a:lnTo>
                    <a:pt x="9045" y="19892"/>
                  </a:lnTo>
                  <a:lnTo>
                    <a:pt x="9299" y="19892"/>
                  </a:lnTo>
                  <a:lnTo>
                    <a:pt x="9427" y="19946"/>
                  </a:lnTo>
                  <a:lnTo>
                    <a:pt x="9682" y="19946"/>
                  </a:lnTo>
                  <a:lnTo>
                    <a:pt x="9936" y="19946"/>
                  </a:lnTo>
                  <a:lnTo>
                    <a:pt x="10064" y="19892"/>
                  </a:lnTo>
                  <a:lnTo>
                    <a:pt x="10318" y="19892"/>
                  </a:lnTo>
                  <a:lnTo>
                    <a:pt x="10573" y="19677"/>
                  </a:lnTo>
                  <a:lnTo>
                    <a:pt x="10701" y="19515"/>
                  </a:lnTo>
                  <a:lnTo>
                    <a:pt x="10955" y="19353"/>
                  </a:lnTo>
                  <a:lnTo>
                    <a:pt x="11338" y="19137"/>
                  </a:lnTo>
                  <a:lnTo>
                    <a:pt x="11465" y="18868"/>
                  </a:lnTo>
                  <a:lnTo>
                    <a:pt x="11720" y="18544"/>
                  </a:lnTo>
                  <a:lnTo>
                    <a:pt x="11975" y="18275"/>
                  </a:lnTo>
                  <a:lnTo>
                    <a:pt x="12102" y="17844"/>
                  </a:lnTo>
                  <a:lnTo>
                    <a:pt x="12484" y="17466"/>
                  </a:lnTo>
                  <a:lnTo>
                    <a:pt x="12739" y="17197"/>
                  </a:lnTo>
                  <a:lnTo>
                    <a:pt x="12866" y="16765"/>
                  </a:lnTo>
                  <a:lnTo>
                    <a:pt x="13248" y="16280"/>
                  </a:lnTo>
                  <a:lnTo>
                    <a:pt x="13376" y="15849"/>
                  </a:lnTo>
                  <a:lnTo>
                    <a:pt x="13758" y="15364"/>
                  </a:lnTo>
                  <a:lnTo>
                    <a:pt x="13885" y="14879"/>
                  </a:lnTo>
                  <a:lnTo>
                    <a:pt x="14140" y="14340"/>
                  </a:lnTo>
                  <a:lnTo>
                    <a:pt x="14395" y="13801"/>
                  </a:lnTo>
                  <a:lnTo>
                    <a:pt x="14777" y="13315"/>
                  </a:lnTo>
                  <a:lnTo>
                    <a:pt x="14904" y="12776"/>
                  </a:lnTo>
                  <a:lnTo>
                    <a:pt x="15159" y="12237"/>
                  </a:lnTo>
                  <a:lnTo>
                    <a:pt x="15414" y="11644"/>
                  </a:lnTo>
                  <a:lnTo>
                    <a:pt x="15669" y="11105"/>
                  </a:lnTo>
                  <a:lnTo>
                    <a:pt x="15924" y="10566"/>
                  </a:lnTo>
                  <a:lnTo>
                    <a:pt x="16051" y="10027"/>
                  </a:lnTo>
                  <a:lnTo>
                    <a:pt x="16306" y="9488"/>
                  </a:lnTo>
                  <a:lnTo>
                    <a:pt x="16561" y="8895"/>
                  </a:lnTo>
                  <a:lnTo>
                    <a:pt x="16815" y="8356"/>
                  </a:lnTo>
                  <a:lnTo>
                    <a:pt x="17070" y="7763"/>
                  </a:lnTo>
                  <a:lnTo>
                    <a:pt x="17197" y="7278"/>
                  </a:lnTo>
                  <a:lnTo>
                    <a:pt x="17325" y="6792"/>
                  </a:lnTo>
                  <a:lnTo>
                    <a:pt x="17707" y="6253"/>
                  </a:lnTo>
                  <a:lnTo>
                    <a:pt x="17834" y="5714"/>
                  </a:lnTo>
                  <a:lnTo>
                    <a:pt x="18217" y="5229"/>
                  </a:lnTo>
                  <a:lnTo>
                    <a:pt x="18344" y="4744"/>
                  </a:lnTo>
                  <a:lnTo>
                    <a:pt x="18344" y="4313"/>
                  </a:lnTo>
                  <a:lnTo>
                    <a:pt x="18726" y="3881"/>
                  </a:lnTo>
                  <a:lnTo>
                    <a:pt x="18854" y="3396"/>
                  </a:lnTo>
                  <a:lnTo>
                    <a:pt x="19108" y="3019"/>
                  </a:lnTo>
                  <a:lnTo>
                    <a:pt x="19236" y="2588"/>
                  </a:lnTo>
                  <a:lnTo>
                    <a:pt x="19363" y="2210"/>
                  </a:lnTo>
                  <a:lnTo>
                    <a:pt x="19490" y="1887"/>
                  </a:lnTo>
                  <a:lnTo>
                    <a:pt x="19490" y="1671"/>
                  </a:lnTo>
                  <a:lnTo>
                    <a:pt x="19745" y="1348"/>
                  </a:lnTo>
                  <a:lnTo>
                    <a:pt x="19745" y="1024"/>
                  </a:lnTo>
                  <a:lnTo>
                    <a:pt x="19873" y="86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35" name="AutoShape 27"/>
            <p:cNvSpPr>
              <a:spLocks/>
            </p:cNvSpPr>
            <p:nvPr/>
          </p:nvSpPr>
          <p:spPr bwMode="auto">
            <a:xfrm>
              <a:off x="1816" y="563"/>
              <a:ext cx="87" cy="140"/>
            </a:xfrm>
            <a:custGeom>
              <a:avLst/>
              <a:gdLst>
                <a:gd name="T0" fmla="*/ 0 w 20000"/>
                <a:gd name="T1" fmla="*/ 19088 h 20000"/>
                <a:gd name="T2" fmla="*/ 272 w 20000"/>
                <a:gd name="T3" fmla="*/ 18499 h 20000"/>
                <a:gd name="T4" fmla="*/ 544 w 20000"/>
                <a:gd name="T5" fmla="*/ 17909 h 20000"/>
                <a:gd name="T6" fmla="*/ 680 w 20000"/>
                <a:gd name="T7" fmla="*/ 17265 h 20000"/>
                <a:gd name="T8" fmla="*/ 816 w 20000"/>
                <a:gd name="T9" fmla="*/ 16676 h 20000"/>
                <a:gd name="T10" fmla="*/ 1088 w 20000"/>
                <a:gd name="T11" fmla="*/ 16086 h 20000"/>
                <a:gd name="T12" fmla="*/ 1361 w 20000"/>
                <a:gd name="T13" fmla="*/ 15496 h 20000"/>
                <a:gd name="T14" fmla="*/ 1633 w 20000"/>
                <a:gd name="T15" fmla="*/ 14906 h 20000"/>
                <a:gd name="T16" fmla="*/ 1769 w 20000"/>
                <a:gd name="T17" fmla="*/ 14316 h 20000"/>
                <a:gd name="T18" fmla="*/ 1905 w 20000"/>
                <a:gd name="T19" fmla="*/ 13673 h 20000"/>
                <a:gd name="T20" fmla="*/ 2177 w 20000"/>
                <a:gd name="T21" fmla="*/ 13137 h 20000"/>
                <a:gd name="T22" fmla="*/ 2449 w 20000"/>
                <a:gd name="T23" fmla="*/ 12601 h 20000"/>
                <a:gd name="T24" fmla="*/ 2721 w 20000"/>
                <a:gd name="T25" fmla="*/ 12064 h 20000"/>
                <a:gd name="T26" fmla="*/ 2993 w 20000"/>
                <a:gd name="T27" fmla="*/ 11421 h 20000"/>
                <a:gd name="T28" fmla="*/ 2993 w 20000"/>
                <a:gd name="T29" fmla="*/ 10885 h 20000"/>
                <a:gd name="T30" fmla="*/ 3265 w 20000"/>
                <a:gd name="T31" fmla="*/ 10349 h 20000"/>
                <a:gd name="T32" fmla="*/ 3537 w 20000"/>
                <a:gd name="T33" fmla="*/ 9812 h 20000"/>
                <a:gd name="T34" fmla="*/ 3810 w 20000"/>
                <a:gd name="T35" fmla="*/ 9276 h 20000"/>
                <a:gd name="T36" fmla="*/ 4082 w 20000"/>
                <a:gd name="T37" fmla="*/ 8794 h 20000"/>
                <a:gd name="T38" fmla="*/ 4218 w 20000"/>
                <a:gd name="T39" fmla="*/ 8257 h 20000"/>
                <a:gd name="T40" fmla="*/ 4354 w 20000"/>
                <a:gd name="T41" fmla="*/ 7721 h 20000"/>
                <a:gd name="T42" fmla="*/ 4762 w 20000"/>
                <a:gd name="T43" fmla="*/ 7239 h 20000"/>
                <a:gd name="T44" fmla="*/ 4898 w 20000"/>
                <a:gd name="T45" fmla="*/ 6756 h 20000"/>
                <a:gd name="T46" fmla="*/ 5170 w 20000"/>
                <a:gd name="T47" fmla="*/ 6327 h 20000"/>
                <a:gd name="T48" fmla="*/ 5306 w 20000"/>
                <a:gd name="T49" fmla="*/ 5898 h 20000"/>
                <a:gd name="T50" fmla="*/ 5442 w 20000"/>
                <a:gd name="T51" fmla="*/ 5469 h 20000"/>
                <a:gd name="T52" fmla="*/ 5850 w 20000"/>
                <a:gd name="T53" fmla="*/ 4987 h 20000"/>
                <a:gd name="T54" fmla="*/ 5850 w 20000"/>
                <a:gd name="T55" fmla="*/ 4558 h 20000"/>
                <a:gd name="T56" fmla="*/ 6259 w 20000"/>
                <a:gd name="T57" fmla="*/ 4129 h 20000"/>
                <a:gd name="T58" fmla="*/ 6531 w 20000"/>
                <a:gd name="T59" fmla="*/ 3753 h 20000"/>
                <a:gd name="T60" fmla="*/ 6531 w 20000"/>
                <a:gd name="T61" fmla="*/ 3432 h 20000"/>
                <a:gd name="T62" fmla="*/ 6939 w 20000"/>
                <a:gd name="T63" fmla="*/ 3003 h 20000"/>
                <a:gd name="T64" fmla="*/ 7075 w 20000"/>
                <a:gd name="T65" fmla="*/ 2735 h 20000"/>
                <a:gd name="T66" fmla="*/ 7347 w 20000"/>
                <a:gd name="T67" fmla="*/ 2413 h 20000"/>
                <a:gd name="T68" fmla="*/ 7483 w 20000"/>
                <a:gd name="T69" fmla="*/ 2091 h 20000"/>
                <a:gd name="T70" fmla="*/ 7619 w 20000"/>
                <a:gd name="T71" fmla="*/ 1823 h 20000"/>
                <a:gd name="T72" fmla="*/ 7891 w 20000"/>
                <a:gd name="T73" fmla="*/ 1609 h 20000"/>
                <a:gd name="T74" fmla="*/ 8163 w 20000"/>
                <a:gd name="T75" fmla="*/ 1287 h 20000"/>
                <a:gd name="T76" fmla="*/ 8435 w 20000"/>
                <a:gd name="T77" fmla="*/ 1019 h 20000"/>
                <a:gd name="T78" fmla="*/ 8571 w 20000"/>
                <a:gd name="T79" fmla="*/ 858 h 20000"/>
                <a:gd name="T80" fmla="*/ 8844 w 20000"/>
                <a:gd name="T81" fmla="*/ 643 h 20000"/>
                <a:gd name="T82" fmla="*/ 8980 w 20000"/>
                <a:gd name="T83" fmla="*/ 483 h 20000"/>
                <a:gd name="T84" fmla="*/ 9116 w 20000"/>
                <a:gd name="T85" fmla="*/ 375 h 20000"/>
                <a:gd name="T86" fmla="*/ 9524 w 20000"/>
                <a:gd name="T87" fmla="*/ 268 h 20000"/>
                <a:gd name="T88" fmla="*/ 9524 w 20000"/>
                <a:gd name="T89" fmla="*/ 107 h 20000"/>
                <a:gd name="T90" fmla="*/ 9932 w 20000"/>
                <a:gd name="T91" fmla="*/ 107 h 20000"/>
                <a:gd name="T92" fmla="*/ 10068 w 20000"/>
                <a:gd name="T93" fmla="*/ 54 h 20000"/>
                <a:gd name="T94" fmla="*/ 10204 w 20000"/>
                <a:gd name="T95" fmla="*/ 0 h 20000"/>
                <a:gd name="T96" fmla="*/ 10476 w 20000"/>
                <a:gd name="T97" fmla="*/ 54 h 20000"/>
                <a:gd name="T98" fmla="*/ 10748 w 20000"/>
                <a:gd name="T99" fmla="*/ 54 h 20000"/>
                <a:gd name="T100" fmla="*/ 10884 w 20000"/>
                <a:gd name="T101" fmla="*/ 107 h 20000"/>
                <a:gd name="T102" fmla="*/ 11156 w 20000"/>
                <a:gd name="T103" fmla="*/ 214 h 20000"/>
                <a:gd name="T104" fmla="*/ 11293 w 20000"/>
                <a:gd name="T105" fmla="*/ 322 h 20000"/>
                <a:gd name="T106" fmla="*/ 11565 w 20000"/>
                <a:gd name="T107" fmla="*/ 536 h 20000"/>
                <a:gd name="T108" fmla="*/ 11837 w 20000"/>
                <a:gd name="T109" fmla="*/ 751 h 20000"/>
                <a:gd name="T110" fmla="*/ 12109 w 20000"/>
                <a:gd name="T111" fmla="*/ 1019 h 20000"/>
                <a:gd name="T112" fmla="*/ 12245 w 20000"/>
                <a:gd name="T113" fmla="*/ 1233 h 20000"/>
                <a:gd name="T114" fmla="*/ 12381 w 20000"/>
                <a:gd name="T115" fmla="*/ 1609 h 20000"/>
                <a:gd name="T116" fmla="*/ 12653 w 20000"/>
                <a:gd name="T117" fmla="*/ 1877 h 20000"/>
                <a:gd name="T118" fmla="*/ 12925 w 20000"/>
                <a:gd name="T119" fmla="*/ 2306 h 20000"/>
                <a:gd name="T120" fmla="*/ 13061 w 20000"/>
                <a:gd name="T121" fmla="*/ 2735 h 20000"/>
                <a:gd name="T122" fmla="*/ 13469 w 20000"/>
                <a:gd name="T123" fmla="*/ 3110 h 20000"/>
                <a:gd name="T124" fmla="*/ 13469 w 20000"/>
                <a:gd name="T125" fmla="*/ 3539 h 20000"/>
                <a:gd name="T126" fmla="*/ 13741 w 20000"/>
                <a:gd name="T127" fmla="*/ 396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8"/>
                  </a:moveTo>
                  <a:lnTo>
                    <a:pt x="272" y="18499"/>
                  </a:lnTo>
                  <a:lnTo>
                    <a:pt x="544" y="17909"/>
                  </a:lnTo>
                  <a:lnTo>
                    <a:pt x="680" y="17265"/>
                  </a:lnTo>
                  <a:lnTo>
                    <a:pt x="816" y="16676"/>
                  </a:lnTo>
                  <a:lnTo>
                    <a:pt x="1088" y="16086"/>
                  </a:lnTo>
                  <a:lnTo>
                    <a:pt x="1361" y="15496"/>
                  </a:lnTo>
                  <a:lnTo>
                    <a:pt x="1633" y="14906"/>
                  </a:lnTo>
                  <a:lnTo>
                    <a:pt x="1769" y="14316"/>
                  </a:lnTo>
                  <a:lnTo>
                    <a:pt x="1905" y="13673"/>
                  </a:lnTo>
                  <a:lnTo>
                    <a:pt x="2177" y="13137"/>
                  </a:lnTo>
                  <a:lnTo>
                    <a:pt x="2449" y="12601"/>
                  </a:lnTo>
                  <a:lnTo>
                    <a:pt x="2721" y="12064"/>
                  </a:lnTo>
                  <a:lnTo>
                    <a:pt x="2993" y="11421"/>
                  </a:lnTo>
                  <a:lnTo>
                    <a:pt x="2993" y="10885"/>
                  </a:lnTo>
                  <a:lnTo>
                    <a:pt x="3265" y="10349"/>
                  </a:lnTo>
                  <a:lnTo>
                    <a:pt x="3537" y="9812"/>
                  </a:lnTo>
                  <a:lnTo>
                    <a:pt x="3810" y="9276"/>
                  </a:lnTo>
                  <a:lnTo>
                    <a:pt x="4082" y="8794"/>
                  </a:lnTo>
                  <a:lnTo>
                    <a:pt x="4218" y="8257"/>
                  </a:lnTo>
                  <a:lnTo>
                    <a:pt x="4354" y="7721"/>
                  </a:lnTo>
                  <a:lnTo>
                    <a:pt x="4762" y="7239"/>
                  </a:lnTo>
                  <a:lnTo>
                    <a:pt x="4898" y="6756"/>
                  </a:lnTo>
                  <a:lnTo>
                    <a:pt x="5170" y="6327"/>
                  </a:lnTo>
                  <a:lnTo>
                    <a:pt x="5306" y="5898"/>
                  </a:lnTo>
                  <a:lnTo>
                    <a:pt x="5442" y="5469"/>
                  </a:lnTo>
                  <a:lnTo>
                    <a:pt x="5850" y="4987"/>
                  </a:lnTo>
                  <a:lnTo>
                    <a:pt x="5850" y="4558"/>
                  </a:lnTo>
                  <a:lnTo>
                    <a:pt x="6259" y="4129"/>
                  </a:lnTo>
                  <a:lnTo>
                    <a:pt x="6531" y="3753"/>
                  </a:lnTo>
                  <a:lnTo>
                    <a:pt x="6531" y="3432"/>
                  </a:lnTo>
                  <a:lnTo>
                    <a:pt x="6939" y="3003"/>
                  </a:lnTo>
                  <a:lnTo>
                    <a:pt x="7075" y="2735"/>
                  </a:lnTo>
                  <a:lnTo>
                    <a:pt x="7347" y="2413"/>
                  </a:lnTo>
                  <a:lnTo>
                    <a:pt x="7483" y="2091"/>
                  </a:lnTo>
                  <a:lnTo>
                    <a:pt x="7619" y="1823"/>
                  </a:lnTo>
                  <a:lnTo>
                    <a:pt x="7891" y="1609"/>
                  </a:lnTo>
                  <a:lnTo>
                    <a:pt x="8163" y="1287"/>
                  </a:lnTo>
                  <a:lnTo>
                    <a:pt x="8435" y="1019"/>
                  </a:lnTo>
                  <a:lnTo>
                    <a:pt x="8571" y="858"/>
                  </a:lnTo>
                  <a:lnTo>
                    <a:pt x="8844" y="643"/>
                  </a:lnTo>
                  <a:lnTo>
                    <a:pt x="8980" y="483"/>
                  </a:lnTo>
                  <a:lnTo>
                    <a:pt x="9116" y="375"/>
                  </a:lnTo>
                  <a:lnTo>
                    <a:pt x="9524" y="268"/>
                  </a:lnTo>
                  <a:lnTo>
                    <a:pt x="9524" y="107"/>
                  </a:lnTo>
                  <a:lnTo>
                    <a:pt x="9932" y="107"/>
                  </a:lnTo>
                  <a:lnTo>
                    <a:pt x="10068" y="54"/>
                  </a:lnTo>
                  <a:lnTo>
                    <a:pt x="10204" y="0"/>
                  </a:lnTo>
                  <a:lnTo>
                    <a:pt x="10476" y="54"/>
                  </a:lnTo>
                  <a:lnTo>
                    <a:pt x="10748" y="54"/>
                  </a:lnTo>
                  <a:lnTo>
                    <a:pt x="10884" y="107"/>
                  </a:lnTo>
                  <a:lnTo>
                    <a:pt x="11156" y="214"/>
                  </a:lnTo>
                  <a:lnTo>
                    <a:pt x="11293" y="322"/>
                  </a:lnTo>
                  <a:lnTo>
                    <a:pt x="11565" y="536"/>
                  </a:lnTo>
                  <a:lnTo>
                    <a:pt x="11837" y="751"/>
                  </a:lnTo>
                  <a:lnTo>
                    <a:pt x="12109" y="1019"/>
                  </a:lnTo>
                  <a:lnTo>
                    <a:pt x="12245" y="1233"/>
                  </a:lnTo>
                  <a:lnTo>
                    <a:pt x="12381" y="1609"/>
                  </a:lnTo>
                  <a:lnTo>
                    <a:pt x="12653" y="1877"/>
                  </a:lnTo>
                  <a:lnTo>
                    <a:pt x="12925" y="2306"/>
                  </a:lnTo>
                  <a:lnTo>
                    <a:pt x="13061" y="2735"/>
                  </a:lnTo>
                  <a:lnTo>
                    <a:pt x="13469" y="3110"/>
                  </a:lnTo>
                  <a:lnTo>
                    <a:pt x="13469" y="3539"/>
                  </a:lnTo>
                  <a:lnTo>
                    <a:pt x="13741" y="3968"/>
                  </a:lnTo>
                  <a:lnTo>
                    <a:pt x="14150" y="4450"/>
                  </a:lnTo>
                  <a:lnTo>
                    <a:pt x="14286" y="4987"/>
                  </a:lnTo>
                  <a:lnTo>
                    <a:pt x="14558" y="5469"/>
                  </a:lnTo>
                  <a:lnTo>
                    <a:pt x="14694" y="6005"/>
                  </a:lnTo>
                  <a:lnTo>
                    <a:pt x="14966" y="6542"/>
                  </a:lnTo>
                  <a:lnTo>
                    <a:pt x="15102" y="7024"/>
                  </a:lnTo>
                  <a:lnTo>
                    <a:pt x="15374" y="7614"/>
                  </a:lnTo>
                  <a:lnTo>
                    <a:pt x="15646" y="8150"/>
                  </a:lnTo>
                  <a:lnTo>
                    <a:pt x="15918" y="8794"/>
                  </a:lnTo>
                  <a:lnTo>
                    <a:pt x="16054" y="9330"/>
                  </a:lnTo>
                  <a:lnTo>
                    <a:pt x="16190" y="9866"/>
                  </a:lnTo>
                  <a:lnTo>
                    <a:pt x="16599" y="10456"/>
                  </a:lnTo>
                  <a:lnTo>
                    <a:pt x="16735" y="11046"/>
                  </a:lnTo>
                  <a:lnTo>
                    <a:pt x="17007" y="11635"/>
                  </a:lnTo>
                  <a:lnTo>
                    <a:pt x="17143" y="12172"/>
                  </a:lnTo>
                  <a:lnTo>
                    <a:pt x="17279" y="12761"/>
                  </a:lnTo>
                  <a:lnTo>
                    <a:pt x="17551" y="13298"/>
                  </a:lnTo>
                  <a:lnTo>
                    <a:pt x="17687" y="13834"/>
                  </a:lnTo>
                  <a:lnTo>
                    <a:pt x="17959" y="14370"/>
                  </a:lnTo>
                  <a:lnTo>
                    <a:pt x="18095" y="14960"/>
                  </a:lnTo>
                  <a:lnTo>
                    <a:pt x="18231" y="15442"/>
                  </a:lnTo>
                  <a:lnTo>
                    <a:pt x="18367" y="15871"/>
                  </a:lnTo>
                  <a:lnTo>
                    <a:pt x="18639" y="16461"/>
                  </a:lnTo>
                  <a:lnTo>
                    <a:pt x="18776" y="16836"/>
                  </a:lnTo>
                  <a:lnTo>
                    <a:pt x="19048" y="17265"/>
                  </a:lnTo>
                  <a:lnTo>
                    <a:pt x="19184" y="17748"/>
                  </a:lnTo>
                  <a:lnTo>
                    <a:pt x="19320" y="18177"/>
                  </a:lnTo>
                  <a:lnTo>
                    <a:pt x="19456" y="18552"/>
                  </a:lnTo>
                  <a:lnTo>
                    <a:pt x="19456" y="18874"/>
                  </a:lnTo>
                  <a:lnTo>
                    <a:pt x="19592" y="19196"/>
                  </a:lnTo>
                  <a:lnTo>
                    <a:pt x="19728" y="19517"/>
                  </a:lnTo>
                  <a:lnTo>
                    <a:pt x="19864" y="19732"/>
                  </a:lnTo>
                  <a:lnTo>
                    <a:pt x="19864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36" name="AutoShape 28"/>
            <p:cNvSpPr>
              <a:spLocks/>
            </p:cNvSpPr>
            <p:nvPr/>
          </p:nvSpPr>
          <p:spPr bwMode="auto">
            <a:xfrm>
              <a:off x="1902" y="698"/>
              <a:ext cx="94" cy="134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11 h 20000"/>
                <a:gd name="T4" fmla="*/ 382 w 20000"/>
                <a:gd name="T5" fmla="*/ 1278 h 20000"/>
                <a:gd name="T6" fmla="*/ 510 w 20000"/>
                <a:gd name="T7" fmla="*/ 1889 h 20000"/>
                <a:gd name="T8" fmla="*/ 764 w 20000"/>
                <a:gd name="T9" fmla="*/ 2500 h 20000"/>
                <a:gd name="T10" fmla="*/ 892 w 20000"/>
                <a:gd name="T11" fmla="*/ 3111 h 20000"/>
                <a:gd name="T12" fmla="*/ 1274 w 20000"/>
                <a:gd name="T13" fmla="*/ 3722 h 20000"/>
                <a:gd name="T14" fmla="*/ 1401 w 20000"/>
                <a:gd name="T15" fmla="*/ 4333 h 20000"/>
                <a:gd name="T16" fmla="*/ 1656 w 20000"/>
                <a:gd name="T17" fmla="*/ 4944 h 20000"/>
                <a:gd name="T18" fmla="*/ 1656 w 20000"/>
                <a:gd name="T19" fmla="*/ 5556 h 20000"/>
                <a:gd name="T20" fmla="*/ 2038 w 20000"/>
                <a:gd name="T21" fmla="*/ 6167 h 20000"/>
                <a:gd name="T22" fmla="*/ 2166 w 20000"/>
                <a:gd name="T23" fmla="*/ 6778 h 20000"/>
                <a:gd name="T24" fmla="*/ 2420 w 20000"/>
                <a:gd name="T25" fmla="*/ 7278 h 20000"/>
                <a:gd name="T26" fmla="*/ 2675 w 20000"/>
                <a:gd name="T27" fmla="*/ 7889 h 20000"/>
                <a:gd name="T28" fmla="*/ 2803 w 20000"/>
                <a:gd name="T29" fmla="*/ 8444 h 20000"/>
                <a:gd name="T30" fmla="*/ 2930 w 20000"/>
                <a:gd name="T31" fmla="*/ 9000 h 20000"/>
                <a:gd name="T32" fmla="*/ 3185 w 20000"/>
                <a:gd name="T33" fmla="*/ 9611 h 20000"/>
                <a:gd name="T34" fmla="*/ 3312 w 20000"/>
                <a:gd name="T35" fmla="*/ 10167 h 20000"/>
                <a:gd name="T36" fmla="*/ 3567 w 20000"/>
                <a:gd name="T37" fmla="*/ 10667 h 20000"/>
                <a:gd name="T38" fmla="*/ 3822 w 20000"/>
                <a:gd name="T39" fmla="*/ 11167 h 20000"/>
                <a:gd name="T40" fmla="*/ 3949 w 20000"/>
                <a:gd name="T41" fmla="*/ 11722 h 20000"/>
                <a:gd name="T42" fmla="*/ 4076 w 20000"/>
                <a:gd name="T43" fmla="*/ 12167 h 20000"/>
                <a:gd name="T44" fmla="*/ 4331 w 20000"/>
                <a:gd name="T45" fmla="*/ 12722 h 20000"/>
                <a:gd name="T46" fmla="*/ 4586 w 20000"/>
                <a:gd name="T47" fmla="*/ 13222 h 20000"/>
                <a:gd name="T48" fmla="*/ 4713 w 20000"/>
                <a:gd name="T49" fmla="*/ 13667 h 20000"/>
                <a:gd name="T50" fmla="*/ 4968 w 20000"/>
                <a:gd name="T51" fmla="*/ 14111 h 20000"/>
                <a:gd name="T52" fmla="*/ 5096 w 20000"/>
                <a:gd name="T53" fmla="*/ 14556 h 20000"/>
                <a:gd name="T54" fmla="*/ 5350 w 20000"/>
                <a:gd name="T55" fmla="*/ 15056 h 20000"/>
                <a:gd name="T56" fmla="*/ 5605 w 20000"/>
                <a:gd name="T57" fmla="*/ 15444 h 20000"/>
                <a:gd name="T58" fmla="*/ 5732 w 20000"/>
                <a:gd name="T59" fmla="*/ 15833 h 20000"/>
                <a:gd name="T60" fmla="*/ 6115 w 20000"/>
                <a:gd name="T61" fmla="*/ 16222 h 20000"/>
                <a:gd name="T62" fmla="*/ 6115 w 20000"/>
                <a:gd name="T63" fmla="*/ 16611 h 20000"/>
                <a:gd name="T64" fmla="*/ 6369 w 20000"/>
                <a:gd name="T65" fmla="*/ 16944 h 20000"/>
                <a:gd name="T66" fmla="*/ 6624 w 20000"/>
                <a:gd name="T67" fmla="*/ 17333 h 20000"/>
                <a:gd name="T68" fmla="*/ 6752 w 20000"/>
                <a:gd name="T69" fmla="*/ 17611 h 20000"/>
                <a:gd name="T70" fmla="*/ 7006 w 20000"/>
                <a:gd name="T71" fmla="*/ 17944 h 20000"/>
                <a:gd name="T72" fmla="*/ 7261 w 20000"/>
                <a:gd name="T73" fmla="*/ 18167 h 20000"/>
                <a:gd name="T74" fmla="*/ 7389 w 20000"/>
                <a:gd name="T75" fmla="*/ 18500 h 20000"/>
                <a:gd name="T76" fmla="*/ 7516 w 20000"/>
                <a:gd name="T77" fmla="*/ 18722 h 20000"/>
                <a:gd name="T78" fmla="*/ 7898 w 20000"/>
                <a:gd name="T79" fmla="*/ 18944 h 20000"/>
                <a:gd name="T80" fmla="*/ 8025 w 20000"/>
                <a:gd name="T81" fmla="*/ 19167 h 20000"/>
                <a:gd name="T82" fmla="*/ 8280 w 20000"/>
                <a:gd name="T83" fmla="*/ 19333 h 20000"/>
                <a:gd name="T84" fmla="*/ 8408 w 20000"/>
                <a:gd name="T85" fmla="*/ 19500 h 20000"/>
                <a:gd name="T86" fmla="*/ 8535 w 20000"/>
                <a:gd name="T87" fmla="*/ 19667 h 20000"/>
                <a:gd name="T88" fmla="*/ 8917 w 20000"/>
                <a:gd name="T89" fmla="*/ 19722 h 20000"/>
                <a:gd name="T90" fmla="*/ 9045 w 20000"/>
                <a:gd name="T91" fmla="*/ 19889 h 20000"/>
                <a:gd name="T92" fmla="*/ 9299 w 20000"/>
                <a:gd name="T93" fmla="*/ 19889 h 20000"/>
                <a:gd name="T94" fmla="*/ 9427 w 20000"/>
                <a:gd name="T95" fmla="*/ 19944 h 20000"/>
                <a:gd name="T96" fmla="*/ 9682 w 20000"/>
                <a:gd name="T97" fmla="*/ 19944 h 20000"/>
                <a:gd name="T98" fmla="*/ 9936 w 20000"/>
                <a:gd name="T99" fmla="*/ 19944 h 20000"/>
                <a:gd name="T100" fmla="*/ 10064 w 20000"/>
                <a:gd name="T101" fmla="*/ 19889 h 20000"/>
                <a:gd name="T102" fmla="*/ 10318 w 20000"/>
                <a:gd name="T103" fmla="*/ 19889 h 20000"/>
                <a:gd name="T104" fmla="*/ 10573 w 20000"/>
                <a:gd name="T105" fmla="*/ 19722 h 20000"/>
                <a:gd name="T106" fmla="*/ 10701 w 20000"/>
                <a:gd name="T107" fmla="*/ 19500 h 20000"/>
                <a:gd name="T108" fmla="*/ 10955 w 20000"/>
                <a:gd name="T109" fmla="*/ 19333 h 20000"/>
                <a:gd name="T110" fmla="*/ 11338 w 20000"/>
                <a:gd name="T111" fmla="*/ 19111 h 20000"/>
                <a:gd name="T112" fmla="*/ 11465 w 20000"/>
                <a:gd name="T113" fmla="*/ 18833 h 20000"/>
                <a:gd name="T114" fmla="*/ 11720 w 20000"/>
                <a:gd name="T115" fmla="*/ 18500 h 20000"/>
                <a:gd name="T116" fmla="*/ 11975 w 20000"/>
                <a:gd name="T117" fmla="*/ 18278 h 20000"/>
                <a:gd name="T118" fmla="*/ 12102 w 20000"/>
                <a:gd name="T119" fmla="*/ 17944 h 20000"/>
                <a:gd name="T120" fmla="*/ 12484 w 20000"/>
                <a:gd name="T121" fmla="*/ 17556 h 20000"/>
                <a:gd name="T122" fmla="*/ 12739 w 20000"/>
                <a:gd name="T123" fmla="*/ 17111 h 20000"/>
                <a:gd name="T124" fmla="*/ 12866 w 20000"/>
                <a:gd name="T125" fmla="*/ 16722 h 20000"/>
                <a:gd name="T126" fmla="*/ 13248 w 20000"/>
                <a:gd name="T127" fmla="*/ 1627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11"/>
                  </a:lnTo>
                  <a:lnTo>
                    <a:pt x="382" y="1278"/>
                  </a:lnTo>
                  <a:lnTo>
                    <a:pt x="510" y="1889"/>
                  </a:lnTo>
                  <a:lnTo>
                    <a:pt x="764" y="2500"/>
                  </a:lnTo>
                  <a:lnTo>
                    <a:pt x="892" y="3111"/>
                  </a:lnTo>
                  <a:lnTo>
                    <a:pt x="1274" y="3722"/>
                  </a:lnTo>
                  <a:lnTo>
                    <a:pt x="1401" y="4333"/>
                  </a:lnTo>
                  <a:lnTo>
                    <a:pt x="1656" y="4944"/>
                  </a:lnTo>
                  <a:lnTo>
                    <a:pt x="1656" y="5556"/>
                  </a:lnTo>
                  <a:lnTo>
                    <a:pt x="2038" y="6167"/>
                  </a:lnTo>
                  <a:lnTo>
                    <a:pt x="2166" y="6778"/>
                  </a:lnTo>
                  <a:lnTo>
                    <a:pt x="2420" y="7278"/>
                  </a:lnTo>
                  <a:lnTo>
                    <a:pt x="2675" y="7889"/>
                  </a:lnTo>
                  <a:lnTo>
                    <a:pt x="2803" y="8444"/>
                  </a:lnTo>
                  <a:lnTo>
                    <a:pt x="2930" y="9000"/>
                  </a:lnTo>
                  <a:lnTo>
                    <a:pt x="3185" y="9611"/>
                  </a:lnTo>
                  <a:lnTo>
                    <a:pt x="3312" y="10167"/>
                  </a:lnTo>
                  <a:lnTo>
                    <a:pt x="3567" y="10667"/>
                  </a:lnTo>
                  <a:lnTo>
                    <a:pt x="3822" y="11167"/>
                  </a:lnTo>
                  <a:lnTo>
                    <a:pt x="3949" y="11722"/>
                  </a:lnTo>
                  <a:lnTo>
                    <a:pt x="4076" y="12167"/>
                  </a:lnTo>
                  <a:lnTo>
                    <a:pt x="4331" y="12722"/>
                  </a:lnTo>
                  <a:lnTo>
                    <a:pt x="4586" y="13222"/>
                  </a:lnTo>
                  <a:lnTo>
                    <a:pt x="4713" y="13667"/>
                  </a:lnTo>
                  <a:lnTo>
                    <a:pt x="4968" y="14111"/>
                  </a:lnTo>
                  <a:lnTo>
                    <a:pt x="5096" y="14556"/>
                  </a:lnTo>
                  <a:lnTo>
                    <a:pt x="5350" y="15056"/>
                  </a:lnTo>
                  <a:lnTo>
                    <a:pt x="5605" y="15444"/>
                  </a:lnTo>
                  <a:lnTo>
                    <a:pt x="5732" y="15833"/>
                  </a:lnTo>
                  <a:lnTo>
                    <a:pt x="6115" y="16222"/>
                  </a:lnTo>
                  <a:lnTo>
                    <a:pt x="6115" y="16611"/>
                  </a:lnTo>
                  <a:lnTo>
                    <a:pt x="6369" y="16944"/>
                  </a:lnTo>
                  <a:lnTo>
                    <a:pt x="6624" y="17333"/>
                  </a:lnTo>
                  <a:lnTo>
                    <a:pt x="6752" y="17611"/>
                  </a:lnTo>
                  <a:lnTo>
                    <a:pt x="7006" y="17944"/>
                  </a:lnTo>
                  <a:lnTo>
                    <a:pt x="7261" y="18167"/>
                  </a:lnTo>
                  <a:lnTo>
                    <a:pt x="7389" y="18500"/>
                  </a:lnTo>
                  <a:lnTo>
                    <a:pt x="7516" y="18722"/>
                  </a:lnTo>
                  <a:lnTo>
                    <a:pt x="7898" y="18944"/>
                  </a:lnTo>
                  <a:lnTo>
                    <a:pt x="8025" y="19167"/>
                  </a:lnTo>
                  <a:lnTo>
                    <a:pt x="8280" y="19333"/>
                  </a:lnTo>
                  <a:lnTo>
                    <a:pt x="8408" y="19500"/>
                  </a:lnTo>
                  <a:lnTo>
                    <a:pt x="8535" y="19667"/>
                  </a:lnTo>
                  <a:lnTo>
                    <a:pt x="8917" y="19722"/>
                  </a:lnTo>
                  <a:lnTo>
                    <a:pt x="9045" y="19889"/>
                  </a:lnTo>
                  <a:lnTo>
                    <a:pt x="9299" y="19889"/>
                  </a:lnTo>
                  <a:lnTo>
                    <a:pt x="9427" y="19944"/>
                  </a:lnTo>
                  <a:lnTo>
                    <a:pt x="9682" y="19944"/>
                  </a:lnTo>
                  <a:lnTo>
                    <a:pt x="9936" y="19944"/>
                  </a:lnTo>
                  <a:lnTo>
                    <a:pt x="10064" y="19889"/>
                  </a:lnTo>
                  <a:lnTo>
                    <a:pt x="10318" y="19889"/>
                  </a:lnTo>
                  <a:lnTo>
                    <a:pt x="10573" y="19722"/>
                  </a:lnTo>
                  <a:lnTo>
                    <a:pt x="10701" y="19500"/>
                  </a:lnTo>
                  <a:lnTo>
                    <a:pt x="10955" y="19333"/>
                  </a:lnTo>
                  <a:lnTo>
                    <a:pt x="11338" y="19111"/>
                  </a:lnTo>
                  <a:lnTo>
                    <a:pt x="11465" y="18833"/>
                  </a:lnTo>
                  <a:lnTo>
                    <a:pt x="11720" y="18500"/>
                  </a:lnTo>
                  <a:lnTo>
                    <a:pt x="11975" y="18278"/>
                  </a:lnTo>
                  <a:lnTo>
                    <a:pt x="12102" y="17944"/>
                  </a:lnTo>
                  <a:lnTo>
                    <a:pt x="12484" y="17556"/>
                  </a:lnTo>
                  <a:lnTo>
                    <a:pt x="12739" y="17111"/>
                  </a:lnTo>
                  <a:lnTo>
                    <a:pt x="12866" y="16722"/>
                  </a:lnTo>
                  <a:lnTo>
                    <a:pt x="13248" y="16278"/>
                  </a:lnTo>
                  <a:lnTo>
                    <a:pt x="13376" y="15778"/>
                  </a:lnTo>
                  <a:lnTo>
                    <a:pt x="13758" y="15333"/>
                  </a:lnTo>
                  <a:lnTo>
                    <a:pt x="13885" y="14833"/>
                  </a:lnTo>
                  <a:lnTo>
                    <a:pt x="14140" y="14389"/>
                  </a:lnTo>
                  <a:lnTo>
                    <a:pt x="14395" y="13833"/>
                  </a:lnTo>
                  <a:lnTo>
                    <a:pt x="14777" y="13333"/>
                  </a:lnTo>
                  <a:lnTo>
                    <a:pt x="14904" y="12778"/>
                  </a:lnTo>
                  <a:lnTo>
                    <a:pt x="15159" y="12167"/>
                  </a:lnTo>
                  <a:lnTo>
                    <a:pt x="15414" y="11611"/>
                  </a:lnTo>
                  <a:lnTo>
                    <a:pt x="15669" y="11111"/>
                  </a:lnTo>
                  <a:lnTo>
                    <a:pt x="15924" y="10556"/>
                  </a:lnTo>
                  <a:lnTo>
                    <a:pt x="16051" y="10000"/>
                  </a:lnTo>
                  <a:lnTo>
                    <a:pt x="16306" y="9444"/>
                  </a:lnTo>
                  <a:lnTo>
                    <a:pt x="16561" y="8944"/>
                  </a:lnTo>
                  <a:lnTo>
                    <a:pt x="16815" y="8389"/>
                  </a:lnTo>
                  <a:lnTo>
                    <a:pt x="17070" y="7833"/>
                  </a:lnTo>
                  <a:lnTo>
                    <a:pt x="17197" y="7278"/>
                  </a:lnTo>
                  <a:lnTo>
                    <a:pt x="17325" y="6778"/>
                  </a:lnTo>
                  <a:lnTo>
                    <a:pt x="17707" y="6222"/>
                  </a:lnTo>
                  <a:lnTo>
                    <a:pt x="17834" y="5722"/>
                  </a:lnTo>
                  <a:lnTo>
                    <a:pt x="18217" y="5222"/>
                  </a:lnTo>
                  <a:lnTo>
                    <a:pt x="18344" y="4722"/>
                  </a:lnTo>
                  <a:lnTo>
                    <a:pt x="18344" y="4278"/>
                  </a:lnTo>
                  <a:lnTo>
                    <a:pt x="18726" y="3833"/>
                  </a:lnTo>
                  <a:lnTo>
                    <a:pt x="18854" y="3389"/>
                  </a:lnTo>
                  <a:lnTo>
                    <a:pt x="19108" y="3000"/>
                  </a:lnTo>
                  <a:lnTo>
                    <a:pt x="19236" y="2611"/>
                  </a:lnTo>
                  <a:lnTo>
                    <a:pt x="19363" y="2278"/>
                  </a:lnTo>
                  <a:lnTo>
                    <a:pt x="19490" y="1889"/>
                  </a:lnTo>
                  <a:lnTo>
                    <a:pt x="19490" y="1611"/>
                  </a:lnTo>
                  <a:lnTo>
                    <a:pt x="19745" y="1333"/>
                  </a:lnTo>
                  <a:lnTo>
                    <a:pt x="19745" y="1056"/>
                  </a:lnTo>
                  <a:lnTo>
                    <a:pt x="19873" y="83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45" name="AutoShape 29"/>
            <p:cNvSpPr>
              <a:spLocks/>
            </p:cNvSpPr>
            <p:nvPr/>
          </p:nvSpPr>
          <p:spPr bwMode="auto">
            <a:xfrm>
              <a:off x="1994" y="561"/>
              <a:ext cx="88" cy="144"/>
            </a:xfrm>
            <a:custGeom>
              <a:avLst/>
              <a:gdLst>
                <a:gd name="T0" fmla="*/ 0 w 20000"/>
                <a:gd name="T1" fmla="*/ 19063 h 20000"/>
                <a:gd name="T2" fmla="*/ 272 w 20000"/>
                <a:gd name="T3" fmla="*/ 18490 h 20000"/>
                <a:gd name="T4" fmla="*/ 544 w 20000"/>
                <a:gd name="T5" fmla="*/ 17865 h 20000"/>
                <a:gd name="T6" fmla="*/ 680 w 20000"/>
                <a:gd name="T7" fmla="*/ 17292 h 20000"/>
                <a:gd name="T8" fmla="*/ 816 w 20000"/>
                <a:gd name="T9" fmla="*/ 16667 h 20000"/>
                <a:gd name="T10" fmla="*/ 1088 w 20000"/>
                <a:gd name="T11" fmla="*/ 16042 h 20000"/>
                <a:gd name="T12" fmla="*/ 1361 w 20000"/>
                <a:gd name="T13" fmla="*/ 15469 h 20000"/>
                <a:gd name="T14" fmla="*/ 1633 w 20000"/>
                <a:gd name="T15" fmla="*/ 14896 h 20000"/>
                <a:gd name="T16" fmla="*/ 1769 w 20000"/>
                <a:gd name="T17" fmla="*/ 14271 h 20000"/>
                <a:gd name="T18" fmla="*/ 1905 w 20000"/>
                <a:gd name="T19" fmla="*/ 13698 h 20000"/>
                <a:gd name="T20" fmla="*/ 2177 w 20000"/>
                <a:gd name="T21" fmla="*/ 13177 h 20000"/>
                <a:gd name="T22" fmla="*/ 2449 w 20000"/>
                <a:gd name="T23" fmla="*/ 12552 h 20000"/>
                <a:gd name="T24" fmla="*/ 2721 w 20000"/>
                <a:gd name="T25" fmla="*/ 12031 h 20000"/>
                <a:gd name="T26" fmla="*/ 2993 w 20000"/>
                <a:gd name="T27" fmla="*/ 11458 h 20000"/>
                <a:gd name="T28" fmla="*/ 2993 w 20000"/>
                <a:gd name="T29" fmla="*/ 10885 h 20000"/>
                <a:gd name="T30" fmla="*/ 3265 w 20000"/>
                <a:gd name="T31" fmla="*/ 10313 h 20000"/>
                <a:gd name="T32" fmla="*/ 3537 w 20000"/>
                <a:gd name="T33" fmla="*/ 9792 h 20000"/>
                <a:gd name="T34" fmla="*/ 3810 w 20000"/>
                <a:gd name="T35" fmla="*/ 9271 h 20000"/>
                <a:gd name="T36" fmla="*/ 4082 w 20000"/>
                <a:gd name="T37" fmla="*/ 8750 h 20000"/>
                <a:gd name="T38" fmla="*/ 4218 w 20000"/>
                <a:gd name="T39" fmla="*/ 8229 h 20000"/>
                <a:gd name="T40" fmla="*/ 4354 w 20000"/>
                <a:gd name="T41" fmla="*/ 7708 h 20000"/>
                <a:gd name="T42" fmla="*/ 4762 w 20000"/>
                <a:gd name="T43" fmla="*/ 7292 h 20000"/>
                <a:gd name="T44" fmla="*/ 4898 w 20000"/>
                <a:gd name="T45" fmla="*/ 6771 h 20000"/>
                <a:gd name="T46" fmla="*/ 5170 w 20000"/>
                <a:gd name="T47" fmla="*/ 6354 h 20000"/>
                <a:gd name="T48" fmla="*/ 5306 w 20000"/>
                <a:gd name="T49" fmla="*/ 5885 h 20000"/>
                <a:gd name="T50" fmla="*/ 5442 w 20000"/>
                <a:gd name="T51" fmla="*/ 5469 h 20000"/>
                <a:gd name="T52" fmla="*/ 5850 w 20000"/>
                <a:gd name="T53" fmla="*/ 5000 h 20000"/>
                <a:gd name="T54" fmla="*/ 5850 w 20000"/>
                <a:gd name="T55" fmla="*/ 4531 h 20000"/>
                <a:gd name="T56" fmla="*/ 6259 w 20000"/>
                <a:gd name="T57" fmla="*/ 4167 h 20000"/>
                <a:gd name="T58" fmla="*/ 6531 w 20000"/>
                <a:gd name="T59" fmla="*/ 3802 h 20000"/>
                <a:gd name="T60" fmla="*/ 6531 w 20000"/>
                <a:gd name="T61" fmla="*/ 3438 h 20000"/>
                <a:gd name="T62" fmla="*/ 6939 w 20000"/>
                <a:gd name="T63" fmla="*/ 3073 h 20000"/>
                <a:gd name="T64" fmla="*/ 7075 w 20000"/>
                <a:gd name="T65" fmla="*/ 2708 h 20000"/>
                <a:gd name="T66" fmla="*/ 7347 w 20000"/>
                <a:gd name="T67" fmla="*/ 2448 h 20000"/>
                <a:gd name="T68" fmla="*/ 7483 w 20000"/>
                <a:gd name="T69" fmla="*/ 2083 h 20000"/>
                <a:gd name="T70" fmla="*/ 7619 w 20000"/>
                <a:gd name="T71" fmla="*/ 1823 h 20000"/>
                <a:gd name="T72" fmla="*/ 7891 w 20000"/>
                <a:gd name="T73" fmla="*/ 1563 h 20000"/>
                <a:gd name="T74" fmla="*/ 8163 w 20000"/>
                <a:gd name="T75" fmla="*/ 1302 h 20000"/>
                <a:gd name="T76" fmla="*/ 8435 w 20000"/>
                <a:gd name="T77" fmla="*/ 1042 h 20000"/>
                <a:gd name="T78" fmla="*/ 8571 w 20000"/>
                <a:gd name="T79" fmla="*/ 833 h 20000"/>
                <a:gd name="T80" fmla="*/ 8844 w 20000"/>
                <a:gd name="T81" fmla="*/ 677 h 20000"/>
                <a:gd name="T82" fmla="*/ 8980 w 20000"/>
                <a:gd name="T83" fmla="*/ 521 h 20000"/>
                <a:gd name="T84" fmla="*/ 9116 w 20000"/>
                <a:gd name="T85" fmla="*/ 365 h 20000"/>
                <a:gd name="T86" fmla="*/ 9524 w 20000"/>
                <a:gd name="T87" fmla="*/ 260 h 20000"/>
                <a:gd name="T88" fmla="*/ 9524 w 20000"/>
                <a:gd name="T89" fmla="*/ 104 h 20000"/>
                <a:gd name="T90" fmla="*/ 9932 w 20000"/>
                <a:gd name="T91" fmla="*/ 104 h 20000"/>
                <a:gd name="T92" fmla="*/ 10068 w 20000"/>
                <a:gd name="T93" fmla="*/ 52 h 20000"/>
                <a:gd name="T94" fmla="*/ 10204 w 20000"/>
                <a:gd name="T95" fmla="*/ 0 h 20000"/>
                <a:gd name="T96" fmla="*/ 10476 w 20000"/>
                <a:gd name="T97" fmla="*/ 52 h 20000"/>
                <a:gd name="T98" fmla="*/ 10748 w 20000"/>
                <a:gd name="T99" fmla="*/ 52 h 20000"/>
                <a:gd name="T100" fmla="*/ 10884 w 20000"/>
                <a:gd name="T101" fmla="*/ 104 h 20000"/>
                <a:gd name="T102" fmla="*/ 11156 w 20000"/>
                <a:gd name="T103" fmla="*/ 208 h 20000"/>
                <a:gd name="T104" fmla="*/ 11293 w 20000"/>
                <a:gd name="T105" fmla="*/ 313 h 20000"/>
                <a:gd name="T106" fmla="*/ 11565 w 20000"/>
                <a:gd name="T107" fmla="*/ 521 h 20000"/>
                <a:gd name="T108" fmla="*/ 11837 w 20000"/>
                <a:gd name="T109" fmla="*/ 781 h 20000"/>
                <a:gd name="T110" fmla="*/ 12109 w 20000"/>
                <a:gd name="T111" fmla="*/ 990 h 20000"/>
                <a:gd name="T112" fmla="*/ 12245 w 20000"/>
                <a:gd name="T113" fmla="*/ 1250 h 20000"/>
                <a:gd name="T114" fmla="*/ 12381 w 20000"/>
                <a:gd name="T115" fmla="*/ 1563 h 20000"/>
                <a:gd name="T116" fmla="*/ 12653 w 20000"/>
                <a:gd name="T117" fmla="*/ 1875 h 20000"/>
                <a:gd name="T118" fmla="*/ 12925 w 20000"/>
                <a:gd name="T119" fmla="*/ 2292 h 20000"/>
                <a:gd name="T120" fmla="*/ 13061 w 20000"/>
                <a:gd name="T121" fmla="*/ 2708 h 20000"/>
                <a:gd name="T122" fmla="*/ 13469 w 20000"/>
                <a:gd name="T123" fmla="*/ 3125 h 20000"/>
                <a:gd name="T124" fmla="*/ 13469 w 20000"/>
                <a:gd name="T125" fmla="*/ 3542 h 20000"/>
                <a:gd name="T126" fmla="*/ 13741 w 20000"/>
                <a:gd name="T127" fmla="*/ 401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63"/>
                  </a:moveTo>
                  <a:lnTo>
                    <a:pt x="272" y="18490"/>
                  </a:lnTo>
                  <a:lnTo>
                    <a:pt x="544" y="17865"/>
                  </a:lnTo>
                  <a:lnTo>
                    <a:pt x="680" y="17292"/>
                  </a:lnTo>
                  <a:lnTo>
                    <a:pt x="816" y="16667"/>
                  </a:lnTo>
                  <a:lnTo>
                    <a:pt x="1088" y="16042"/>
                  </a:lnTo>
                  <a:lnTo>
                    <a:pt x="1361" y="15469"/>
                  </a:lnTo>
                  <a:lnTo>
                    <a:pt x="1633" y="14896"/>
                  </a:lnTo>
                  <a:lnTo>
                    <a:pt x="1769" y="14271"/>
                  </a:lnTo>
                  <a:lnTo>
                    <a:pt x="1905" y="13698"/>
                  </a:lnTo>
                  <a:lnTo>
                    <a:pt x="2177" y="13177"/>
                  </a:lnTo>
                  <a:lnTo>
                    <a:pt x="2449" y="12552"/>
                  </a:lnTo>
                  <a:lnTo>
                    <a:pt x="2721" y="12031"/>
                  </a:lnTo>
                  <a:lnTo>
                    <a:pt x="2993" y="11458"/>
                  </a:lnTo>
                  <a:lnTo>
                    <a:pt x="2993" y="10885"/>
                  </a:lnTo>
                  <a:lnTo>
                    <a:pt x="3265" y="10313"/>
                  </a:lnTo>
                  <a:lnTo>
                    <a:pt x="3537" y="9792"/>
                  </a:lnTo>
                  <a:lnTo>
                    <a:pt x="3810" y="9271"/>
                  </a:lnTo>
                  <a:lnTo>
                    <a:pt x="4082" y="8750"/>
                  </a:lnTo>
                  <a:lnTo>
                    <a:pt x="4218" y="8229"/>
                  </a:lnTo>
                  <a:lnTo>
                    <a:pt x="4354" y="7708"/>
                  </a:lnTo>
                  <a:lnTo>
                    <a:pt x="4762" y="7292"/>
                  </a:lnTo>
                  <a:lnTo>
                    <a:pt x="4898" y="6771"/>
                  </a:lnTo>
                  <a:lnTo>
                    <a:pt x="5170" y="6354"/>
                  </a:lnTo>
                  <a:lnTo>
                    <a:pt x="5306" y="5885"/>
                  </a:lnTo>
                  <a:lnTo>
                    <a:pt x="5442" y="5469"/>
                  </a:lnTo>
                  <a:lnTo>
                    <a:pt x="5850" y="5000"/>
                  </a:lnTo>
                  <a:lnTo>
                    <a:pt x="5850" y="4531"/>
                  </a:lnTo>
                  <a:lnTo>
                    <a:pt x="6259" y="4167"/>
                  </a:lnTo>
                  <a:lnTo>
                    <a:pt x="6531" y="3802"/>
                  </a:lnTo>
                  <a:lnTo>
                    <a:pt x="6531" y="3438"/>
                  </a:lnTo>
                  <a:lnTo>
                    <a:pt x="6939" y="3073"/>
                  </a:lnTo>
                  <a:lnTo>
                    <a:pt x="7075" y="2708"/>
                  </a:lnTo>
                  <a:lnTo>
                    <a:pt x="7347" y="2448"/>
                  </a:lnTo>
                  <a:lnTo>
                    <a:pt x="7483" y="2083"/>
                  </a:lnTo>
                  <a:lnTo>
                    <a:pt x="7619" y="1823"/>
                  </a:lnTo>
                  <a:lnTo>
                    <a:pt x="7891" y="1563"/>
                  </a:lnTo>
                  <a:lnTo>
                    <a:pt x="8163" y="1302"/>
                  </a:lnTo>
                  <a:lnTo>
                    <a:pt x="8435" y="1042"/>
                  </a:lnTo>
                  <a:lnTo>
                    <a:pt x="8571" y="833"/>
                  </a:lnTo>
                  <a:lnTo>
                    <a:pt x="8844" y="677"/>
                  </a:lnTo>
                  <a:lnTo>
                    <a:pt x="8980" y="521"/>
                  </a:lnTo>
                  <a:lnTo>
                    <a:pt x="9116" y="365"/>
                  </a:lnTo>
                  <a:lnTo>
                    <a:pt x="9524" y="260"/>
                  </a:lnTo>
                  <a:lnTo>
                    <a:pt x="9524" y="104"/>
                  </a:lnTo>
                  <a:lnTo>
                    <a:pt x="9932" y="104"/>
                  </a:lnTo>
                  <a:lnTo>
                    <a:pt x="10068" y="52"/>
                  </a:lnTo>
                  <a:lnTo>
                    <a:pt x="10204" y="0"/>
                  </a:lnTo>
                  <a:lnTo>
                    <a:pt x="10476" y="52"/>
                  </a:lnTo>
                  <a:lnTo>
                    <a:pt x="10748" y="52"/>
                  </a:lnTo>
                  <a:lnTo>
                    <a:pt x="10884" y="104"/>
                  </a:lnTo>
                  <a:lnTo>
                    <a:pt x="11156" y="208"/>
                  </a:lnTo>
                  <a:lnTo>
                    <a:pt x="11293" y="313"/>
                  </a:lnTo>
                  <a:lnTo>
                    <a:pt x="11565" y="521"/>
                  </a:lnTo>
                  <a:lnTo>
                    <a:pt x="11837" y="781"/>
                  </a:lnTo>
                  <a:lnTo>
                    <a:pt x="12109" y="990"/>
                  </a:lnTo>
                  <a:lnTo>
                    <a:pt x="12245" y="1250"/>
                  </a:lnTo>
                  <a:lnTo>
                    <a:pt x="12381" y="1563"/>
                  </a:lnTo>
                  <a:lnTo>
                    <a:pt x="12653" y="1875"/>
                  </a:lnTo>
                  <a:lnTo>
                    <a:pt x="12925" y="2292"/>
                  </a:lnTo>
                  <a:lnTo>
                    <a:pt x="13061" y="2708"/>
                  </a:lnTo>
                  <a:lnTo>
                    <a:pt x="13469" y="3125"/>
                  </a:lnTo>
                  <a:lnTo>
                    <a:pt x="13469" y="3542"/>
                  </a:lnTo>
                  <a:lnTo>
                    <a:pt x="13741" y="4010"/>
                  </a:lnTo>
                  <a:lnTo>
                    <a:pt x="14150" y="4427"/>
                  </a:lnTo>
                  <a:lnTo>
                    <a:pt x="14286" y="4948"/>
                  </a:lnTo>
                  <a:lnTo>
                    <a:pt x="14558" y="5469"/>
                  </a:lnTo>
                  <a:lnTo>
                    <a:pt x="14694" y="5990"/>
                  </a:lnTo>
                  <a:lnTo>
                    <a:pt x="14966" y="6510"/>
                  </a:lnTo>
                  <a:lnTo>
                    <a:pt x="15102" y="7083"/>
                  </a:lnTo>
                  <a:lnTo>
                    <a:pt x="15374" y="7656"/>
                  </a:lnTo>
                  <a:lnTo>
                    <a:pt x="15646" y="8177"/>
                  </a:lnTo>
                  <a:lnTo>
                    <a:pt x="15918" y="8802"/>
                  </a:lnTo>
                  <a:lnTo>
                    <a:pt x="16054" y="9375"/>
                  </a:lnTo>
                  <a:lnTo>
                    <a:pt x="16190" y="9896"/>
                  </a:lnTo>
                  <a:lnTo>
                    <a:pt x="16599" y="10469"/>
                  </a:lnTo>
                  <a:lnTo>
                    <a:pt x="16735" y="10990"/>
                  </a:lnTo>
                  <a:lnTo>
                    <a:pt x="17007" y="11615"/>
                  </a:lnTo>
                  <a:lnTo>
                    <a:pt x="17143" y="12135"/>
                  </a:lnTo>
                  <a:lnTo>
                    <a:pt x="17279" y="12708"/>
                  </a:lnTo>
                  <a:lnTo>
                    <a:pt x="17551" y="13281"/>
                  </a:lnTo>
                  <a:lnTo>
                    <a:pt x="17687" y="13854"/>
                  </a:lnTo>
                  <a:lnTo>
                    <a:pt x="17959" y="14375"/>
                  </a:lnTo>
                  <a:lnTo>
                    <a:pt x="18095" y="14948"/>
                  </a:lnTo>
                  <a:lnTo>
                    <a:pt x="18231" y="15469"/>
                  </a:lnTo>
                  <a:lnTo>
                    <a:pt x="18367" y="15938"/>
                  </a:lnTo>
                  <a:lnTo>
                    <a:pt x="18639" y="16406"/>
                  </a:lnTo>
                  <a:lnTo>
                    <a:pt x="18776" y="16875"/>
                  </a:lnTo>
                  <a:lnTo>
                    <a:pt x="19048" y="17292"/>
                  </a:lnTo>
                  <a:lnTo>
                    <a:pt x="19184" y="17708"/>
                  </a:lnTo>
                  <a:lnTo>
                    <a:pt x="19320" y="18177"/>
                  </a:lnTo>
                  <a:lnTo>
                    <a:pt x="19456" y="18542"/>
                  </a:lnTo>
                  <a:lnTo>
                    <a:pt x="19456" y="18906"/>
                  </a:lnTo>
                  <a:lnTo>
                    <a:pt x="19592" y="19167"/>
                  </a:lnTo>
                  <a:lnTo>
                    <a:pt x="19728" y="19479"/>
                  </a:lnTo>
                  <a:lnTo>
                    <a:pt x="19864" y="19740"/>
                  </a:lnTo>
                  <a:lnTo>
                    <a:pt x="19864" y="19948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46" name="AutoShape 30"/>
            <p:cNvSpPr>
              <a:spLocks/>
            </p:cNvSpPr>
            <p:nvPr/>
          </p:nvSpPr>
          <p:spPr bwMode="auto">
            <a:xfrm>
              <a:off x="2077" y="691"/>
              <a:ext cx="93" cy="139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47 h 20000"/>
                <a:gd name="T4" fmla="*/ 382 w 20000"/>
                <a:gd name="T5" fmla="*/ 1240 h 20000"/>
                <a:gd name="T6" fmla="*/ 510 w 20000"/>
                <a:gd name="T7" fmla="*/ 1887 h 20000"/>
                <a:gd name="T8" fmla="*/ 764 w 20000"/>
                <a:gd name="T9" fmla="*/ 2534 h 20000"/>
                <a:gd name="T10" fmla="*/ 892 w 20000"/>
                <a:gd name="T11" fmla="*/ 3127 h 20000"/>
                <a:gd name="T12" fmla="*/ 1274 w 20000"/>
                <a:gd name="T13" fmla="*/ 3720 h 20000"/>
                <a:gd name="T14" fmla="*/ 1401 w 20000"/>
                <a:gd name="T15" fmla="*/ 4367 h 20000"/>
                <a:gd name="T16" fmla="*/ 1656 w 20000"/>
                <a:gd name="T17" fmla="*/ 4960 h 20000"/>
                <a:gd name="T18" fmla="*/ 1656 w 20000"/>
                <a:gd name="T19" fmla="*/ 5553 h 20000"/>
                <a:gd name="T20" fmla="*/ 2038 w 20000"/>
                <a:gd name="T21" fmla="*/ 6146 h 20000"/>
                <a:gd name="T22" fmla="*/ 2166 w 20000"/>
                <a:gd name="T23" fmla="*/ 6739 h 20000"/>
                <a:gd name="T24" fmla="*/ 2420 w 20000"/>
                <a:gd name="T25" fmla="*/ 7278 h 20000"/>
                <a:gd name="T26" fmla="*/ 2675 w 20000"/>
                <a:gd name="T27" fmla="*/ 7925 h 20000"/>
                <a:gd name="T28" fmla="*/ 2803 w 20000"/>
                <a:gd name="T29" fmla="*/ 8464 h 20000"/>
                <a:gd name="T30" fmla="*/ 2930 w 20000"/>
                <a:gd name="T31" fmla="*/ 9003 h 20000"/>
                <a:gd name="T32" fmla="*/ 3185 w 20000"/>
                <a:gd name="T33" fmla="*/ 9596 h 20000"/>
                <a:gd name="T34" fmla="*/ 3312 w 20000"/>
                <a:gd name="T35" fmla="*/ 10135 h 20000"/>
                <a:gd name="T36" fmla="*/ 3567 w 20000"/>
                <a:gd name="T37" fmla="*/ 10674 h 20000"/>
                <a:gd name="T38" fmla="*/ 3822 w 20000"/>
                <a:gd name="T39" fmla="*/ 11213 h 20000"/>
                <a:gd name="T40" fmla="*/ 3949 w 20000"/>
                <a:gd name="T41" fmla="*/ 11698 h 20000"/>
                <a:gd name="T42" fmla="*/ 4076 w 20000"/>
                <a:gd name="T43" fmla="*/ 12237 h 20000"/>
                <a:gd name="T44" fmla="*/ 4331 w 20000"/>
                <a:gd name="T45" fmla="*/ 12722 h 20000"/>
                <a:gd name="T46" fmla="*/ 4586 w 20000"/>
                <a:gd name="T47" fmla="*/ 13154 h 20000"/>
                <a:gd name="T48" fmla="*/ 4713 w 20000"/>
                <a:gd name="T49" fmla="*/ 13693 h 20000"/>
                <a:gd name="T50" fmla="*/ 4968 w 20000"/>
                <a:gd name="T51" fmla="*/ 14124 h 20000"/>
                <a:gd name="T52" fmla="*/ 5096 w 20000"/>
                <a:gd name="T53" fmla="*/ 14555 h 20000"/>
                <a:gd name="T54" fmla="*/ 5350 w 20000"/>
                <a:gd name="T55" fmla="*/ 14987 h 20000"/>
                <a:gd name="T56" fmla="*/ 5605 w 20000"/>
                <a:gd name="T57" fmla="*/ 15472 h 20000"/>
                <a:gd name="T58" fmla="*/ 5732 w 20000"/>
                <a:gd name="T59" fmla="*/ 15849 h 20000"/>
                <a:gd name="T60" fmla="*/ 6115 w 20000"/>
                <a:gd name="T61" fmla="*/ 16226 h 20000"/>
                <a:gd name="T62" fmla="*/ 6115 w 20000"/>
                <a:gd name="T63" fmla="*/ 16604 h 20000"/>
                <a:gd name="T64" fmla="*/ 6369 w 20000"/>
                <a:gd name="T65" fmla="*/ 16981 h 20000"/>
                <a:gd name="T66" fmla="*/ 6624 w 20000"/>
                <a:gd name="T67" fmla="*/ 17251 h 20000"/>
                <a:gd name="T68" fmla="*/ 6752 w 20000"/>
                <a:gd name="T69" fmla="*/ 17628 h 20000"/>
                <a:gd name="T70" fmla="*/ 7006 w 20000"/>
                <a:gd name="T71" fmla="*/ 17898 h 20000"/>
                <a:gd name="T72" fmla="*/ 7261 w 20000"/>
                <a:gd name="T73" fmla="*/ 18167 h 20000"/>
                <a:gd name="T74" fmla="*/ 7389 w 20000"/>
                <a:gd name="T75" fmla="*/ 18491 h 20000"/>
                <a:gd name="T76" fmla="*/ 7516 w 20000"/>
                <a:gd name="T77" fmla="*/ 18760 h 20000"/>
                <a:gd name="T78" fmla="*/ 7898 w 20000"/>
                <a:gd name="T79" fmla="*/ 18976 h 20000"/>
                <a:gd name="T80" fmla="*/ 8025 w 20000"/>
                <a:gd name="T81" fmla="*/ 19137 h 20000"/>
                <a:gd name="T82" fmla="*/ 8280 w 20000"/>
                <a:gd name="T83" fmla="*/ 19353 h 20000"/>
                <a:gd name="T84" fmla="*/ 8408 w 20000"/>
                <a:gd name="T85" fmla="*/ 19461 h 20000"/>
                <a:gd name="T86" fmla="*/ 8535 w 20000"/>
                <a:gd name="T87" fmla="*/ 19677 h 20000"/>
                <a:gd name="T88" fmla="*/ 8917 w 20000"/>
                <a:gd name="T89" fmla="*/ 19730 h 20000"/>
                <a:gd name="T90" fmla="*/ 9045 w 20000"/>
                <a:gd name="T91" fmla="*/ 19892 h 20000"/>
                <a:gd name="T92" fmla="*/ 9299 w 20000"/>
                <a:gd name="T93" fmla="*/ 19892 h 20000"/>
                <a:gd name="T94" fmla="*/ 9427 w 20000"/>
                <a:gd name="T95" fmla="*/ 19946 h 20000"/>
                <a:gd name="T96" fmla="*/ 9682 w 20000"/>
                <a:gd name="T97" fmla="*/ 19946 h 20000"/>
                <a:gd name="T98" fmla="*/ 9936 w 20000"/>
                <a:gd name="T99" fmla="*/ 19946 h 20000"/>
                <a:gd name="T100" fmla="*/ 10064 w 20000"/>
                <a:gd name="T101" fmla="*/ 19892 h 20000"/>
                <a:gd name="T102" fmla="*/ 10318 w 20000"/>
                <a:gd name="T103" fmla="*/ 19892 h 20000"/>
                <a:gd name="T104" fmla="*/ 10573 w 20000"/>
                <a:gd name="T105" fmla="*/ 19677 h 20000"/>
                <a:gd name="T106" fmla="*/ 10701 w 20000"/>
                <a:gd name="T107" fmla="*/ 19515 h 20000"/>
                <a:gd name="T108" fmla="*/ 10955 w 20000"/>
                <a:gd name="T109" fmla="*/ 19353 h 20000"/>
                <a:gd name="T110" fmla="*/ 11338 w 20000"/>
                <a:gd name="T111" fmla="*/ 19137 h 20000"/>
                <a:gd name="T112" fmla="*/ 11465 w 20000"/>
                <a:gd name="T113" fmla="*/ 18868 h 20000"/>
                <a:gd name="T114" fmla="*/ 11720 w 20000"/>
                <a:gd name="T115" fmla="*/ 18544 h 20000"/>
                <a:gd name="T116" fmla="*/ 11975 w 20000"/>
                <a:gd name="T117" fmla="*/ 18275 h 20000"/>
                <a:gd name="T118" fmla="*/ 12102 w 20000"/>
                <a:gd name="T119" fmla="*/ 17844 h 20000"/>
                <a:gd name="T120" fmla="*/ 12484 w 20000"/>
                <a:gd name="T121" fmla="*/ 17466 h 20000"/>
                <a:gd name="T122" fmla="*/ 12739 w 20000"/>
                <a:gd name="T123" fmla="*/ 17197 h 20000"/>
                <a:gd name="T124" fmla="*/ 12866 w 20000"/>
                <a:gd name="T125" fmla="*/ 16765 h 20000"/>
                <a:gd name="T126" fmla="*/ 13248 w 20000"/>
                <a:gd name="T127" fmla="*/ 1628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47"/>
                  </a:lnTo>
                  <a:lnTo>
                    <a:pt x="382" y="1240"/>
                  </a:lnTo>
                  <a:lnTo>
                    <a:pt x="510" y="1887"/>
                  </a:lnTo>
                  <a:lnTo>
                    <a:pt x="764" y="2534"/>
                  </a:lnTo>
                  <a:lnTo>
                    <a:pt x="892" y="3127"/>
                  </a:lnTo>
                  <a:lnTo>
                    <a:pt x="1274" y="3720"/>
                  </a:lnTo>
                  <a:lnTo>
                    <a:pt x="1401" y="4367"/>
                  </a:lnTo>
                  <a:lnTo>
                    <a:pt x="1656" y="4960"/>
                  </a:lnTo>
                  <a:lnTo>
                    <a:pt x="1656" y="5553"/>
                  </a:lnTo>
                  <a:lnTo>
                    <a:pt x="2038" y="6146"/>
                  </a:lnTo>
                  <a:lnTo>
                    <a:pt x="2166" y="6739"/>
                  </a:lnTo>
                  <a:lnTo>
                    <a:pt x="2420" y="7278"/>
                  </a:lnTo>
                  <a:lnTo>
                    <a:pt x="2675" y="7925"/>
                  </a:lnTo>
                  <a:lnTo>
                    <a:pt x="2803" y="8464"/>
                  </a:lnTo>
                  <a:lnTo>
                    <a:pt x="2930" y="9003"/>
                  </a:lnTo>
                  <a:lnTo>
                    <a:pt x="3185" y="9596"/>
                  </a:lnTo>
                  <a:lnTo>
                    <a:pt x="3312" y="10135"/>
                  </a:lnTo>
                  <a:lnTo>
                    <a:pt x="3567" y="10674"/>
                  </a:lnTo>
                  <a:lnTo>
                    <a:pt x="3822" y="11213"/>
                  </a:lnTo>
                  <a:lnTo>
                    <a:pt x="3949" y="11698"/>
                  </a:lnTo>
                  <a:lnTo>
                    <a:pt x="4076" y="12237"/>
                  </a:lnTo>
                  <a:lnTo>
                    <a:pt x="4331" y="12722"/>
                  </a:lnTo>
                  <a:lnTo>
                    <a:pt x="4586" y="13154"/>
                  </a:lnTo>
                  <a:lnTo>
                    <a:pt x="4713" y="13693"/>
                  </a:lnTo>
                  <a:lnTo>
                    <a:pt x="4968" y="14124"/>
                  </a:lnTo>
                  <a:lnTo>
                    <a:pt x="5096" y="14555"/>
                  </a:lnTo>
                  <a:lnTo>
                    <a:pt x="5350" y="14987"/>
                  </a:lnTo>
                  <a:lnTo>
                    <a:pt x="5605" y="15472"/>
                  </a:lnTo>
                  <a:lnTo>
                    <a:pt x="5732" y="15849"/>
                  </a:lnTo>
                  <a:lnTo>
                    <a:pt x="6115" y="16226"/>
                  </a:lnTo>
                  <a:lnTo>
                    <a:pt x="6115" y="16604"/>
                  </a:lnTo>
                  <a:lnTo>
                    <a:pt x="6369" y="16981"/>
                  </a:lnTo>
                  <a:lnTo>
                    <a:pt x="6624" y="17251"/>
                  </a:lnTo>
                  <a:lnTo>
                    <a:pt x="6752" y="17628"/>
                  </a:lnTo>
                  <a:lnTo>
                    <a:pt x="7006" y="17898"/>
                  </a:lnTo>
                  <a:lnTo>
                    <a:pt x="7261" y="18167"/>
                  </a:lnTo>
                  <a:lnTo>
                    <a:pt x="7389" y="18491"/>
                  </a:lnTo>
                  <a:lnTo>
                    <a:pt x="7516" y="18760"/>
                  </a:lnTo>
                  <a:lnTo>
                    <a:pt x="7898" y="18976"/>
                  </a:lnTo>
                  <a:lnTo>
                    <a:pt x="8025" y="19137"/>
                  </a:lnTo>
                  <a:lnTo>
                    <a:pt x="8280" y="19353"/>
                  </a:lnTo>
                  <a:lnTo>
                    <a:pt x="8408" y="19461"/>
                  </a:lnTo>
                  <a:lnTo>
                    <a:pt x="8535" y="19677"/>
                  </a:lnTo>
                  <a:lnTo>
                    <a:pt x="8917" y="19730"/>
                  </a:lnTo>
                  <a:lnTo>
                    <a:pt x="9045" y="19892"/>
                  </a:lnTo>
                  <a:lnTo>
                    <a:pt x="9299" y="19892"/>
                  </a:lnTo>
                  <a:lnTo>
                    <a:pt x="9427" y="19946"/>
                  </a:lnTo>
                  <a:lnTo>
                    <a:pt x="9682" y="19946"/>
                  </a:lnTo>
                  <a:lnTo>
                    <a:pt x="9936" y="19946"/>
                  </a:lnTo>
                  <a:lnTo>
                    <a:pt x="10064" y="19892"/>
                  </a:lnTo>
                  <a:lnTo>
                    <a:pt x="10318" y="19892"/>
                  </a:lnTo>
                  <a:lnTo>
                    <a:pt x="10573" y="19677"/>
                  </a:lnTo>
                  <a:lnTo>
                    <a:pt x="10701" y="19515"/>
                  </a:lnTo>
                  <a:lnTo>
                    <a:pt x="10955" y="19353"/>
                  </a:lnTo>
                  <a:lnTo>
                    <a:pt x="11338" y="19137"/>
                  </a:lnTo>
                  <a:lnTo>
                    <a:pt x="11465" y="18868"/>
                  </a:lnTo>
                  <a:lnTo>
                    <a:pt x="11720" y="18544"/>
                  </a:lnTo>
                  <a:lnTo>
                    <a:pt x="11975" y="18275"/>
                  </a:lnTo>
                  <a:lnTo>
                    <a:pt x="12102" y="17844"/>
                  </a:lnTo>
                  <a:lnTo>
                    <a:pt x="12484" y="17466"/>
                  </a:lnTo>
                  <a:lnTo>
                    <a:pt x="12739" y="17197"/>
                  </a:lnTo>
                  <a:lnTo>
                    <a:pt x="12866" y="16765"/>
                  </a:lnTo>
                  <a:lnTo>
                    <a:pt x="13248" y="16280"/>
                  </a:lnTo>
                  <a:lnTo>
                    <a:pt x="13376" y="15849"/>
                  </a:lnTo>
                  <a:lnTo>
                    <a:pt x="13758" y="15364"/>
                  </a:lnTo>
                  <a:lnTo>
                    <a:pt x="13885" y="14879"/>
                  </a:lnTo>
                  <a:lnTo>
                    <a:pt x="14140" y="14340"/>
                  </a:lnTo>
                  <a:lnTo>
                    <a:pt x="14395" y="13801"/>
                  </a:lnTo>
                  <a:lnTo>
                    <a:pt x="14777" y="13315"/>
                  </a:lnTo>
                  <a:lnTo>
                    <a:pt x="14904" y="12776"/>
                  </a:lnTo>
                  <a:lnTo>
                    <a:pt x="15159" y="12237"/>
                  </a:lnTo>
                  <a:lnTo>
                    <a:pt x="15414" y="11644"/>
                  </a:lnTo>
                  <a:lnTo>
                    <a:pt x="15669" y="11105"/>
                  </a:lnTo>
                  <a:lnTo>
                    <a:pt x="15924" y="10566"/>
                  </a:lnTo>
                  <a:lnTo>
                    <a:pt x="16051" y="10027"/>
                  </a:lnTo>
                  <a:lnTo>
                    <a:pt x="16306" y="9488"/>
                  </a:lnTo>
                  <a:lnTo>
                    <a:pt x="16561" y="8895"/>
                  </a:lnTo>
                  <a:lnTo>
                    <a:pt x="16815" y="8356"/>
                  </a:lnTo>
                  <a:lnTo>
                    <a:pt x="17070" y="7763"/>
                  </a:lnTo>
                  <a:lnTo>
                    <a:pt x="17197" y="7278"/>
                  </a:lnTo>
                  <a:lnTo>
                    <a:pt x="17325" y="6792"/>
                  </a:lnTo>
                  <a:lnTo>
                    <a:pt x="17707" y="6253"/>
                  </a:lnTo>
                  <a:lnTo>
                    <a:pt x="17834" y="5714"/>
                  </a:lnTo>
                  <a:lnTo>
                    <a:pt x="18217" y="5229"/>
                  </a:lnTo>
                  <a:lnTo>
                    <a:pt x="18344" y="4744"/>
                  </a:lnTo>
                  <a:lnTo>
                    <a:pt x="18344" y="4313"/>
                  </a:lnTo>
                  <a:lnTo>
                    <a:pt x="18726" y="3881"/>
                  </a:lnTo>
                  <a:lnTo>
                    <a:pt x="18854" y="3396"/>
                  </a:lnTo>
                  <a:lnTo>
                    <a:pt x="19108" y="3019"/>
                  </a:lnTo>
                  <a:lnTo>
                    <a:pt x="19236" y="2588"/>
                  </a:lnTo>
                  <a:lnTo>
                    <a:pt x="19363" y="2210"/>
                  </a:lnTo>
                  <a:lnTo>
                    <a:pt x="19490" y="1887"/>
                  </a:lnTo>
                  <a:lnTo>
                    <a:pt x="19490" y="1671"/>
                  </a:lnTo>
                  <a:lnTo>
                    <a:pt x="19745" y="1348"/>
                  </a:lnTo>
                  <a:lnTo>
                    <a:pt x="19745" y="1024"/>
                  </a:lnTo>
                  <a:lnTo>
                    <a:pt x="19873" y="86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54" name="AutoShape 31"/>
            <p:cNvSpPr>
              <a:spLocks/>
            </p:cNvSpPr>
            <p:nvPr/>
          </p:nvSpPr>
          <p:spPr bwMode="auto">
            <a:xfrm>
              <a:off x="2172" y="563"/>
              <a:ext cx="87" cy="140"/>
            </a:xfrm>
            <a:custGeom>
              <a:avLst/>
              <a:gdLst>
                <a:gd name="T0" fmla="*/ 0 w 20000"/>
                <a:gd name="T1" fmla="*/ 19088 h 20000"/>
                <a:gd name="T2" fmla="*/ 272 w 20000"/>
                <a:gd name="T3" fmla="*/ 18499 h 20000"/>
                <a:gd name="T4" fmla="*/ 544 w 20000"/>
                <a:gd name="T5" fmla="*/ 17909 h 20000"/>
                <a:gd name="T6" fmla="*/ 680 w 20000"/>
                <a:gd name="T7" fmla="*/ 17265 h 20000"/>
                <a:gd name="T8" fmla="*/ 816 w 20000"/>
                <a:gd name="T9" fmla="*/ 16676 h 20000"/>
                <a:gd name="T10" fmla="*/ 1088 w 20000"/>
                <a:gd name="T11" fmla="*/ 16086 h 20000"/>
                <a:gd name="T12" fmla="*/ 1361 w 20000"/>
                <a:gd name="T13" fmla="*/ 15496 h 20000"/>
                <a:gd name="T14" fmla="*/ 1633 w 20000"/>
                <a:gd name="T15" fmla="*/ 14906 h 20000"/>
                <a:gd name="T16" fmla="*/ 1769 w 20000"/>
                <a:gd name="T17" fmla="*/ 14316 h 20000"/>
                <a:gd name="T18" fmla="*/ 1905 w 20000"/>
                <a:gd name="T19" fmla="*/ 13673 h 20000"/>
                <a:gd name="T20" fmla="*/ 2177 w 20000"/>
                <a:gd name="T21" fmla="*/ 13137 h 20000"/>
                <a:gd name="T22" fmla="*/ 2449 w 20000"/>
                <a:gd name="T23" fmla="*/ 12601 h 20000"/>
                <a:gd name="T24" fmla="*/ 2721 w 20000"/>
                <a:gd name="T25" fmla="*/ 12064 h 20000"/>
                <a:gd name="T26" fmla="*/ 2993 w 20000"/>
                <a:gd name="T27" fmla="*/ 11421 h 20000"/>
                <a:gd name="T28" fmla="*/ 2993 w 20000"/>
                <a:gd name="T29" fmla="*/ 10885 h 20000"/>
                <a:gd name="T30" fmla="*/ 3265 w 20000"/>
                <a:gd name="T31" fmla="*/ 10349 h 20000"/>
                <a:gd name="T32" fmla="*/ 3537 w 20000"/>
                <a:gd name="T33" fmla="*/ 9812 h 20000"/>
                <a:gd name="T34" fmla="*/ 3810 w 20000"/>
                <a:gd name="T35" fmla="*/ 9276 h 20000"/>
                <a:gd name="T36" fmla="*/ 4082 w 20000"/>
                <a:gd name="T37" fmla="*/ 8794 h 20000"/>
                <a:gd name="T38" fmla="*/ 4218 w 20000"/>
                <a:gd name="T39" fmla="*/ 8257 h 20000"/>
                <a:gd name="T40" fmla="*/ 4354 w 20000"/>
                <a:gd name="T41" fmla="*/ 7721 h 20000"/>
                <a:gd name="T42" fmla="*/ 4762 w 20000"/>
                <a:gd name="T43" fmla="*/ 7239 h 20000"/>
                <a:gd name="T44" fmla="*/ 4898 w 20000"/>
                <a:gd name="T45" fmla="*/ 6756 h 20000"/>
                <a:gd name="T46" fmla="*/ 5170 w 20000"/>
                <a:gd name="T47" fmla="*/ 6327 h 20000"/>
                <a:gd name="T48" fmla="*/ 5306 w 20000"/>
                <a:gd name="T49" fmla="*/ 5898 h 20000"/>
                <a:gd name="T50" fmla="*/ 5442 w 20000"/>
                <a:gd name="T51" fmla="*/ 5469 h 20000"/>
                <a:gd name="T52" fmla="*/ 5850 w 20000"/>
                <a:gd name="T53" fmla="*/ 4987 h 20000"/>
                <a:gd name="T54" fmla="*/ 5850 w 20000"/>
                <a:gd name="T55" fmla="*/ 4558 h 20000"/>
                <a:gd name="T56" fmla="*/ 6259 w 20000"/>
                <a:gd name="T57" fmla="*/ 4129 h 20000"/>
                <a:gd name="T58" fmla="*/ 6531 w 20000"/>
                <a:gd name="T59" fmla="*/ 3753 h 20000"/>
                <a:gd name="T60" fmla="*/ 6531 w 20000"/>
                <a:gd name="T61" fmla="*/ 3432 h 20000"/>
                <a:gd name="T62" fmla="*/ 6939 w 20000"/>
                <a:gd name="T63" fmla="*/ 3003 h 20000"/>
                <a:gd name="T64" fmla="*/ 7075 w 20000"/>
                <a:gd name="T65" fmla="*/ 2735 h 20000"/>
                <a:gd name="T66" fmla="*/ 7347 w 20000"/>
                <a:gd name="T67" fmla="*/ 2413 h 20000"/>
                <a:gd name="T68" fmla="*/ 7483 w 20000"/>
                <a:gd name="T69" fmla="*/ 2091 h 20000"/>
                <a:gd name="T70" fmla="*/ 7619 w 20000"/>
                <a:gd name="T71" fmla="*/ 1823 h 20000"/>
                <a:gd name="T72" fmla="*/ 7891 w 20000"/>
                <a:gd name="T73" fmla="*/ 1609 h 20000"/>
                <a:gd name="T74" fmla="*/ 8163 w 20000"/>
                <a:gd name="T75" fmla="*/ 1287 h 20000"/>
                <a:gd name="T76" fmla="*/ 8435 w 20000"/>
                <a:gd name="T77" fmla="*/ 1019 h 20000"/>
                <a:gd name="T78" fmla="*/ 8571 w 20000"/>
                <a:gd name="T79" fmla="*/ 858 h 20000"/>
                <a:gd name="T80" fmla="*/ 8844 w 20000"/>
                <a:gd name="T81" fmla="*/ 643 h 20000"/>
                <a:gd name="T82" fmla="*/ 8980 w 20000"/>
                <a:gd name="T83" fmla="*/ 483 h 20000"/>
                <a:gd name="T84" fmla="*/ 9116 w 20000"/>
                <a:gd name="T85" fmla="*/ 375 h 20000"/>
                <a:gd name="T86" fmla="*/ 9524 w 20000"/>
                <a:gd name="T87" fmla="*/ 268 h 20000"/>
                <a:gd name="T88" fmla="*/ 9524 w 20000"/>
                <a:gd name="T89" fmla="*/ 107 h 20000"/>
                <a:gd name="T90" fmla="*/ 9932 w 20000"/>
                <a:gd name="T91" fmla="*/ 107 h 20000"/>
                <a:gd name="T92" fmla="*/ 10068 w 20000"/>
                <a:gd name="T93" fmla="*/ 54 h 20000"/>
                <a:gd name="T94" fmla="*/ 10204 w 20000"/>
                <a:gd name="T95" fmla="*/ 0 h 20000"/>
                <a:gd name="T96" fmla="*/ 10476 w 20000"/>
                <a:gd name="T97" fmla="*/ 54 h 20000"/>
                <a:gd name="T98" fmla="*/ 10748 w 20000"/>
                <a:gd name="T99" fmla="*/ 54 h 20000"/>
                <a:gd name="T100" fmla="*/ 10884 w 20000"/>
                <a:gd name="T101" fmla="*/ 107 h 20000"/>
                <a:gd name="T102" fmla="*/ 11156 w 20000"/>
                <a:gd name="T103" fmla="*/ 214 h 20000"/>
                <a:gd name="T104" fmla="*/ 11293 w 20000"/>
                <a:gd name="T105" fmla="*/ 322 h 20000"/>
                <a:gd name="T106" fmla="*/ 11565 w 20000"/>
                <a:gd name="T107" fmla="*/ 536 h 20000"/>
                <a:gd name="T108" fmla="*/ 11837 w 20000"/>
                <a:gd name="T109" fmla="*/ 751 h 20000"/>
                <a:gd name="T110" fmla="*/ 12109 w 20000"/>
                <a:gd name="T111" fmla="*/ 1019 h 20000"/>
                <a:gd name="T112" fmla="*/ 12245 w 20000"/>
                <a:gd name="T113" fmla="*/ 1233 h 20000"/>
                <a:gd name="T114" fmla="*/ 12381 w 20000"/>
                <a:gd name="T115" fmla="*/ 1609 h 20000"/>
                <a:gd name="T116" fmla="*/ 12653 w 20000"/>
                <a:gd name="T117" fmla="*/ 1877 h 20000"/>
                <a:gd name="T118" fmla="*/ 12925 w 20000"/>
                <a:gd name="T119" fmla="*/ 2306 h 20000"/>
                <a:gd name="T120" fmla="*/ 13061 w 20000"/>
                <a:gd name="T121" fmla="*/ 2735 h 20000"/>
                <a:gd name="T122" fmla="*/ 13469 w 20000"/>
                <a:gd name="T123" fmla="*/ 3110 h 20000"/>
                <a:gd name="T124" fmla="*/ 13469 w 20000"/>
                <a:gd name="T125" fmla="*/ 3539 h 20000"/>
                <a:gd name="T126" fmla="*/ 13741 w 20000"/>
                <a:gd name="T127" fmla="*/ 396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8"/>
                  </a:moveTo>
                  <a:lnTo>
                    <a:pt x="272" y="18499"/>
                  </a:lnTo>
                  <a:lnTo>
                    <a:pt x="544" y="17909"/>
                  </a:lnTo>
                  <a:lnTo>
                    <a:pt x="680" y="17265"/>
                  </a:lnTo>
                  <a:lnTo>
                    <a:pt x="816" y="16676"/>
                  </a:lnTo>
                  <a:lnTo>
                    <a:pt x="1088" y="16086"/>
                  </a:lnTo>
                  <a:lnTo>
                    <a:pt x="1361" y="15496"/>
                  </a:lnTo>
                  <a:lnTo>
                    <a:pt x="1633" y="14906"/>
                  </a:lnTo>
                  <a:lnTo>
                    <a:pt x="1769" y="14316"/>
                  </a:lnTo>
                  <a:lnTo>
                    <a:pt x="1905" y="13673"/>
                  </a:lnTo>
                  <a:lnTo>
                    <a:pt x="2177" y="13137"/>
                  </a:lnTo>
                  <a:lnTo>
                    <a:pt x="2449" y="12601"/>
                  </a:lnTo>
                  <a:lnTo>
                    <a:pt x="2721" y="12064"/>
                  </a:lnTo>
                  <a:lnTo>
                    <a:pt x="2993" y="11421"/>
                  </a:lnTo>
                  <a:lnTo>
                    <a:pt x="2993" y="10885"/>
                  </a:lnTo>
                  <a:lnTo>
                    <a:pt x="3265" y="10349"/>
                  </a:lnTo>
                  <a:lnTo>
                    <a:pt x="3537" y="9812"/>
                  </a:lnTo>
                  <a:lnTo>
                    <a:pt x="3810" y="9276"/>
                  </a:lnTo>
                  <a:lnTo>
                    <a:pt x="4082" y="8794"/>
                  </a:lnTo>
                  <a:lnTo>
                    <a:pt x="4218" y="8257"/>
                  </a:lnTo>
                  <a:lnTo>
                    <a:pt x="4354" y="7721"/>
                  </a:lnTo>
                  <a:lnTo>
                    <a:pt x="4762" y="7239"/>
                  </a:lnTo>
                  <a:lnTo>
                    <a:pt x="4898" y="6756"/>
                  </a:lnTo>
                  <a:lnTo>
                    <a:pt x="5170" y="6327"/>
                  </a:lnTo>
                  <a:lnTo>
                    <a:pt x="5306" y="5898"/>
                  </a:lnTo>
                  <a:lnTo>
                    <a:pt x="5442" y="5469"/>
                  </a:lnTo>
                  <a:lnTo>
                    <a:pt x="5850" y="4987"/>
                  </a:lnTo>
                  <a:lnTo>
                    <a:pt x="5850" y="4558"/>
                  </a:lnTo>
                  <a:lnTo>
                    <a:pt x="6259" y="4129"/>
                  </a:lnTo>
                  <a:lnTo>
                    <a:pt x="6531" y="3753"/>
                  </a:lnTo>
                  <a:lnTo>
                    <a:pt x="6531" y="3432"/>
                  </a:lnTo>
                  <a:lnTo>
                    <a:pt x="6939" y="3003"/>
                  </a:lnTo>
                  <a:lnTo>
                    <a:pt x="7075" y="2735"/>
                  </a:lnTo>
                  <a:lnTo>
                    <a:pt x="7347" y="2413"/>
                  </a:lnTo>
                  <a:lnTo>
                    <a:pt x="7483" y="2091"/>
                  </a:lnTo>
                  <a:lnTo>
                    <a:pt x="7619" y="1823"/>
                  </a:lnTo>
                  <a:lnTo>
                    <a:pt x="7891" y="1609"/>
                  </a:lnTo>
                  <a:lnTo>
                    <a:pt x="8163" y="1287"/>
                  </a:lnTo>
                  <a:lnTo>
                    <a:pt x="8435" y="1019"/>
                  </a:lnTo>
                  <a:lnTo>
                    <a:pt x="8571" y="858"/>
                  </a:lnTo>
                  <a:lnTo>
                    <a:pt x="8844" y="643"/>
                  </a:lnTo>
                  <a:lnTo>
                    <a:pt x="8980" y="483"/>
                  </a:lnTo>
                  <a:lnTo>
                    <a:pt x="9116" y="375"/>
                  </a:lnTo>
                  <a:lnTo>
                    <a:pt x="9524" y="268"/>
                  </a:lnTo>
                  <a:lnTo>
                    <a:pt x="9524" y="107"/>
                  </a:lnTo>
                  <a:lnTo>
                    <a:pt x="9932" y="107"/>
                  </a:lnTo>
                  <a:lnTo>
                    <a:pt x="10068" y="54"/>
                  </a:lnTo>
                  <a:lnTo>
                    <a:pt x="10204" y="0"/>
                  </a:lnTo>
                  <a:lnTo>
                    <a:pt x="10476" y="54"/>
                  </a:lnTo>
                  <a:lnTo>
                    <a:pt x="10748" y="54"/>
                  </a:lnTo>
                  <a:lnTo>
                    <a:pt x="10884" y="107"/>
                  </a:lnTo>
                  <a:lnTo>
                    <a:pt x="11156" y="214"/>
                  </a:lnTo>
                  <a:lnTo>
                    <a:pt x="11293" y="322"/>
                  </a:lnTo>
                  <a:lnTo>
                    <a:pt x="11565" y="536"/>
                  </a:lnTo>
                  <a:lnTo>
                    <a:pt x="11837" y="751"/>
                  </a:lnTo>
                  <a:lnTo>
                    <a:pt x="12109" y="1019"/>
                  </a:lnTo>
                  <a:lnTo>
                    <a:pt x="12245" y="1233"/>
                  </a:lnTo>
                  <a:lnTo>
                    <a:pt x="12381" y="1609"/>
                  </a:lnTo>
                  <a:lnTo>
                    <a:pt x="12653" y="1877"/>
                  </a:lnTo>
                  <a:lnTo>
                    <a:pt x="12925" y="2306"/>
                  </a:lnTo>
                  <a:lnTo>
                    <a:pt x="13061" y="2735"/>
                  </a:lnTo>
                  <a:lnTo>
                    <a:pt x="13469" y="3110"/>
                  </a:lnTo>
                  <a:lnTo>
                    <a:pt x="13469" y="3539"/>
                  </a:lnTo>
                  <a:lnTo>
                    <a:pt x="13741" y="3968"/>
                  </a:lnTo>
                  <a:lnTo>
                    <a:pt x="14150" y="4450"/>
                  </a:lnTo>
                  <a:lnTo>
                    <a:pt x="14286" y="4987"/>
                  </a:lnTo>
                  <a:lnTo>
                    <a:pt x="14558" y="5469"/>
                  </a:lnTo>
                  <a:lnTo>
                    <a:pt x="14694" y="6005"/>
                  </a:lnTo>
                  <a:lnTo>
                    <a:pt x="14966" y="6542"/>
                  </a:lnTo>
                  <a:lnTo>
                    <a:pt x="15102" y="7024"/>
                  </a:lnTo>
                  <a:lnTo>
                    <a:pt x="15374" y="7614"/>
                  </a:lnTo>
                  <a:lnTo>
                    <a:pt x="15646" y="8150"/>
                  </a:lnTo>
                  <a:lnTo>
                    <a:pt x="15918" y="8794"/>
                  </a:lnTo>
                  <a:lnTo>
                    <a:pt x="16054" y="9330"/>
                  </a:lnTo>
                  <a:lnTo>
                    <a:pt x="16190" y="9866"/>
                  </a:lnTo>
                  <a:lnTo>
                    <a:pt x="16599" y="10456"/>
                  </a:lnTo>
                  <a:lnTo>
                    <a:pt x="16735" y="11046"/>
                  </a:lnTo>
                  <a:lnTo>
                    <a:pt x="17007" y="11635"/>
                  </a:lnTo>
                  <a:lnTo>
                    <a:pt x="17143" y="12172"/>
                  </a:lnTo>
                  <a:lnTo>
                    <a:pt x="17279" y="12761"/>
                  </a:lnTo>
                  <a:lnTo>
                    <a:pt x="17551" y="13298"/>
                  </a:lnTo>
                  <a:lnTo>
                    <a:pt x="17687" y="13834"/>
                  </a:lnTo>
                  <a:lnTo>
                    <a:pt x="17959" y="14370"/>
                  </a:lnTo>
                  <a:lnTo>
                    <a:pt x="18095" y="14960"/>
                  </a:lnTo>
                  <a:lnTo>
                    <a:pt x="18231" y="15442"/>
                  </a:lnTo>
                  <a:lnTo>
                    <a:pt x="18367" y="15871"/>
                  </a:lnTo>
                  <a:lnTo>
                    <a:pt x="18639" y="16461"/>
                  </a:lnTo>
                  <a:lnTo>
                    <a:pt x="18776" y="16836"/>
                  </a:lnTo>
                  <a:lnTo>
                    <a:pt x="19048" y="17265"/>
                  </a:lnTo>
                  <a:lnTo>
                    <a:pt x="19184" y="17748"/>
                  </a:lnTo>
                  <a:lnTo>
                    <a:pt x="19320" y="18177"/>
                  </a:lnTo>
                  <a:lnTo>
                    <a:pt x="19456" y="18552"/>
                  </a:lnTo>
                  <a:lnTo>
                    <a:pt x="19456" y="18874"/>
                  </a:lnTo>
                  <a:lnTo>
                    <a:pt x="19592" y="19196"/>
                  </a:lnTo>
                  <a:lnTo>
                    <a:pt x="19728" y="19517"/>
                  </a:lnTo>
                  <a:lnTo>
                    <a:pt x="19864" y="19732"/>
                  </a:lnTo>
                  <a:lnTo>
                    <a:pt x="19864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55" name="AutoShape 32"/>
            <p:cNvSpPr>
              <a:spLocks/>
            </p:cNvSpPr>
            <p:nvPr/>
          </p:nvSpPr>
          <p:spPr bwMode="auto">
            <a:xfrm>
              <a:off x="2262" y="697"/>
              <a:ext cx="93" cy="135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11 h 20000"/>
                <a:gd name="T4" fmla="*/ 382 w 20000"/>
                <a:gd name="T5" fmla="*/ 1278 h 20000"/>
                <a:gd name="T6" fmla="*/ 510 w 20000"/>
                <a:gd name="T7" fmla="*/ 1889 h 20000"/>
                <a:gd name="T8" fmla="*/ 764 w 20000"/>
                <a:gd name="T9" fmla="*/ 2500 h 20000"/>
                <a:gd name="T10" fmla="*/ 892 w 20000"/>
                <a:gd name="T11" fmla="*/ 3111 h 20000"/>
                <a:gd name="T12" fmla="*/ 1274 w 20000"/>
                <a:gd name="T13" fmla="*/ 3722 h 20000"/>
                <a:gd name="T14" fmla="*/ 1401 w 20000"/>
                <a:gd name="T15" fmla="*/ 4333 h 20000"/>
                <a:gd name="T16" fmla="*/ 1656 w 20000"/>
                <a:gd name="T17" fmla="*/ 4944 h 20000"/>
                <a:gd name="T18" fmla="*/ 1656 w 20000"/>
                <a:gd name="T19" fmla="*/ 5556 h 20000"/>
                <a:gd name="T20" fmla="*/ 2038 w 20000"/>
                <a:gd name="T21" fmla="*/ 6167 h 20000"/>
                <a:gd name="T22" fmla="*/ 2166 w 20000"/>
                <a:gd name="T23" fmla="*/ 6778 h 20000"/>
                <a:gd name="T24" fmla="*/ 2420 w 20000"/>
                <a:gd name="T25" fmla="*/ 7278 h 20000"/>
                <a:gd name="T26" fmla="*/ 2675 w 20000"/>
                <a:gd name="T27" fmla="*/ 7889 h 20000"/>
                <a:gd name="T28" fmla="*/ 2803 w 20000"/>
                <a:gd name="T29" fmla="*/ 8444 h 20000"/>
                <a:gd name="T30" fmla="*/ 2930 w 20000"/>
                <a:gd name="T31" fmla="*/ 9000 h 20000"/>
                <a:gd name="T32" fmla="*/ 3185 w 20000"/>
                <a:gd name="T33" fmla="*/ 9611 h 20000"/>
                <a:gd name="T34" fmla="*/ 3312 w 20000"/>
                <a:gd name="T35" fmla="*/ 10167 h 20000"/>
                <a:gd name="T36" fmla="*/ 3567 w 20000"/>
                <a:gd name="T37" fmla="*/ 10667 h 20000"/>
                <a:gd name="T38" fmla="*/ 3822 w 20000"/>
                <a:gd name="T39" fmla="*/ 11167 h 20000"/>
                <a:gd name="T40" fmla="*/ 3949 w 20000"/>
                <a:gd name="T41" fmla="*/ 11722 h 20000"/>
                <a:gd name="T42" fmla="*/ 4076 w 20000"/>
                <a:gd name="T43" fmla="*/ 12167 h 20000"/>
                <a:gd name="T44" fmla="*/ 4331 w 20000"/>
                <a:gd name="T45" fmla="*/ 12722 h 20000"/>
                <a:gd name="T46" fmla="*/ 4586 w 20000"/>
                <a:gd name="T47" fmla="*/ 13222 h 20000"/>
                <a:gd name="T48" fmla="*/ 4713 w 20000"/>
                <a:gd name="T49" fmla="*/ 13667 h 20000"/>
                <a:gd name="T50" fmla="*/ 4968 w 20000"/>
                <a:gd name="T51" fmla="*/ 14111 h 20000"/>
                <a:gd name="T52" fmla="*/ 5096 w 20000"/>
                <a:gd name="T53" fmla="*/ 14556 h 20000"/>
                <a:gd name="T54" fmla="*/ 5350 w 20000"/>
                <a:gd name="T55" fmla="*/ 15056 h 20000"/>
                <a:gd name="T56" fmla="*/ 5605 w 20000"/>
                <a:gd name="T57" fmla="*/ 15444 h 20000"/>
                <a:gd name="T58" fmla="*/ 5732 w 20000"/>
                <a:gd name="T59" fmla="*/ 15833 h 20000"/>
                <a:gd name="T60" fmla="*/ 6115 w 20000"/>
                <a:gd name="T61" fmla="*/ 16222 h 20000"/>
                <a:gd name="T62" fmla="*/ 6115 w 20000"/>
                <a:gd name="T63" fmla="*/ 16611 h 20000"/>
                <a:gd name="T64" fmla="*/ 6369 w 20000"/>
                <a:gd name="T65" fmla="*/ 16944 h 20000"/>
                <a:gd name="T66" fmla="*/ 6624 w 20000"/>
                <a:gd name="T67" fmla="*/ 17333 h 20000"/>
                <a:gd name="T68" fmla="*/ 6752 w 20000"/>
                <a:gd name="T69" fmla="*/ 17611 h 20000"/>
                <a:gd name="T70" fmla="*/ 7006 w 20000"/>
                <a:gd name="T71" fmla="*/ 17944 h 20000"/>
                <a:gd name="T72" fmla="*/ 7261 w 20000"/>
                <a:gd name="T73" fmla="*/ 18167 h 20000"/>
                <a:gd name="T74" fmla="*/ 7389 w 20000"/>
                <a:gd name="T75" fmla="*/ 18500 h 20000"/>
                <a:gd name="T76" fmla="*/ 7516 w 20000"/>
                <a:gd name="T77" fmla="*/ 18722 h 20000"/>
                <a:gd name="T78" fmla="*/ 7898 w 20000"/>
                <a:gd name="T79" fmla="*/ 18944 h 20000"/>
                <a:gd name="T80" fmla="*/ 8025 w 20000"/>
                <a:gd name="T81" fmla="*/ 19167 h 20000"/>
                <a:gd name="T82" fmla="*/ 8280 w 20000"/>
                <a:gd name="T83" fmla="*/ 19333 h 20000"/>
                <a:gd name="T84" fmla="*/ 8408 w 20000"/>
                <a:gd name="T85" fmla="*/ 19500 h 20000"/>
                <a:gd name="T86" fmla="*/ 8535 w 20000"/>
                <a:gd name="T87" fmla="*/ 19667 h 20000"/>
                <a:gd name="T88" fmla="*/ 8917 w 20000"/>
                <a:gd name="T89" fmla="*/ 19722 h 20000"/>
                <a:gd name="T90" fmla="*/ 9045 w 20000"/>
                <a:gd name="T91" fmla="*/ 19889 h 20000"/>
                <a:gd name="T92" fmla="*/ 9299 w 20000"/>
                <a:gd name="T93" fmla="*/ 19889 h 20000"/>
                <a:gd name="T94" fmla="*/ 9427 w 20000"/>
                <a:gd name="T95" fmla="*/ 19944 h 20000"/>
                <a:gd name="T96" fmla="*/ 9682 w 20000"/>
                <a:gd name="T97" fmla="*/ 19944 h 20000"/>
                <a:gd name="T98" fmla="*/ 9936 w 20000"/>
                <a:gd name="T99" fmla="*/ 19944 h 20000"/>
                <a:gd name="T100" fmla="*/ 10064 w 20000"/>
                <a:gd name="T101" fmla="*/ 19889 h 20000"/>
                <a:gd name="T102" fmla="*/ 10318 w 20000"/>
                <a:gd name="T103" fmla="*/ 19889 h 20000"/>
                <a:gd name="T104" fmla="*/ 10573 w 20000"/>
                <a:gd name="T105" fmla="*/ 19722 h 20000"/>
                <a:gd name="T106" fmla="*/ 10701 w 20000"/>
                <a:gd name="T107" fmla="*/ 19500 h 20000"/>
                <a:gd name="T108" fmla="*/ 10955 w 20000"/>
                <a:gd name="T109" fmla="*/ 19333 h 20000"/>
                <a:gd name="T110" fmla="*/ 11338 w 20000"/>
                <a:gd name="T111" fmla="*/ 19111 h 20000"/>
                <a:gd name="T112" fmla="*/ 11465 w 20000"/>
                <a:gd name="T113" fmla="*/ 18833 h 20000"/>
                <a:gd name="T114" fmla="*/ 11720 w 20000"/>
                <a:gd name="T115" fmla="*/ 18500 h 20000"/>
                <a:gd name="T116" fmla="*/ 11975 w 20000"/>
                <a:gd name="T117" fmla="*/ 18278 h 20000"/>
                <a:gd name="T118" fmla="*/ 12102 w 20000"/>
                <a:gd name="T119" fmla="*/ 17944 h 20000"/>
                <a:gd name="T120" fmla="*/ 12484 w 20000"/>
                <a:gd name="T121" fmla="*/ 17556 h 20000"/>
                <a:gd name="T122" fmla="*/ 12739 w 20000"/>
                <a:gd name="T123" fmla="*/ 17111 h 20000"/>
                <a:gd name="T124" fmla="*/ 12866 w 20000"/>
                <a:gd name="T125" fmla="*/ 16722 h 20000"/>
                <a:gd name="T126" fmla="*/ 13248 w 20000"/>
                <a:gd name="T127" fmla="*/ 1627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11"/>
                  </a:lnTo>
                  <a:lnTo>
                    <a:pt x="382" y="1278"/>
                  </a:lnTo>
                  <a:lnTo>
                    <a:pt x="510" y="1889"/>
                  </a:lnTo>
                  <a:lnTo>
                    <a:pt x="764" y="2500"/>
                  </a:lnTo>
                  <a:lnTo>
                    <a:pt x="892" y="3111"/>
                  </a:lnTo>
                  <a:lnTo>
                    <a:pt x="1274" y="3722"/>
                  </a:lnTo>
                  <a:lnTo>
                    <a:pt x="1401" y="4333"/>
                  </a:lnTo>
                  <a:lnTo>
                    <a:pt x="1656" y="4944"/>
                  </a:lnTo>
                  <a:lnTo>
                    <a:pt x="1656" y="5556"/>
                  </a:lnTo>
                  <a:lnTo>
                    <a:pt x="2038" y="6167"/>
                  </a:lnTo>
                  <a:lnTo>
                    <a:pt x="2166" y="6778"/>
                  </a:lnTo>
                  <a:lnTo>
                    <a:pt x="2420" y="7278"/>
                  </a:lnTo>
                  <a:lnTo>
                    <a:pt x="2675" y="7889"/>
                  </a:lnTo>
                  <a:lnTo>
                    <a:pt x="2803" y="8444"/>
                  </a:lnTo>
                  <a:lnTo>
                    <a:pt x="2930" y="9000"/>
                  </a:lnTo>
                  <a:lnTo>
                    <a:pt x="3185" y="9611"/>
                  </a:lnTo>
                  <a:lnTo>
                    <a:pt x="3312" y="10167"/>
                  </a:lnTo>
                  <a:lnTo>
                    <a:pt x="3567" y="10667"/>
                  </a:lnTo>
                  <a:lnTo>
                    <a:pt x="3822" y="11167"/>
                  </a:lnTo>
                  <a:lnTo>
                    <a:pt x="3949" y="11722"/>
                  </a:lnTo>
                  <a:lnTo>
                    <a:pt x="4076" y="12167"/>
                  </a:lnTo>
                  <a:lnTo>
                    <a:pt x="4331" y="12722"/>
                  </a:lnTo>
                  <a:lnTo>
                    <a:pt x="4586" y="13222"/>
                  </a:lnTo>
                  <a:lnTo>
                    <a:pt x="4713" y="13667"/>
                  </a:lnTo>
                  <a:lnTo>
                    <a:pt x="4968" y="14111"/>
                  </a:lnTo>
                  <a:lnTo>
                    <a:pt x="5096" y="14556"/>
                  </a:lnTo>
                  <a:lnTo>
                    <a:pt x="5350" y="15056"/>
                  </a:lnTo>
                  <a:lnTo>
                    <a:pt x="5605" y="15444"/>
                  </a:lnTo>
                  <a:lnTo>
                    <a:pt x="5732" y="15833"/>
                  </a:lnTo>
                  <a:lnTo>
                    <a:pt x="6115" y="16222"/>
                  </a:lnTo>
                  <a:lnTo>
                    <a:pt x="6115" y="16611"/>
                  </a:lnTo>
                  <a:lnTo>
                    <a:pt x="6369" y="16944"/>
                  </a:lnTo>
                  <a:lnTo>
                    <a:pt x="6624" y="17333"/>
                  </a:lnTo>
                  <a:lnTo>
                    <a:pt x="6752" y="17611"/>
                  </a:lnTo>
                  <a:lnTo>
                    <a:pt x="7006" y="17944"/>
                  </a:lnTo>
                  <a:lnTo>
                    <a:pt x="7261" y="18167"/>
                  </a:lnTo>
                  <a:lnTo>
                    <a:pt x="7389" y="18500"/>
                  </a:lnTo>
                  <a:lnTo>
                    <a:pt x="7516" y="18722"/>
                  </a:lnTo>
                  <a:lnTo>
                    <a:pt x="7898" y="18944"/>
                  </a:lnTo>
                  <a:lnTo>
                    <a:pt x="8025" y="19167"/>
                  </a:lnTo>
                  <a:lnTo>
                    <a:pt x="8280" y="19333"/>
                  </a:lnTo>
                  <a:lnTo>
                    <a:pt x="8408" y="19500"/>
                  </a:lnTo>
                  <a:lnTo>
                    <a:pt x="8535" y="19667"/>
                  </a:lnTo>
                  <a:lnTo>
                    <a:pt x="8917" y="19722"/>
                  </a:lnTo>
                  <a:lnTo>
                    <a:pt x="9045" y="19889"/>
                  </a:lnTo>
                  <a:lnTo>
                    <a:pt x="9299" y="19889"/>
                  </a:lnTo>
                  <a:lnTo>
                    <a:pt x="9427" y="19944"/>
                  </a:lnTo>
                  <a:lnTo>
                    <a:pt x="9682" y="19944"/>
                  </a:lnTo>
                  <a:lnTo>
                    <a:pt x="9936" y="19944"/>
                  </a:lnTo>
                  <a:lnTo>
                    <a:pt x="10064" y="19889"/>
                  </a:lnTo>
                  <a:lnTo>
                    <a:pt x="10318" y="19889"/>
                  </a:lnTo>
                  <a:lnTo>
                    <a:pt x="10573" y="19722"/>
                  </a:lnTo>
                  <a:lnTo>
                    <a:pt x="10701" y="19500"/>
                  </a:lnTo>
                  <a:lnTo>
                    <a:pt x="10955" y="19333"/>
                  </a:lnTo>
                  <a:lnTo>
                    <a:pt x="11338" y="19111"/>
                  </a:lnTo>
                  <a:lnTo>
                    <a:pt x="11465" y="18833"/>
                  </a:lnTo>
                  <a:lnTo>
                    <a:pt x="11720" y="18500"/>
                  </a:lnTo>
                  <a:lnTo>
                    <a:pt x="11975" y="18278"/>
                  </a:lnTo>
                  <a:lnTo>
                    <a:pt x="12102" y="17944"/>
                  </a:lnTo>
                  <a:lnTo>
                    <a:pt x="12484" y="17556"/>
                  </a:lnTo>
                  <a:lnTo>
                    <a:pt x="12739" y="17111"/>
                  </a:lnTo>
                  <a:lnTo>
                    <a:pt x="12866" y="16722"/>
                  </a:lnTo>
                  <a:lnTo>
                    <a:pt x="13248" y="16278"/>
                  </a:lnTo>
                  <a:lnTo>
                    <a:pt x="13376" y="15778"/>
                  </a:lnTo>
                  <a:lnTo>
                    <a:pt x="13758" y="15333"/>
                  </a:lnTo>
                  <a:lnTo>
                    <a:pt x="13885" y="14833"/>
                  </a:lnTo>
                  <a:lnTo>
                    <a:pt x="14140" y="14389"/>
                  </a:lnTo>
                  <a:lnTo>
                    <a:pt x="14395" y="13833"/>
                  </a:lnTo>
                  <a:lnTo>
                    <a:pt x="14777" y="13333"/>
                  </a:lnTo>
                  <a:lnTo>
                    <a:pt x="14904" y="12778"/>
                  </a:lnTo>
                  <a:lnTo>
                    <a:pt x="15159" y="12167"/>
                  </a:lnTo>
                  <a:lnTo>
                    <a:pt x="15414" y="11611"/>
                  </a:lnTo>
                  <a:lnTo>
                    <a:pt x="15669" y="11111"/>
                  </a:lnTo>
                  <a:lnTo>
                    <a:pt x="15924" y="10556"/>
                  </a:lnTo>
                  <a:lnTo>
                    <a:pt x="16051" y="10000"/>
                  </a:lnTo>
                  <a:lnTo>
                    <a:pt x="16306" y="9444"/>
                  </a:lnTo>
                  <a:lnTo>
                    <a:pt x="16561" y="8944"/>
                  </a:lnTo>
                  <a:lnTo>
                    <a:pt x="16815" y="8389"/>
                  </a:lnTo>
                  <a:lnTo>
                    <a:pt x="17070" y="7833"/>
                  </a:lnTo>
                  <a:lnTo>
                    <a:pt x="17197" y="7278"/>
                  </a:lnTo>
                  <a:lnTo>
                    <a:pt x="17325" y="6778"/>
                  </a:lnTo>
                  <a:lnTo>
                    <a:pt x="17707" y="6222"/>
                  </a:lnTo>
                  <a:lnTo>
                    <a:pt x="17834" y="5722"/>
                  </a:lnTo>
                  <a:lnTo>
                    <a:pt x="18217" y="5222"/>
                  </a:lnTo>
                  <a:lnTo>
                    <a:pt x="18344" y="4722"/>
                  </a:lnTo>
                  <a:lnTo>
                    <a:pt x="18344" y="4278"/>
                  </a:lnTo>
                  <a:lnTo>
                    <a:pt x="18726" y="3833"/>
                  </a:lnTo>
                  <a:lnTo>
                    <a:pt x="18854" y="3389"/>
                  </a:lnTo>
                  <a:lnTo>
                    <a:pt x="19108" y="3000"/>
                  </a:lnTo>
                  <a:lnTo>
                    <a:pt x="19236" y="2611"/>
                  </a:lnTo>
                  <a:lnTo>
                    <a:pt x="19363" y="2278"/>
                  </a:lnTo>
                  <a:lnTo>
                    <a:pt x="19490" y="1889"/>
                  </a:lnTo>
                  <a:lnTo>
                    <a:pt x="19490" y="1611"/>
                  </a:lnTo>
                  <a:lnTo>
                    <a:pt x="19745" y="1333"/>
                  </a:lnTo>
                  <a:lnTo>
                    <a:pt x="19745" y="1056"/>
                  </a:lnTo>
                  <a:lnTo>
                    <a:pt x="19873" y="83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56" name="AutoShape 33"/>
            <p:cNvSpPr>
              <a:spLocks/>
            </p:cNvSpPr>
            <p:nvPr/>
          </p:nvSpPr>
          <p:spPr bwMode="auto">
            <a:xfrm>
              <a:off x="2359" y="554"/>
              <a:ext cx="88" cy="144"/>
            </a:xfrm>
            <a:custGeom>
              <a:avLst/>
              <a:gdLst>
                <a:gd name="T0" fmla="*/ 0 w 20000"/>
                <a:gd name="T1" fmla="*/ 19063 h 20000"/>
                <a:gd name="T2" fmla="*/ 272 w 20000"/>
                <a:gd name="T3" fmla="*/ 18490 h 20000"/>
                <a:gd name="T4" fmla="*/ 544 w 20000"/>
                <a:gd name="T5" fmla="*/ 17865 h 20000"/>
                <a:gd name="T6" fmla="*/ 680 w 20000"/>
                <a:gd name="T7" fmla="*/ 17292 h 20000"/>
                <a:gd name="T8" fmla="*/ 816 w 20000"/>
                <a:gd name="T9" fmla="*/ 16667 h 20000"/>
                <a:gd name="T10" fmla="*/ 1088 w 20000"/>
                <a:gd name="T11" fmla="*/ 16042 h 20000"/>
                <a:gd name="T12" fmla="*/ 1361 w 20000"/>
                <a:gd name="T13" fmla="*/ 15469 h 20000"/>
                <a:gd name="T14" fmla="*/ 1633 w 20000"/>
                <a:gd name="T15" fmla="*/ 14896 h 20000"/>
                <a:gd name="T16" fmla="*/ 1769 w 20000"/>
                <a:gd name="T17" fmla="*/ 14271 h 20000"/>
                <a:gd name="T18" fmla="*/ 1905 w 20000"/>
                <a:gd name="T19" fmla="*/ 13698 h 20000"/>
                <a:gd name="T20" fmla="*/ 2177 w 20000"/>
                <a:gd name="T21" fmla="*/ 13177 h 20000"/>
                <a:gd name="T22" fmla="*/ 2449 w 20000"/>
                <a:gd name="T23" fmla="*/ 12552 h 20000"/>
                <a:gd name="T24" fmla="*/ 2721 w 20000"/>
                <a:gd name="T25" fmla="*/ 12031 h 20000"/>
                <a:gd name="T26" fmla="*/ 2993 w 20000"/>
                <a:gd name="T27" fmla="*/ 11458 h 20000"/>
                <a:gd name="T28" fmla="*/ 2993 w 20000"/>
                <a:gd name="T29" fmla="*/ 10885 h 20000"/>
                <a:gd name="T30" fmla="*/ 3265 w 20000"/>
                <a:gd name="T31" fmla="*/ 10313 h 20000"/>
                <a:gd name="T32" fmla="*/ 3537 w 20000"/>
                <a:gd name="T33" fmla="*/ 9792 h 20000"/>
                <a:gd name="T34" fmla="*/ 3810 w 20000"/>
                <a:gd name="T35" fmla="*/ 9271 h 20000"/>
                <a:gd name="T36" fmla="*/ 4082 w 20000"/>
                <a:gd name="T37" fmla="*/ 8750 h 20000"/>
                <a:gd name="T38" fmla="*/ 4218 w 20000"/>
                <a:gd name="T39" fmla="*/ 8229 h 20000"/>
                <a:gd name="T40" fmla="*/ 4354 w 20000"/>
                <a:gd name="T41" fmla="*/ 7708 h 20000"/>
                <a:gd name="T42" fmla="*/ 4762 w 20000"/>
                <a:gd name="T43" fmla="*/ 7292 h 20000"/>
                <a:gd name="T44" fmla="*/ 4898 w 20000"/>
                <a:gd name="T45" fmla="*/ 6771 h 20000"/>
                <a:gd name="T46" fmla="*/ 5170 w 20000"/>
                <a:gd name="T47" fmla="*/ 6354 h 20000"/>
                <a:gd name="T48" fmla="*/ 5306 w 20000"/>
                <a:gd name="T49" fmla="*/ 5885 h 20000"/>
                <a:gd name="T50" fmla="*/ 5442 w 20000"/>
                <a:gd name="T51" fmla="*/ 5469 h 20000"/>
                <a:gd name="T52" fmla="*/ 5850 w 20000"/>
                <a:gd name="T53" fmla="*/ 5000 h 20000"/>
                <a:gd name="T54" fmla="*/ 5850 w 20000"/>
                <a:gd name="T55" fmla="*/ 4531 h 20000"/>
                <a:gd name="T56" fmla="*/ 6259 w 20000"/>
                <a:gd name="T57" fmla="*/ 4167 h 20000"/>
                <a:gd name="T58" fmla="*/ 6531 w 20000"/>
                <a:gd name="T59" fmla="*/ 3802 h 20000"/>
                <a:gd name="T60" fmla="*/ 6531 w 20000"/>
                <a:gd name="T61" fmla="*/ 3438 h 20000"/>
                <a:gd name="T62" fmla="*/ 6939 w 20000"/>
                <a:gd name="T63" fmla="*/ 3073 h 20000"/>
                <a:gd name="T64" fmla="*/ 7075 w 20000"/>
                <a:gd name="T65" fmla="*/ 2708 h 20000"/>
                <a:gd name="T66" fmla="*/ 7347 w 20000"/>
                <a:gd name="T67" fmla="*/ 2448 h 20000"/>
                <a:gd name="T68" fmla="*/ 7483 w 20000"/>
                <a:gd name="T69" fmla="*/ 2083 h 20000"/>
                <a:gd name="T70" fmla="*/ 7619 w 20000"/>
                <a:gd name="T71" fmla="*/ 1823 h 20000"/>
                <a:gd name="T72" fmla="*/ 7891 w 20000"/>
                <a:gd name="T73" fmla="*/ 1563 h 20000"/>
                <a:gd name="T74" fmla="*/ 8163 w 20000"/>
                <a:gd name="T75" fmla="*/ 1302 h 20000"/>
                <a:gd name="T76" fmla="*/ 8435 w 20000"/>
                <a:gd name="T77" fmla="*/ 1042 h 20000"/>
                <a:gd name="T78" fmla="*/ 8571 w 20000"/>
                <a:gd name="T79" fmla="*/ 833 h 20000"/>
                <a:gd name="T80" fmla="*/ 8844 w 20000"/>
                <a:gd name="T81" fmla="*/ 677 h 20000"/>
                <a:gd name="T82" fmla="*/ 8980 w 20000"/>
                <a:gd name="T83" fmla="*/ 521 h 20000"/>
                <a:gd name="T84" fmla="*/ 9116 w 20000"/>
                <a:gd name="T85" fmla="*/ 365 h 20000"/>
                <a:gd name="T86" fmla="*/ 9524 w 20000"/>
                <a:gd name="T87" fmla="*/ 260 h 20000"/>
                <a:gd name="T88" fmla="*/ 9524 w 20000"/>
                <a:gd name="T89" fmla="*/ 104 h 20000"/>
                <a:gd name="T90" fmla="*/ 9932 w 20000"/>
                <a:gd name="T91" fmla="*/ 104 h 20000"/>
                <a:gd name="T92" fmla="*/ 10068 w 20000"/>
                <a:gd name="T93" fmla="*/ 52 h 20000"/>
                <a:gd name="T94" fmla="*/ 10204 w 20000"/>
                <a:gd name="T95" fmla="*/ 0 h 20000"/>
                <a:gd name="T96" fmla="*/ 10476 w 20000"/>
                <a:gd name="T97" fmla="*/ 52 h 20000"/>
                <a:gd name="T98" fmla="*/ 10748 w 20000"/>
                <a:gd name="T99" fmla="*/ 52 h 20000"/>
                <a:gd name="T100" fmla="*/ 10884 w 20000"/>
                <a:gd name="T101" fmla="*/ 104 h 20000"/>
                <a:gd name="T102" fmla="*/ 11156 w 20000"/>
                <a:gd name="T103" fmla="*/ 208 h 20000"/>
                <a:gd name="T104" fmla="*/ 11293 w 20000"/>
                <a:gd name="T105" fmla="*/ 313 h 20000"/>
                <a:gd name="T106" fmla="*/ 11565 w 20000"/>
                <a:gd name="T107" fmla="*/ 521 h 20000"/>
                <a:gd name="T108" fmla="*/ 11837 w 20000"/>
                <a:gd name="T109" fmla="*/ 781 h 20000"/>
                <a:gd name="T110" fmla="*/ 12109 w 20000"/>
                <a:gd name="T111" fmla="*/ 990 h 20000"/>
                <a:gd name="T112" fmla="*/ 12245 w 20000"/>
                <a:gd name="T113" fmla="*/ 1250 h 20000"/>
                <a:gd name="T114" fmla="*/ 12381 w 20000"/>
                <a:gd name="T115" fmla="*/ 1563 h 20000"/>
                <a:gd name="T116" fmla="*/ 12653 w 20000"/>
                <a:gd name="T117" fmla="*/ 1875 h 20000"/>
                <a:gd name="T118" fmla="*/ 12925 w 20000"/>
                <a:gd name="T119" fmla="*/ 2292 h 20000"/>
                <a:gd name="T120" fmla="*/ 13061 w 20000"/>
                <a:gd name="T121" fmla="*/ 2708 h 20000"/>
                <a:gd name="T122" fmla="*/ 13469 w 20000"/>
                <a:gd name="T123" fmla="*/ 3125 h 20000"/>
                <a:gd name="T124" fmla="*/ 13469 w 20000"/>
                <a:gd name="T125" fmla="*/ 3542 h 20000"/>
                <a:gd name="T126" fmla="*/ 13741 w 20000"/>
                <a:gd name="T127" fmla="*/ 401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63"/>
                  </a:moveTo>
                  <a:lnTo>
                    <a:pt x="272" y="18490"/>
                  </a:lnTo>
                  <a:lnTo>
                    <a:pt x="544" y="17865"/>
                  </a:lnTo>
                  <a:lnTo>
                    <a:pt x="680" y="17292"/>
                  </a:lnTo>
                  <a:lnTo>
                    <a:pt x="816" y="16667"/>
                  </a:lnTo>
                  <a:lnTo>
                    <a:pt x="1088" y="16042"/>
                  </a:lnTo>
                  <a:lnTo>
                    <a:pt x="1361" y="15469"/>
                  </a:lnTo>
                  <a:lnTo>
                    <a:pt x="1633" y="14896"/>
                  </a:lnTo>
                  <a:lnTo>
                    <a:pt x="1769" y="14271"/>
                  </a:lnTo>
                  <a:lnTo>
                    <a:pt x="1905" y="13698"/>
                  </a:lnTo>
                  <a:lnTo>
                    <a:pt x="2177" y="13177"/>
                  </a:lnTo>
                  <a:lnTo>
                    <a:pt x="2449" y="12552"/>
                  </a:lnTo>
                  <a:lnTo>
                    <a:pt x="2721" y="12031"/>
                  </a:lnTo>
                  <a:lnTo>
                    <a:pt x="2993" y="11458"/>
                  </a:lnTo>
                  <a:lnTo>
                    <a:pt x="2993" y="10885"/>
                  </a:lnTo>
                  <a:lnTo>
                    <a:pt x="3265" y="10313"/>
                  </a:lnTo>
                  <a:lnTo>
                    <a:pt x="3537" y="9792"/>
                  </a:lnTo>
                  <a:lnTo>
                    <a:pt x="3810" y="9271"/>
                  </a:lnTo>
                  <a:lnTo>
                    <a:pt x="4082" y="8750"/>
                  </a:lnTo>
                  <a:lnTo>
                    <a:pt x="4218" y="8229"/>
                  </a:lnTo>
                  <a:lnTo>
                    <a:pt x="4354" y="7708"/>
                  </a:lnTo>
                  <a:lnTo>
                    <a:pt x="4762" y="7292"/>
                  </a:lnTo>
                  <a:lnTo>
                    <a:pt x="4898" y="6771"/>
                  </a:lnTo>
                  <a:lnTo>
                    <a:pt x="5170" y="6354"/>
                  </a:lnTo>
                  <a:lnTo>
                    <a:pt x="5306" y="5885"/>
                  </a:lnTo>
                  <a:lnTo>
                    <a:pt x="5442" y="5469"/>
                  </a:lnTo>
                  <a:lnTo>
                    <a:pt x="5850" y="5000"/>
                  </a:lnTo>
                  <a:lnTo>
                    <a:pt x="5850" y="4531"/>
                  </a:lnTo>
                  <a:lnTo>
                    <a:pt x="6259" y="4167"/>
                  </a:lnTo>
                  <a:lnTo>
                    <a:pt x="6531" y="3802"/>
                  </a:lnTo>
                  <a:lnTo>
                    <a:pt x="6531" y="3438"/>
                  </a:lnTo>
                  <a:lnTo>
                    <a:pt x="6939" y="3073"/>
                  </a:lnTo>
                  <a:lnTo>
                    <a:pt x="7075" y="2708"/>
                  </a:lnTo>
                  <a:lnTo>
                    <a:pt x="7347" y="2448"/>
                  </a:lnTo>
                  <a:lnTo>
                    <a:pt x="7483" y="2083"/>
                  </a:lnTo>
                  <a:lnTo>
                    <a:pt x="7619" y="1823"/>
                  </a:lnTo>
                  <a:lnTo>
                    <a:pt x="7891" y="1563"/>
                  </a:lnTo>
                  <a:lnTo>
                    <a:pt x="8163" y="1302"/>
                  </a:lnTo>
                  <a:lnTo>
                    <a:pt x="8435" y="1042"/>
                  </a:lnTo>
                  <a:lnTo>
                    <a:pt x="8571" y="833"/>
                  </a:lnTo>
                  <a:lnTo>
                    <a:pt x="8844" y="677"/>
                  </a:lnTo>
                  <a:lnTo>
                    <a:pt x="8980" y="521"/>
                  </a:lnTo>
                  <a:lnTo>
                    <a:pt x="9116" y="365"/>
                  </a:lnTo>
                  <a:lnTo>
                    <a:pt x="9524" y="260"/>
                  </a:lnTo>
                  <a:lnTo>
                    <a:pt x="9524" y="104"/>
                  </a:lnTo>
                  <a:lnTo>
                    <a:pt x="9932" y="104"/>
                  </a:lnTo>
                  <a:lnTo>
                    <a:pt x="10068" y="52"/>
                  </a:lnTo>
                  <a:lnTo>
                    <a:pt x="10204" y="0"/>
                  </a:lnTo>
                  <a:lnTo>
                    <a:pt x="10476" y="52"/>
                  </a:lnTo>
                  <a:lnTo>
                    <a:pt x="10748" y="52"/>
                  </a:lnTo>
                  <a:lnTo>
                    <a:pt x="10884" y="104"/>
                  </a:lnTo>
                  <a:lnTo>
                    <a:pt x="11156" y="208"/>
                  </a:lnTo>
                  <a:lnTo>
                    <a:pt x="11293" y="313"/>
                  </a:lnTo>
                  <a:lnTo>
                    <a:pt x="11565" y="521"/>
                  </a:lnTo>
                  <a:lnTo>
                    <a:pt x="11837" y="781"/>
                  </a:lnTo>
                  <a:lnTo>
                    <a:pt x="12109" y="990"/>
                  </a:lnTo>
                  <a:lnTo>
                    <a:pt x="12245" y="1250"/>
                  </a:lnTo>
                  <a:lnTo>
                    <a:pt x="12381" y="1563"/>
                  </a:lnTo>
                  <a:lnTo>
                    <a:pt x="12653" y="1875"/>
                  </a:lnTo>
                  <a:lnTo>
                    <a:pt x="12925" y="2292"/>
                  </a:lnTo>
                  <a:lnTo>
                    <a:pt x="13061" y="2708"/>
                  </a:lnTo>
                  <a:lnTo>
                    <a:pt x="13469" y="3125"/>
                  </a:lnTo>
                  <a:lnTo>
                    <a:pt x="13469" y="3542"/>
                  </a:lnTo>
                  <a:lnTo>
                    <a:pt x="13741" y="4010"/>
                  </a:lnTo>
                  <a:lnTo>
                    <a:pt x="14150" y="4427"/>
                  </a:lnTo>
                  <a:lnTo>
                    <a:pt x="14286" y="4948"/>
                  </a:lnTo>
                  <a:lnTo>
                    <a:pt x="14558" y="5469"/>
                  </a:lnTo>
                  <a:lnTo>
                    <a:pt x="14694" y="5990"/>
                  </a:lnTo>
                  <a:lnTo>
                    <a:pt x="14966" y="6510"/>
                  </a:lnTo>
                  <a:lnTo>
                    <a:pt x="15102" y="7083"/>
                  </a:lnTo>
                  <a:lnTo>
                    <a:pt x="15374" y="7656"/>
                  </a:lnTo>
                  <a:lnTo>
                    <a:pt x="15646" y="8177"/>
                  </a:lnTo>
                  <a:lnTo>
                    <a:pt x="15918" y="8802"/>
                  </a:lnTo>
                  <a:lnTo>
                    <a:pt x="16054" y="9375"/>
                  </a:lnTo>
                  <a:lnTo>
                    <a:pt x="16190" y="9896"/>
                  </a:lnTo>
                  <a:lnTo>
                    <a:pt x="16599" y="10469"/>
                  </a:lnTo>
                  <a:lnTo>
                    <a:pt x="16735" y="10990"/>
                  </a:lnTo>
                  <a:lnTo>
                    <a:pt x="17007" y="11615"/>
                  </a:lnTo>
                  <a:lnTo>
                    <a:pt x="17143" y="12135"/>
                  </a:lnTo>
                  <a:lnTo>
                    <a:pt x="17279" y="12708"/>
                  </a:lnTo>
                  <a:lnTo>
                    <a:pt x="17551" y="13281"/>
                  </a:lnTo>
                  <a:lnTo>
                    <a:pt x="17687" y="13854"/>
                  </a:lnTo>
                  <a:lnTo>
                    <a:pt x="17959" y="14375"/>
                  </a:lnTo>
                  <a:lnTo>
                    <a:pt x="18095" y="14948"/>
                  </a:lnTo>
                  <a:lnTo>
                    <a:pt x="18231" y="15469"/>
                  </a:lnTo>
                  <a:lnTo>
                    <a:pt x="18367" y="15938"/>
                  </a:lnTo>
                  <a:lnTo>
                    <a:pt x="18639" y="16406"/>
                  </a:lnTo>
                  <a:lnTo>
                    <a:pt x="18776" y="16875"/>
                  </a:lnTo>
                  <a:lnTo>
                    <a:pt x="19048" y="17292"/>
                  </a:lnTo>
                  <a:lnTo>
                    <a:pt x="19184" y="17708"/>
                  </a:lnTo>
                  <a:lnTo>
                    <a:pt x="19320" y="18177"/>
                  </a:lnTo>
                  <a:lnTo>
                    <a:pt x="19456" y="18542"/>
                  </a:lnTo>
                  <a:lnTo>
                    <a:pt x="19456" y="18906"/>
                  </a:lnTo>
                  <a:lnTo>
                    <a:pt x="19592" y="19167"/>
                  </a:lnTo>
                  <a:lnTo>
                    <a:pt x="19728" y="19479"/>
                  </a:lnTo>
                  <a:lnTo>
                    <a:pt x="19864" y="19740"/>
                  </a:lnTo>
                  <a:lnTo>
                    <a:pt x="19864" y="19948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57" name="AutoShape 34"/>
            <p:cNvSpPr>
              <a:spLocks/>
            </p:cNvSpPr>
            <p:nvPr/>
          </p:nvSpPr>
          <p:spPr bwMode="auto">
            <a:xfrm>
              <a:off x="2451" y="692"/>
              <a:ext cx="93" cy="139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47 h 20000"/>
                <a:gd name="T4" fmla="*/ 382 w 20000"/>
                <a:gd name="T5" fmla="*/ 1240 h 20000"/>
                <a:gd name="T6" fmla="*/ 510 w 20000"/>
                <a:gd name="T7" fmla="*/ 1887 h 20000"/>
                <a:gd name="T8" fmla="*/ 764 w 20000"/>
                <a:gd name="T9" fmla="*/ 2534 h 20000"/>
                <a:gd name="T10" fmla="*/ 892 w 20000"/>
                <a:gd name="T11" fmla="*/ 3127 h 20000"/>
                <a:gd name="T12" fmla="*/ 1274 w 20000"/>
                <a:gd name="T13" fmla="*/ 3720 h 20000"/>
                <a:gd name="T14" fmla="*/ 1401 w 20000"/>
                <a:gd name="T15" fmla="*/ 4367 h 20000"/>
                <a:gd name="T16" fmla="*/ 1656 w 20000"/>
                <a:gd name="T17" fmla="*/ 4960 h 20000"/>
                <a:gd name="T18" fmla="*/ 1656 w 20000"/>
                <a:gd name="T19" fmla="*/ 5553 h 20000"/>
                <a:gd name="T20" fmla="*/ 2038 w 20000"/>
                <a:gd name="T21" fmla="*/ 6146 h 20000"/>
                <a:gd name="T22" fmla="*/ 2166 w 20000"/>
                <a:gd name="T23" fmla="*/ 6739 h 20000"/>
                <a:gd name="T24" fmla="*/ 2420 w 20000"/>
                <a:gd name="T25" fmla="*/ 7278 h 20000"/>
                <a:gd name="T26" fmla="*/ 2675 w 20000"/>
                <a:gd name="T27" fmla="*/ 7925 h 20000"/>
                <a:gd name="T28" fmla="*/ 2803 w 20000"/>
                <a:gd name="T29" fmla="*/ 8464 h 20000"/>
                <a:gd name="T30" fmla="*/ 2930 w 20000"/>
                <a:gd name="T31" fmla="*/ 9003 h 20000"/>
                <a:gd name="T32" fmla="*/ 3185 w 20000"/>
                <a:gd name="T33" fmla="*/ 9596 h 20000"/>
                <a:gd name="T34" fmla="*/ 3312 w 20000"/>
                <a:gd name="T35" fmla="*/ 10135 h 20000"/>
                <a:gd name="T36" fmla="*/ 3567 w 20000"/>
                <a:gd name="T37" fmla="*/ 10674 h 20000"/>
                <a:gd name="T38" fmla="*/ 3822 w 20000"/>
                <a:gd name="T39" fmla="*/ 11213 h 20000"/>
                <a:gd name="T40" fmla="*/ 3949 w 20000"/>
                <a:gd name="T41" fmla="*/ 11698 h 20000"/>
                <a:gd name="T42" fmla="*/ 4076 w 20000"/>
                <a:gd name="T43" fmla="*/ 12237 h 20000"/>
                <a:gd name="T44" fmla="*/ 4331 w 20000"/>
                <a:gd name="T45" fmla="*/ 12722 h 20000"/>
                <a:gd name="T46" fmla="*/ 4586 w 20000"/>
                <a:gd name="T47" fmla="*/ 13154 h 20000"/>
                <a:gd name="T48" fmla="*/ 4713 w 20000"/>
                <a:gd name="T49" fmla="*/ 13693 h 20000"/>
                <a:gd name="T50" fmla="*/ 4968 w 20000"/>
                <a:gd name="T51" fmla="*/ 14124 h 20000"/>
                <a:gd name="T52" fmla="*/ 5096 w 20000"/>
                <a:gd name="T53" fmla="*/ 14555 h 20000"/>
                <a:gd name="T54" fmla="*/ 5350 w 20000"/>
                <a:gd name="T55" fmla="*/ 14987 h 20000"/>
                <a:gd name="T56" fmla="*/ 5605 w 20000"/>
                <a:gd name="T57" fmla="*/ 15472 h 20000"/>
                <a:gd name="T58" fmla="*/ 5732 w 20000"/>
                <a:gd name="T59" fmla="*/ 15849 h 20000"/>
                <a:gd name="T60" fmla="*/ 6115 w 20000"/>
                <a:gd name="T61" fmla="*/ 16226 h 20000"/>
                <a:gd name="T62" fmla="*/ 6115 w 20000"/>
                <a:gd name="T63" fmla="*/ 16604 h 20000"/>
                <a:gd name="T64" fmla="*/ 6369 w 20000"/>
                <a:gd name="T65" fmla="*/ 16981 h 20000"/>
                <a:gd name="T66" fmla="*/ 6624 w 20000"/>
                <a:gd name="T67" fmla="*/ 17251 h 20000"/>
                <a:gd name="T68" fmla="*/ 6752 w 20000"/>
                <a:gd name="T69" fmla="*/ 17628 h 20000"/>
                <a:gd name="T70" fmla="*/ 7006 w 20000"/>
                <a:gd name="T71" fmla="*/ 17898 h 20000"/>
                <a:gd name="T72" fmla="*/ 7261 w 20000"/>
                <a:gd name="T73" fmla="*/ 18167 h 20000"/>
                <a:gd name="T74" fmla="*/ 7389 w 20000"/>
                <a:gd name="T75" fmla="*/ 18491 h 20000"/>
                <a:gd name="T76" fmla="*/ 7516 w 20000"/>
                <a:gd name="T77" fmla="*/ 18760 h 20000"/>
                <a:gd name="T78" fmla="*/ 7898 w 20000"/>
                <a:gd name="T79" fmla="*/ 18976 h 20000"/>
                <a:gd name="T80" fmla="*/ 8025 w 20000"/>
                <a:gd name="T81" fmla="*/ 19137 h 20000"/>
                <a:gd name="T82" fmla="*/ 8280 w 20000"/>
                <a:gd name="T83" fmla="*/ 19353 h 20000"/>
                <a:gd name="T84" fmla="*/ 8408 w 20000"/>
                <a:gd name="T85" fmla="*/ 19461 h 20000"/>
                <a:gd name="T86" fmla="*/ 8535 w 20000"/>
                <a:gd name="T87" fmla="*/ 19677 h 20000"/>
                <a:gd name="T88" fmla="*/ 8917 w 20000"/>
                <a:gd name="T89" fmla="*/ 19730 h 20000"/>
                <a:gd name="T90" fmla="*/ 9045 w 20000"/>
                <a:gd name="T91" fmla="*/ 19892 h 20000"/>
                <a:gd name="T92" fmla="*/ 9299 w 20000"/>
                <a:gd name="T93" fmla="*/ 19892 h 20000"/>
                <a:gd name="T94" fmla="*/ 9427 w 20000"/>
                <a:gd name="T95" fmla="*/ 19946 h 20000"/>
                <a:gd name="T96" fmla="*/ 9682 w 20000"/>
                <a:gd name="T97" fmla="*/ 19946 h 20000"/>
                <a:gd name="T98" fmla="*/ 9936 w 20000"/>
                <a:gd name="T99" fmla="*/ 19946 h 20000"/>
                <a:gd name="T100" fmla="*/ 10064 w 20000"/>
                <a:gd name="T101" fmla="*/ 19892 h 20000"/>
                <a:gd name="T102" fmla="*/ 10318 w 20000"/>
                <a:gd name="T103" fmla="*/ 19892 h 20000"/>
                <a:gd name="T104" fmla="*/ 10573 w 20000"/>
                <a:gd name="T105" fmla="*/ 19677 h 20000"/>
                <a:gd name="T106" fmla="*/ 10701 w 20000"/>
                <a:gd name="T107" fmla="*/ 19515 h 20000"/>
                <a:gd name="T108" fmla="*/ 10955 w 20000"/>
                <a:gd name="T109" fmla="*/ 19353 h 20000"/>
                <a:gd name="T110" fmla="*/ 11338 w 20000"/>
                <a:gd name="T111" fmla="*/ 19137 h 20000"/>
                <a:gd name="T112" fmla="*/ 11465 w 20000"/>
                <a:gd name="T113" fmla="*/ 18868 h 20000"/>
                <a:gd name="T114" fmla="*/ 11720 w 20000"/>
                <a:gd name="T115" fmla="*/ 18544 h 20000"/>
                <a:gd name="T116" fmla="*/ 11975 w 20000"/>
                <a:gd name="T117" fmla="*/ 18275 h 20000"/>
                <a:gd name="T118" fmla="*/ 12102 w 20000"/>
                <a:gd name="T119" fmla="*/ 17844 h 20000"/>
                <a:gd name="T120" fmla="*/ 12484 w 20000"/>
                <a:gd name="T121" fmla="*/ 17466 h 20000"/>
                <a:gd name="T122" fmla="*/ 12739 w 20000"/>
                <a:gd name="T123" fmla="*/ 17197 h 20000"/>
                <a:gd name="T124" fmla="*/ 12866 w 20000"/>
                <a:gd name="T125" fmla="*/ 16765 h 20000"/>
                <a:gd name="T126" fmla="*/ 13248 w 20000"/>
                <a:gd name="T127" fmla="*/ 1628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47"/>
                  </a:lnTo>
                  <a:lnTo>
                    <a:pt x="382" y="1240"/>
                  </a:lnTo>
                  <a:lnTo>
                    <a:pt x="510" y="1887"/>
                  </a:lnTo>
                  <a:lnTo>
                    <a:pt x="764" y="2534"/>
                  </a:lnTo>
                  <a:lnTo>
                    <a:pt x="892" y="3127"/>
                  </a:lnTo>
                  <a:lnTo>
                    <a:pt x="1274" y="3720"/>
                  </a:lnTo>
                  <a:lnTo>
                    <a:pt x="1401" y="4367"/>
                  </a:lnTo>
                  <a:lnTo>
                    <a:pt x="1656" y="4960"/>
                  </a:lnTo>
                  <a:lnTo>
                    <a:pt x="1656" y="5553"/>
                  </a:lnTo>
                  <a:lnTo>
                    <a:pt x="2038" y="6146"/>
                  </a:lnTo>
                  <a:lnTo>
                    <a:pt x="2166" y="6739"/>
                  </a:lnTo>
                  <a:lnTo>
                    <a:pt x="2420" y="7278"/>
                  </a:lnTo>
                  <a:lnTo>
                    <a:pt x="2675" y="7925"/>
                  </a:lnTo>
                  <a:lnTo>
                    <a:pt x="2803" y="8464"/>
                  </a:lnTo>
                  <a:lnTo>
                    <a:pt x="2930" y="9003"/>
                  </a:lnTo>
                  <a:lnTo>
                    <a:pt x="3185" y="9596"/>
                  </a:lnTo>
                  <a:lnTo>
                    <a:pt x="3312" y="10135"/>
                  </a:lnTo>
                  <a:lnTo>
                    <a:pt x="3567" y="10674"/>
                  </a:lnTo>
                  <a:lnTo>
                    <a:pt x="3822" y="11213"/>
                  </a:lnTo>
                  <a:lnTo>
                    <a:pt x="3949" y="11698"/>
                  </a:lnTo>
                  <a:lnTo>
                    <a:pt x="4076" y="12237"/>
                  </a:lnTo>
                  <a:lnTo>
                    <a:pt x="4331" y="12722"/>
                  </a:lnTo>
                  <a:lnTo>
                    <a:pt x="4586" y="13154"/>
                  </a:lnTo>
                  <a:lnTo>
                    <a:pt x="4713" y="13693"/>
                  </a:lnTo>
                  <a:lnTo>
                    <a:pt x="4968" y="14124"/>
                  </a:lnTo>
                  <a:lnTo>
                    <a:pt x="5096" y="14555"/>
                  </a:lnTo>
                  <a:lnTo>
                    <a:pt x="5350" y="14987"/>
                  </a:lnTo>
                  <a:lnTo>
                    <a:pt x="5605" y="15472"/>
                  </a:lnTo>
                  <a:lnTo>
                    <a:pt x="5732" y="15849"/>
                  </a:lnTo>
                  <a:lnTo>
                    <a:pt x="6115" y="16226"/>
                  </a:lnTo>
                  <a:lnTo>
                    <a:pt x="6115" y="16604"/>
                  </a:lnTo>
                  <a:lnTo>
                    <a:pt x="6369" y="16981"/>
                  </a:lnTo>
                  <a:lnTo>
                    <a:pt x="6624" y="17251"/>
                  </a:lnTo>
                  <a:lnTo>
                    <a:pt x="6752" y="17628"/>
                  </a:lnTo>
                  <a:lnTo>
                    <a:pt x="7006" y="17898"/>
                  </a:lnTo>
                  <a:lnTo>
                    <a:pt x="7261" y="18167"/>
                  </a:lnTo>
                  <a:lnTo>
                    <a:pt x="7389" y="18491"/>
                  </a:lnTo>
                  <a:lnTo>
                    <a:pt x="7516" y="18760"/>
                  </a:lnTo>
                  <a:lnTo>
                    <a:pt x="7898" y="18976"/>
                  </a:lnTo>
                  <a:lnTo>
                    <a:pt x="8025" y="19137"/>
                  </a:lnTo>
                  <a:lnTo>
                    <a:pt x="8280" y="19353"/>
                  </a:lnTo>
                  <a:lnTo>
                    <a:pt x="8408" y="19461"/>
                  </a:lnTo>
                  <a:lnTo>
                    <a:pt x="8535" y="19677"/>
                  </a:lnTo>
                  <a:lnTo>
                    <a:pt x="8917" y="19730"/>
                  </a:lnTo>
                  <a:lnTo>
                    <a:pt x="9045" y="19892"/>
                  </a:lnTo>
                  <a:lnTo>
                    <a:pt x="9299" y="19892"/>
                  </a:lnTo>
                  <a:lnTo>
                    <a:pt x="9427" y="19946"/>
                  </a:lnTo>
                  <a:lnTo>
                    <a:pt x="9682" y="19946"/>
                  </a:lnTo>
                  <a:lnTo>
                    <a:pt x="9936" y="19946"/>
                  </a:lnTo>
                  <a:lnTo>
                    <a:pt x="10064" y="19892"/>
                  </a:lnTo>
                  <a:lnTo>
                    <a:pt x="10318" y="19892"/>
                  </a:lnTo>
                  <a:lnTo>
                    <a:pt x="10573" y="19677"/>
                  </a:lnTo>
                  <a:lnTo>
                    <a:pt x="10701" y="19515"/>
                  </a:lnTo>
                  <a:lnTo>
                    <a:pt x="10955" y="19353"/>
                  </a:lnTo>
                  <a:lnTo>
                    <a:pt x="11338" y="19137"/>
                  </a:lnTo>
                  <a:lnTo>
                    <a:pt x="11465" y="18868"/>
                  </a:lnTo>
                  <a:lnTo>
                    <a:pt x="11720" y="18544"/>
                  </a:lnTo>
                  <a:lnTo>
                    <a:pt x="11975" y="18275"/>
                  </a:lnTo>
                  <a:lnTo>
                    <a:pt x="12102" y="17844"/>
                  </a:lnTo>
                  <a:lnTo>
                    <a:pt x="12484" y="17466"/>
                  </a:lnTo>
                  <a:lnTo>
                    <a:pt x="12739" y="17197"/>
                  </a:lnTo>
                  <a:lnTo>
                    <a:pt x="12866" y="16765"/>
                  </a:lnTo>
                  <a:lnTo>
                    <a:pt x="13248" y="16280"/>
                  </a:lnTo>
                  <a:lnTo>
                    <a:pt x="13376" y="15849"/>
                  </a:lnTo>
                  <a:lnTo>
                    <a:pt x="13758" y="15364"/>
                  </a:lnTo>
                  <a:lnTo>
                    <a:pt x="13885" y="14879"/>
                  </a:lnTo>
                  <a:lnTo>
                    <a:pt x="14140" y="14340"/>
                  </a:lnTo>
                  <a:lnTo>
                    <a:pt x="14395" y="13801"/>
                  </a:lnTo>
                  <a:lnTo>
                    <a:pt x="14777" y="13315"/>
                  </a:lnTo>
                  <a:lnTo>
                    <a:pt x="14904" y="12776"/>
                  </a:lnTo>
                  <a:lnTo>
                    <a:pt x="15159" y="12237"/>
                  </a:lnTo>
                  <a:lnTo>
                    <a:pt x="15414" y="11644"/>
                  </a:lnTo>
                  <a:lnTo>
                    <a:pt x="15669" y="11105"/>
                  </a:lnTo>
                  <a:lnTo>
                    <a:pt x="15924" y="10566"/>
                  </a:lnTo>
                  <a:lnTo>
                    <a:pt x="16051" y="10027"/>
                  </a:lnTo>
                  <a:lnTo>
                    <a:pt x="16306" y="9488"/>
                  </a:lnTo>
                  <a:lnTo>
                    <a:pt x="16561" y="8895"/>
                  </a:lnTo>
                  <a:lnTo>
                    <a:pt x="16815" y="8356"/>
                  </a:lnTo>
                  <a:lnTo>
                    <a:pt x="17070" y="7763"/>
                  </a:lnTo>
                  <a:lnTo>
                    <a:pt x="17197" y="7278"/>
                  </a:lnTo>
                  <a:lnTo>
                    <a:pt x="17325" y="6792"/>
                  </a:lnTo>
                  <a:lnTo>
                    <a:pt x="17707" y="6253"/>
                  </a:lnTo>
                  <a:lnTo>
                    <a:pt x="17834" y="5714"/>
                  </a:lnTo>
                  <a:lnTo>
                    <a:pt x="18217" y="5229"/>
                  </a:lnTo>
                  <a:lnTo>
                    <a:pt x="18344" y="4744"/>
                  </a:lnTo>
                  <a:lnTo>
                    <a:pt x="18344" y="4313"/>
                  </a:lnTo>
                  <a:lnTo>
                    <a:pt x="18726" y="3881"/>
                  </a:lnTo>
                  <a:lnTo>
                    <a:pt x="18854" y="3396"/>
                  </a:lnTo>
                  <a:lnTo>
                    <a:pt x="19108" y="3019"/>
                  </a:lnTo>
                  <a:lnTo>
                    <a:pt x="19236" y="2588"/>
                  </a:lnTo>
                  <a:lnTo>
                    <a:pt x="19363" y="2210"/>
                  </a:lnTo>
                  <a:lnTo>
                    <a:pt x="19490" y="1887"/>
                  </a:lnTo>
                  <a:lnTo>
                    <a:pt x="19490" y="1671"/>
                  </a:lnTo>
                  <a:lnTo>
                    <a:pt x="19745" y="1348"/>
                  </a:lnTo>
                  <a:lnTo>
                    <a:pt x="19745" y="1024"/>
                  </a:lnTo>
                  <a:lnTo>
                    <a:pt x="19873" y="86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58" name="AutoShape 35"/>
            <p:cNvSpPr>
              <a:spLocks/>
            </p:cNvSpPr>
            <p:nvPr/>
          </p:nvSpPr>
          <p:spPr bwMode="auto">
            <a:xfrm>
              <a:off x="2547" y="565"/>
              <a:ext cx="87" cy="139"/>
            </a:xfrm>
            <a:custGeom>
              <a:avLst/>
              <a:gdLst>
                <a:gd name="T0" fmla="*/ 0 w 20000"/>
                <a:gd name="T1" fmla="*/ 19088 h 20000"/>
                <a:gd name="T2" fmla="*/ 272 w 20000"/>
                <a:gd name="T3" fmla="*/ 18499 h 20000"/>
                <a:gd name="T4" fmla="*/ 544 w 20000"/>
                <a:gd name="T5" fmla="*/ 17909 h 20000"/>
                <a:gd name="T6" fmla="*/ 680 w 20000"/>
                <a:gd name="T7" fmla="*/ 17265 h 20000"/>
                <a:gd name="T8" fmla="*/ 816 w 20000"/>
                <a:gd name="T9" fmla="*/ 16676 h 20000"/>
                <a:gd name="T10" fmla="*/ 1088 w 20000"/>
                <a:gd name="T11" fmla="*/ 16086 h 20000"/>
                <a:gd name="T12" fmla="*/ 1361 w 20000"/>
                <a:gd name="T13" fmla="*/ 15496 h 20000"/>
                <a:gd name="T14" fmla="*/ 1633 w 20000"/>
                <a:gd name="T15" fmla="*/ 14906 h 20000"/>
                <a:gd name="T16" fmla="*/ 1769 w 20000"/>
                <a:gd name="T17" fmla="*/ 14316 h 20000"/>
                <a:gd name="T18" fmla="*/ 1905 w 20000"/>
                <a:gd name="T19" fmla="*/ 13673 h 20000"/>
                <a:gd name="T20" fmla="*/ 2177 w 20000"/>
                <a:gd name="T21" fmla="*/ 13137 h 20000"/>
                <a:gd name="T22" fmla="*/ 2449 w 20000"/>
                <a:gd name="T23" fmla="*/ 12601 h 20000"/>
                <a:gd name="T24" fmla="*/ 2721 w 20000"/>
                <a:gd name="T25" fmla="*/ 12064 h 20000"/>
                <a:gd name="T26" fmla="*/ 2993 w 20000"/>
                <a:gd name="T27" fmla="*/ 11421 h 20000"/>
                <a:gd name="T28" fmla="*/ 2993 w 20000"/>
                <a:gd name="T29" fmla="*/ 10885 h 20000"/>
                <a:gd name="T30" fmla="*/ 3265 w 20000"/>
                <a:gd name="T31" fmla="*/ 10349 h 20000"/>
                <a:gd name="T32" fmla="*/ 3537 w 20000"/>
                <a:gd name="T33" fmla="*/ 9812 h 20000"/>
                <a:gd name="T34" fmla="*/ 3810 w 20000"/>
                <a:gd name="T35" fmla="*/ 9276 h 20000"/>
                <a:gd name="T36" fmla="*/ 4082 w 20000"/>
                <a:gd name="T37" fmla="*/ 8794 h 20000"/>
                <a:gd name="T38" fmla="*/ 4218 w 20000"/>
                <a:gd name="T39" fmla="*/ 8257 h 20000"/>
                <a:gd name="T40" fmla="*/ 4354 w 20000"/>
                <a:gd name="T41" fmla="*/ 7721 h 20000"/>
                <a:gd name="T42" fmla="*/ 4762 w 20000"/>
                <a:gd name="T43" fmla="*/ 7239 h 20000"/>
                <a:gd name="T44" fmla="*/ 4898 w 20000"/>
                <a:gd name="T45" fmla="*/ 6756 h 20000"/>
                <a:gd name="T46" fmla="*/ 5170 w 20000"/>
                <a:gd name="T47" fmla="*/ 6327 h 20000"/>
                <a:gd name="T48" fmla="*/ 5306 w 20000"/>
                <a:gd name="T49" fmla="*/ 5898 h 20000"/>
                <a:gd name="T50" fmla="*/ 5442 w 20000"/>
                <a:gd name="T51" fmla="*/ 5469 h 20000"/>
                <a:gd name="T52" fmla="*/ 5850 w 20000"/>
                <a:gd name="T53" fmla="*/ 4987 h 20000"/>
                <a:gd name="T54" fmla="*/ 5850 w 20000"/>
                <a:gd name="T55" fmla="*/ 4558 h 20000"/>
                <a:gd name="T56" fmla="*/ 6259 w 20000"/>
                <a:gd name="T57" fmla="*/ 4129 h 20000"/>
                <a:gd name="T58" fmla="*/ 6531 w 20000"/>
                <a:gd name="T59" fmla="*/ 3753 h 20000"/>
                <a:gd name="T60" fmla="*/ 6531 w 20000"/>
                <a:gd name="T61" fmla="*/ 3432 h 20000"/>
                <a:gd name="T62" fmla="*/ 6939 w 20000"/>
                <a:gd name="T63" fmla="*/ 3003 h 20000"/>
                <a:gd name="T64" fmla="*/ 7075 w 20000"/>
                <a:gd name="T65" fmla="*/ 2735 h 20000"/>
                <a:gd name="T66" fmla="*/ 7347 w 20000"/>
                <a:gd name="T67" fmla="*/ 2413 h 20000"/>
                <a:gd name="T68" fmla="*/ 7483 w 20000"/>
                <a:gd name="T69" fmla="*/ 2091 h 20000"/>
                <a:gd name="T70" fmla="*/ 7619 w 20000"/>
                <a:gd name="T71" fmla="*/ 1823 h 20000"/>
                <a:gd name="T72" fmla="*/ 7891 w 20000"/>
                <a:gd name="T73" fmla="*/ 1609 h 20000"/>
                <a:gd name="T74" fmla="*/ 8163 w 20000"/>
                <a:gd name="T75" fmla="*/ 1287 h 20000"/>
                <a:gd name="T76" fmla="*/ 8435 w 20000"/>
                <a:gd name="T77" fmla="*/ 1019 h 20000"/>
                <a:gd name="T78" fmla="*/ 8571 w 20000"/>
                <a:gd name="T79" fmla="*/ 858 h 20000"/>
                <a:gd name="T80" fmla="*/ 8844 w 20000"/>
                <a:gd name="T81" fmla="*/ 643 h 20000"/>
                <a:gd name="T82" fmla="*/ 8980 w 20000"/>
                <a:gd name="T83" fmla="*/ 483 h 20000"/>
                <a:gd name="T84" fmla="*/ 9116 w 20000"/>
                <a:gd name="T85" fmla="*/ 375 h 20000"/>
                <a:gd name="T86" fmla="*/ 9524 w 20000"/>
                <a:gd name="T87" fmla="*/ 268 h 20000"/>
                <a:gd name="T88" fmla="*/ 9524 w 20000"/>
                <a:gd name="T89" fmla="*/ 107 h 20000"/>
                <a:gd name="T90" fmla="*/ 9932 w 20000"/>
                <a:gd name="T91" fmla="*/ 107 h 20000"/>
                <a:gd name="T92" fmla="*/ 10068 w 20000"/>
                <a:gd name="T93" fmla="*/ 54 h 20000"/>
                <a:gd name="T94" fmla="*/ 10204 w 20000"/>
                <a:gd name="T95" fmla="*/ 0 h 20000"/>
                <a:gd name="T96" fmla="*/ 10476 w 20000"/>
                <a:gd name="T97" fmla="*/ 54 h 20000"/>
                <a:gd name="T98" fmla="*/ 10748 w 20000"/>
                <a:gd name="T99" fmla="*/ 54 h 20000"/>
                <a:gd name="T100" fmla="*/ 10884 w 20000"/>
                <a:gd name="T101" fmla="*/ 107 h 20000"/>
                <a:gd name="T102" fmla="*/ 11156 w 20000"/>
                <a:gd name="T103" fmla="*/ 214 h 20000"/>
                <a:gd name="T104" fmla="*/ 11293 w 20000"/>
                <a:gd name="T105" fmla="*/ 322 h 20000"/>
                <a:gd name="T106" fmla="*/ 11565 w 20000"/>
                <a:gd name="T107" fmla="*/ 536 h 20000"/>
                <a:gd name="T108" fmla="*/ 11837 w 20000"/>
                <a:gd name="T109" fmla="*/ 751 h 20000"/>
                <a:gd name="T110" fmla="*/ 12109 w 20000"/>
                <a:gd name="T111" fmla="*/ 1019 h 20000"/>
                <a:gd name="T112" fmla="*/ 12245 w 20000"/>
                <a:gd name="T113" fmla="*/ 1233 h 20000"/>
                <a:gd name="T114" fmla="*/ 12381 w 20000"/>
                <a:gd name="T115" fmla="*/ 1609 h 20000"/>
                <a:gd name="T116" fmla="*/ 12653 w 20000"/>
                <a:gd name="T117" fmla="*/ 1877 h 20000"/>
                <a:gd name="T118" fmla="*/ 12925 w 20000"/>
                <a:gd name="T119" fmla="*/ 2306 h 20000"/>
                <a:gd name="T120" fmla="*/ 13061 w 20000"/>
                <a:gd name="T121" fmla="*/ 2735 h 20000"/>
                <a:gd name="T122" fmla="*/ 13469 w 20000"/>
                <a:gd name="T123" fmla="*/ 3110 h 20000"/>
                <a:gd name="T124" fmla="*/ 13469 w 20000"/>
                <a:gd name="T125" fmla="*/ 3539 h 20000"/>
                <a:gd name="T126" fmla="*/ 13741 w 20000"/>
                <a:gd name="T127" fmla="*/ 396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8"/>
                  </a:moveTo>
                  <a:lnTo>
                    <a:pt x="272" y="18499"/>
                  </a:lnTo>
                  <a:lnTo>
                    <a:pt x="544" y="17909"/>
                  </a:lnTo>
                  <a:lnTo>
                    <a:pt x="680" y="17265"/>
                  </a:lnTo>
                  <a:lnTo>
                    <a:pt x="816" y="16676"/>
                  </a:lnTo>
                  <a:lnTo>
                    <a:pt x="1088" y="16086"/>
                  </a:lnTo>
                  <a:lnTo>
                    <a:pt x="1361" y="15496"/>
                  </a:lnTo>
                  <a:lnTo>
                    <a:pt x="1633" y="14906"/>
                  </a:lnTo>
                  <a:lnTo>
                    <a:pt x="1769" y="14316"/>
                  </a:lnTo>
                  <a:lnTo>
                    <a:pt x="1905" y="13673"/>
                  </a:lnTo>
                  <a:lnTo>
                    <a:pt x="2177" y="13137"/>
                  </a:lnTo>
                  <a:lnTo>
                    <a:pt x="2449" y="12601"/>
                  </a:lnTo>
                  <a:lnTo>
                    <a:pt x="2721" y="12064"/>
                  </a:lnTo>
                  <a:lnTo>
                    <a:pt x="2993" y="11421"/>
                  </a:lnTo>
                  <a:lnTo>
                    <a:pt x="2993" y="10885"/>
                  </a:lnTo>
                  <a:lnTo>
                    <a:pt x="3265" y="10349"/>
                  </a:lnTo>
                  <a:lnTo>
                    <a:pt x="3537" y="9812"/>
                  </a:lnTo>
                  <a:lnTo>
                    <a:pt x="3810" y="9276"/>
                  </a:lnTo>
                  <a:lnTo>
                    <a:pt x="4082" y="8794"/>
                  </a:lnTo>
                  <a:lnTo>
                    <a:pt x="4218" y="8257"/>
                  </a:lnTo>
                  <a:lnTo>
                    <a:pt x="4354" y="7721"/>
                  </a:lnTo>
                  <a:lnTo>
                    <a:pt x="4762" y="7239"/>
                  </a:lnTo>
                  <a:lnTo>
                    <a:pt x="4898" y="6756"/>
                  </a:lnTo>
                  <a:lnTo>
                    <a:pt x="5170" y="6327"/>
                  </a:lnTo>
                  <a:lnTo>
                    <a:pt x="5306" y="5898"/>
                  </a:lnTo>
                  <a:lnTo>
                    <a:pt x="5442" y="5469"/>
                  </a:lnTo>
                  <a:lnTo>
                    <a:pt x="5850" y="4987"/>
                  </a:lnTo>
                  <a:lnTo>
                    <a:pt x="5850" y="4558"/>
                  </a:lnTo>
                  <a:lnTo>
                    <a:pt x="6259" y="4129"/>
                  </a:lnTo>
                  <a:lnTo>
                    <a:pt x="6531" y="3753"/>
                  </a:lnTo>
                  <a:lnTo>
                    <a:pt x="6531" y="3432"/>
                  </a:lnTo>
                  <a:lnTo>
                    <a:pt x="6939" y="3003"/>
                  </a:lnTo>
                  <a:lnTo>
                    <a:pt x="7075" y="2735"/>
                  </a:lnTo>
                  <a:lnTo>
                    <a:pt x="7347" y="2413"/>
                  </a:lnTo>
                  <a:lnTo>
                    <a:pt x="7483" y="2091"/>
                  </a:lnTo>
                  <a:lnTo>
                    <a:pt x="7619" y="1823"/>
                  </a:lnTo>
                  <a:lnTo>
                    <a:pt x="7891" y="1609"/>
                  </a:lnTo>
                  <a:lnTo>
                    <a:pt x="8163" y="1287"/>
                  </a:lnTo>
                  <a:lnTo>
                    <a:pt x="8435" y="1019"/>
                  </a:lnTo>
                  <a:lnTo>
                    <a:pt x="8571" y="858"/>
                  </a:lnTo>
                  <a:lnTo>
                    <a:pt x="8844" y="643"/>
                  </a:lnTo>
                  <a:lnTo>
                    <a:pt x="8980" y="483"/>
                  </a:lnTo>
                  <a:lnTo>
                    <a:pt x="9116" y="375"/>
                  </a:lnTo>
                  <a:lnTo>
                    <a:pt x="9524" y="268"/>
                  </a:lnTo>
                  <a:lnTo>
                    <a:pt x="9524" y="107"/>
                  </a:lnTo>
                  <a:lnTo>
                    <a:pt x="9932" y="107"/>
                  </a:lnTo>
                  <a:lnTo>
                    <a:pt x="10068" y="54"/>
                  </a:lnTo>
                  <a:lnTo>
                    <a:pt x="10204" y="0"/>
                  </a:lnTo>
                  <a:lnTo>
                    <a:pt x="10476" y="54"/>
                  </a:lnTo>
                  <a:lnTo>
                    <a:pt x="10748" y="54"/>
                  </a:lnTo>
                  <a:lnTo>
                    <a:pt x="10884" y="107"/>
                  </a:lnTo>
                  <a:lnTo>
                    <a:pt x="11156" y="214"/>
                  </a:lnTo>
                  <a:lnTo>
                    <a:pt x="11293" y="322"/>
                  </a:lnTo>
                  <a:lnTo>
                    <a:pt x="11565" y="536"/>
                  </a:lnTo>
                  <a:lnTo>
                    <a:pt x="11837" y="751"/>
                  </a:lnTo>
                  <a:lnTo>
                    <a:pt x="12109" y="1019"/>
                  </a:lnTo>
                  <a:lnTo>
                    <a:pt x="12245" y="1233"/>
                  </a:lnTo>
                  <a:lnTo>
                    <a:pt x="12381" y="1609"/>
                  </a:lnTo>
                  <a:lnTo>
                    <a:pt x="12653" y="1877"/>
                  </a:lnTo>
                  <a:lnTo>
                    <a:pt x="12925" y="2306"/>
                  </a:lnTo>
                  <a:lnTo>
                    <a:pt x="13061" y="2735"/>
                  </a:lnTo>
                  <a:lnTo>
                    <a:pt x="13469" y="3110"/>
                  </a:lnTo>
                  <a:lnTo>
                    <a:pt x="13469" y="3539"/>
                  </a:lnTo>
                  <a:lnTo>
                    <a:pt x="13741" y="3968"/>
                  </a:lnTo>
                  <a:lnTo>
                    <a:pt x="14150" y="4450"/>
                  </a:lnTo>
                  <a:lnTo>
                    <a:pt x="14286" y="4987"/>
                  </a:lnTo>
                  <a:lnTo>
                    <a:pt x="14558" y="5469"/>
                  </a:lnTo>
                  <a:lnTo>
                    <a:pt x="14694" y="6005"/>
                  </a:lnTo>
                  <a:lnTo>
                    <a:pt x="14966" y="6542"/>
                  </a:lnTo>
                  <a:lnTo>
                    <a:pt x="15102" y="7024"/>
                  </a:lnTo>
                  <a:lnTo>
                    <a:pt x="15374" y="7614"/>
                  </a:lnTo>
                  <a:lnTo>
                    <a:pt x="15646" y="8150"/>
                  </a:lnTo>
                  <a:lnTo>
                    <a:pt x="15918" y="8794"/>
                  </a:lnTo>
                  <a:lnTo>
                    <a:pt x="16054" y="9330"/>
                  </a:lnTo>
                  <a:lnTo>
                    <a:pt x="16190" y="9866"/>
                  </a:lnTo>
                  <a:lnTo>
                    <a:pt x="16599" y="10456"/>
                  </a:lnTo>
                  <a:lnTo>
                    <a:pt x="16735" y="11046"/>
                  </a:lnTo>
                  <a:lnTo>
                    <a:pt x="17007" y="11635"/>
                  </a:lnTo>
                  <a:lnTo>
                    <a:pt x="17143" y="12172"/>
                  </a:lnTo>
                  <a:lnTo>
                    <a:pt x="17279" y="12761"/>
                  </a:lnTo>
                  <a:lnTo>
                    <a:pt x="17551" y="13298"/>
                  </a:lnTo>
                  <a:lnTo>
                    <a:pt x="17687" y="13834"/>
                  </a:lnTo>
                  <a:lnTo>
                    <a:pt x="17959" y="14370"/>
                  </a:lnTo>
                  <a:lnTo>
                    <a:pt x="18095" y="14960"/>
                  </a:lnTo>
                  <a:lnTo>
                    <a:pt x="18231" y="15442"/>
                  </a:lnTo>
                  <a:lnTo>
                    <a:pt x="18367" y="15871"/>
                  </a:lnTo>
                  <a:lnTo>
                    <a:pt x="18639" y="16461"/>
                  </a:lnTo>
                  <a:lnTo>
                    <a:pt x="18776" y="16836"/>
                  </a:lnTo>
                  <a:lnTo>
                    <a:pt x="19048" y="17265"/>
                  </a:lnTo>
                  <a:lnTo>
                    <a:pt x="19184" y="17748"/>
                  </a:lnTo>
                  <a:lnTo>
                    <a:pt x="19320" y="18177"/>
                  </a:lnTo>
                  <a:lnTo>
                    <a:pt x="19456" y="18552"/>
                  </a:lnTo>
                  <a:lnTo>
                    <a:pt x="19456" y="18874"/>
                  </a:lnTo>
                  <a:lnTo>
                    <a:pt x="19592" y="19196"/>
                  </a:lnTo>
                  <a:lnTo>
                    <a:pt x="19728" y="19517"/>
                  </a:lnTo>
                  <a:lnTo>
                    <a:pt x="19864" y="19732"/>
                  </a:lnTo>
                  <a:lnTo>
                    <a:pt x="19864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59" name="AutoShape 36"/>
            <p:cNvSpPr>
              <a:spLocks/>
            </p:cNvSpPr>
            <p:nvPr/>
          </p:nvSpPr>
          <p:spPr bwMode="auto">
            <a:xfrm>
              <a:off x="2633" y="691"/>
              <a:ext cx="93" cy="134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11 h 20000"/>
                <a:gd name="T4" fmla="*/ 382 w 20000"/>
                <a:gd name="T5" fmla="*/ 1278 h 20000"/>
                <a:gd name="T6" fmla="*/ 510 w 20000"/>
                <a:gd name="T7" fmla="*/ 1889 h 20000"/>
                <a:gd name="T8" fmla="*/ 764 w 20000"/>
                <a:gd name="T9" fmla="*/ 2500 h 20000"/>
                <a:gd name="T10" fmla="*/ 892 w 20000"/>
                <a:gd name="T11" fmla="*/ 3111 h 20000"/>
                <a:gd name="T12" fmla="*/ 1274 w 20000"/>
                <a:gd name="T13" fmla="*/ 3722 h 20000"/>
                <a:gd name="T14" fmla="*/ 1401 w 20000"/>
                <a:gd name="T15" fmla="*/ 4333 h 20000"/>
                <a:gd name="T16" fmla="*/ 1656 w 20000"/>
                <a:gd name="T17" fmla="*/ 4944 h 20000"/>
                <a:gd name="T18" fmla="*/ 1656 w 20000"/>
                <a:gd name="T19" fmla="*/ 5556 h 20000"/>
                <a:gd name="T20" fmla="*/ 2038 w 20000"/>
                <a:gd name="T21" fmla="*/ 6167 h 20000"/>
                <a:gd name="T22" fmla="*/ 2166 w 20000"/>
                <a:gd name="T23" fmla="*/ 6778 h 20000"/>
                <a:gd name="T24" fmla="*/ 2420 w 20000"/>
                <a:gd name="T25" fmla="*/ 7278 h 20000"/>
                <a:gd name="T26" fmla="*/ 2675 w 20000"/>
                <a:gd name="T27" fmla="*/ 7889 h 20000"/>
                <a:gd name="T28" fmla="*/ 2803 w 20000"/>
                <a:gd name="T29" fmla="*/ 8444 h 20000"/>
                <a:gd name="T30" fmla="*/ 2930 w 20000"/>
                <a:gd name="T31" fmla="*/ 9000 h 20000"/>
                <a:gd name="T32" fmla="*/ 3185 w 20000"/>
                <a:gd name="T33" fmla="*/ 9611 h 20000"/>
                <a:gd name="T34" fmla="*/ 3312 w 20000"/>
                <a:gd name="T35" fmla="*/ 10167 h 20000"/>
                <a:gd name="T36" fmla="*/ 3567 w 20000"/>
                <a:gd name="T37" fmla="*/ 10667 h 20000"/>
                <a:gd name="T38" fmla="*/ 3822 w 20000"/>
                <a:gd name="T39" fmla="*/ 11167 h 20000"/>
                <a:gd name="T40" fmla="*/ 3949 w 20000"/>
                <a:gd name="T41" fmla="*/ 11722 h 20000"/>
                <a:gd name="T42" fmla="*/ 4076 w 20000"/>
                <a:gd name="T43" fmla="*/ 12167 h 20000"/>
                <a:gd name="T44" fmla="*/ 4331 w 20000"/>
                <a:gd name="T45" fmla="*/ 12722 h 20000"/>
                <a:gd name="T46" fmla="*/ 4586 w 20000"/>
                <a:gd name="T47" fmla="*/ 13222 h 20000"/>
                <a:gd name="T48" fmla="*/ 4713 w 20000"/>
                <a:gd name="T49" fmla="*/ 13667 h 20000"/>
                <a:gd name="T50" fmla="*/ 4968 w 20000"/>
                <a:gd name="T51" fmla="*/ 14111 h 20000"/>
                <a:gd name="T52" fmla="*/ 5096 w 20000"/>
                <a:gd name="T53" fmla="*/ 14556 h 20000"/>
                <a:gd name="T54" fmla="*/ 5350 w 20000"/>
                <a:gd name="T55" fmla="*/ 15056 h 20000"/>
                <a:gd name="T56" fmla="*/ 5605 w 20000"/>
                <a:gd name="T57" fmla="*/ 15444 h 20000"/>
                <a:gd name="T58" fmla="*/ 5732 w 20000"/>
                <a:gd name="T59" fmla="*/ 15833 h 20000"/>
                <a:gd name="T60" fmla="*/ 6115 w 20000"/>
                <a:gd name="T61" fmla="*/ 16222 h 20000"/>
                <a:gd name="T62" fmla="*/ 6115 w 20000"/>
                <a:gd name="T63" fmla="*/ 16611 h 20000"/>
                <a:gd name="T64" fmla="*/ 6369 w 20000"/>
                <a:gd name="T65" fmla="*/ 16944 h 20000"/>
                <a:gd name="T66" fmla="*/ 6624 w 20000"/>
                <a:gd name="T67" fmla="*/ 17333 h 20000"/>
                <a:gd name="T68" fmla="*/ 6752 w 20000"/>
                <a:gd name="T69" fmla="*/ 17611 h 20000"/>
                <a:gd name="T70" fmla="*/ 7006 w 20000"/>
                <a:gd name="T71" fmla="*/ 17944 h 20000"/>
                <a:gd name="T72" fmla="*/ 7261 w 20000"/>
                <a:gd name="T73" fmla="*/ 18167 h 20000"/>
                <a:gd name="T74" fmla="*/ 7389 w 20000"/>
                <a:gd name="T75" fmla="*/ 18500 h 20000"/>
                <a:gd name="T76" fmla="*/ 7516 w 20000"/>
                <a:gd name="T77" fmla="*/ 18722 h 20000"/>
                <a:gd name="T78" fmla="*/ 7898 w 20000"/>
                <a:gd name="T79" fmla="*/ 18944 h 20000"/>
                <a:gd name="T80" fmla="*/ 8025 w 20000"/>
                <a:gd name="T81" fmla="*/ 19167 h 20000"/>
                <a:gd name="T82" fmla="*/ 8280 w 20000"/>
                <a:gd name="T83" fmla="*/ 19333 h 20000"/>
                <a:gd name="T84" fmla="*/ 8408 w 20000"/>
                <a:gd name="T85" fmla="*/ 19500 h 20000"/>
                <a:gd name="T86" fmla="*/ 8535 w 20000"/>
                <a:gd name="T87" fmla="*/ 19667 h 20000"/>
                <a:gd name="T88" fmla="*/ 8917 w 20000"/>
                <a:gd name="T89" fmla="*/ 19722 h 20000"/>
                <a:gd name="T90" fmla="*/ 9045 w 20000"/>
                <a:gd name="T91" fmla="*/ 19889 h 20000"/>
                <a:gd name="T92" fmla="*/ 9299 w 20000"/>
                <a:gd name="T93" fmla="*/ 19889 h 20000"/>
                <a:gd name="T94" fmla="*/ 9427 w 20000"/>
                <a:gd name="T95" fmla="*/ 19944 h 20000"/>
                <a:gd name="T96" fmla="*/ 9682 w 20000"/>
                <a:gd name="T97" fmla="*/ 19944 h 20000"/>
                <a:gd name="T98" fmla="*/ 9936 w 20000"/>
                <a:gd name="T99" fmla="*/ 19944 h 20000"/>
                <a:gd name="T100" fmla="*/ 10064 w 20000"/>
                <a:gd name="T101" fmla="*/ 19889 h 20000"/>
                <a:gd name="T102" fmla="*/ 10318 w 20000"/>
                <a:gd name="T103" fmla="*/ 19889 h 20000"/>
                <a:gd name="T104" fmla="*/ 10573 w 20000"/>
                <a:gd name="T105" fmla="*/ 19722 h 20000"/>
                <a:gd name="T106" fmla="*/ 10701 w 20000"/>
                <a:gd name="T107" fmla="*/ 19500 h 20000"/>
                <a:gd name="T108" fmla="*/ 10955 w 20000"/>
                <a:gd name="T109" fmla="*/ 19333 h 20000"/>
                <a:gd name="T110" fmla="*/ 11338 w 20000"/>
                <a:gd name="T111" fmla="*/ 19111 h 20000"/>
                <a:gd name="T112" fmla="*/ 11465 w 20000"/>
                <a:gd name="T113" fmla="*/ 18833 h 20000"/>
                <a:gd name="T114" fmla="*/ 11720 w 20000"/>
                <a:gd name="T115" fmla="*/ 18500 h 20000"/>
                <a:gd name="T116" fmla="*/ 11975 w 20000"/>
                <a:gd name="T117" fmla="*/ 18278 h 20000"/>
                <a:gd name="T118" fmla="*/ 12102 w 20000"/>
                <a:gd name="T119" fmla="*/ 17944 h 20000"/>
                <a:gd name="T120" fmla="*/ 12484 w 20000"/>
                <a:gd name="T121" fmla="*/ 17556 h 20000"/>
                <a:gd name="T122" fmla="*/ 12739 w 20000"/>
                <a:gd name="T123" fmla="*/ 17111 h 20000"/>
                <a:gd name="T124" fmla="*/ 12866 w 20000"/>
                <a:gd name="T125" fmla="*/ 16722 h 20000"/>
                <a:gd name="T126" fmla="*/ 13248 w 20000"/>
                <a:gd name="T127" fmla="*/ 1627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11"/>
                  </a:lnTo>
                  <a:lnTo>
                    <a:pt x="382" y="1278"/>
                  </a:lnTo>
                  <a:lnTo>
                    <a:pt x="510" y="1889"/>
                  </a:lnTo>
                  <a:lnTo>
                    <a:pt x="764" y="2500"/>
                  </a:lnTo>
                  <a:lnTo>
                    <a:pt x="892" y="3111"/>
                  </a:lnTo>
                  <a:lnTo>
                    <a:pt x="1274" y="3722"/>
                  </a:lnTo>
                  <a:lnTo>
                    <a:pt x="1401" y="4333"/>
                  </a:lnTo>
                  <a:lnTo>
                    <a:pt x="1656" y="4944"/>
                  </a:lnTo>
                  <a:lnTo>
                    <a:pt x="1656" y="5556"/>
                  </a:lnTo>
                  <a:lnTo>
                    <a:pt x="2038" y="6167"/>
                  </a:lnTo>
                  <a:lnTo>
                    <a:pt x="2166" y="6778"/>
                  </a:lnTo>
                  <a:lnTo>
                    <a:pt x="2420" y="7278"/>
                  </a:lnTo>
                  <a:lnTo>
                    <a:pt x="2675" y="7889"/>
                  </a:lnTo>
                  <a:lnTo>
                    <a:pt x="2803" y="8444"/>
                  </a:lnTo>
                  <a:lnTo>
                    <a:pt x="2930" y="9000"/>
                  </a:lnTo>
                  <a:lnTo>
                    <a:pt x="3185" y="9611"/>
                  </a:lnTo>
                  <a:lnTo>
                    <a:pt x="3312" y="10167"/>
                  </a:lnTo>
                  <a:lnTo>
                    <a:pt x="3567" y="10667"/>
                  </a:lnTo>
                  <a:lnTo>
                    <a:pt x="3822" y="11167"/>
                  </a:lnTo>
                  <a:lnTo>
                    <a:pt x="3949" y="11722"/>
                  </a:lnTo>
                  <a:lnTo>
                    <a:pt x="4076" y="12167"/>
                  </a:lnTo>
                  <a:lnTo>
                    <a:pt x="4331" y="12722"/>
                  </a:lnTo>
                  <a:lnTo>
                    <a:pt x="4586" y="13222"/>
                  </a:lnTo>
                  <a:lnTo>
                    <a:pt x="4713" y="13667"/>
                  </a:lnTo>
                  <a:lnTo>
                    <a:pt x="4968" y="14111"/>
                  </a:lnTo>
                  <a:lnTo>
                    <a:pt x="5096" y="14556"/>
                  </a:lnTo>
                  <a:lnTo>
                    <a:pt x="5350" y="15056"/>
                  </a:lnTo>
                  <a:lnTo>
                    <a:pt x="5605" y="15444"/>
                  </a:lnTo>
                  <a:lnTo>
                    <a:pt x="5732" y="15833"/>
                  </a:lnTo>
                  <a:lnTo>
                    <a:pt x="6115" y="16222"/>
                  </a:lnTo>
                  <a:lnTo>
                    <a:pt x="6115" y="16611"/>
                  </a:lnTo>
                  <a:lnTo>
                    <a:pt x="6369" y="16944"/>
                  </a:lnTo>
                  <a:lnTo>
                    <a:pt x="6624" y="17333"/>
                  </a:lnTo>
                  <a:lnTo>
                    <a:pt x="6752" y="17611"/>
                  </a:lnTo>
                  <a:lnTo>
                    <a:pt x="7006" y="17944"/>
                  </a:lnTo>
                  <a:lnTo>
                    <a:pt x="7261" y="18167"/>
                  </a:lnTo>
                  <a:lnTo>
                    <a:pt x="7389" y="18500"/>
                  </a:lnTo>
                  <a:lnTo>
                    <a:pt x="7516" y="18722"/>
                  </a:lnTo>
                  <a:lnTo>
                    <a:pt x="7898" y="18944"/>
                  </a:lnTo>
                  <a:lnTo>
                    <a:pt x="8025" y="19167"/>
                  </a:lnTo>
                  <a:lnTo>
                    <a:pt x="8280" y="19333"/>
                  </a:lnTo>
                  <a:lnTo>
                    <a:pt x="8408" y="19500"/>
                  </a:lnTo>
                  <a:lnTo>
                    <a:pt x="8535" y="19667"/>
                  </a:lnTo>
                  <a:lnTo>
                    <a:pt x="8917" y="19722"/>
                  </a:lnTo>
                  <a:lnTo>
                    <a:pt x="9045" y="19889"/>
                  </a:lnTo>
                  <a:lnTo>
                    <a:pt x="9299" y="19889"/>
                  </a:lnTo>
                  <a:lnTo>
                    <a:pt x="9427" y="19944"/>
                  </a:lnTo>
                  <a:lnTo>
                    <a:pt x="9682" y="19944"/>
                  </a:lnTo>
                  <a:lnTo>
                    <a:pt x="9936" y="19944"/>
                  </a:lnTo>
                  <a:lnTo>
                    <a:pt x="10064" y="19889"/>
                  </a:lnTo>
                  <a:lnTo>
                    <a:pt x="10318" y="19889"/>
                  </a:lnTo>
                  <a:lnTo>
                    <a:pt x="10573" y="19722"/>
                  </a:lnTo>
                  <a:lnTo>
                    <a:pt x="10701" y="19500"/>
                  </a:lnTo>
                  <a:lnTo>
                    <a:pt x="10955" y="19333"/>
                  </a:lnTo>
                  <a:lnTo>
                    <a:pt x="11338" y="19111"/>
                  </a:lnTo>
                  <a:lnTo>
                    <a:pt x="11465" y="18833"/>
                  </a:lnTo>
                  <a:lnTo>
                    <a:pt x="11720" y="18500"/>
                  </a:lnTo>
                  <a:lnTo>
                    <a:pt x="11975" y="18278"/>
                  </a:lnTo>
                  <a:lnTo>
                    <a:pt x="12102" y="17944"/>
                  </a:lnTo>
                  <a:lnTo>
                    <a:pt x="12484" y="17556"/>
                  </a:lnTo>
                  <a:lnTo>
                    <a:pt x="12739" y="17111"/>
                  </a:lnTo>
                  <a:lnTo>
                    <a:pt x="12866" y="16722"/>
                  </a:lnTo>
                  <a:lnTo>
                    <a:pt x="13248" y="16278"/>
                  </a:lnTo>
                  <a:lnTo>
                    <a:pt x="13376" y="15778"/>
                  </a:lnTo>
                  <a:lnTo>
                    <a:pt x="13758" y="15333"/>
                  </a:lnTo>
                  <a:lnTo>
                    <a:pt x="13885" y="14833"/>
                  </a:lnTo>
                  <a:lnTo>
                    <a:pt x="14140" y="14389"/>
                  </a:lnTo>
                  <a:lnTo>
                    <a:pt x="14395" y="13833"/>
                  </a:lnTo>
                  <a:lnTo>
                    <a:pt x="14777" y="13333"/>
                  </a:lnTo>
                  <a:lnTo>
                    <a:pt x="14904" y="12778"/>
                  </a:lnTo>
                  <a:lnTo>
                    <a:pt x="15159" y="12167"/>
                  </a:lnTo>
                  <a:lnTo>
                    <a:pt x="15414" y="11611"/>
                  </a:lnTo>
                  <a:lnTo>
                    <a:pt x="15669" y="11111"/>
                  </a:lnTo>
                  <a:lnTo>
                    <a:pt x="15924" y="10556"/>
                  </a:lnTo>
                  <a:lnTo>
                    <a:pt x="16051" y="10000"/>
                  </a:lnTo>
                  <a:lnTo>
                    <a:pt x="16306" y="9444"/>
                  </a:lnTo>
                  <a:lnTo>
                    <a:pt x="16561" y="8944"/>
                  </a:lnTo>
                  <a:lnTo>
                    <a:pt x="16815" y="8389"/>
                  </a:lnTo>
                  <a:lnTo>
                    <a:pt x="17070" y="7833"/>
                  </a:lnTo>
                  <a:lnTo>
                    <a:pt x="17197" y="7278"/>
                  </a:lnTo>
                  <a:lnTo>
                    <a:pt x="17325" y="6778"/>
                  </a:lnTo>
                  <a:lnTo>
                    <a:pt x="17707" y="6222"/>
                  </a:lnTo>
                  <a:lnTo>
                    <a:pt x="17834" y="5722"/>
                  </a:lnTo>
                  <a:lnTo>
                    <a:pt x="18217" y="5222"/>
                  </a:lnTo>
                  <a:lnTo>
                    <a:pt x="18344" y="4722"/>
                  </a:lnTo>
                  <a:lnTo>
                    <a:pt x="18344" y="4278"/>
                  </a:lnTo>
                  <a:lnTo>
                    <a:pt x="18726" y="3833"/>
                  </a:lnTo>
                  <a:lnTo>
                    <a:pt x="18854" y="3389"/>
                  </a:lnTo>
                  <a:lnTo>
                    <a:pt x="19108" y="3000"/>
                  </a:lnTo>
                  <a:lnTo>
                    <a:pt x="19236" y="2611"/>
                  </a:lnTo>
                  <a:lnTo>
                    <a:pt x="19363" y="2278"/>
                  </a:lnTo>
                  <a:lnTo>
                    <a:pt x="19490" y="1889"/>
                  </a:lnTo>
                  <a:lnTo>
                    <a:pt x="19490" y="1611"/>
                  </a:lnTo>
                  <a:lnTo>
                    <a:pt x="19745" y="1333"/>
                  </a:lnTo>
                  <a:lnTo>
                    <a:pt x="19745" y="1056"/>
                  </a:lnTo>
                  <a:lnTo>
                    <a:pt x="19873" y="83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60" name="AutoShape 37"/>
            <p:cNvSpPr>
              <a:spLocks/>
            </p:cNvSpPr>
            <p:nvPr/>
          </p:nvSpPr>
          <p:spPr bwMode="auto">
            <a:xfrm>
              <a:off x="2725" y="558"/>
              <a:ext cx="88" cy="144"/>
            </a:xfrm>
            <a:custGeom>
              <a:avLst/>
              <a:gdLst>
                <a:gd name="T0" fmla="*/ 0 w 20000"/>
                <a:gd name="T1" fmla="*/ 19063 h 20000"/>
                <a:gd name="T2" fmla="*/ 272 w 20000"/>
                <a:gd name="T3" fmla="*/ 18490 h 20000"/>
                <a:gd name="T4" fmla="*/ 544 w 20000"/>
                <a:gd name="T5" fmla="*/ 17865 h 20000"/>
                <a:gd name="T6" fmla="*/ 680 w 20000"/>
                <a:gd name="T7" fmla="*/ 17292 h 20000"/>
                <a:gd name="T8" fmla="*/ 816 w 20000"/>
                <a:gd name="T9" fmla="*/ 16667 h 20000"/>
                <a:gd name="T10" fmla="*/ 1088 w 20000"/>
                <a:gd name="T11" fmla="*/ 16042 h 20000"/>
                <a:gd name="T12" fmla="*/ 1361 w 20000"/>
                <a:gd name="T13" fmla="*/ 15469 h 20000"/>
                <a:gd name="T14" fmla="*/ 1633 w 20000"/>
                <a:gd name="T15" fmla="*/ 14896 h 20000"/>
                <a:gd name="T16" fmla="*/ 1769 w 20000"/>
                <a:gd name="T17" fmla="*/ 14271 h 20000"/>
                <a:gd name="T18" fmla="*/ 1905 w 20000"/>
                <a:gd name="T19" fmla="*/ 13698 h 20000"/>
                <a:gd name="T20" fmla="*/ 2177 w 20000"/>
                <a:gd name="T21" fmla="*/ 13177 h 20000"/>
                <a:gd name="T22" fmla="*/ 2449 w 20000"/>
                <a:gd name="T23" fmla="*/ 12552 h 20000"/>
                <a:gd name="T24" fmla="*/ 2721 w 20000"/>
                <a:gd name="T25" fmla="*/ 12031 h 20000"/>
                <a:gd name="T26" fmla="*/ 2993 w 20000"/>
                <a:gd name="T27" fmla="*/ 11458 h 20000"/>
                <a:gd name="T28" fmla="*/ 2993 w 20000"/>
                <a:gd name="T29" fmla="*/ 10885 h 20000"/>
                <a:gd name="T30" fmla="*/ 3265 w 20000"/>
                <a:gd name="T31" fmla="*/ 10313 h 20000"/>
                <a:gd name="T32" fmla="*/ 3537 w 20000"/>
                <a:gd name="T33" fmla="*/ 9792 h 20000"/>
                <a:gd name="T34" fmla="*/ 3810 w 20000"/>
                <a:gd name="T35" fmla="*/ 9271 h 20000"/>
                <a:gd name="T36" fmla="*/ 4082 w 20000"/>
                <a:gd name="T37" fmla="*/ 8750 h 20000"/>
                <a:gd name="T38" fmla="*/ 4218 w 20000"/>
                <a:gd name="T39" fmla="*/ 8229 h 20000"/>
                <a:gd name="T40" fmla="*/ 4354 w 20000"/>
                <a:gd name="T41" fmla="*/ 7708 h 20000"/>
                <a:gd name="T42" fmla="*/ 4762 w 20000"/>
                <a:gd name="T43" fmla="*/ 7292 h 20000"/>
                <a:gd name="T44" fmla="*/ 4898 w 20000"/>
                <a:gd name="T45" fmla="*/ 6771 h 20000"/>
                <a:gd name="T46" fmla="*/ 5170 w 20000"/>
                <a:gd name="T47" fmla="*/ 6354 h 20000"/>
                <a:gd name="T48" fmla="*/ 5306 w 20000"/>
                <a:gd name="T49" fmla="*/ 5885 h 20000"/>
                <a:gd name="T50" fmla="*/ 5442 w 20000"/>
                <a:gd name="T51" fmla="*/ 5469 h 20000"/>
                <a:gd name="T52" fmla="*/ 5850 w 20000"/>
                <a:gd name="T53" fmla="*/ 5000 h 20000"/>
                <a:gd name="T54" fmla="*/ 5850 w 20000"/>
                <a:gd name="T55" fmla="*/ 4531 h 20000"/>
                <a:gd name="T56" fmla="*/ 6259 w 20000"/>
                <a:gd name="T57" fmla="*/ 4167 h 20000"/>
                <a:gd name="T58" fmla="*/ 6531 w 20000"/>
                <a:gd name="T59" fmla="*/ 3802 h 20000"/>
                <a:gd name="T60" fmla="*/ 6531 w 20000"/>
                <a:gd name="T61" fmla="*/ 3438 h 20000"/>
                <a:gd name="T62" fmla="*/ 6939 w 20000"/>
                <a:gd name="T63" fmla="*/ 3073 h 20000"/>
                <a:gd name="T64" fmla="*/ 7075 w 20000"/>
                <a:gd name="T65" fmla="*/ 2708 h 20000"/>
                <a:gd name="T66" fmla="*/ 7347 w 20000"/>
                <a:gd name="T67" fmla="*/ 2448 h 20000"/>
                <a:gd name="T68" fmla="*/ 7483 w 20000"/>
                <a:gd name="T69" fmla="*/ 2083 h 20000"/>
                <a:gd name="T70" fmla="*/ 7619 w 20000"/>
                <a:gd name="T71" fmla="*/ 1823 h 20000"/>
                <a:gd name="T72" fmla="*/ 7891 w 20000"/>
                <a:gd name="T73" fmla="*/ 1563 h 20000"/>
                <a:gd name="T74" fmla="*/ 8163 w 20000"/>
                <a:gd name="T75" fmla="*/ 1302 h 20000"/>
                <a:gd name="T76" fmla="*/ 8435 w 20000"/>
                <a:gd name="T77" fmla="*/ 1042 h 20000"/>
                <a:gd name="T78" fmla="*/ 8571 w 20000"/>
                <a:gd name="T79" fmla="*/ 833 h 20000"/>
                <a:gd name="T80" fmla="*/ 8844 w 20000"/>
                <a:gd name="T81" fmla="*/ 677 h 20000"/>
                <a:gd name="T82" fmla="*/ 8980 w 20000"/>
                <a:gd name="T83" fmla="*/ 521 h 20000"/>
                <a:gd name="T84" fmla="*/ 9116 w 20000"/>
                <a:gd name="T85" fmla="*/ 365 h 20000"/>
                <a:gd name="T86" fmla="*/ 9524 w 20000"/>
                <a:gd name="T87" fmla="*/ 260 h 20000"/>
                <a:gd name="T88" fmla="*/ 9524 w 20000"/>
                <a:gd name="T89" fmla="*/ 104 h 20000"/>
                <a:gd name="T90" fmla="*/ 9932 w 20000"/>
                <a:gd name="T91" fmla="*/ 104 h 20000"/>
                <a:gd name="T92" fmla="*/ 10068 w 20000"/>
                <a:gd name="T93" fmla="*/ 52 h 20000"/>
                <a:gd name="T94" fmla="*/ 10204 w 20000"/>
                <a:gd name="T95" fmla="*/ 0 h 20000"/>
                <a:gd name="T96" fmla="*/ 10476 w 20000"/>
                <a:gd name="T97" fmla="*/ 52 h 20000"/>
                <a:gd name="T98" fmla="*/ 10748 w 20000"/>
                <a:gd name="T99" fmla="*/ 52 h 20000"/>
                <a:gd name="T100" fmla="*/ 10884 w 20000"/>
                <a:gd name="T101" fmla="*/ 104 h 20000"/>
                <a:gd name="T102" fmla="*/ 11156 w 20000"/>
                <a:gd name="T103" fmla="*/ 208 h 20000"/>
                <a:gd name="T104" fmla="*/ 11293 w 20000"/>
                <a:gd name="T105" fmla="*/ 313 h 20000"/>
                <a:gd name="T106" fmla="*/ 11565 w 20000"/>
                <a:gd name="T107" fmla="*/ 521 h 20000"/>
                <a:gd name="T108" fmla="*/ 11837 w 20000"/>
                <a:gd name="T109" fmla="*/ 781 h 20000"/>
                <a:gd name="T110" fmla="*/ 12109 w 20000"/>
                <a:gd name="T111" fmla="*/ 990 h 20000"/>
                <a:gd name="T112" fmla="*/ 12245 w 20000"/>
                <a:gd name="T113" fmla="*/ 1250 h 20000"/>
                <a:gd name="T114" fmla="*/ 12381 w 20000"/>
                <a:gd name="T115" fmla="*/ 1563 h 20000"/>
                <a:gd name="T116" fmla="*/ 12653 w 20000"/>
                <a:gd name="T117" fmla="*/ 1875 h 20000"/>
                <a:gd name="T118" fmla="*/ 12925 w 20000"/>
                <a:gd name="T119" fmla="*/ 2292 h 20000"/>
                <a:gd name="T120" fmla="*/ 13061 w 20000"/>
                <a:gd name="T121" fmla="*/ 2708 h 20000"/>
                <a:gd name="T122" fmla="*/ 13469 w 20000"/>
                <a:gd name="T123" fmla="*/ 3125 h 20000"/>
                <a:gd name="T124" fmla="*/ 13469 w 20000"/>
                <a:gd name="T125" fmla="*/ 3542 h 20000"/>
                <a:gd name="T126" fmla="*/ 13741 w 20000"/>
                <a:gd name="T127" fmla="*/ 401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63"/>
                  </a:moveTo>
                  <a:lnTo>
                    <a:pt x="272" y="18490"/>
                  </a:lnTo>
                  <a:lnTo>
                    <a:pt x="544" y="17865"/>
                  </a:lnTo>
                  <a:lnTo>
                    <a:pt x="680" y="17292"/>
                  </a:lnTo>
                  <a:lnTo>
                    <a:pt x="816" y="16667"/>
                  </a:lnTo>
                  <a:lnTo>
                    <a:pt x="1088" y="16042"/>
                  </a:lnTo>
                  <a:lnTo>
                    <a:pt x="1361" y="15469"/>
                  </a:lnTo>
                  <a:lnTo>
                    <a:pt x="1633" y="14896"/>
                  </a:lnTo>
                  <a:lnTo>
                    <a:pt x="1769" y="14271"/>
                  </a:lnTo>
                  <a:lnTo>
                    <a:pt x="1905" y="13698"/>
                  </a:lnTo>
                  <a:lnTo>
                    <a:pt x="2177" y="13177"/>
                  </a:lnTo>
                  <a:lnTo>
                    <a:pt x="2449" y="12552"/>
                  </a:lnTo>
                  <a:lnTo>
                    <a:pt x="2721" y="12031"/>
                  </a:lnTo>
                  <a:lnTo>
                    <a:pt x="2993" y="11458"/>
                  </a:lnTo>
                  <a:lnTo>
                    <a:pt x="2993" y="10885"/>
                  </a:lnTo>
                  <a:lnTo>
                    <a:pt x="3265" y="10313"/>
                  </a:lnTo>
                  <a:lnTo>
                    <a:pt x="3537" y="9792"/>
                  </a:lnTo>
                  <a:lnTo>
                    <a:pt x="3810" y="9271"/>
                  </a:lnTo>
                  <a:lnTo>
                    <a:pt x="4082" y="8750"/>
                  </a:lnTo>
                  <a:lnTo>
                    <a:pt x="4218" y="8229"/>
                  </a:lnTo>
                  <a:lnTo>
                    <a:pt x="4354" y="7708"/>
                  </a:lnTo>
                  <a:lnTo>
                    <a:pt x="4762" y="7292"/>
                  </a:lnTo>
                  <a:lnTo>
                    <a:pt x="4898" y="6771"/>
                  </a:lnTo>
                  <a:lnTo>
                    <a:pt x="5170" y="6354"/>
                  </a:lnTo>
                  <a:lnTo>
                    <a:pt x="5306" y="5885"/>
                  </a:lnTo>
                  <a:lnTo>
                    <a:pt x="5442" y="5469"/>
                  </a:lnTo>
                  <a:lnTo>
                    <a:pt x="5850" y="5000"/>
                  </a:lnTo>
                  <a:lnTo>
                    <a:pt x="5850" y="4531"/>
                  </a:lnTo>
                  <a:lnTo>
                    <a:pt x="6259" y="4167"/>
                  </a:lnTo>
                  <a:lnTo>
                    <a:pt x="6531" y="3802"/>
                  </a:lnTo>
                  <a:lnTo>
                    <a:pt x="6531" y="3438"/>
                  </a:lnTo>
                  <a:lnTo>
                    <a:pt x="6939" y="3073"/>
                  </a:lnTo>
                  <a:lnTo>
                    <a:pt x="7075" y="2708"/>
                  </a:lnTo>
                  <a:lnTo>
                    <a:pt x="7347" y="2448"/>
                  </a:lnTo>
                  <a:lnTo>
                    <a:pt x="7483" y="2083"/>
                  </a:lnTo>
                  <a:lnTo>
                    <a:pt x="7619" y="1823"/>
                  </a:lnTo>
                  <a:lnTo>
                    <a:pt x="7891" y="1563"/>
                  </a:lnTo>
                  <a:lnTo>
                    <a:pt x="8163" y="1302"/>
                  </a:lnTo>
                  <a:lnTo>
                    <a:pt x="8435" y="1042"/>
                  </a:lnTo>
                  <a:lnTo>
                    <a:pt x="8571" y="833"/>
                  </a:lnTo>
                  <a:lnTo>
                    <a:pt x="8844" y="677"/>
                  </a:lnTo>
                  <a:lnTo>
                    <a:pt x="8980" y="521"/>
                  </a:lnTo>
                  <a:lnTo>
                    <a:pt x="9116" y="365"/>
                  </a:lnTo>
                  <a:lnTo>
                    <a:pt x="9524" y="260"/>
                  </a:lnTo>
                  <a:lnTo>
                    <a:pt x="9524" y="104"/>
                  </a:lnTo>
                  <a:lnTo>
                    <a:pt x="9932" y="104"/>
                  </a:lnTo>
                  <a:lnTo>
                    <a:pt x="10068" y="52"/>
                  </a:lnTo>
                  <a:lnTo>
                    <a:pt x="10204" y="0"/>
                  </a:lnTo>
                  <a:lnTo>
                    <a:pt x="10476" y="52"/>
                  </a:lnTo>
                  <a:lnTo>
                    <a:pt x="10748" y="52"/>
                  </a:lnTo>
                  <a:lnTo>
                    <a:pt x="10884" y="104"/>
                  </a:lnTo>
                  <a:lnTo>
                    <a:pt x="11156" y="208"/>
                  </a:lnTo>
                  <a:lnTo>
                    <a:pt x="11293" y="313"/>
                  </a:lnTo>
                  <a:lnTo>
                    <a:pt x="11565" y="521"/>
                  </a:lnTo>
                  <a:lnTo>
                    <a:pt x="11837" y="781"/>
                  </a:lnTo>
                  <a:lnTo>
                    <a:pt x="12109" y="990"/>
                  </a:lnTo>
                  <a:lnTo>
                    <a:pt x="12245" y="1250"/>
                  </a:lnTo>
                  <a:lnTo>
                    <a:pt x="12381" y="1563"/>
                  </a:lnTo>
                  <a:lnTo>
                    <a:pt x="12653" y="1875"/>
                  </a:lnTo>
                  <a:lnTo>
                    <a:pt x="12925" y="2292"/>
                  </a:lnTo>
                  <a:lnTo>
                    <a:pt x="13061" y="2708"/>
                  </a:lnTo>
                  <a:lnTo>
                    <a:pt x="13469" y="3125"/>
                  </a:lnTo>
                  <a:lnTo>
                    <a:pt x="13469" y="3542"/>
                  </a:lnTo>
                  <a:lnTo>
                    <a:pt x="13741" y="4010"/>
                  </a:lnTo>
                  <a:lnTo>
                    <a:pt x="14150" y="4427"/>
                  </a:lnTo>
                  <a:lnTo>
                    <a:pt x="14286" y="4948"/>
                  </a:lnTo>
                  <a:lnTo>
                    <a:pt x="14558" y="5469"/>
                  </a:lnTo>
                  <a:lnTo>
                    <a:pt x="14694" y="5990"/>
                  </a:lnTo>
                  <a:lnTo>
                    <a:pt x="14966" y="6510"/>
                  </a:lnTo>
                  <a:lnTo>
                    <a:pt x="15102" y="7083"/>
                  </a:lnTo>
                  <a:lnTo>
                    <a:pt x="15374" y="7656"/>
                  </a:lnTo>
                  <a:lnTo>
                    <a:pt x="15646" y="8177"/>
                  </a:lnTo>
                  <a:lnTo>
                    <a:pt x="15918" y="8802"/>
                  </a:lnTo>
                  <a:lnTo>
                    <a:pt x="16054" y="9375"/>
                  </a:lnTo>
                  <a:lnTo>
                    <a:pt x="16190" y="9896"/>
                  </a:lnTo>
                  <a:lnTo>
                    <a:pt x="16599" y="10469"/>
                  </a:lnTo>
                  <a:lnTo>
                    <a:pt x="16735" y="10990"/>
                  </a:lnTo>
                  <a:lnTo>
                    <a:pt x="17007" y="11615"/>
                  </a:lnTo>
                  <a:lnTo>
                    <a:pt x="17143" y="12135"/>
                  </a:lnTo>
                  <a:lnTo>
                    <a:pt x="17279" y="12708"/>
                  </a:lnTo>
                  <a:lnTo>
                    <a:pt x="17551" y="13281"/>
                  </a:lnTo>
                  <a:lnTo>
                    <a:pt x="17687" y="13854"/>
                  </a:lnTo>
                  <a:lnTo>
                    <a:pt x="17959" y="14375"/>
                  </a:lnTo>
                  <a:lnTo>
                    <a:pt x="18095" y="14948"/>
                  </a:lnTo>
                  <a:lnTo>
                    <a:pt x="18231" y="15469"/>
                  </a:lnTo>
                  <a:lnTo>
                    <a:pt x="18367" y="15938"/>
                  </a:lnTo>
                  <a:lnTo>
                    <a:pt x="18639" y="16406"/>
                  </a:lnTo>
                  <a:lnTo>
                    <a:pt x="18776" y="16875"/>
                  </a:lnTo>
                  <a:lnTo>
                    <a:pt x="19048" y="17292"/>
                  </a:lnTo>
                  <a:lnTo>
                    <a:pt x="19184" y="17708"/>
                  </a:lnTo>
                  <a:lnTo>
                    <a:pt x="19320" y="18177"/>
                  </a:lnTo>
                  <a:lnTo>
                    <a:pt x="19456" y="18542"/>
                  </a:lnTo>
                  <a:lnTo>
                    <a:pt x="19456" y="18906"/>
                  </a:lnTo>
                  <a:lnTo>
                    <a:pt x="19592" y="19167"/>
                  </a:lnTo>
                  <a:lnTo>
                    <a:pt x="19728" y="19479"/>
                  </a:lnTo>
                  <a:lnTo>
                    <a:pt x="19864" y="19740"/>
                  </a:lnTo>
                  <a:lnTo>
                    <a:pt x="19864" y="19948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61" name="AutoShape 38"/>
            <p:cNvSpPr>
              <a:spLocks/>
            </p:cNvSpPr>
            <p:nvPr/>
          </p:nvSpPr>
          <p:spPr bwMode="auto">
            <a:xfrm>
              <a:off x="2813" y="689"/>
              <a:ext cx="93" cy="138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47 h 20000"/>
                <a:gd name="T4" fmla="*/ 382 w 20000"/>
                <a:gd name="T5" fmla="*/ 1240 h 20000"/>
                <a:gd name="T6" fmla="*/ 510 w 20000"/>
                <a:gd name="T7" fmla="*/ 1887 h 20000"/>
                <a:gd name="T8" fmla="*/ 764 w 20000"/>
                <a:gd name="T9" fmla="*/ 2534 h 20000"/>
                <a:gd name="T10" fmla="*/ 892 w 20000"/>
                <a:gd name="T11" fmla="*/ 3127 h 20000"/>
                <a:gd name="T12" fmla="*/ 1274 w 20000"/>
                <a:gd name="T13" fmla="*/ 3720 h 20000"/>
                <a:gd name="T14" fmla="*/ 1401 w 20000"/>
                <a:gd name="T15" fmla="*/ 4367 h 20000"/>
                <a:gd name="T16" fmla="*/ 1656 w 20000"/>
                <a:gd name="T17" fmla="*/ 4960 h 20000"/>
                <a:gd name="T18" fmla="*/ 1656 w 20000"/>
                <a:gd name="T19" fmla="*/ 5553 h 20000"/>
                <a:gd name="T20" fmla="*/ 2038 w 20000"/>
                <a:gd name="T21" fmla="*/ 6146 h 20000"/>
                <a:gd name="T22" fmla="*/ 2166 w 20000"/>
                <a:gd name="T23" fmla="*/ 6739 h 20000"/>
                <a:gd name="T24" fmla="*/ 2420 w 20000"/>
                <a:gd name="T25" fmla="*/ 7278 h 20000"/>
                <a:gd name="T26" fmla="*/ 2675 w 20000"/>
                <a:gd name="T27" fmla="*/ 7925 h 20000"/>
                <a:gd name="T28" fmla="*/ 2803 w 20000"/>
                <a:gd name="T29" fmla="*/ 8464 h 20000"/>
                <a:gd name="T30" fmla="*/ 2930 w 20000"/>
                <a:gd name="T31" fmla="*/ 9003 h 20000"/>
                <a:gd name="T32" fmla="*/ 3185 w 20000"/>
                <a:gd name="T33" fmla="*/ 9596 h 20000"/>
                <a:gd name="T34" fmla="*/ 3312 w 20000"/>
                <a:gd name="T35" fmla="*/ 10135 h 20000"/>
                <a:gd name="T36" fmla="*/ 3567 w 20000"/>
                <a:gd name="T37" fmla="*/ 10674 h 20000"/>
                <a:gd name="T38" fmla="*/ 3822 w 20000"/>
                <a:gd name="T39" fmla="*/ 11213 h 20000"/>
                <a:gd name="T40" fmla="*/ 3949 w 20000"/>
                <a:gd name="T41" fmla="*/ 11698 h 20000"/>
                <a:gd name="T42" fmla="*/ 4076 w 20000"/>
                <a:gd name="T43" fmla="*/ 12237 h 20000"/>
                <a:gd name="T44" fmla="*/ 4331 w 20000"/>
                <a:gd name="T45" fmla="*/ 12722 h 20000"/>
                <a:gd name="T46" fmla="*/ 4586 w 20000"/>
                <a:gd name="T47" fmla="*/ 13154 h 20000"/>
                <a:gd name="T48" fmla="*/ 4713 w 20000"/>
                <a:gd name="T49" fmla="*/ 13693 h 20000"/>
                <a:gd name="T50" fmla="*/ 4968 w 20000"/>
                <a:gd name="T51" fmla="*/ 14124 h 20000"/>
                <a:gd name="T52" fmla="*/ 5096 w 20000"/>
                <a:gd name="T53" fmla="*/ 14555 h 20000"/>
                <a:gd name="T54" fmla="*/ 5350 w 20000"/>
                <a:gd name="T55" fmla="*/ 14987 h 20000"/>
                <a:gd name="T56" fmla="*/ 5605 w 20000"/>
                <a:gd name="T57" fmla="*/ 15472 h 20000"/>
                <a:gd name="T58" fmla="*/ 5732 w 20000"/>
                <a:gd name="T59" fmla="*/ 15849 h 20000"/>
                <a:gd name="T60" fmla="*/ 6115 w 20000"/>
                <a:gd name="T61" fmla="*/ 16226 h 20000"/>
                <a:gd name="T62" fmla="*/ 6115 w 20000"/>
                <a:gd name="T63" fmla="*/ 16604 h 20000"/>
                <a:gd name="T64" fmla="*/ 6369 w 20000"/>
                <a:gd name="T65" fmla="*/ 16981 h 20000"/>
                <a:gd name="T66" fmla="*/ 6624 w 20000"/>
                <a:gd name="T67" fmla="*/ 17251 h 20000"/>
                <a:gd name="T68" fmla="*/ 6752 w 20000"/>
                <a:gd name="T69" fmla="*/ 17628 h 20000"/>
                <a:gd name="T70" fmla="*/ 7006 w 20000"/>
                <a:gd name="T71" fmla="*/ 17898 h 20000"/>
                <a:gd name="T72" fmla="*/ 7261 w 20000"/>
                <a:gd name="T73" fmla="*/ 18167 h 20000"/>
                <a:gd name="T74" fmla="*/ 7389 w 20000"/>
                <a:gd name="T75" fmla="*/ 18491 h 20000"/>
                <a:gd name="T76" fmla="*/ 7516 w 20000"/>
                <a:gd name="T77" fmla="*/ 18760 h 20000"/>
                <a:gd name="T78" fmla="*/ 7898 w 20000"/>
                <a:gd name="T79" fmla="*/ 18976 h 20000"/>
                <a:gd name="T80" fmla="*/ 8025 w 20000"/>
                <a:gd name="T81" fmla="*/ 19137 h 20000"/>
                <a:gd name="T82" fmla="*/ 8280 w 20000"/>
                <a:gd name="T83" fmla="*/ 19353 h 20000"/>
                <a:gd name="T84" fmla="*/ 8408 w 20000"/>
                <a:gd name="T85" fmla="*/ 19461 h 20000"/>
                <a:gd name="T86" fmla="*/ 8535 w 20000"/>
                <a:gd name="T87" fmla="*/ 19677 h 20000"/>
                <a:gd name="T88" fmla="*/ 8917 w 20000"/>
                <a:gd name="T89" fmla="*/ 19730 h 20000"/>
                <a:gd name="T90" fmla="*/ 9045 w 20000"/>
                <a:gd name="T91" fmla="*/ 19892 h 20000"/>
                <a:gd name="T92" fmla="*/ 9299 w 20000"/>
                <a:gd name="T93" fmla="*/ 19892 h 20000"/>
                <a:gd name="T94" fmla="*/ 9427 w 20000"/>
                <a:gd name="T95" fmla="*/ 19946 h 20000"/>
                <a:gd name="T96" fmla="*/ 9682 w 20000"/>
                <a:gd name="T97" fmla="*/ 19946 h 20000"/>
                <a:gd name="T98" fmla="*/ 9936 w 20000"/>
                <a:gd name="T99" fmla="*/ 19946 h 20000"/>
                <a:gd name="T100" fmla="*/ 10064 w 20000"/>
                <a:gd name="T101" fmla="*/ 19892 h 20000"/>
                <a:gd name="T102" fmla="*/ 10318 w 20000"/>
                <a:gd name="T103" fmla="*/ 19892 h 20000"/>
                <a:gd name="T104" fmla="*/ 10573 w 20000"/>
                <a:gd name="T105" fmla="*/ 19677 h 20000"/>
                <a:gd name="T106" fmla="*/ 10701 w 20000"/>
                <a:gd name="T107" fmla="*/ 19515 h 20000"/>
                <a:gd name="T108" fmla="*/ 10955 w 20000"/>
                <a:gd name="T109" fmla="*/ 19353 h 20000"/>
                <a:gd name="T110" fmla="*/ 11338 w 20000"/>
                <a:gd name="T111" fmla="*/ 19137 h 20000"/>
                <a:gd name="T112" fmla="*/ 11465 w 20000"/>
                <a:gd name="T113" fmla="*/ 18868 h 20000"/>
                <a:gd name="T114" fmla="*/ 11720 w 20000"/>
                <a:gd name="T115" fmla="*/ 18544 h 20000"/>
                <a:gd name="T116" fmla="*/ 11975 w 20000"/>
                <a:gd name="T117" fmla="*/ 18275 h 20000"/>
                <a:gd name="T118" fmla="*/ 12102 w 20000"/>
                <a:gd name="T119" fmla="*/ 17844 h 20000"/>
                <a:gd name="T120" fmla="*/ 12484 w 20000"/>
                <a:gd name="T121" fmla="*/ 17466 h 20000"/>
                <a:gd name="T122" fmla="*/ 12739 w 20000"/>
                <a:gd name="T123" fmla="*/ 17197 h 20000"/>
                <a:gd name="T124" fmla="*/ 12866 w 20000"/>
                <a:gd name="T125" fmla="*/ 16765 h 20000"/>
                <a:gd name="T126" fmla="*/ 13248 w 20000"/>
                <a:gd name="T127" fmla="*/ 1628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47"/>
                  </a:lnTo>
                  <a:lnTo>
                    <a:pt x="382" y="1240"/>
                  </a:lnTo>
                  <a:lnTo>
                    <a:pt x="510" y="1887"/>
                  </a:lnTo>
                  <a:lnTo>
                    <a:pt x="764" y="2534"/>
                  </a:lnTo>
                  <a:lnTo>
                    <a:pt x="892" y="3127"/>
                  </a:lnTo>
                  <a:lnTo>
                    <a:pt x="1274" y="3720"/>
                  </a:lnTo>
                  <a:lnTo>
                    <a:pt x="1401" y="4367"/>
                  </a:lnTo>
                  <a:lnTo>
                    <a:pt x="1656" y="4960"/>
                  </a:lnTo>
                  <a:lnTo>
                    <a:pt x="1656" y="5553"/>
                  </a:lnTo>
                  <a:lnTo>
                    <a:pt x="2038" y="6146"/>
                  </a:lnTo>
                  <a:lnTo>
                    <a:pt x="2166" y="6739"/>
                  </a:lnTo>
                  <a:lnTo>
                    <a:pt x="2420" y="7278"/>
                  </a:lnTo>
                  <a:lnTo>
                    <a:pt x="2675" y="7925"/>
                  </a:lnTo>
                  <a:lnTo>
                    <a:pt x="2803" y="8464"/>
                  </a:lnTo>
                  <a:lnTo>
                    <a:pt x="2930" y="9003"/>
                  </a:lnTo>
                  <a:lnTo>
                    <a:pt x="3185" y="9596"/>
                  </a:lnTo>
                  <a:lnTo>
                    <a:pt x="3312" y="10135"/>
                  </a:lnTo>
                  <a:lnTo>
                    <a:pt x="3567" y="10674"/>
                  </a:lnTo>
                  <a:lnTo>
                    <a:pt x="3822" y="11213"/>
                  </a:lnTo>
                  <a:lnTo>
                    <a:pt x="3949" y="11698"/>
                  </a:lnTo>
                  <a:lnTo>
                    <a:pt x="4076" y="12237"/>
                  </a:lnTo>
                  <a:lnTo>
                    <a:pt x="4331" y="12722"/>
                  </a:lnTo>
                  <a:lnTo>
                    <a:pt x="4586" y="13154"/>
                  </a:lnTo>
                  <a:lnTo>
                    <a:pt x="4713" y="13693"/>
                  </a:lnTo>
                  <a:lnTo>
                    <a:pt x="4968" y="14124"/>
                  </a:lnTo>
                  <a:lnTo>
                    <a:pt x="5096" y="14555"/>
                  </a:lnTo>
                  <a:lnTo>
                    <a:pt x="5350" y="14987"/>
                  </a:lnTo>
                  <a:lnTo>
                    <a:pt x="5605" y="15472"/>
                  </a:lnTo>
                  <a:lnTo>
                    <a:pt x="5732" y="15849"/>
                  </a:lnTo>
                  <a:lnTo>
                    <a:pt x="6115" y="16226"/>
                  </a:lnTo>
                  <a:lnTo>
                    <a:pt x="6115" y="16604"/>
                  </a:lnTo>
                  <a:lnTo>
                    <a:pt x="6369" y="16981"/>
                  </a:lnTo>
                  <a:lnTo>
                    <a:pt x="6624" y="17251"/>
                  </a:lnTo>
                  <a:lnTo>
                    <a:pt x="6752" y="17628"/>
                  </a:lnTo>
                  <a:lnTo>
                    <a:pt x="7006" y="17898"/>
                  </a:lnTo>
                  <a:lnTo>
                    <a:pt x="7261" y="18167"/>
                  </a:lnTo>
                  <a:lnTo>
                    <a:pt x="7389" y="18491"/>
                  </a:lnTo>
                  <a:lnTo>
                    <a:pt x="7516" y="18760"/>
                  </a:lnTo>
                  <a:lnTo>
                    <a:pt x="7898" y="18976"/>
                  </a:lnTo>
                  <a:lnTo>
                    <a:pt x="8025" y="19137"/>
                  </a:lnTo>
                  <a:lnTo>
                    <a:pt x="8280" y="19353"/>
                  </a:lnTo>
                  <a:lnTo>
                    <a:pt x="8408" y="19461"/>
                  </a:lnTo>
                  <a:lnTo>
                    <a:pt x="8535" y="19677"/>
                  </a:lnTo>
                  <a:lnTo>
                    <a:pt x="8917" y="19730"/>
                  </a:lnTo>
                  <a:lnTo>
                    <a:pt x="9045" y="19892"/>
                  </a:lnTo>
                  <a:lnTo>
                    <a:pt x="9299" y="19892"/>
                  </a:lnTo>
                  <a:lnTo>
                    <a:pt x="9427" y="19946"/>
                  </a:lnTo>
                  <a:lnTo>
                    <a:pt x="9682" y="19946"/>
                  </a:lnTo>
                  <a:lnTo>
                    <a:pt x="9936" y="19946"/>
                  </a:lnTo>
                  <a:lnTo>
                    <a:pt x="10064" y="19892"/>
                  </a:lnTo>
                  <a:lnTo>
                    <a:pt x="10318" y="19892"/>
                  </a:lnTo>
                  <a:lnTo>
                    <a:pt x="10573" y="19677"/>
                  </a:lnTo>
                  <a:lnTo>
                    <a:pt x="10701" y="19515"/>
                  </a:lnTo>
                  <a:lnTo>
                    <a:pt x="10955" y="19353"/>
                  </a:lnTo>
                  <a:lnTo>
                    <a:pt x="11338" y="19137"/>
                  </a:lnTo>
                  <a:lnTo>
                    <a:pt x="11465" y="18868"/>
                  </a:lnTo>
                  <a:lnTo>
                    <a:pt x="11720" y="18544"/>
                  </a:lnTo>
                  <a:lnTo>
                    <a:pt x="11975" y="18275"/>
                  </a:lnTo>
                  <a:lnTo>
                    <a:pt x="12102" y="17844"/>
                  </a:lnTo>
                  <a:lnTo>
                    <a:pt x="12484" y="17466"/>
                  </a:lnTo>
                  <a:lnTo>
                    <a:pt x="12739" y="17197"/>
                  </a:lnTo>
                  <a:lnTo>
                    <a:pt x="12866" y="16765"/>
                  </a:lnTo>
                  <a:lnTo>
                    <a:pt x="13248" y="16280"/>
                  </a:lnTo>
                  <a:lnTo>
                    <a:pt x="13376" y="15849"/>
                  </a:lnTo>
                  <a:lnTo>
                    <a:pt x="13758" y="15364"/>
                  </a:lnTo>
                  <a:lnTo>
                    <a:pt x="13885" y="14879"/>
                  </a:lnTo>
                  <a:lnTo>
                    <a:pt x="14140" y="14340"/>
                  </a:lnTo>
                  <a:lnTo>
                    <a:pt x="14395" y="13801"/>
                  </a:lnTo>
                  <a:lnTo>
                    <a:pt x="14777" y="13315"/>
                  </a:lnTo>
                  <a:lnTo>
                    <a:pt x="14904" y="12776"/>
                  </a:lnTo>
                  <a:lnTo>
                    <a:pt x="15159" y="12237"/>
                  </a:lnTo>
                  <a:lnTo>
                    <a:pt x="15414" y="11644"/>
                  </a:lnTo>
                  <a:lnTo>
                    <a:pt x="15669" y="11105"/>
                  </a:lnTo>
                  <a:lnTo>
                    <a:pt x="15924" y="10566"/>
                  </a:lnTo>
                  <a:lnTo>
                    <a:pt x="16051" y="10027"/>
                  </a:lnTo>
                  <a:lnTo>
                    <a:pt x="16306" y="9488"/>
                  </a:lnTo>
                  <a:lnTo>
                    <a:pt x="16561" y="8895"/>
                  </a:lnTo>
                  <a:lnTo>
                    <a:pt x="16815" y="8356"/>
                  </a:lnTo>
                  <a:lnTo>
                    <a:pt x="17070" y="7763"/>
                  </a:lnTo>
                  <a:lnTo>
                    <a:pt x="17197" y="7278"/>
                  </a:lnTo>
                  <a:lnTo>
                    <a:pt x="17325" y="6792"/>
                  </a:lnTo>
                  <a:lnTo>
                    <a:pt x="17707" y="6253"/>
                  </a:lnTo>
                  <a:lnTo>
                    <a:pt x="17834" y="5714"/>
                  </a:lnTo>
                  <a:lnTo>
                    <a:pt x="18217" y="5229"/>
                  </a:lnTo>
                  <a:lnTo>
                    <a:pt x="18344" y="4744"/>
                  </a:lnTo>
                  <a:lnTo>
                    <a:pt x="18344" y="4313"/>
                  </a:lnTo>
                  <a:lnTo>
                    <a:pt x="18726" y="3881"/>
                  </a:lnTo>
                  <a:lnTo>
                    <a:pt x="18854" y="3396"/>
                  </a:lnTo>
                  <a:lnTo>
                    <a:pt x="19108" y="3019"/>
                  </a:lnTo>
                  <a:lnTo>
                    <a:pt x="19236" y="2588"/>
                  </a:lnTo>
                  <a:lnTo>
                    <a:pt x="19363" y="2210"/>
                  </a:lnTo>
                  <a:lnTo>
                    <a:pt x="19490" y="1887"/>
                  </a:lnTo>
                  <a:lnTo>
                    <a:pt x="19490" y="1671"/>
                  </a:lnTo>
                  <a:lnTo>
                    <a:pt x="19745" y="1348"/>
                  </a:lnTo>
                  <a:lnTo>
                    <a:pt x="19745" y="1024"/>
                  </a:lnTo>
                  <a:lnTo>
                    <a:pt x="19873" y="86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62" name="AutoShape 39"/>
            <p:cNvSpPr>
              <a:spLocks/>
            </p:cNvSpPr>
            <p:nvPr/>
          </p:nvSpPr>
          <p:spPr bwMode="auto">
            <a:xfrm>
              <a:off x="2908" y="561"/>
              <a:ext cx="87" cy="139"/>
            </a:xfrm>
            <a:custGeom>
              <a:avLst/>
              <a:gdLst>
                <a:gd name="T0" fmla="*/ 0 w 20000"/>
                <a:gd name="T1" fmla="*/ 19088 h 20000"/>
                <a:gd name="T2" fmla="*/ 272 w 20000"/>
                <a:gd name="T3" fmla="*/ 18499 h 20000"/>
                <a:gd name="T4" fmla="*/ 544 w 20000"/>
                <a:gd name="T5" fmla="*/ 17909 h 20000"/>
                <a:gd name="T6" fmla="*/ 680 w 20000"/>
                <a:gd name="T7" fmla="*/ 17265 h 20000"/>
                <a:gd name="T8" fmla="*/ 816 w 20000"/>
                <a:gd name="T9" fmla="*/ 16676 h 20000"/>
                <a:gd name="T10" fmla="*/ 1088 w 20000"/>
                <a:gd name="T11" fmla="*/ 16086 h 20000"/>
                <a:gd name="T12" fmla="*/ 1361 w 20000"/>
                <a:gd name="T13" fmla="*/ 15496 h 20000"/>
                <a:gd name="T14" fmla="*/ 1633 w 20000"/>
                <a:gd name="T15" fmla="*/ 14906 h 20000"/>
                <a:gd name="T16" fmla="*/ 1769 w 20000"/>
                <a:gd name="T17" fmla="*/ 14316 h 20000"/>
                <a:gd name="T18" fmla="*/ 1905 w 20000"/>
                <a:gd name="T19" fmla="*/ 13673 h 20000"/>
                <a:gd name="T20" fmla="*/ 2177 w 20000"/>
                <a:gd name="T21" fmla="*/ 13137 h 20000"/>
                <a:gd name="T22" fmla="*/ 2449 w 20000"/>
                <a:gd name="T23" fmla="*/ 12601 h 20000"/>
                <a:gd name="T24" fmla="*/ 2721 w 20000"/>
                <a:gd name="T25" fmla="*/ 12064 h 20000"/>
                <a:gd name="T26" fmla="*/ 2993 w 20000"/>
                <a:gd name="T27" fmla="*/ 11421 h 20000"/>
                <a:gd name="T28" fmla="*/ 2993 w 20000"/>
                <a:gd name="T29" fmla="*/ 10885 h 20000"/>
                <a:gd name="T30" fmla="*/ 3265 w 20000"/>
                <a:gd name="T31" fmla="*/ 10349 h 20000"/>
                <a:gd name="T32" fmla="*/ 3537 w 20000"/>
                <a:gd name="T33" fmla="*/ 9812 h 20000"/>
                <a:gd name="T34" fmla="*/ 3810 w 20000"/>
                <a:gd name="T35" fmla="*/ 9276 h 20000"/>
                <a:gd name="T36" fmla="*/ 4082 w 20000"/>
                <a:gd name="T37" fmla="*/ 8794 h 20000"/>
                <a:gd name="T38" fmla="*/ 4218 w 20000"/>
                <a:gd name="T39" fmla="*/ 8257 h 20000"/>
                <a:gd name="T40" fmla="*/ 4354 w 20000"/>
                <a:gd name="T41" fmla="*/ 7721 h 20000"/>
                <a:gd name="T42" fmla="*/ 4762 w 20000"/>
                <a:gd name="T43" fmla="*/ 7239 h 20000"/>
                <a:gd name="T44" fmla="*/ 4898 w 20000"/>
                <a:gd name="T45" fmla="*/ 6756 h 20000"/>
                <a:gd name="T46" fmla="*/ 5170 w 20000"/>
                <a:gd name="T47" fmla="*/ 6327 h 20000"/>
                <a:gd name="T48" fmla="*/ 5306 w 20000"/>
                <a:gd name="T49" fmla="*/ 5898 h 20000"/>
                <a:gd name="T50" fmla="*/ 5442 w 20000"/>
                <a:gd name="T51" fmla="*/ 5469 h 20000"/>
                <a:gd name="T52" fmla="*/ 5850 w 20000"/>
                <a:gd name="T53" fmla="*/ 4987 h 20000"/>
                <a:gd name="T54" fmla="*/ 5850 w 20000"/>
                <a:gd name="T55" fmla="*/ 4558 h 20000"/>
                <a:gd name="T56" fmla="*/ 6259 w 20000"/>
                <a:gd name="T57" fmla="*/ 4129 h 20000"/>
                <a:gd name="T58" fmla="*/ 6531 w 20000"/>
                <a:gd name="T59" fmla="*/ 3753 h 20000"/>
                <a:gd name="T60" fmla="*/ 6531 w 20000"/>
                <a:gd name="T61" fmla="*/ 3432 h 20000"/>
                <a:gd name="T62" fmla="*/ 6939 w 20000"/>
                <a:gd name="T63" fmla="*/ 3003 h 20000"/>
                <a:gd name="T64" fmla="*/ 7075 w 20000"/>
                <a:gd name="T65" fmla="*/ 2735 h 20000"/>
                <a:gd name="T66" fmla="*/ 7347 w 20000"/>
                <a:gd name="T67" fmla="*/ 2413 h 20000"/>
                <a:gd name="T68" fmla="*/ 7483 w 20000"/>
                <a:gd name="T69" fmla="*/ 2091 h 20000"/>
                <a:gd name="T70" fmla="*/ 7619 w 20000"/>
                <a:gd name="T71" fmla="*/ 1823 h 20000"/>
                <a:gd name="T72" fmla="*/ 7891 w 20000"/>
                <a:gd name="T73" fmla="*/ 1609 h 20000"/>
                <a:gd name="T74" fmla="*/ 8163 w 20000"/>
                <a:gd name="T75" fmla="*/ 1287 h 20000"/>
                <a:gd name="T76" fmla="*/ 8435 w 20000"/>
                <a:gd name="T77" fmla="*/ 1019 h 20000"/>
                <a:gd name="T78" fmla="*/ 8571 w 20000"/>
                <a:gd name="T79" fmla="*/ 858 h 20000"/>
                <a:gd name="T80" fmla="*/ 8844 w 20000"/>
                <a:gd name="T81" fmla="*/ 643 h 20000"/>
                <a:gd name="T82" fmla="*/ 8980 w 20000"/>
                <a:gd name="T83" fmla="*/ 483 h 20000"/>
                <a:gd name="T84" fmla="*/ 9116 w 20000"/>
                <a:gd name="T85" fmla="*/ 375 h 20000"/>
                <a:gd name="T86" fmla="*/ 9524 w 20000"/>
                <a:gd name="T87" fmla="*/ 268 h 20000"/>
                <a:gd name="T88" fmla="*/ 9524 w 20000"/>
                <a:gd name="T89" fmla="*/ 107 h 20000"/>
                <a:gd name="T90" fmla="*/ 9932 w 20000"/>
                <a:gd name="T91" fmla="*/ 107 h 20000"/>
                <a:gd name="T92" fmla="*/ 10068 w 20000"/>
                <a:gd name="T93" fmla="*/ 54 h 20000"/>
                <a:gd name="T94" fmla="*/ 10204 w 20000"/>
                <a:gd name="T95" fmla="*/ 0 h 20000"/>
                <a:gd name="T96" fmla="*/ 10476 w 20000"/>
                <a:gd name="T97" fmla="*/ 54 h 20000"/>
                <a:gd name="T98" fmla="*/ 10748 w 20000"/>
                <a:gd name="T99" fmla="*/ 54 h 20000"/>
                <a:gd name="T100" fmla="*/ 10884 w 20000"/>
                <a:gd name="T101" fmla="*/ 107 h 20000"/>
                <a:gd name="T102" fmla="*/ 11156 w 20000"/>
                <a:gd name="T103" fmla="*/ 214 h 20000"/>
                <a:gd name="T104" fmla="*/ 11293 w 20000"/>
                <a:gd name="T105" fmla="*/ 322 h 20000"/>
                <a:gd name="T106" fmla="*/ 11565 w 20000"/>
                <a:gd name="T107" fmla="*/ 536 h 20000"/>
                <a:gd name="T108" fmla="*/ 11837 w 20000"/>
                <a:gd name="T109" fmla="*/ 751 h 20000"/>
                <a:gd name="T110" fmla="*/ 12109 w 20000"/>
                <a:gd name="T111" fmla="*/ 1019 h 20000"/>
                <a:gd name="T112" fmla="*/ 12245 w 20000"/>
                <a:gd name="T113" fmla="*/ 1233 h 20000"/>
                <a:gd name="T114" fmla="*/ 12381 w 20000"/>
                <a:gd name="T115" fmla="*/ 1609 h 20000"/>
                <a:gd name="T116" fmla="*/ 12653 w 20000"/>
                <a:gd name="T117" fmla="*/ 1877 h 20000"/>
                <a:gd name="T118" fmla="*/ 12925 w 20000"/>
                <a:gd name="T119" fmla="*/ 2306 h 20000"/>
                <a:gd name="T120" fmla="*/ 13061 w 20000"/>
                <a:gd name="T121" fmla="*/ 2735 h 20000"/>
                <a:gd name="T122" fmla="*/ 13469 w 20000"/>
                <a:gd name="T123" fmla="*/ 3110 h 20000"/>
                <a:gd name="T124" fmla="*/ 13469 w 20000"/>
                <a:gd name="T125" fmla="*/ 3539 h 20000"/>
                <a:gd name="T126" fmla="*/ 13741 w 20000"/>
                <a:gd name="T127" fmla="*/ 396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8"/>
                  </a:moveTo>
                  <a:lnTo>
                    <a:pt x="272" y="18499"/>
                  </a:lnTo>
                  <a:lnTo>
                    <a:pt x="544" y="17909"/>
                  </a:lnTo>
                  <a:lnTo>
                    <a:pt x="680" y="17265"/>
                  </a:lnTo>
                  <a:lnTo>
                    <a:pt x="816" y="16676"/>
                  </a:lnTo>
                  <a:lnTo>
                    <a:pt x="1088" y="16086"/>
                  </a:lnTo>
                  <a:lnTo>
                    <a:pt x="1361" y="15496"/>
                  </a:lnTo>
                  <a:lnTo>
                    <a:pt x="1633" y="14906"/>
                  </a:lnTo>
                  <a:lnTo>
                    <a:pt x="1769" y="14316"/>
                  </a:lnTo>
                  <a:lnTo>
                    <a:pt x="1905" y="13673"/>
                  </a:lnTo>
                  <a:lnTo>
                    <a:pt x="2177" y="13137"/>
                  </a:lnTo>
                  <a:lnTo>
                    <a:pt x="2449" y="12601"/>
                  </a:lnTo>
                  <a:lnTo>
                    <a:pt x="2721" y="12064"/>
                  </a:lnTo>
                  <a:lnTo>
                    <a:pt x="2993" y="11421"/>
                  </a:lnTo>
                  <a:lnTo>
                    <a:pt x="2993" y="10885"/>
                  </a:lnTo>
                  <a:lnTo>
                    <a:pt x="3265" y="10349"/>
                  </a:lnTo>
                  <a:lnTo>
                    <a:pt x="3537" y="9812"/>
                  </a:lnTo>
                  <a:lnTo>
                    <a:pt x="3810" y="9276"/>
                  </a:lnTo>
                  <a:lnTo>
                    <a:pt x="4082" y="8794"/>
                  </a:lnTo>
                  <a:lnTo>
                    <a:pt x="4218" y="8257"/>
                  </a:lnTo>
                  <a:lnTo>
                    <a:pt x="4354" y="7721"/>
                  </a:lnTo>
                  <a:lnTo>
                    <a:pt x="4762" y="7239"/>
                  </a:lnTo>
                  <a:lnTo>
                    <a:pt x="4898" y="6756"/>
                  </a:lnTo>
                  <a:lnTo>
                    <a:pt x="5170" y="6327"/>
                  </a:lnTo>
                  <a:lnTo>
                    <a:pt x="5306" y="5898"/>
                  </a:lnTo>
                  <a:lnTo>
                    <a:pt x="5442" y="5469"/>
                  </a:lnTo>
                  <a:lnTo>
                    <a:pt x="5850" y="4987"/>
                  </a:lnTo>
                  <a:lnTo>
                    <a:pt x="5850" y="4558"/>
                  </a:lnTo>
                  <a:lnTo>
                    <a:pt x="6259" y="4129"/>
                  </a:lnTo>
                  <a:lnTo>
                    <a:pt x="6531" y="3753"/>
                  </a:lnTo>
                  <a:lnTo>
                    <a:pt x="6531" y="3432"/>
                  </a:lnTo>
                  <a:lnTo>
                    <a:pt x="6939" y="3003"/>
                  </a:lnTo>
                  <a:lnTo>
                    <a:pt x="7075" y="2735"/>
                  </a:lnTo>
                  <a:lnTo>
                    <a:pt x="7347" y="2413"/>
                  </a:lnTo>
                  <a:lnTo>
                    <a:pt x="7483" y="2091"/>
                  </a:lnTo>
                  <a:lnTo>
                    <a:pt x="7619" y="1823"/>
                  </a:lnTo>
                  <a:lnTo>
                    <a:pt x="7891" y="1609"/>
                  </a:lnTo>
                  <a:lnTo>
                    <a:pt x="8163" y="1287"/>
                  </a:lnTo>
                  <a:lnTo>
                    <a:pt x="8435" y="1019"/>
                  </a:lnTo>
                  <a:lnTo>
                    <a:pt x="8571" y="858"/>
                  </a:lnTo>
                  <a:lnTo>
                    <a:pt x="8844" y="643"/>
                  </a:lnTo>
                  <a:lnTo>
                    <a:pt x="8980" y="483"/>
                  </a:lnTo>
                  <a:lnTo>
                    <a:pt x="9116" y="375"/>
                  </a:lnTo>
                  <a:lnTo>
                    <a:pt x="9524" y="268"/>
                  </a:lnTo>
                  <a:lnTo>
                    <a:pt x="9524" y="107"/>
                  </a:lnTo>
                  <a:lnTo>
                    <a:pt x="9932" y="107"/>
                  </a:lnTo>
                  <a:lnTo>
                    <a:pt x="10068" y="54"/>
                  </a:lnTo>
                  <a:lnTo>
                    <a:pt x="10204" y="0"/>
                  </a:lnTo>
                  <a:lnTo>
                    <a:pt x="10476" y="54"/>
                  </a:lnTo>
                  <a:lnTo>
                    <a:pt x="10748" y="54"/>
                  </a:lnTo>
                  <a:lnTo>
                    <a:pt x="10884" y="107"/>
                  </a:lnTo>
                  <a:lnTo>
                    <a:pt x="11156" y="214"/>
                  </a:lnTo>
                  <a:lnTo>
                    <a:pt x="11293" y="322"/>
                  </a:lnTo>
                  <a:lnTo>
                    <a:pt x="11565" y="536"/>
                  </a:lnTo>
                  <a:lnTo>
                    <a:pt x="11837" y="751"/>
                  </a:lnTo>
                  <a:lnTo>
                    <a:pt x="12109" y="1019"/>
                  </a:lnTo>
                  <a:lnTo>
                    <a:pt x="12245" y="1233"/>
                  </a:lnTo>
                  <a:lnTo>
                    <a:pt x="12381" y="1609"/>
                  </a:lnTo>
                  <a:lnTo>
                    <a:pt x="12653" y="1877"/>
                  </a:lnTo>
                  <a:lnTo>
                    <a:pt x="12925" y="2306"/>
                  </a:lnTo>
                  <a:lnTo>
                    <a:pt x="13061" y="2735"/>
                  </a:lnTo>
                  <a:lnTo>
                    <a:pt x="13469" y="3110"/>
                  </a:lnTo>
                  <a:lnTo>
                    <a:pt x="13469" y="3539"/>
                  </a:lnTo>
                  <a:lnTo>
                    <a:pt x="13741" y="3968"/>
                  </a:lnTo>
                  <a:lnTo>
                    <a:pt x="14150" y="4450"/>
                  </a:lnTo>
                  <a:lnTo>
                    <a:pt x="14286" y="4987"/>
                  </a:lnTo>
                  <a:lnTo>
                    <a:pt x="14558" y="5469"/>
                  </a:lnTo>
                  <a:lnTo>
                    <a:pt x="14694" y="6005"/>
                  </a:lnTo>
                  <a:lnTo>
                    <a:pt x="14966" y="6542"/>
                  </a:lnTo>
                  <a:lnTo>
                    <a:pt x="15102" y="7024"/>
                  </a:lnTo>
                  <a:lnTo>
                    <a:pt x="15374" y="7614"/>
                  </a:lnTo>
                  <a:lnTo>
                    <a:pt x="15646" y="8150"/>
                  </a:lnTo>
                  <a:lnTo>
                    <a:pt x="15918" y="8794"/>
                  </a:lnTo>
                  <a:lnTo>
                    <a:pt x="16054" y="9330"/>
                  </a:lnTo>
                  <a:lnTo>
                    <a:pt x="16190" y="9866"/>
                  </a:lnTo>
                  <a:lnTo>
                    <a:pt x="16599" y="10456"/>
                  </a:lnTo>
                  <a:lnTo>
                    <a:pt x="16735" y="11046"/>
                  </a:lnTo>
                  <a:lnTo>
                    <a:pt x="17007" y="11635"/>
                  </a:lnTo>
                  <a:lnTo>
                    <a:pt x="17143" y="12172"/>
                  </a:lnTo>
                  <a:lnTo>
                    <a:pt x="17279" y="12761"/>
                  </a:lnTo>
                  <a:lnTo>
                    <a:pt x="17551" y="13298"/>
                  </a:lnTo>
                  <a:lnTo>
                    <a:pt x="17687" y="13834"/>
                  </a:lnTo>
                  <a:lnTo>
                    <a:pt x="17959" y="14370"/>
                  </a:lnTo>
                  <a:lnTo>
                    <a:pt x="18095" y="14960"/>
                  </a:lnTo>
                  <a:lnTo>
                    <a:pt x="18231" y="15442"/>
                  </a:lnTo>
                  <a:lnTo>
                    <a:pt x="18367" y="15871"/>
                  </a:lnTo>
                  <a:lnTo>
                    <a:pt x="18639" y="16461"/>
                  </a:lnTo>
                  <a:lnTo>
                    <a:pt x="18776" y="16836"/>
                  </a:lnTo>
                  <a:lnTo>
                    <a:pt x="19048" y="17265"/>
                  </a:lnTo>
                  <a:lnTo>
                    <a:pt x="19184" y="17748"/>
                  </a:lnTo>
                  <a:lnTo>
                    <a:pt x="19320" y="18177"/>
                  </a:lnTo>
                  <a:lnTo>
                    <a:pt x="19456" y="18552"/>
                  </a:lnTo>
                  <a:lnTo>
                    <a:pt x="19456" y="18874"/>
                  </a:lnTo>
                  <a:lnTo>
                    <a:pt x="19592" y="19196"/>
                  </a:lnTo>
                  <a:lnTo>
                    <a:pt x="19728" y="19517"/>
                  </a:lnTo>
                  <a:lnTo>
                    <a:pt x="19864" y="19732"/>
                  </a:lnTo>
                  <a:lnTo>
                    <a:pt x="19864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63" name="AutoShape 40"/>
            <p:cNvSpPr>
              <a:spLocks/>
            </p:cNvSpPr>
            <p:nvPr/>
          </p:nvSpPr>
          <p:spPr bwMode="auto">
            <a:xfrm>
              <a:off x="2995" y="688"/>
              <a:ext cx="94" cy="133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11 h 20000"/>
                <a:gd name="T4" fmla="*/ 382 w 20000"/>
                <a:gd name="T5" fmla="*/ 1278 h 20000"/>
                <a:gd name="T6" fmla="*/ 510 w 20000"/>
                <a:gd name="T7" fmla="*/ 1889 h 20000"/>
                <a:gd name="T8" fmla="*/ 764 w 20000"/>
                <a:gd name="T9" fmla="*/ 2500 h 20000"/>
                <a:gd name="T10" fmla="*/ 892 w 20000"/>
                <a:gd name="T11" fmla="*/ 3111 h 20000"/>
                <a:gd name="T12" fmla="*/ 1274 w 20000"/>
                <a:gd name="T13" fmla="*/ 3722 h 20000"/>
                <a:gd name="T14" fmla="*/ 1401 w 20000"/>
                <a:gd name="T15" fmla="*/ 4333 h 20000"/>
                <a:gd name="T16" fmla="*/ 1656 w 20000"/>
                <a:gd name="T17" fmla="*/ 4944 h 20000"/>
                <a:gd name="T18" fmla="*/ 1656 w 20000"/>
                <a:gd name="T19" fmla="*/ 5556 h 20000"/>
                <a:gd name="T20" fmla="*/ 2038 w 20000"/>
                <a:gd name="T21" fmla="*/ 6167 h 20000"/>
                <a:gd name="T22" fmla="*/ 2166 w 20000"/>
                <a:gd name="T23" fmla="*/ 6778 h 20000"/>
                <a:gd name="T24" fmla="*/ 2420 w 20000"/>
                <a:gd name="T25" fmla="*/ 7278 h 20000"/>
                <a:gd name="T26" fmla="*/ 2675 w 20000"/>
                <a:gd name="T27" fmla="*/ 7889 h 20000"/>
                <a:gd name="T28" fmla="*/ 2803 w 20000"/>
                <a:gd name="T29" fmla="*/ 8444 h 20000"/>
                <a:gd name="T30" fmla="*/ 2930 w 20000"/>
                <a:gd name="T31" fmla="*/ 9000 h 20000"/>
                <a:gd name="T32" fmla="*/ 3185 w 20000"/>
                <a:gd name="T33" fmla="*/ 9611 h 20000"/>
                <a:gd name="T34" fmla="*/ 3312 w 20000"/>
                <a:gd name="T35" fmla="*/ 10167 h 20000"/>
                <a:gd name="T36" fmla="*/ 3567 w 20000"/>
                <a:gd name="T37" fmla="*/ 10667 h 20000"/>
                <a:gd name="T38" fmla="*/ 3822 w 20000"/>
                <a:gd name="T39" fmla="*/ 11167 h 20000"/>
                <a:gd name="T40" fmla="*/ 3949 w 20000"/>
                <a:gd name="T41" fmla="*/ 11722 h 20000"/>
                <a:gd name="T42" fmla="*/ 4076 w 20000"/>
                <a:gd name="T43" fmla="*/ 12167 h 20000"/>
                <a:gd name="T44" fmla="*/ 4331 w 20000"/>
                <a:gd name="T45" fmla="*/ 12722 h 20000"/>
                <a:gd name="T46" fmla="*/ 4586 w 20000"/>
                <a:gd name="T47" fmla="*/ 13222 h 20000"/>
                <a:gd name="T48" fmla="*/ 4713 w 20000"/>
                <a:gd name="T49" fmla="*/ 13667 h 20000"/>
                <a:gd name="T50" fmla="*/ 4968 w 20000"/>
                <a:gd name="T51" fmla="*/ 14111 h 20000"/>
                <a:gd name="T52" fmla="*/ 5096 w 20000"/>
                <a:gd name="T53" fmla="*/ 14556 h 20000"/>
                <a:gd name="T54" fmla="*/ 5350 w 20000"/>
                <a:gd name="T55" fmla="*/ 15056 h 20000"/>
                <a:gd name="T56" fmla="*/ 5605 w 20000"/>
                <a:gd name="T57" fmla="*/ 15444 h 20000"/>
                <a:gd name="T58" fmla="*/ 5732 w 20000"/>
                <a:gd name="T59" fmla="*/ 15833 h 20000"/>
                <a:gd name="T60" fmla="*/ 6115 w 20000"/>
                <a:gd name="T61" fmla="*/ 16222 h 20000"/>
                <a:gd name="T62" fmla="*/ 6115 w 20000"/>
                <a:gd name="T63" fmla="*/ 16611 h 20000"/>
                <a:gd name="T64" fmla="*/ 6369 w 20000"/>
                <a:gd name="T65" fmla="*/ 16944 h 20000"/>
                <a:gd name="T66" fmla="*/ 6624 w 20000"/>
                <a:gd name="T67" fmla="*/ 17333 h 20000"/>
                <a:gd name="T68" fmla="*/ 6752 w 20000"/>
                <a:gd name="T69" fmla="*/ 17611 h 20000"/>
                <a:gd name="T70" fmla="*/ 7006 w 20000"/>
                <a:gd name="T71" fmla="*/ 17944 h 20000"/>
                <a:gd name="T72" fmla="*/ 7261 w 20000"/>
                <a:gd name="T73" fmla="*/ 18167 h 20000"/>
                <a:gd name="T74" fmla="*/ 7389 w 20000"/>
                <a:gd name="T75" fmla="*/ 18500 h 20000"/>
                <a:gd name="T76" fmla="*/ 7516 w 20000"/>
                <a:gd name="T77" fmla="*/ 18722 h 20000"/>
                <a:gd name="T78" fmla="*/ 7898 w 20000"/>
                <a:gd name="T79" fmla="*/ 18944 h 20000"/>
                <a:gd name="T80" fmla="*/ 8025 w 20000"/>
                <a:gd name="T81" fmla="*/ 19167 h 20000"/>
                <a:gd name="T82" fmla="*/ 8280 w 20000"/>
                <a:gd name="T83" fmla="*/ 19333 h 20000"/>
                <a:gd name="T84" fmla="*/ 8408 w 20000"/>
                <a:gd name="T85" fmla="*/ 19500 h 20000"/>
                <a:gd name="T86" fmla="*/ 8535 w 20000"/>
                <a:gd name="T87" fmla="*/ 19667 h 20000"/>
                <a:gd name="T88" fmla="*/ 8917 w 20000"/>
                <a:gd name="T89" fmla="*/ 19722 h 20000"/>
                <a:gd name="T90" fmla="*/ 9045 w 20000"/>
                <a:gd name="T91" fmla="*/ 19889 h 20000"/>
                <a:gd name="T92" fmla="*/ 9299 w 20000"/>
                <a:gd name="T93" fmla="*/ 19889 h 20000"/>
                <a:gd name="T94" fmla="*/ 9427 w 20000"/>
                <a:gd name="T95" fmla="*/ 19944 h 20000"/>
                <a:gd name="T96" fmla="*/ 9682 w 20000"/>
                <a:gd name="T97" fmla="*/ 19944 h 20000"/>
                <a:gd name="T98" fmla="*/ 9936 w 20000"/>
                <a:gd name="T99" fmla="*/ 19944 h 20000"/>
                <a:gd name="T100" fmla="*/ 10064 w 20000"/>
                <a:gd name="T101" fmla="*/ 19889 h 20000"/>
                <a:gd name="T102" fmla="*/ 10318 w 20000"/>
                <a:gd name="T103" fmla="*/ 19889 h 20000"/>
                <a:gd name="T104" fmla="*/ 10573 w 20000"/>
                <a:gd name="T105" fmla="*/ 19722 h 20000"/>
                <a:gd name="T106" fmla="*/ 10701 w 20000"/>
                <a:gd name="T107" fmla="*/ 19500 h 20000"/>
                <a:gd name="T108" fmla="*/ 10955 w 20000"/>
                <a:gd name="T109" fmla="*/ 19333 h 20000"/>
                <a:gd name="T110" fmla="*/ 11338 w 20000"/>
                <a:gd name="T111" fmla="*/ 19111 h 20000"/>
                <a:gd name="T112" fmla="*/ 11465 w 20000"/>
                <a:gd name="T113" fmla="*/ 18833 h 20000"/>
                <a:gd name="T114" fmla="*/ 11720 w 20000"/>
                <a:gd name="T115" fmla="*/ 18500 h 20000"/>
                <a:gd name="T116" fmla="*/ 11975 w 20000"/>
                <a:gd name="T117" fmla="*/ 18278 h 20000"/>
                <a:gd name="T118" fmla="*/ 12102 w 20000"/>
                <a:gd name="T119" fmla="*/ 17944 h 20000"/>
                <a:gd name="T120" fmla="*/ 12484 w 20000"/>
                <a:gd name="T121" fmla="*/ 17556 h 20000"/>
                <a:gd name="T122" fmla="*/ 12739 w 20000"/>
                <a:gd name="T123" fmla="*/ 17111 h 20000"/>
                <a:gd name="T124" fmla="*/ 12866 w 20000"/>
                <a:gd name="T125" fmla="*/ 16722 h 20000"/>
                <a:gd name="T126" fmla="*/ 13248 w 20000"/>
                <a:gd name="T127" fmla="*/ 1627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11"/>
                  </a:lnTo>
                  <a:lnTo>
                    <a:pt x="382" y="1278"/>
                  </a:lnTo>
                  <a:lnTo>
                    <a:pt x="510" y="1889"/>
                  </a:lnTo>
                  <a:lnTo>
                    <a:pt x="764" y="2500"/>
                  </a:lnTo>
                  <a:lnTo>
                    <a:pt x="892" y="3111"/>
                  </a:lnTo>
                  <a:lnTo>
                    <a:pt x="1274" y="3722"/>
                  </a:lnTo>
                  <a:lnTo>
                    <a:pt x="1401" y="4333"/>
                  </a:lnTo>
                  <a:lnTo>
                    <a:pt x="1656" y="4944"/>
                  </a:lnTo>
                  <a:lnTo>
                    <a:pt x="1656" y="5556"/>
                  </a:lnTo>
                  <a:lnTo>
                    <a:pt x="2038" y="6167"/>
                  </a:lnTo>
                  <a:lnTo>
                    <a:pt x="2166" y="6778"/>
                  </a:lnTo>
                  <a:lnTo>
                    <a:pt x="2420" y="7278"/>
                  </a:lnTo>
                  <a:lnTo>
                    <a:pt x="2675" y="7889"/>
                  </a:lnTo>
                  <a:lnTo>
                    <a:pt x="2803" y="8444"/>
                  </a:lnTo>
                  <a:lnTo>
                    <a:pt x="2930" y="9000"/>
                  </a:lnTo>
                  <a:lnTo>
                    <a:pt x="3185" y="9611"/>
                  </a:lnTo>
                  <a:lnTo>
                    <a:pt x="3312" y="10167"/>
                  </a:lnTo>
                  <a:lnTo>
                    <a:pt x="3567" y="10667"/>
                  </a:lnTo>
                  <a:lnTo>
                    <a:pt x="3822" y="11167"/>
                  </a:lnTo>
                  <a:lnTo>
                    <a:pt x="3949" y="11722"/>
                  </a:lnTo>
                  <a:lnTo>
                    <a:pt x="4076" y="12167"/>
                  </a:lnTo>
                  <a:lnTo>
                    <a:pt x="4331" y="12722"/>
                  </a:lnTo>
                  <a:lnTo>
                    <a:pt x="4586" y="13222"/>
                  </a:lnTo>
                  <a:lnTo>
                    <a:pt x="4713" y="13667"/>
                  </a:lnTo>
                  <a:lnTo>
                    <a:pt x="4968" y="14111"/>
                  </a:lnTo>
                  <a:lnTo>
                    <a:pt x="5096" y="14556"/>
                  </a:lnTo>
                  <a:lnTo>
                    <a:pt x="5350" y="15056"/>
                  </a:lnTo>
                  <a:lnTo>
                    <a:pt x="5605" y="15444"/>
                  </a:lnTo>
                  <a:lnTo>
                    <a:pt x="5732" y="15833"/>
                  </a:lnTo>
                  <a:lnTo>
                    <a:pt x="6115" y="16222"/>
                  </a:lnTo>
                  <a:lnTo>
                    <a:pt x="6115" y="16611"/>
                  </a:lnTo>
                  <a:lnTo>
                    <a:pt x="6369" y="16944"/>
                  </a:lnTo>
                  <a:lnTo>
                    <a:pt x="6624" y="17333"/>
                  </a:lnTo>
                  <a:lnTo>
                    <a:pt x="6752" y="17611"/>
                  </a:lnTo>
                  <a:lnTo>
                    <a:pt x="7006" y="17944"/>
                  </a:lnTo>
                  <a:lnTo>
                    <a:pt x="7261" y="18167"/>
                  </a:lnTo>
                  <a:lnTo>
                    <a:pt x="7389" y="18500"/>
                  </a:lnTo>
                  <a:lnTo>
                    <a:pt x="7516" y="18722"/>
                  </a:lnTo>
                  <a:lnTo>
                    <a:pt x="7898" y="18944"/>
                  </a:lnTo>
                  <a:lnTo>
                    <a:pt x="8025" y="19167"/>
                  </a:lnTo>
                  <a:lnTo>
                    <a:pt x="8280" y="19333"/>
                  </a:lnTo>
                  <a:lnTo>
                    <a:pt x="8408" y="19500"/>
                  </a:lnTo>
                  <a:lnTo>
                    <a:pt x="8535" y="19667"/>
                  </a:lnTo>
                  <a:lnTo>
                    <a:pt x="8917" y="19722"/>
                  </a:lnTo>
                  <a:lnTo>
                    <a:pt x="9045" y="19889"/>
                  </a:lnTo>
                  <a:lnTo>
                    <a:pt x="9299" y="19889"/>
                  </a:lnTo>
                  <a:lnTo>
                    <a:pt x="9427" y="19944"/>
                  </a:lnTo>
                  <a:lnTo>
                    <a:pt x="9682" y="19944"/>
                  </a:lnTo>
                  <a:lnTo>
                    <a:pt x="9936" y="19944"/>
                  </a:lnTo>
                  <a:lnTo>
                    <a:pt x="10064" y="19889"/>
                  </a:lnTo>
                  <a:lnTo>
                    <a:pt x="10318" y="19889"/>
                  </a:lnTo>
                  <a:lnTo>
                    <a:pt x="10573" y="19722"/>
                  </a:lnTo>
                  <a:lnTo>
                    <a:pt x="10701" y="19500"/>
                  </a:lnTo>
                  <a:lnTo>
                    <a:pt x="10955" y="19333"/>
                  </a:lnTo>
                  <a:lnTo>
                    <a:pt x="11338" y="19111"/>
                  </a:lnTo>
                  <a:lnTo>
                    <a:pt x="11465" y="18833"/>
                  </a:lnTo>
                  <a:lnTo>
                    <a:pt x="11720" y="18500"/>
                  </a:lnTo>
                  <a:lnTo>
                    <a:pt x="11975" y="18278"/>
                  </a:lnTo>
                  <a:lnTo>
                    <a:pt x="12102" y="17944"/>
                  </a:lnTo>
                  <a:lnTo>
                    <a:pt x="12484" y="17556"/>
                  </a:lnTo>
                  <a:lnTo>
                    <a:pt x="12739" y="17111"/>
                  </a:lnTo>
                  <a:lnTo>
                    <a:pt x="12866" y="16722"/>
                  </a:lnTo>
                  <a:lnTo>
                    <a:pt x="13248" y="16278"/>
                  </a:lnTo>
                  <a:lnTo>
                    <a:pt x="13376" y="15778"/>
                  </a:lnTo>
                  <a:lnTo>
                    <a:pt x="13758" y="15333"/>
                  </a:lnTo>
                  <a:lnTo>
                    <a:pt x="13885" y="14833"/>
                  </a:lnTo>
                  <a:lnTo>
                    <a:pt x="14140" y="14389"/>
                  </a:lnTo>
                  <a:lnTo>
                    <a:pt x="14395" y="13833"/>
                  </a:lnTo>
                  <a:lnTo>
                    <a:pt x="14777" y="13333"/>
                  </a:lnTo>
                  <a:lnTo>
                    <a:pt x="14904" y="12778"/>
                  </a:lnTo>
                  <a:lnTo>
                    <a:pt x="15159" y="12167"/>
                  </a:lnTo>
                  <a:lnTo>
                    <a:pt x="15414" y="11611"/>
                  </a:lnTo>
                  <a:lnTo>
                    <a:pt x="15669" y="11111"/>
                  </a:lnTo>
                  <a:lnTo>
                    <a:pt x="15924" y="10556"/>
                  </a:lnTo>
                  <a:lnTo>
                    <a:pt x="16051" y="10000"/>
                  </a:lnTo>
                  <a:lnTo>
                    <a:pt x="16306" y="9444"/>
                  </a:lnTo>
                  <a:lnTo>
                    <a:pt x="16561" y="8944"/>
                  </a:lnTo>
                  <a:lnTo>
                    <a:pt x="16815" y="8389"/>
                  </a:lnTo>
                  <a:lnTo>
                    <a:pt x="17070" y="7833"/>
                  </a:lnTo>
                  <a:lnTo>
                    <a:pt x="17197" y="7278"/>
                  </a:lnTo>
                  <a:lnTo>
                    <a:pt x="17325" y="6778"/>
                  </a:lnTo>
                  <a:lnTo>
                    <a:pt x="17707" y="6222"/>
                  </a:lnTo>
                  <a:lnTo>
                    <a:pt x="17834" y="5722"/>
                  </a:lnTo>
                  <a:lnTo>
                    <a:pt x="18217" y="5222"/>
                  </a:lnTo>
                  <a:lnTo>
                    <a:pt x="18344" y="4722"/>
                  </a:lnTo>
                  <a:lnTo>
                    <a:pt x="18344" y="4278"/>
                  </a:lnTo>
                  <a:lnTo>
                    <a:pt x="18726" y="3833"/>
                  </a:lnTo>
                  <a:lnTo>
                    <a:pt x="18854" y="3389"/>
                  </a:lnTo>
                  <a:lnTo>
                    <a:pt x="19108" y="3000"/>
                  </a:lnTo>
                  <a:lnTo>
                    <a:pt x="19236" y="2611"/>
                  </a:lnTo>
                  <a:lnTo>
                    <a:pt x="19363" y="2278"/>
                  </a:lnTo>
                  <a:lnTo>
                    <a:pt x="19490" y="1889"/>
                  </a:lnTo>
                  <a:lnTo>
                    <a:pt x="19490" y="1611"/>
                  </a:lnTo>
                  <a:lnTo>
                    <a:pt x="19745" y="1333"/>
                  </a:lnTo>
                  <a:lnTo>
                    <a:pt x="19745" y="1056"/>
                  </a:lnTo>
                  <a:lnTo>
                    <a:pt x="19873" y="83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64" name="AutoShape 41"/>
            <p:cNvSpPr>
              <a:spLocks/>
            </p:cNvSpPr>
            <p:nvPr/>
          </p:nvSpPr>
          <p:spPr bwMode="auto">
            <a:xfrm>
              <a:off x="3088" y="554"/>
              <a:ext cx="87" cy="144"/>
            </a:xfrm>
            <a:custGeom>
              <a:avLst/>
              <a:gdLst>
                <a:gd name="T0" fmla="*/ 0 w 20000"/>
                <a:gd name="T1" fmla="*/ 19063 h 20000"/>
                <a:gd name="T2" fmla="*/ 272 w 20000"/>
                <a:gd name="T3" fmla="*/ 18490 h 20000"/>
                <a:gd name="T4" fmla="*/ 544 w 20000"/>
                <a:gd name="T5" fmla="*/ 17865 h 20000"/>
                <a:gd name="T6" fmla="*/ 680 w 20000"/>
                <a:gd name="T7" fmla="*/ 17292 h 20000"/>
                <a:gd name="T8" fmla="*/ 816 w 20000"/>
                <a:gd name="T9" fmla="*/ 16667 h 20000"/>
                <a:gd name="T10" fmla="*/ 1088 w 20000"/>
                <a:gd name="T11" fmla="*/ 16042 h 20000"/>
                <a:gd name="T12" fmla="*/ 1361 w 20000"/>
                <a:gd name="T13" fmla="*/ 15469 h 20000"/>
                <a:gd name="T14" fmla="*/ 1633 w 20000"/>
                <a:gd name="T15" fmla="*/ 14896 h 20000"/>
                <a:gd name="T16" fmla="*/ 1769 w 20000"/>
                <a:gd name="T17" fmla="*/ 14271 h 20000"/>
                <a:gd name="T18" fmla="*/ 1905 w 20000"/>
                <a:gd name="T19" fmla="*/ 13698 h 20000"/>
                <a:gd name="T20" fmla="*/ 2177 w 20000"/>
                <a:gd name="T21" fmla="*/ 13177 h 20000"/>
                <a:gd name="T22" fmla="*/ 2449 w 20000"/>
                <a:gd name="T23" fmla="*/ 12552 h 20000"/>
                <a:gd name="T24" fmla="*/ 2721 w 20000"/>
                <a:gd name="T25" fmla="*/ 12031 h 20000"/>
                <a:gd name="T26" fmla="*/ 2993 w 20000"/>
                <a:gd name="T27" fmla="*/ 11458 h 20000"/>
                <a:gd name="T28" fmla="*/ 2993 w 20000"/>
                <a:gd name="T29" fmla="*/ 10885 h 20000"/>
                <a:gd name="T30" fmla="*/ 3265 w 20000"/>
                <a:gd name="T31" fmla="*/ 10313 h 20000"/>
                <a:gd name="T32" fmla="*/ 3537 w 20000"/>
                <a:gd name="T33" fmla="*/ 9792 h 20000"/>
                <a:gd name="T34" fmla="*/ 3810 w 20000"/>
                <a:gd name="T35" fmla="*/ 9271 h 20000"/>
                <a:gd name="T36" fmla="*/ 4082 w 20000"/>
                <a:gd name="T37" fmla="*/ 8750 h 20000"/>
                <a:gd name="T38" fmla="*/ 4218 w 20000"/>
                <a:gd name="T39" fmla="*/ 8229 h 20000"/>
                <a:gd name="T40" fmla="*/ 4354 w 20000"/>
                <a:gd name="T41" fmla="*/ 7708 h 20000"/>
                <a:gd name="T42" fmla="*/ 4762 w 20000"/>
                <a:gd name="T43" fmla="*/ 7292 h 20000"/>
                <a:gd name="T44" fmla="*/ 4898 w 20000"/>
                <a:gd name="T45" fmla="*/ 6771 h 20000"/>
                <a:gd name="T46" fmla="*/ 5170 w 20000"/>
                <a:gd name="T47" fmla="*/ 6354 h 20000"/>
                <a:gd name="T48" fmla="*/ 5306 w 20000"/>
                <a:gd name="T49" fmla="*/ 5885 h 20000"/>
                <a:gd name="T50" fmla="*/ 5442 w 20000"/>
                <a:gd name="T51" fmla="*/ 5469 h 20000"/>
                <a:gd name="T52" fmla="*/ 5850 w 20000"/>
                <a:gd name="T53" fmla="*/ 5000 h 20000"/>
                <a:gd name="T54" fmla="*/ 5850 w 20000"/>
                <a:gd name="T55" fmla="*/ 4531 h 20000"/>
                <a:gd name="T56" fmla="*/ 6259 w 20000"/>
                <a:gd name="T57" fmla="*/ 4167 h 20000"/>
                <a:gd name="T58" fmla="*/ 6531 w 20000"/>
                <a:gd name="T59" fmla="*/ 3802 h 20000"/>
                <a:gd name="T60" fmla="*/ 6531 w 20000"/>
                <a:gd name="T61" fmla="*/ 3438 h 20000"/>
                <a:gd name="T62" fmla="*/ 6939 w 20000"/>
                <a:gd name="T63" fmla="*/ 3073 h 20000"/>
                <a:gd name="T64" fmla="*/ 7075 w 20000"/>
                <a:gd name="T65" fmla="*/ 2708 h 20000"/>
                <a:gd name="T66" fmla="*/ 7347 w 20000"/>
                <a:gd name="T67" fmla="*/ 2448 h 20000"/>
                <a:gd name="T68" fmla="*/ 7483 w 20000"/>
                <a:gd name="T69" fmla="*/ 2083 h 20000"/>
                <a:gd name="T70" fmla="*/ 7619 w 20000"/>
                <a:gd name="T71" fmla="*/ 1823 h 20000"/>
                <a:gd name="T72" fmla="*/ 7891 w 20000"/>
                <a:gd name="T73" fmla="*/ 1563 h 20000"/>
                <a:gd name="T74" fmla="*/ 8163 w 20000"/>
                <a:gd name="T75" fmla="*/ 1302 h 20000"/>
                <a:gd name="T76" fmla="*/ 8435 w 20000"/>
                <a:gd name="T77" fmla="*/ 1042 h 20000"/>
                <a:gd name="T78" fmla="*/ 8571 w 20000"/>
                <a:gd name="T79" fmla="*/ 833 h 20000"/>
                <a:gd name="T80" fmla="*/ 8844 w 20000"/>
                <a:gd name="T81" fmla="*/ 677 h 20000"/>
                <a:gd name="T82" fmla="*/ 8980 w 20000"/>
                <a:gd name="T83" fmla="*/ 521 h 20000"/>
                <a:gd name="T84" fmla="*/ 9116 w 20000"/>
                <a:gd name="T85" fmla="*/ 365 h 20000"/>
                <a:gd name="T86" fmla="*/ 9524 w 20000"/>
                <a:gd name="T87" fmla="*/ 260 h 20000"/>
                <a:gd name="T88" fmla="*/ 9524 w 20000"/>
                <a:gd name="T89" fmla="*/ 104 h 20000"/>
                <a:gd name="T90" fmla="*/ 9932 w 20000"/>
                <a:gd name="T91" fmla="*/ 104 h 20000"/>
                <a:gd name="T92" fmla="*/ 10068 w 20000"/>
                <a:gd name="T93" fmla="*/ 52 h 20000"/>
                <a:gd name="T94" fmla="*/ 10204 w 20000"/>
                <a:gd name="T95" fmla="*/ 0 h 20000"/>
                <a:gd name="T96" fmla="*/ 10476 w 20000"/>
                <a:gd name="T97" fmla="*/ 52 h 20000"/>
                <a:gd name="T98" fmla="*/ 10748 w 20000"/>
                <a:gd name="T99" fmla="*/ 52 h 20000"/>
                <a:gd name="T100" fmla="*/ 10884 w 20000"/>
                <a:gd name="T101" fmla="*/ 104 h 20000"/>
                <a:gd name="T102" fmla="*/ 11156 w 20000"/>
                <a:gd name="T103" fmla="*/ 208 h 20000"/>
                <a:gd name="T104" fmla="*/ 11293 w 20000"/>
                <a:gd name="T105" fmla="*/ 313 h 20000"/>
                <a:gd name="T106" fmla="*/ 11565 w 20000"/>
                <a:gd name="T107" fmla="*/ 521 h 20000"/>
                <a:gd name="T108" fmla="*/ 11837 w 20000"/>
                <a:gd name="T109" fmla="*/ 781 h 20000"/>
                <a:gd name="T110" fmla="*/ 12109 w 20000"/>
                <a:gd name="T111" fmla="*/ 990 h 20000"/>
                <a:gd name="T112" fmla="*/ 12245 w 20000"/>
                <a:gd name="T113" fmla="*/ 1250 h 20000"/>
                <a:gd name="T114" fmla="*/ 12381 w 20000"/>
                <a:gd name="T115" fmla="*/ 1563 h 20000"/>
                <a:gd name="T116" fmla="*/ 12653 w 20000"/>
                <a:gd name="T117" fmla="*/ 1875 h 20000"/>
                <a:gd name="T118" fmla="*/ 12925 w 20000"/>
                <a:gd name="T119" fmla="*/ 2292 h 20000"/>
                <a:gd name="T120" fmla="*/ 13061 w 20000"/>
                <a:gd name="T121" fmla="*/ 2708 h 20000"/>
                <a:gd name="T122" fmla="*/ 13469 w 20000"/>
                <a:gd name="T123" fmla="*/ 3125 h 20000"/>
                <a:gd name="T124" fmla="*/ 13469 w 20000"/>
                <a:gd name="T125" fmla="*/ 3542 h 20000"/>
                <a:gd name="T126" fmla="*/ 13741 w 20000"/>
                <a:gd name="T127" fmla="*/ 401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63"/>
                  </a:moveTo>
                  <a:lnTo>
                    <a:pt x="272" y="18490"/>
                  </a:lnTo>
                  <a:lnTo>
                    <a:pt x="544" y="17865"/>
                  </a:lnTo>
                  <a:lnTo>
                    <a:pt x="680" y="17292"/>
                  </a:lnTo>
                  <a:lnTo>
                    <a:pt x="816" y="16667"/>
                  </a:lnTo>
                  <a:lnTo>
                    <a:pt x="1088" y="16042"/>
                  </a:lnTo>
                  <a:lnTo>
                    <a:pt x="1361" y="15469"/>
                  </a:lnTo>
                  <a:lnTo>
                    <a:pt x="1633" y="14896"/>
                  </a:lnTo>
                  <a:lnTo>
                    <a:pt x="1769" y="14271"/>
                  </a:lnTo>
                  <a:lnTo>
                    <a:pt x="1905" y="13698"/>
                  </a:lnTo>
                  <a:lnTo>
                    <a:pt x="2177" y="13177"/>
                  </a:lnTo>
                  <a:lnTo>
                    <a:pt x="2449" y="12552"/>
                  </a:lnTo>
                  <a:lnTo>
                    <a:pt x="2721" y="12031"/>
                  </a:lnTo>
                  <a:lnTo>
                    <a:pt x="2993" y="11458"/>
                  </a:lnTo>
                  <a:lnTo>
                    <a:pt x="2993" y="10885"/>
                  </a:lnTo>
                  <a:lnTo>
                    <a:pt x="3265" y="10313"/>
                  </a:lnTo>
                  <a:lnTo>
                    <a:pt x="3537" y="9792"/>
                  </a:lnTo>
                  <a:lnTo>
                    <a:pt x="3810" y="9271"/>
                  </a:lnTo>
                  <a:lnTo>
                    <a:pt x="4082" y="8750"/>
                  </a:lnTo>
                  <a:lnTo>
                    <a:pt x="4218" y="8229"/>
                  </a:lnTo>
                  <a:lnTo>
                    <a:pt x="4354" y="7708"/>
                  </a:lnTo>
                  <a:lnTo>
                    <a:pt x="4762" y="7292"/>
                  </a:lnTo>
                  <a:lnTo>
                    <a:pt x="4898" y="6771"/>
                  </a:lnTo>
                  <a:lnTo>
                    <a:pt x="5170" y="6354"/>
                  </a:lnTo>
                  <a:lnTo>
                    <a:pt x="5306" y="5885"/>
                  </a:lnTo>
                  <a:lnTo>
                    <a:pt x="5442" y="5469"/>
                  </a:lnTo>
                  <a:lnTo>
                    <a:pt x="5850" y="5000"/>
                  </a:lnTo>
                  <a:lnTo>
                    <a:pt x="5850" y="4531"/>
                  </a:lnTo>
                  <a:lnTo>
                    <a:pt x="6259" y="4167"/>
                  </a:lnTo>
                  <a:lnTo>
                    <a:pt x="6531" y="3802"/>
                  </a:lnTo>
                  <a:lnTo>
                    <a:pt x="6531" y="3438"/>
                  </a:lnTo>
                  <a:lnTo>
                    <a:pt x="6939" y="3073"/>
                  </a:lnTo>
                  <a:lnTo>
                    <a:pt x="7075" y="2708"/>
                  </a:lnTo>
                  <a:lnTo>
                    <a:pt x="7347" y="2448"/>
                  </a:lnTo>
                  <a:lnTo>
                    <a:pt x="7483" y="2083"/>
                  </a:lnTo>
                  <a:lnTo>
                    <a:pt x="7619" y="1823"/>
                  </a:lnTo>
                  <a:lnTo>
                    <a:pt x="7891" y="1563"/>
                  </a:lnTo>
                  <a:lnTo>
                    <a:pt x="8163" y="1302"/>
                  </a:lnTo>
                  <a:lnTo>
                    <a:pt x="8435" y="1042"/>
                  </a:lnTo>
                  <a:lnTo>
                    <a:pt x="8571" y="833"/>
                  </a:lnTo>
                  <a:lnTo>
                    <a:pt x="8844" y="677"/>
                  </a:lnTo>
                  <a:lnTo>
                    <a:pt x="8980" y="521"/>
                  </a:lnTo>
                  <a:lnTo>
                    <a:pt x="9116" y="365"/>
                  </a:lnTo>
                  <a:lnTo>
                    <a:pt x="9524" y="260"/>
                  </a:lnTo>
                  <a:lnTo>
                    <a:pt x="9524" y="104"/>
                  </a:lnTo>
                  <a:lnTo>
                    <a:pt x="9932" y="104"/>
                  </a:lnTo>
                  <a:lnTo>
                    <a:pt x="10068" y="52"/>
                  </a:lnTo>
                  <a:lnTo>
                    <a:pt x="10204" y="0"/>
                  </a:lnTo>
                  <a:lnTo>
                    <a:pt x="10476" y="52"/>
                  </a:lnTo>
                  <a:lnTo>
                    <a:pt x="10748" y="52"/>
                  </a:lnTo>
                  <a:lnTo>
                    <a:pt x="10884" y="104"/>
                  </a:lnTo>
                  <a:lnTo>
                    <a:pt x="11156" y="208"/>
                  </a:lnTo>
                  <a:lnTo>
                    <a:pt x="11293" y="313"/>
                  </a:lnTo>
                  <a:lnTo>
                    <a:pt x="11565" y="521"/>
                  </a:lnTo>
                  <a:lnTo>
                    <a:pt x="11837" y="781"/>
                  </a:lnTo>
                  <a:lnTo>
                    <a:pt x="12109" y="990"/>
                  </a:lnTo>
                  <a:lnTo>
                    <a:pt x="12245" y="1250"/>
                  </a:lnTo>
                  <a:lnTo>
                    <a:pt x="12381" y="1563"/>
                  </a:lnTo>
                  <a:lnTo>
                    <a:pt x="12653" y="1875"/>
                  </a:lnTo>
                  <a:lnTo>
                    <a:pt x="12925" y="2292"/>
                  </a:lnTo>
                  <a:lnTo>
                    <a:pt x="13061" y="2708"/>
                  </a:lnTo>
                  <a:lnTo>
                    <a:pt x="13469" y="3125"/>
                  </a:lnTo>
                  <a:lnTo>
                    <a:pt x="13469" y="3542"/>
                  </a:lnTo>
                  <a:lnTo>
                    <a:pt x="13741" y="4010"/>
                  </a:lnTo>
                  <a:lnTo>
                    <a:pt x="14150" y="4427"/>
                  </a:lnTo>
                  <a:lnTo>
                    <a:pt x="14286" y="4948"/>
                  </a:lnTo>
                  <a:lnTo>
                    <a:pt x="14558" y="5469"/>
                  </a:lnTo>
                  <a:lnTo>
                    <a:pt x="14694" y="5990"/>
                  </a:lnTo>
                  <a:lnTo>
                    <a:pt x="14966" y="6510"/>
                  </a:lnTo>
                  <a:lnTo>
                    <a:pt x="15102" y="7083"/>
                  </a:lnTo>
                  <a:lnTo>
                    <a:pt x="15374" y="7656"/>
                  </a:lnTo>
                  <a:lnTo>
                    <a:pt x="15646" y="8177"/>
                  </a:lnTo>
                  <a:lnTo>
                    <a:pt x="15918" y="8802"/>
                  </a:lnTo>
                  <a:lnTo>
                    <a:pt x="16054" y="9375"/>
                  </a:lnTo>
                  <a:lnTo>
                    <a:pt x="16190" y="9896"/>
                  </a:lnTo>
                  <a:lnTo>
                    <a:pt x="16599" y="10469"/>
                  </a:lnTo>
                  <a:lnTo>
                    <a:pt x="16735" y="10990"/>
                  </a:lnTo>
                  <a:lnTo>
                    <a:pt x="17007" y="11615"/>
                  </a:lnTo>
                  <a:lnTo>
                    <a:pt x="17143" y="12135"/>
                  </a:lnTo>
                  <a:lnTo>
                    <a:pt x="17279" y="12708"/>
                  </a:lnTo>
                  <a:lnTo>
                    <a:pt x="17551" y="13281"/>
                  </a:lnTo>
                  <a:lnTo>
                    <a:pt x="17687" y="13854"/>
                  </a:lnTo>
                  <a:lnTo>
                    <a:pt x="17959" y="14375"/>
                  </a:lnTo>
                  <a:lnTo>
                    <a:pt x="18095" y="14948"/>
                  </a:lnTo>
                  <a:lnTo>
                    <a:pt x="18231" y="15469"/>
                  </a:lnTo>
                  <a:lnTo>
                    <a:pt x="18367" y="15938"/>
                  </a:lnTo>
                  <a:lnTo>
                    <a:pt x="18639" y="16406"/>
                  </a:lnTo>
                  <a:lnTo>
                    <a:pt x="18776" y="16875"/>
                  </a:lnTo>
                  <a:lnTo>
                    <a:pt x="19048" y="17292"/>
                  </a:lnTo>
                  <a:lnTo>
                    <a:pt x="19184" y="17708"/>
                  </a:lnTo>
                  <a:lnTo>
                    <a:pt x="19320" y="18177"/>
                  </a:lnTo>
                  <a:lnTo>
                    <a:pt x="19456" y="18542"/>
                  </a:lnTo>
                  <a:lnTo>
                    <a:pt x="19456" y="18906"/>
                  </a:lnTo>
                  <a:lnTo>
                    <a:pt x="19592" y="19167"/>
                  </a:lnTo>
                  <a:lnTo>
                    <a:pt x="19728" y="19479"/>
                  </a:lnTo>
                  <a:lnTo>
                    <a:pt x="19864" y="19740"/>
                  </a:lnTo>
                  <a:lnTo>
                    <a:pt x="19864" y="19948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65" name="AutoShape 42"/>
            <p:cNvSpPr>
              <a:spLocks/>
            </p:cNvSpPr>
            <p:nvPr/>
          </p:nvSpPr>
          <p:spPr bwMode="auto">
            <a:xfrm>
              <a:off x="3174" y="692"/>
              <a:ext cx="93" cy="139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47 h 20000"/>
                <a:gd name="T4" fmla="*/ 382 w 20000"/>
                <a:gd name="T5" fmla="*/ 1240 h 20000"/>
                <a:gd name="T6" fmla="*/ 510 w 20000"/>
                <a:gd name="T7" fmla="*/ 1887 h 20000"/>
                <a:gd name="T8" fmla="*/ 764 w 20000"/>
                <a:gd name="T9" fmla="*/ 2534 h 20000"/>
                <a:gd name="T10" fmla="*/ 892 w 20000"/>
                <a:gd name="T11" fmla="*/ 3127 h 20000"/>
                <a:gd name="T12" fmla="*/ 1274 w 20000"/>
                <a:gd name="T13" fmla="*/ 3720 h 20000"/>
                <a:gd name="T14" fmla="*/ 1401 w 20000"/>
                <a:gd name="T15" fmla="*/ 4367 h 20000"/>
                <a:gd name="T16" fmla="*/ 1656 w 20000"/>
                <a:gd name="T17" fmla="*/ 4960 h 20000"/>
                <a:gd name="T18" fmla="*/ 1656 w 20000"/>
                <a:gd name="T19" fmla="*/ 5553 h 20000"/>
                <a:gd name="T20" fmla="*/ 2038 w 20000"/>
                <a:gd name="T21" fmla="*/ 6146 h 20000"/>
                <a:gd name="T22" fmla="*/ 2166 w 20000"/>
                <a:gd name="T23" fmla="*/ 6739 h 20000"/>
                <a:gd name="T24" fmla="*/ 2420 w 20000"/>
                <a:gd name="T25" fmla="*/ 7278 h 20000"/>
                <a:gd name="T26" fmla="*/ 2675 w 20000"/>
                <a:gd name="T27" fmla="*/ 7925 h 20000"/>
                <a:gd name="T28" fmla="*/ 2803 w 20000"/>
                <a:gd name="T29" fmla="*/ 8464 h 20000"/>
                <a:gd name="T30" fmla="*/ 2930 w 20000"/>
                <a:gd name="T31" fmla="*/ 9003 h 20000"/>
                <a:gd name="T32" fmla="*/ 3185 w 20000"/>
                <a:gd name="T33" fmla="*/ 9596 h 20000"/>
                <a:gd name="T34" fmla="*/ 3312 w 20000"/>
                <a:gd name="T35" fmla="*/ 10135 h 20000"/>
                <a:gd name="T36" fmla="*/ 3567 w 20000"/>
                <a:gd name="T37" fmla="*/ 10674 h 20000"/>
                <a:gd name="T38" fmla="*/ 3822 w 20000"/>
                <a:gd name="T39" fmla="*/ 11213 h 20000"/>
                <a:gd name="T40" fmla="*/ 3949 w 20000"/>
                <a:gd name="T41" fmla="*/ 11698 h 20000"/>
                <a:gd name="T42" fmla="*/ 4076 w 20000"/>
                <a:gd name="T43" fmla="*/ 12237 h 20000"/>
                <a:gd name="T44" fmla="*/ 4331 w 20000"/>
                <a:gd name="T45" fmla="*/ 12722 h 20000"/>
                <a:gd name="T46" fmla="*/ 4586 w 20000"/>
                <a:gd name="T47" fmla="*/ 13154 h 20000"/>
                <a:gd name="T48" fmla="*/ 4713 w 20000"/>
                <a:gd name="T49" fmla="*/ 13693 h 20000"/>
                <a:gd name="T50" fmla="*/ 4968 w 20000"/>
                <a:gd name="T51" fmla="*/ 14124 h 20000"/>
                <a:gd name="T52" fmla="*/ 5096 w 20000"/>
                <a:gd name="T53" fmla="*/ 14555 h 20000"/>
                <a:gd name="T54" fmla="*/ 5350 w 20000"/>
                <a:gd name="T55" fmla="*/ 14987 h 20000"/>
                <a:gd name="T56" fmla="*/ 5605 w 20000"/>
                <a:gd name="T57" fmla="*/ 15472 h 20000"/>
                <a:gd name="T58" fmla="*/ 5732 w 20000"/>
                <a:gd name="T59" fmla="*/ 15849 h 20000"/>
                <a:gd name="T60" fmla="*/ 6115 w 20000"/>
                <a:gd name="T61" fmla="*/ 16226 h 20000"/>
                <a:gd name="T62" fmla="*/ 6115 w 20000"/>
                <a:gd name="T63" fmla="*/ 16604 h 20000"/>
                <a:gd name="T64" fmla="*/ 6369 w 20000"/>
                <a:gd name="T65" fmla="*/ 16981 h 20000"/>
                <a:gd name="T66" fmla="*/ 6624 w 20000"/>
                <a:gd name="T67" fmla="*/ 17251 h 20000"/>
                <a:gd name="T68" fmla="*/ 6752 w 20000"/>
                <a:gd name="T69" fmla="*/ 17628 h 20000"/>
                <a:gd name="T70" fmla="*/ 7006 w 20000"/>
                <a:gd name="T71" fmla="*/ 17898 h 20000"/>
                <a:gd name="T72" fmla="*/ 7261 w 20000"/>
                <a:gd name="T73" fmla="*/ 18167 h 20000"/>
                <a:gd name="T74" fmla="*/ 7389 w 20000"/>
                <a:gd name="T75" fmla="*/ 18491 h 20000"/>
                <a:gd name="T76" fmla="*/ 7516 w 20000"/>
                <a:gd name="T77" fmla="*/ 18760 h 20000"/>
                <a:gd name="T78" fmla="*/ 7898 w 20000"/>
                <a:gd name="T79" fmla="*/ 18976 h 20000"/>
                <a:gd name="T80" fmla="*/ 8025 w 20000"/>
                <a:gd name="T81" fmla="*/ 19137 h 20000"/>
                <a:gd name="T82" fmla="*/ 8280 w 20000"/>
                <a:gd name="T83" fmla="*/ 19353 h 20000"/>
                <a:gd name="T84" fmla="*/ 8408 w 20000"/>
                <a:gd name="T85" fmla="*/ 19461 h 20000"/>
                <a:gd name="T86" fmla="*/ 8535 w 20000"/>
                <a:gd name="T87" fmla="*/ 19677 h 20000"/>
                <a:gd name="T88" fmla="*/ 8917 w 20000"/>
                <a:gd name="T89" fmla="*/ 19730 h 20000"/>
                <a:gd name="T90" fmla="*/ 9045 w 20000"/>
                <a:gd name="T91" fmla="*/ 19892 h 20000"/>
                <a:gd name="T92" fmla="*/ 9299 w 20000"/>
                <a:gd name="T93" fmla="*/ 19892 h 20000"/>
                <a:gd name="T94" fmla="*/ 9427 w 20000"/>
                <a:gd name="T95" fmla="*/ 19946 h 20000"/>
                <a:gd name="T96" fmla="*/ 9682 w 20000"/>
                <a:gd name="T97" fmla="*/ 19946 h 20000"/>
                <a:gd name="T98" fmla="*/ 9936 w 20000"/>
                <a:gd name="T99" fmla="*/ 19946 h 20000"/>
                <a:gd name="T100" fmla="*/ 10064 w 20000"/>
                <a:gd name="T101" fmla="*/ 19892 h 20000"/>
                <a:gd name="T102" fmla="*/ 10318 w 20000"/>
                <a:gd name="T103" fmla="*/ 19892 h 20000"/>
                <a:gd name="T104" fmla="*/ 10573 w 20000"/>
                <a:gd name="T105" fmla="*/ 19677 h 20000"/>
                <a:gd name="T106" fmla="*/ 10701 w 20000"/>
                <a:gd name="T107" fmla="*/ 19515 h 20000"/>
                <a:gd name="T108" fmla="*/ 10955 w 20000"/>
                <a:gd name="T109" fmla="*/ 19353 h 20000"/>
                <a:gd name="T110" fmla="*/ 11338 w 20000"/>
                <a:gd name="T111" fmla="*/ 19137 h 20000"/>
                <a:gd name="T112" fmla="*/ 11465 w 20000"/>
                <a:gd name="T113" fmla="*/ 18868 h 20000"/>
                <a:gd name="T114" fmla="*/ 11720 w 20000"/>
                <a:gd name="T115" fmla="*/ 18544 h 20000"/>
                <a:gd name="T116" fmla="*/ 11975 w 20000"/>
                <a:gd name="T117" fmla="*/ 18275 h 20000"/>
                <a:gd name="T118" fmla="*/ 12102 w 20000"/>
                <a:gd name="T119" fmla="*/ 17844 h 20000"/>
                <a:gd name="T120" fmla="*/ 12484 w 20000"/>
                <a:gd name="T121" fmla="*/ 17466 h 20000"/>
                <a:gd name="T122" fmla="*/ 12739 w 20000"/>
                <a:gd name="T123" fmla="*/ 17197 h 20000"/>
                <a:gd name="T124" fmla="*/ 12866 w 20000"/>
                <a:gd name="T125" fmla="*/ 16765 h 20000"/>
                <a:gd name="T126" fmla="*/ 13248 w 20000"/>
                <a:gd name="T127" fmla="*/ 1628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47"/>
                  </a:lnTo>
                  <a:lnTo>
                    <a:pt x="382" y="1240"/>
                  </a:lnTo>
                  <a:lnTo>
                    <a:pt x="510" y="1887"/>
                  </a:lnTo>
                  <a:lnTo>
                    <a:pt x="764" y="2534"/>
                  </a:lnTo>
                  <a:lnTo>
                    <a:pt x="892" y="3127"/>
                  </a:lnTo>
                  <a:lnTo>
                    <a:pt x="1274" y="3720"/>
                  </a:lnTo>
                  <a:lnTo>
                    <a:pt x="1401" y="4367"/>
                  </a:lnTo>
                  <a:lnTo>
                    <a:pt x="1656" y="4960"/>
                  </a:lnTo>
                  <a:lnTo>
                    <a:pt x="1656" y="5553"/>
                  </a:lnTo>
                  <a:lnTo>
                    <a:pt x="2038" y="6146"/>
                  </a:lnTo>
                  <a:lnTo>
                    <a:pt x="2166" y="6739"/>
                  </a:lnTo>
                  <a:lnTo>
                    <a:pt x="2420" y="7278"/>
                  </a:lnTo>
                  <a:lnTo>
                    <a:pt x="2675" y="7925"/>
                  </a:lnTo>
                  <a:lnTo>
                    <a:pt x="2803" y="8464"/>
                  </a:lnTo>
                  <a:lnTo>
                    <a:pt x="2930" y="9003"/>
                  </a:lnTo>
                  <a:lnTo>
                    <a:pt x="3185" y="9596"/>
                  </a:lnTo>
                  <a:lnTo>
                    <a:pt x="3312" y="10135"/>
                  </a:lnTo>
                  <a:lnTo>
                    <a:pt x="3567" y="10674"/>
                  </a:lnTo>
                  <a:lnTo>
                    <a:pt x="3822" y="11213"/>
                  </a:lnTo>
                  <a:lnTo>
                    <a:pt x="3949" y="11698"/>
                  </a:lnTo>
                  <a:lnTo>
                    <a:pt x="4076" y="12237"/>
                  </a:lnTo>
                  <a:lnTo>
                    <a:pt x="4331" y="12722"/>
                  </a:lnTo>
                  <a:lnTo>
                    <a:pt x="4586" y="13154"/>
                  </a:lnTo>
                  <a:lnTo>
                    <a:pt x="4713" y="13693"/>
                  </a:lnTo>
                  <a:lnTo>
                    <a:pt x="4968" y="14124"/>
                  </a:lnTo>
                  <a:lnTo>
                    <a:pt x="5096" y="14555"/>
                  </a:lnTo>
                  <a:lnTo>
                    <a:pt x="5350" y="14987"/>
                  </a:lnTo>
                  <a:lnTo>
                    <a:pt x="5605" y="15472"/>
                  </a:lnTo>
                  <a:lnTo>
                    <a:pt x="5732" y="15849"/>
                  </a:lnTo>
                  <a:lnTo>
                    <a:pt x="6115" y="16226"/>
                  </a:lnTo>
                  <a:lnTo>
                    <a:pt x="6115" y="16604"/>
                  </a:lnTo>
                  <a:lnTo>
                    <a:pt x="6369" y="16981"/>
                  </a:lnTo>
                  <a:lnTo>
                    <a:pt x="6624" y="17251"/>
                  </a:lnTo>
                  <a:lnTo>
                    <a:pt x="6752" y="17628"/>
                  </a:lnTo>
                  <a:lnTo>
                    <a:pt x="7006" y="17898"/>
                  </a:lnTo>
                  <a:lnTo>
                    <a:pt x="7261" y="18167"/>
                  </a:lnTo>
                  <a:lnTo>
                    <a:pt x="7389" y="18491"/>
                  </a:lnTo>
                  <a:lnTo>
                    <a:pt x="7516" y="18760"/>
                  </a:lnTo>
                  <a:lnTo>
                    <a:pt x="7898" y="18976"/>
                  </a:lnTo>
                  <a:lnTo>
                    <a:pt x="8025" y="19137"/>
                  </a:lnTo>
                  <a:lnTo>
                    <a:pt x="8280" y="19353"/>
                  </a:lnTo>
                  <a:lnTo>
                    <a:pt x="8408" y="19461"/>
                  </a:lnTo>
                  <a:lnTo>
                    <a:pt x="8535" y="19677"/>
                  </a:lnTo>
                  <a:lnTo>
                    <a:pt x="8917" y="19730"/>
                  </a:lnTo>
                  <a:lnTo>
                    <a:pt x="9045" y="19892"/>
                  </a:lnTo>
                  <a:lnTo>
                    <a:pt x="9299" y="19892"/>
                  </a:lnTo>
                  <a:lnTo>
                    <a:pt x="9427" y="19946"/>
                  </a:lnTo>
                  <a:lnTo>
                    <a:pt x="9682" y="19946"/>
                  </a:lnTo>
                  <a:lnTo>
                    <a:pt x="9936" y="19946"/>
                  </a:lnTo>
                  <a:lnTo>
                    <a:pt x="10064" y="19892"/>
                  </a:lnTo>
                  <a:lnTo>
                    <a:pt x="10318" y="19892"/>
                  </a:lnTo>
                  <a:lnTo>
                    <a:pt x="10573" y="19677"/>
                  </a:lnTo>
                  <a:lnTo>
                    <a:pt x="10701" y="19515"/>
                  </a:lnTo>
                  <a:lnTo>
                    <a:pt x="10955" y="19353"/>
                  </a:lnTo>
                  <a:lnTo>
                    <a:pt x="11338" y="19137"/>
                  </a:lnTo>
                  <a:lnTo>
                    <a:pt x="11465" y="18868"/>
                  </a:lnTo>
                  <a:lnTo>
                    <a:pt x="11720" y="18544"/>
                  </a:lnTo>
                  <a:lnTo>
                    <a:pt x="11975" y="18275"/>
                  </a:lnTo>
                  <a:lnTo>
                    <a:pt x="12102" y="17844"/>
                  </a:lnTo>
                  <a:lnTo>
                    <a:pt x="12484" y="17466"/>
                  </a:lnTo>
                  <a:lnTo>
                    <a:pt x="12739" y="17197"/>
                  </a:lnTo>
                  <a:lnTo>
                    <a:pt x="12866" y="16765"/>
                  </a:lnTo>
                  <a:lnTo>
                    <a:pt x="13248" y="16280"/>
                  </a:lnTo>
                  <a:lnTo>
                    <a:pt x="13376" y="15849"/>
                  </a:lnTo>
                  <a:lnTo>
                    <a:pt x="13758" y="15364"/>
                  </a:lnTo>
                  <a:lnTo>
                    <a:pt x="13885" y="14879"/>
                  </a:lnTo>
                  <a:lnTo>
                    <a:pt x="14140" y="14340"/>
                  </a:lnTo>
                  <a:lnTo>
                    <a:pt x="14395" y="13801"/>
                  </a:lnTo>
                  <a:lnTo>
                    <a:pt x="14777" y="13315"/>
                  </a:lnTo>
                  <a:lnTo>
                    <a:pt x="14904" y="12776"/>
                  </a:lnTo>
                  <a:lnTo>
                    <a:pt x="15159" y="12237"/>
                  </a:lnTo>
                  <a:lnTo>
                    <a:pt x="15414" y="11644"/>
                  </a:lnTo>
                  <a:lnTo>
                    <a:pt x="15669" y="11105"/>
                  </a:lnTo>
                  <a:lnTo>
                    <a:pt x="15924" y="10566"/>
                  </a:lnTo>
                  <a:lnTo>
                    <a:pt x="16051" y="10027"/>
                  </a:lnTo>
                  <a:lnTo>
                    <a:pt x="16306" y="9488"/>
                  </a:lnTo>
                  <a:lnTo>
                    <a:pt x="16561" y="8895"/>
                  </a:lnTo>
                  <a:lnTo>
                    <a:pt x="16815" y="8356"/>
                  </a:lnTo>
                  <a:lnTo>
                    <a:pt x="17070" y="7763"/>
                  </a:lnTo>
                  <a:lnTo>
                    <a:pt x="17197" y="7278"/>
                  </a:lnTo>
                  <a:lnTo>
                    <a:pt x="17325" y="6792"/>
                  </a:lnTo>
                  <a:lnTo>
                    <a:pt x="17707" y="6253"/>
                  </a:lnTo>
                  <a:lnTo>
                    <a:pt x="17834" y="5714"/>
                  </a:lnTo>
                  <a:lnTo>
                    <a:pt x="18217" y="5229"/>
                  </a:lnTo>
                  <a:lnTo>
                    <a:pt x="18344" y="4744"/>
                  </a:lnTo>
                  <a:lnTo>
                    <a:pt x="18344" y="4313"/>
                  </a:lnTo>
                  <a:lnTo>
                    <a:pt x="18726" y="3881"/>
                  </a:lnTo>
                  <a:lnTo>
                    <a:pt x="18854" y="3396"/>
                  </a:lnTo>
                  <a:lnTo>
                    <a:pt x="19108" y="3019"/>
                  </a:lnTo>
                  <a:lnTo>
                    <a:pt x="19236" y="2588"/>
                  </a:lnTo>
                  <a:lnTo>
                    <a:pt x="19363" y="2210"/>
                  </a:lnTo>
                  <a:lnTo>
                    <a:pt x="19490" y="1887"/>
                  </a:lnTo>
                  <a:lnTo>
                    <a:pt x="19490" y="1671"/>
                  </a:lnTo>
                  <a:lnTo>
                    <a:pt x="19745" y="1348"/>
                  </a:lnTo>
                  <a:lnTo>
                    <a:pt x="19745" y="1024"/>
                  </a:lnTo>
                  <a:lnTo>
                    <a:pt x="19873" y="86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66" name="AutoShape 43"/>
            <p:cNvSpPr>
              <a:spLocks/>
            </p:cNvSpPr>
            <p:nvPr/>
          </p:nvSpPr>
          <p:spPr bwMode="auto">
            <a:xfrm>
              <a:off x="3271" y="565"/>
              <a:ext cx="88" cy="139"/>
            </a:xfrm>
            <a:custGeom>
              <a:avLst/>
              <a:gdLst>
                <a:gd name="T0" fmla="*/ 0 w 20000"/>
                <a:gd name="T1" fmla="*/ 19088 h 20000"/>
                <a:gd name="T2" fmla="*/ 272 w 20000"/>
                <a:gd name="T3" fmla="*/ 18499 h 20000"/>
                <a:gd name="T4" fmla="*/ 544 w 20000"/>
                <a:gd name="T5" fmla="*/ 17909 h 20000"/>
                <a:gd name="T6" fmla="*/ 680 w 20000"/>
                <a:gd name="T7" fmla="*/ 17265 h 20000"/>
                <a:gd name="T8" fmla="*/ 816 w 20000"/>
                <a:gd name="T9" fmla="*/ 16676 h 20000"/>
                <a:gd name="T10" fmla="*/ 1088 w 20000"/>
                <a:gd name="T11" fmla="*/ 16086 h 20000"/>
                <a:gd name="T12" fmla="*/ 1361 w 20000"/>
                <a:gd name="T13" fmla="*/ 15496 h 20000"/>
                <a:gd name="T14" fmla="*/ 1633 w 20000"/>
                <a:gd name="T15" fmla="*/ 14906 h 20000"/>
                <a:gd name="T16" fmla="*/ 1769 w 20000"/>
                <a:gd name="T17" fmla="*/ 14316 h 20000"/>
                <a:gd name="T18" fmla="*/ 1905 w 20000"/>
                <a:gd name="T19" fmla="*/ 13673 h 20000"/>
                <a:gd name="T20" fmla="*/ 2177 w 20000"/>
                <a:gd name="T21" fmla="*/ 13137 h 20000"/>
                <a:gd name="T22" fmla="*/ 2449 w 20000"/>
                <a:gd name="T23" fmla="*/ 12601 h 20000"/>
                <a:gd name="T24" fmla="*/ 2721 w 20000"/>
                <a:gd name="T25" fmla="*/ 12064 h 20000"/>
                <a:gd name="T26" fmla="*/ 2993 w 20000"/>
                <a:gd name="T27" fmla="*/ 11421 h 20000"/>
                <a:gd name="T28" fmla="*/ 2993 w 20000"/>
                <a:gd name="T29" fmla="*/ 10885 h 20000"/>
                <a:gd name="T30" fmla="*/ 3265 w 20000"/>
                <a:gd name="T31" fmla="*/ 10349 h 20000"/>
                <a:gd name="T32" fmla="*/ 3537 w 20000"/>
                <a:gd name="T33" fmla="*/ 9812 h 20000"/>
                <a:gd name="T34" fmla="*/ 3810 w 20000"/>
                <a:gd name="T35" fmla="*/ 9276 h 20000"/>
                <a:gd name="T36" fmla="*/ 4082 w 20000"/>
                <a:gd name="T37" fmla="*/ 8794 h 20000"/>
                <a:gd name="T38" fmla="*/ 4218 w 20000"/>
                <a:gd name="T39" fmla="*/ 8257 h 20000"/>
                <a:gd name="T40" fmla="*/ 4354 w 20000"/>
                <a:gd name="T41" fmla="*/ 7721 h 20000"/>
                <a:gd name="T42" fmla="*/ 4762 w 20000"/>
                <a:gd name="T43" fmla="*/ 7239 h 20000"/>
                <a:gd name="T44" fmla="*/ 4898 w 20000"/>
                <a:gd name="T45" fmla="*/ 6756 h 20000"/>
                <a:gd name="T46" fmla="*/ 5170 w 20000"/>
                <a:gd name="T47" fmla="*/ 6327 h 20000"/>
                <a:gd name="T48" fmla="*/ 5306 w 20000"/>
                <a:gd name="T49" fmla="*/ 5898 h 20000"/>
                <a:gd name="T50" fmla="*/ 5442 w 20000"/>
                <a:gd name="T51" fmla="*/ 5469 h 20000"/>
                <a:gd name="T52" fmla="*/ 5850 w 20000"/>
                <a:gd name="T53" fmla="*/ 4987 h 20000"/>
                <a:gd name="T54" fmla="*/ 5850 w 20000"/>
                <a:gd name="T55" fmla="*/ 4558 h 20000"/>
                <a:gd name="T56" fmla="*/ 6259 w 20000"/>
                <a:gd name="T57" fmla="*/ 4129 h 20000"/>
                <a:gd name="T58" fmla="*/ 6531 w 20000"/>
                <a:gd name="T59" fmla="*/ 3753 h 20000"/>
                <a:gd name="T60" fmla="*/ 6531 w 20000"/>
                <a:gd name="T61" fmla="*/ 3432 h 20000"/>
                <a:gd name="T62" fmla="*/ 6939 w 20000"/>
                <a:gd name="T63" fmla="*/ 3003 h 20000"/>
                <a:gd name="T64" fmla="*/ 7075 w 20000"/>
                <a:gd name="T65" fmla="*/ 2735 h 20000"/>
                <a:gd name="T66" fmla="*/ 7347 w 20000"/>
                <a:gd name="T67" fmla="*/ 2413 h 20000"/>
                <a:gd name="T68" fmla="*/ 7483 w 20000"/>
                <a:gd name="T69" fmla="*/ 2091 h 20000"/>
                <a:gd name="T70" fmla="*/ 7619 w 20000"/>
                <a:gd name="T71" fmla="*/ 1823 h 20000"/>
                <a:gd name="T72" fmla="*/ 7891 w 20000"/>
                <a:gd name="T73" fmla="*/ 1609 h 20000"/>
                <a:gd name="T74" fmla="*/ 8163 w 20000"/>
                <a:gd name="T75" fmla="*/ 1287 h 20000"/>
                <a:gd name="T76" fmla="*/ 8435 w 20000"/>
                <a:gd name="T77" fmla="*/ 1019 h 20000"/>
                <a:gd name="T78" fmla="*/ 8571 w 20000"/>
                <a:gd name="T79" fmla="*/ 858 h 20000"/>
                <a:gd name="T80" fmla="*/ 8844 w 20000"/>
                <a:gd name="T81" fmla="*/ 643 h 20000"/>
                <a:gd name="T82" fmla="*/ 8980 w 20000"/>
                <a:gd name="T83" fmla="*/ 483 h 20000"/>
                <a:gd name="T84" fmla="*/ 9116 w 20000"/>
                <a:gd name="T85" fmla="*/ 375 h 20000"/>
                <a:gd name="T86" fmla="*/ 9524 w 20000"/>
                <a:gd name="T87" fmla="*/ 268 h 20000"/>
                <a:gd name="T88" fmla="*/ 9524 w 20000"/>
                <a:gd name="T89" fmla="*/ 107 h 20000"/>
                <a:gd name="T90" fmla="*/ 9932 w 20000"/>
                <a:gd name="T91" fmla="*/ 107 h 20000"/>
                <a:gd name="T92" fmla="*/ 10068 w 20000"/>
                <a:gd name="T93" fmla="*/ 54 h 20000"/>
                <a:gd name="T94" fmla="*/ 10204 w 20000"/>
                <a:gd name="T95" fmla="*/ 0 h 20000"/>
                <a:gd name="T96" fmla="*/ 10476 w 20000"/>
                <a:gd name="T97" fmla="*/ 54 h 20000"/>
                <a:gd name="T98" fmla="*/ 10748 w 20000"/>
                <a:gd name="T99" fmla="*/ 54 h 20000"/>
                <a:gd name="T100" fmla="*/ 10884 w 20000"/>
                <a:gd name="T101" fmla="*/ 107 h 20000"/>
                <a:gd name="T102" fmla="*/ 11156 w 20000"/>
                <a:gd name="T103" fmla="*/ 214 h 20000"/>
                <a:gd name="T104" fmla="*/ 11293 w 20000"/>
                <a:gd name="T105" fmla="*/ 322 h 20000"/>
                <a:gd name="T106" fmla="*/ 11565 w 20000"/>
                <a:gd name="T107" fmla="*/ 536 h 20000"/>
                <a:gd name="T108" fmla="*/ 11837 w 20000"/>
                <a:gd name="T109" fmla="*/ 751 h 20000"/>
                <a:gd name="T110" fmla="*/ 12109 w 20000"/>
                <a:gd name="T111" fmla="*/ 1019 h 20000"/>
                <a:gd name="T112" fmla="*/ 12245 w 20000"/>
                <a:gd name="T113" fmla="*/ 1233 h 20000"/>
                <a:gd name="T114" fmla="*/ 12381 w 20000"/>
                <a:gd name="T115" fmla="*/ 1609 h 20000"/>
                <a:gd name="T116" fmla="*/ 12653 w 20000"/>
                <a:gd name="T117" fmla="*/ 1877 h 20000"/>
                <a:gd name="T118" fmla="*/ 12925 w 20000"/>
                <a:gd name="T119" fmla="*/ 2306 h 20000"/>
                <a:gd name="T120" fmla="*/ 13061 w 20000"/>
                <a:gd name="T121" fmla="*/ 2735 h 20000"/>
                <a:gd name="T122" fmla="*/ 13469 w 20000"/>
                <a:gd name="T123" fmla="*/ 3110 h 20000"/>
                <a:gd name="T124" fmla="*/ 13469 w 20000"/>
                <a:gd name="T125" fmla="*/ 3539 h 20000"/>
                <a:gd name="T126" fmla="*/ 13741 w 20000"/>
                <a:gd name="T127" fmla="*/ 396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8"/>
                  </a:moveTo>
                  <a:lnTo>
                    <a:pt x="272" y="18499"/>
                  </a:lnTo>
                  <a:lnTo>
                    <a:pt x="544" y="17909"/>
                  </a:lnTo>
                  <a:lnTo>
                    <a:pt x="680" y="17265"/>
                  </a:lnTo>
                  <a:lnTo>
                    <a:pt x="816" y="16676"/>
                  </a:lnTo>
                  <a:lnTo>
                    <a:pt x="1088" y="16086"/>
                  </a:lnTo>
                  <a:lnTo>
                    <a:pt x="1361" y="15496"/>
                  </a:lnTo>
                  <a:lnTo>
                    <a:pt x="1633" y="14906"/>
                  </a:lnTo>
                  <a:lnTo>
                    <a:pt x="1769" y="14316"/>
                  </a:lnTo>
                  <a:lnTo>
                    <a:pt x="1905" y="13673"/>
                  </a:lnTo>
                  <a:lnTo>
                    <a:pt x="2177" y="13137"/>
                  </a:lnTo>
                  <a:lnTo>
                    <a:pt x="2449" y="12601"/>
                  </a:lnTo>
                  <a:lnTo>
                    <a:pt x="2721" y="12064"/>
                  </a:lnTo>
                  <a:lnTo>
                    <a:pt x="2993" y="11421"/>
                  </a:lnTo>
                  <a:lnTo>
                    <a:pt x="2993" y="10885"/>
                  </a:lnTo>
                  <a:lnTo>
                    <a:pt x="3265" y="10349"/>
                  </a:lnTo>
                  <a:lnTo>
                    <a:pt x="3537" y="9812"/>
                  </a:lnTo>
                  <a:lnTo>
                    <a:pt x="3810" y="9276"/>
                  </a:lnTo>
                  <a:lnTo>
                    <a:pt x="4082" y="8794"/>
                  </a:lnTo>
                  <a:lnTo>
                    <a:pt x="4218" y="8257"/>
                  </a:lnTo>
                  <a:lnTo>
                    <a:pt x="4354" y="7721"/>
                  </a:lnTo>
                  <a:lnTo>
                    <a:pt x="4762" y="7239"/>
                  </a:lnTo>
                  <a:lnTo>
                    <a:pt x="4898" y="6756"/>
                  </a:lnTo>
                  <a:lnTo>
                    <a:pt x="5170" y="6327"/>
                  </a:lnTo>
                  <a:lnTo>
                    <a:pt x="5306" y="5898"/>
                  </a:lnTo>
                  <a:lnTo>
                    <a:pt x="5442" y="5469"/>
                  </a:lnTo>
                  <a:lnTo>
                    <a:pt x="5850" y="4987"/>
                  </a:lnTo>
                  <a:lnTo>
                    <a:pt x="5850" y="4558"/>
                  </a:lnTo>
                  <a:lnTo>
                    <a:pt x="6259" y="4129"/>
                  </a:lnTo>
                  <a:lnTo>
                    <a:pt x="6531" y="3753"/>
                  </a:lnTo>
                  <a:lnTo>
                    <a:pt x="6531" y="3432"/>
                  </a:lnTo>
                  <a:lnTo>
                    <a:pt x="6939" y="3003"/>
                  </a:lnTo>
                  <a:lnTo>
                    <a:pt x="7075" y="2735"/>
                  </a:lnTo>
                  <a:lnTo>
                    <a:pt x="7347" y="2413"/>
                  </a:lnTo>
                  <a:lnTo>
                    <a:pt x="7483" y="2091"/>
                  </a:lnTo>
                  <a:lnTo>
                    <a:pt x="7619" y="1823"/>
                  </a:lnTo>
                  <a:lnTo>
                    <a:pt x="7891" y="1609"/>
                  </a:lnTo>
                  <a:lnTo>
                    <a:pt x="8163" y="1287"/>
                  </a:lnTo>
                  <a:lnTo>
                    <a:pt x="8435" y="1019"/>
                  </a:lnTo>
                  <a:lnTo>
                    <a:pt x="8571" y="858"/>
                  </a:lnTo>
                  <a:lnTo>
                    <a:pt x="8844" y="643"/>
                  </a:lnTo>
                  <a:lnTo>
                    <a:pt x="8980" y="483"/>
                  </a:lnTo>
                  <a:lnTo>
                    <a:pt x="9116" y="375"/>
                  </a:lnTo>
                  <a:lnTo>
                    <a:pt x="9524" y="268"/>
                  </a:lnTo>
                  <a:lnTo>
                    <a:pt x="9524" y="107"/>
                  </a:lnTo>
                  <a:lnTo>
                    <a:pt x="9932" y="107"/>
                  </a:lnTo>
                  <a:lnTo>
                    <a:pt x="10068" y="54"/>
                  </a:lnTo>
                  <a:lnTo>
                    <a:pt x="10204" y="0"/>
                  </a:lnTo>
                  <a:lnTo>
                    <a:pt x="10476" y="54"/>
                  </a:lnTo>
                  <a:lnTo>
                    <a:pt x="10748" y="54"/>
                  </a:lnTo>
                  <a:lnTo>
                    <a:pt x="10884" y="107"/>
                  </a:lnTo>
                  <a:lnTo>
                    <a:pt x="11156" y="214"/>
                  </a:lnTo>
                  <a:lnTo>
                    <a:pt x="11293" y="322"/>
                  </a:lnTo>
                  <a:lnTo>
                    <a:pt x="11565" y="536"/>
                  </a:lnTo>
                  <a:lnTo>
                    <a:pt x="11837" y="751"/>
                  </a:lnTo>
                  <a:lnTo>
                    <a:pt x="12109" y="1019"/>
                  </a:lnTo>
                  <a:lnTo>
                    <a:pt x="12245" y="1233"/>
                  </a:lnTo>
                  <a:lnTo>
                    <a:pt x="12381" y="1609"/>
                  </a:lnTo>
                  <a:lnTo>
                    <a:pt x="12653" y="1877"/>
                  </a:lnTo>
                  <a:lnTo>
                    <a:pt x="12925" y="2306"/>
                  </a:lnTo>
                  <a:lnTo>
                    <a:pt x="13061" y="2735"/>
                  </a:lnTo>
                  <a:lnTo>
                    <a:pt x="13469" y="3110"/>
                  </a:lnTo>
                  <a:lnTo>
                    <a:pt x="13469" y="3539"/>
                  </a:lnTo>
                  <a:lnTo>
                    <a:pt x="13741" y="3968"/>
                  </a:lnTo>
                  <a:lnTo>
                    <a:pt x="14150" y="4450"/>
                  </a:lnTo>
                  <a:lnTo>
                    <a:pt x="14286" y="4987"/>
                  </a:lnTo>
                  <a:lnTo>
                    <a:pt x="14558" y="5469"/>
                  </a:lnTo>
                  <a:lnTo>
                    <a:pt x="14694" y="6005"/>
                  </a:lnTo>
                  <a:lnTo>
                    <a:pt x="14966" y="6542"/>
                  </a:lnTo>
                  <a:lnTo>
                    <a:pt x="15102" y="7024"/>
                  </a:lnTo>
                  <a:lnTo>
                    <a:pt x="15374" y="7614"/>
                  </a:lnTo>
                  <a:lnTo>
                    <a:pt x="15646" y="8150"/>
                  </a:lnTo>
                  <a:lnTo>
                    <a:pt x="15918" y="8794"/>
                  </a:lnTo>
                  <a:lnTo>
                    <a:pt x="16054" y="9330"/>
                  </a:lnTo>
                  <a:lnTo>
                    <a:pt x="16190" y="9866"/>
                  </a:lnTo>
                  <a:lnTo>
                    <a:pt x="16599" y="10456"/>
                  </a:lnTo>
                  <a:lnTo>
                    <a:pt x="16735" y="11046"/>
                  </a:lnTo>
                  <a:lnTo>
                    <a:pt x="17007" y="11635"/>
                  </a:lnTo>
                  <a:lnTo>
                    <a:pt x="17143" y="12172"/>
                  </a:lnTo>
                  <a:lnTo>
                    <a:pt x="17279" y="12761"/>
                  </a:lnTo>
                  <a:lnTo>
                    <a:pt x="17551" y="13298"/>
                  </a:lnTo>
                  <a:lnTo>
                    <a:pt x="17687" y="13834"/>
                  </a:lnTo>
                  <a:lnTo>
                    <a:pt x="17959" y="14370"/>
                  </a:lnTo>
                  <a:lnTo>
                    <a:pt x="18095" y="14960"/>
                  </a:lnTo>
                  <a:lnTo>
                    <a:pt x="18231" y="15442"/>
                  </a:lnTo>
                  <a:lnTo>
                    <a:pt x="18367" y="15871"/>
                  </a:lnTo>
                  <a:lnTo>
                    <a:pt x="18639" y="16461"/>
                  </a:lnTo>
                  <a:lnTo>
                    <a:pt x="18776" y="16836"/>
                  </a:lnTo>
                  <a:lnTo>
                    <a:pt x="19048" y="17265"/>
                  </a:lnTo>
                  <a:lnTo>
                    <a:pt x="19184" y="17748"/>
                  </a:lnTo>
                  <a:lnTo>
                    <a:pt x="19320" y="18177"/>
                  </a:lnTo>
                  <a:lnTo>
                    <a:pt x="19456" y="18552"/>
                  </a:lnTo>
                  <a:lnTo>
                    <a:pt x="19456" y="18874"/>
                  </a:lnTo>
                  <a:lnTo>
                    <a:pt x="19592" y="19196"/>
                  </a:lnTo>
                  <a:lnTo>
                    <a:pt x="19728" y="19517"/>
                  </a:lnTo>
                  <a:lnTo>
                    <a:pt x="19864" y="19732"/>
                  </a:lnTo>
                  <a:lnTo>
                    <a:pt x="19864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67" name="AutoShape 44"/>
            <p:cNvSpPr>
              <a:spLocks/>
            </p:cNvSpPr>
            <p:nvPr/>
          </p:nvSpPr>
          <p:spPr bwMode="auto">
            <a:xfrm>
              <a:off x="3358" y="691"/>
              <a:ext cx="93" cy="134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11 h 20000"/>
                <a:gd name="T4" fmla="*/ 382 w 20000"/>
                <a:gd name="T5" fmla="*/ 1278 h 20000"/>
                <a:gd name="T6" fmla="*/ 510 w 20000"/>
                <a:gd name="T7" fmla="*/ 1889 h 20000"/>
                <a:gd name="T8" fmla="*/ 764 w 20000"/>
                <a:gd name="T9" fmla="*/ 2500 h 20000"/>
                <a:gd name="T10" fmla="*/ 892 w 20000"/>
                <a:gd name="T11" fmla="*/ 3111 h 20000"/>
                <a:gd name="T12" fmla="*/ 1274 w 20000"/>
                <a:gd name="T13" fmla="*/ 3722 h 20000"/>
                <a:gd name="T14" fmla="*/ 1401 w 20000"/>
                <a:gd name="T15" fmla="*/ 4333 h 20000"/>
                <a:gd name="T16" fmla="*/ 1656 w 20000"/>
                <a:gd name="T17" fmla="*/ 4944 h 20000"/>
                <a:gd name="T18" fmla="*/ 1656 w 20000"/>
                <a:gd name="T19" fmla="*/ 5556 h 20000"/>
                <a:gd name="T20" fmla="*/ 2038 w 20000"/>
                <a:gd name="T21" fmla="*/ 6167 h 20000"/>
                <a:gd name="T22" fmla="*/ 2166 w 20000"/>
                <a:gd name="T23" fmla="*/ 6778 h 20000"/>
                <a:gd name="T24" fmla="*/ 2420 w 20000"/>
                <a:gd name="T25" fmla="*/ 7278 h 20000"/>
                <a:gd name="T26" fmla="*/ 2675 w 20000"/>
                <a:gd name="T27" fmla="*/ 7889 h 20000"/>
                <a:gd name="T28" fmla="*/ 2803 w 20000"/>
                <a:gd name="T29" fmla="*/ 8444 h 20000"/>
                <a:gd name="T30" fmla="*/ 2930 w 20000"/>
                <a:gd name="T31" fmla="*/ 9000 h 20000"/>
                <a:gd name="T32" fmla="*/ 3185 w 20000"/>
                <a:gd name="T33" fmla="*/ 9611 h 20000"/>
                <a:gd name="T34" fmla="*/ 3312 w 20000"/>
                <a:gd name="T35" fmla="*/ 10167 h 20000"/>
                <a:gd name="T36" fmla="*/ 3567 w 20000"/>
                <a:gd name="T37" fmla="*/ 10667 h 20000"/>
                <a:gd name="T38" fmla="*/ 3822 w 20000"/>
                <a:gd name="T39" fmla="*/ 11167 h 20000"/>
                <a:gd name="T40" fmla="*/ 3949 w 20000"/>
                <a:gd name="T41" fmla="*/ 11722 h 20000"/>
                <a:gd name="T42" fmla="*/ 4076 w 20000"/>
                <a:gd name="T43" fmla="*/ 12167 h 20000"/>
                <a:gd name="T44" fmla="*/ 4331 w 20000"/>
                <a:gd name="T45" fmla="*/ 12722 h 20000"/>
                <a:gd name="T46" fmla="*/ 4586 w 20000"/>
                <a:gd name="T47" fmla="*/ 13222 h 20000"/>
                <a:gd name="T48" fmla="*/ 4713 w 20000"/>
                <a:gd name="T49" fmla="*/ 13667 h 20000"/>
                <a:gd name="T50" fmla="*/ 4968 w 20000"/>
                <a:gd name="T51" fmla="*/ 14111 h 20000"/>
                <a:gd name="T52" fmla="*/ 5096 w 20000"/>
                <a:gd name="T53" fmla="*/ 14556 h 20000"/>
                <a:gd name="T54" fmla="*/ 5350 w 20000"/>
                <a:gd name="T55" fmla="*/ 15056 h 20000"/>
                <a:gd name="T56" fmla="*/ 5605 w 20000"/>
                <a:gd name="T57" fmla="*/ 15444 h 20000"/>
                <a:gd name="T58" fmla="*/ 5732 w 20000"/>
                <a:gd name="T59" fmla="*/ 15833 h 20000"/>
                <a:gd name="T60" fmla="*/ 6115 w 20000"/>
                <a:gd name="T61" fmla="*/ 16222 h 20000"/>
                <a:gd name="T62" fmla="*/ 6115 w 20000"/>
                <a:gd name="T63" fmla="*/ 16611 h 20000"/>
                <a:gd name="T64" fmla="*/ 6369 w 20000"/>
                <a:gd name="T65" fmla="*/ 16944 h 20000"/>
                <a:gd name="T66" fmla="*/ 6624 w 20000"/>
                <a:gd name="T67" fmla="*/ 17333 h 20000"/>
                <a:gd name="T68" fmla="*/ 6752 w 20000"/>
                <a:gd name="T69" fmla="*/ 17611 h 20000"/>
                <a:gd name="T70" fmla="*/ 7006 w 20000"/>
                <a:gd name="T71" fmla="*/ 17944 h 20000"/>
                <a:gd name="T72" fmla="*/ 7261 w 20000"/>
                <a:gd name="T73" fmla="*/ 18167 h 20000"/>
                <a:gd name="T74" fmla="*/ 7389 w 20000"/>
                <a:gd name="T75" fmla="*/ 18500 h 20000"/>
                <a:gd name="T76" fmla="*/ 7516 w 20000"/>
                <a:gd name="T77" fmla="*/ 18722 h 20000"/>
                <a:gd name="T78" fmla="*/ 7898 w 20000"/>
                <a:gd name="T79" fmla="*/ 18944 h 20000"/>
                <a:gd name="T80" fmla="*/ 8025 w 20000"/>
                <a:gd name="T81" fmla="*/ 19167 h 20000"/>
                <a:gd name="T82" fmla="*/ 8280 w 20000"/>
                <a:gd name="T83" fmla="*/ 19333 h 20000"/>
                <a:gd name="T84" fmla="*/ 8408 w 20000"/>
                <a:gd name="T85" fmla="*/ 19500 h 20000"/>
                <a:gd name="T86" fmla="*/ 8535 w 20000"/>
                <a:gd name="T87" fmla="*/ 19667 h 20000"/>
                <a:gd name="T88" fmla="*/ 8917 w 20000"/>
                <a:gd name="T89" fmla="*/ 19722 h 20000"/>
                <a:gd name="T90" fmla="*/ 9045 w 20000"/>
                <a:gd name="T91" fmla="*/ 19889 h 20000"/>
                <a:gd name="T92" fmla="*/ 9299 w 20000"/>
                <a:gd name="T93" fmla="*/ 19889 h 20000"/>
                <a:gd name="T94" fmla="*/ 9427 w 20000"/>
                <a:gd name="T95" fmla="*/ 19944 h 20000"/>
                <a:gd name="T96" fmla="*/ 9682 w 20000"/>
                <a:gd name="T97" fmla="*/ 19944 h 20000"/>
                <a:gd name="T98" fmla="*/ 9936 w 20000"/>
                <a:gd name="T99" fmla="*/ 19944 h 20000"/>
                <a:gd name="T100" fmla="*/ 10064 w 20000"/>
                <a:gd name="T101" fmla="*/ 19889 h 20000"/>
                <a:gd name="T102" fmla="*/ 10318 w 20000"/>
                <a:gd name="T103" fmla="*/ 19889 h 20000"/>
                <a:gd name="T104" fmla="*/ 10573 w 20000"/>
                <a:gd name="T105" fmla="*/ 19722 h 20000"/>
                <a:gd name="T106" fmla="*/ 10701 w 20000"/>
                <a:gd name="T107" fmla="*/ 19500 h 20000"/>
                <a:gd name="T108" fmla="*/ 10955 w 20000"/>
                <a:gd name="T109" fmla="*/ 19333 h 20000"/>
                <a:gd name="T110" fmla="*/ 11338 w 20000"/>
                <a:gd name="T111" fmla="*/ 19111 h 20000"/>
                <a:gd name="T112" fmla="*/ 11465 w 20000"/>
                <a:gd name="T113" fmla="*/ 18833 h 20000"/>
                <a:gd name="T114" fmla="*/ 11720 w 20000"/>
                <a:gd name="T115" fmla="*/ 18500 h 20000"/>
                <a:gd name="T116" fmla="*/ 11975 w 20000"/>
                <a:gd name="T117" fmla="*/ 18278 h 20000"/>
                <a:gd name="T118" fmla="*/ 12102 w 20000"/>
                <a:gd name="T119" fmla="*/ 17944 h 20000"/>
                <a:gd name="T120" fmla="*/ 12484 w 20000"/>
                <a:gd name="T121" fmla="*/ 17556 h 20000"/>
                <a:gd name="T122" fmla="*/ 12739 w 20000"/>
                <a:gd name="T123" fmla="*/ 17111 h 20000"/>
                <a:gd name="T124" fmla="*/ 12866 w 20000"/>
                <a:gd name="T125" fmla="*/ 16722 h 20000"/>
                <a:gd name="T126" fmla="*/ 13248 w 20000"/>
                <a:gd name="T127" fmla="*/ 1627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11"/>
                  </a:lnTo>
                  <a:lnTo>
                    <a:pt x="382" y="1278"/>
                  </a:lnTo>
                  <a:lnTo>
                    <a:pt x="510" y="1889"/>
                  </a:lnTo>
                  <a:lnTo>
                    <a:pt x="764" y="2500"/>
                  </a:lnTo>
                  <a:lnTo>
                    <a:pt x="892" y="3111"/>
                  </a:lnTo>
                  <a:lnTo>
                    <a:pt x="1274" y="3722"/>
                  </a:lnTo>
                  <a:lnTo>
                    <a:pt x="1401" y="4333"/>
                  </a:lnTo>
                  <a:lnTo>
                    <a:pt x="1656" y="4944"/>
                  </a:lnTo>
                  <a:lnTo>
                    <a:pt x="1656" y="5556"/>
                  </a:lnTo>
                  <a:lnTo>
                    <a:pt x="2038" y="6167"/>
                  </a:lnTo>
                  <a:lnTo>
                    <a:pt x="2166" y="6778"/>
                  </a:lnTo>
                  <a:lnTo>
                    <a:pt x="2420" y="7278"/>
                  </a:lnTo>
                  <a:lnTo>
                    <a:pt x="2675" y="7889"/>
                  </a:lnTo>
                  <a:lnTo>
                    <a:pt x="2803" y="8444"/>
                  </a:lnTo>
                  <a:lnTo>
                    <a:pt x="2930" y="9000"/>
                  </a:lnTo>
                  <a:lnTo>
                    <a:pt x="3185" y="9611"/>
                  </a:lnTo>
                  <a:lnTo>
                    <a:pt x="3312" y="10167"/>
                  </a:lnTo>
                  <a:lnTo>
                    <a:pt x="3567" y="10667"/>
                  </a:lnTo>
                  <a:lnTo>
                    <a:pt x="3822" y="11167"/>
                  </a:lnTo>
                  <a:lnTo>
                    <a:pt x="3949" y="11722"/>
                  </a:lnTo>
                  <a:lnTo>
                    <a:pt x="4076" y="12167"/>
                  </a:lnTo>
                  <a:lnTo>
                    <a:pt x="4331" y="12722"/>
                  </a:lnTo>
                  <a:lnTo>
                    <a:pt x="4586" y="13222"/>
                  </a:lnTo>
                  <a:lnTo>
                    <a:pt x="4713" y="13667"/>
                  </a:lnTo>
                  <a:lnTo>
                    <a:pt x="4968" y="14111"/>
                  </a:lnTo>
                  <a:lnTo>
                    <a:pt x="5096" y="14556"/>
                  </a:lnTo>
                  <a:lnTo>
                    <a:pt x="5350" y="15056"/>
                  </a:lnTo>
                  <a:lnTo>
                    <a:pt x="5605" y="15444"/>
                  </a:lnTo>
                  <a:lnTo>
                    <a:pt x="5732" y="15833"/>
                  </a:lnTo>
                  <a:lnTo>
                    <a:pt x="6115" y="16222"/>
                  </a:lnTo>
                  <a:lnTo>
                    <a:pt x="6115" y="16611"/>
                  </a:lnTo>
                  <a:lnTo>
                    <a:pt x="6369" y="16944"/>
                  </a:lnTo>
                  <a:lnTo>
                    <a:pt x="6624" y="17333"/>
                  </a:lnTo>
                  <a:lnTo>
                    <a:pt x="6752" y="17611"/>
                  </a:lnTo>
                  <a:lnTo>
                    <a:pt x="7006" y="17944"/>
                  </a:lnTo>
                  <a:lnTo>
                    <a:pt x="7261" y="18167"/>
                  </a:lnTo>
                  <a:lnTo>
                    <a:pt x="7389" y="18500"/>
                  </a:lnTo>
                  <a:lnTo>
                    <a:pt x="7516" y="18722"/>
                  </a:lnTo>
                  <a:lnTo>
                    <a:pt x="7898" y="18944"/>
                  </a:lnTo>
                  <a:lnTo>
                    <a:pt x="8025" y="19167"/>
                  </a:lnTo>
                  <a:lnTo>
                    <a:pt x="8280" y="19333"/>
                  </a:lnTo>
                  <a:lnTo>
                    <a:pt x="8408" y="19500"/>
                  </a:lnTo>
                  <a:lnTo>
                    <a:pt x="8535" y="19667"/>
                  </a:lnTo>
                  <a:lnTo>
                    <a:pt x="8917" y="19722"/>
                  </a:lnTo>
                  <a:lnTo>
                    <a:pt x="9045" y="19889"/>
                  </a:lnTo>
                  <a:lnTo>
                    <a:pt x="9299" y="19889"/>
                  </a:lnTo>
                  <a:lnTo>
                    <a:pt x="9427" y="19944"/>
                  </a:lnTo>
                  <a:lnTo>
                    <a:pt x="9682" y="19944"/>
                  </a:lnTo>
                  <a:lnTo>
                    <a:pt x="9936" y="19944"/>
                  </a:lnTo>
                  <a:lnTo>
                    <a:pt x="10064" y="19889"/>
                  </a:lnTo>
                  <a:lnTo>
                    <a:pt x="10318" y="19889"/>
                  </a:lnTo>
                  <a:lnTo>
                    <a:pt x="10573" y="19722"/>
                  </a:lnTo>
                  <a:lnTo>
                    <a:pt x="10701" y="19500"/>
                  </a:lnTo>
                  <a:lnTo>
                    <a:pt x="10955" y="19333"/>
                  </a:lnTo>
                  <a:lnTo>
                    <a:pt x="11338" y="19111"/>
                  </a:lnTo>
                  <a:lnTo>
                    <a:pt x="11465" y="18833"/>
                  </a:lnTo>
                  <a:lnTo>
                    <a:pt x="11720" y="18500"/>
                  </a:lnTo>
                  <a:lnTo>
                    <a:pt x="11975" y="18278"/>
                  </a:lnTo>
                  <a:lnTo>
                    <a:pt x="12102" y="17944"/>
                  </a:lnTo>
                  <a:lnTo>
                    <a:pt x="12484" y="17556"/>
                  </a:lnTo>
                  <a:lnTo>
                    <a:pt x="12739" y="17111"/>
                  </a:lnTo>
                  <a:lnTo>
                    <a:pt x="12866" y="16722"/>
                  </a:lnTo>
                  <a:lnTo>
                    <a:pt x="13248" y="16278"/>
                  </a:lnTo>
                  <a:lnTo>
                    <a:pt x="13376" y="15778"/>
                  </a:lnTo>
                  <a:lnTo>
                    <a:pt x="13758" y="15333"/>
                  </a:lnTo>
                  <a:lnTo>
                    <a:pt x="13885" y="14833"/>
                  </a:lnTo>
                  <a:lnTo>
                    <a:pt x="14140" y="14389"/>
                  </a:lnTo>
                  <a:lnTo>
                    <a:pt x="14395" y="13833"/>
                  </a:lnTo>
                  <a:lnTo>
                    <a:pt x="14777" y="13333"/>
                  </a:lnTo>
                  <a:lnTo>
                    <a:pt x="14904" y="12778"/>
                  </a:lnTo>
                  <a:lnTo>
                    <a:pt x="15159" y="12167"/>
                  </a:lnTo>
                  <a:lnTo>
                    <a:pt x="15414" y="11611"/>
                  </a:lnTo>
                  <a:lnTo>
                    <a:pt x="15669" y="11111"/>
                  </a:lnTo>
                  <a:lnTo>
                    <a:pt x="15924" y="10556"/>
                  </a:lnTo>
                  <a:lnTo>
                    <a:pt x="16051" y="10000"/>
                  </a:lnTo>
                  <a:lnTo>
                    <a:pt x="16306" y="9444"/>
                  </a:lnTo>
                  <a:lnTo>
                    <a:pt x="16561" y="8944"/>
                  </a:lnTo>
                  <a:lnTo>
                    <a:pt x="16815" y="8389"/>
                  </a:lnTo>
                  <a:lnTo>
                    <a:pt x="17070" y="7833"/>
                  </a:lnTo>
                  <a:lnTo>
                    <a:pt x="17197" y="7278"/>
                  </a:lnTo>
                  <a:lnTo>
                    <a:pt x="17325" y="6778"/>
                  </a:lnTo>
                  <a:lnTo>
                    <a:pt x="17707" y="6222"/>
                  </a:lnTo>
                  <a:lnTo>
                    <a:pt x="17834" y="5722"/>
                  </a:lnTo>
                  <a:lnTo>
                    <a:pt x="18217" y="5222"/>
                  </a:lnTo>
                  <a:lnTo>
                    <a:pt x="18344" y="4722"/>
                  </a:lnTo>
                  <a:lnTo>
                    <a:pt x="18344" y="4278"/>
                  </a:lnTo>
                  <a:lnTo>
                    <a:pt x="18726" y="3833"/>
                  </a:lnTo>
                  <a:lnTo>
                    <a:pt x="18854" y="3389"/>
                  </a:lnTo>
                  <a:lnTo>
                    <a:pt x="19108" y="3000"/>
                  </a:lnTo>
                  <a:lnTo>
                    <a:pt x="19236" y="2611"/>
                  </a:lnTo>
                  <a:lnTo>
                    <a:pt x="19363" y="2278"/>
                  </a:lnTo>
                  <a:lnTo>
                    <a:pt x="19490" y="1889"/>
                  </a:lnTo>
                  <a:lnTo>
                    <a:pt x="19490" y="1611"/>
                  </a:lnTo>
                  <a:lnTo>
                    <a:pt x="19745" y="1333"/>
                  </a:lnTo>
                  <a:lnTo>
                    <a:pt x="19745" y="1056"/>
                  </a:lnTo>
                  <a:lnTo>
                    <a:pt x="19873" y="83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68" name="AutoShape 45"/>
            <p:cNvSpPr>
              <a:spLocks/>
            </p:cNvSpPr>
            <p:nvPr/>
          </p:nvSpPr>
          <p:spPr bwMode="auto">
            <a:xfrm>
              <a:off x="3450" y="558"/>
              <a:ext cx="88" cy="144"/>
            </a:xfrm>
            <a:custGeom>
              <a:avLst/>
              <a:gdLst>
                <a:gd name="T0" fmla="*/ 0 w 20000"/>
                <a:gd name="T1" fmla="*/ 19063 h 20000"/>
                <a:gd name="T2" fmla="*/ 272 w 20000"/>
                <a:gd name="T3" fmla="*/ 18490 h 20000"/>
                <a:gd name="T4" fmla="*/ 544 w 20000"/>
                <a:gd name="T5" fmla="*/ 17865 h 20000"/>
                <a:gd name="T6" fmla="*/ 680 w 20000"/>
                <a:gd name="T7" fmla="*/ 17292 h 20000"/>
                <a:gd name="T8" fmla="*/ 816 w 20000"/>
                <a:gd name="T9" fmla="*/ 16667 h 20000"/>
                <a:gd name="T10" fmla="*/ 1088 w 20000"/>
                <a:gd name="T11" fmla="*/ 16042 h 20000"/>
                <a:gd name="T12" fmla="*/ 1361 w 20000"/>
                <a:gd name="T13" fmla="*/ 15469 h 20000"/>
                <a:gd name="T14" fmla="*/ 1633 w 20000"/>
                <a:gd name="T15" fmla="*/ 14896 h 20000"/>
                <a:gd name="T16" fmla="*/ 1769 w 20000"/>
                <a:gd name="T17" fmla="*/ 14271 h 20000"/>
                <a:gd name="T18" fmla="*/ 1905 w 20000"/>
                <a:gd name="T19" fmla="*/ 13698 h 20000"/>
                <a:gd name="T20" fmla="*/ 2177 w 20000"/>
                <a:gd name="T21" fmla="*/ 13177 h 20000"/>
                <a:gd name="T22" fmla="*/ 2449 w 20000"/>
                <a:gd name="T23" fmla="*/ 12552 h 20000"/>
                <a:gd name="T24" fmla="*/ 2721 w 20000"/>
                <a:gd name="T25" fmla="*/ 12031 h 20000"/>
                <a:gd name="T26" fmla="*/ 2993 w 20000"/>
                <a:gd name="T27" fmla="*/ 11458 h 20000"/>
                <a:gd name="T28" fmla="*/ 2993 w 20000"/>
                <a:gd name="T29" fmla="*/ 10885 h 20000"/>
                <a:gd name="T30" fmla="*/ 3265 w 20000"/>
                <a:gd name="T31" fmla="*/ 10313 h 20000"/>
                <a:gd name="T32" fmla="*/ 3537 w 20000"/>
                <a:gd name="T33" fmla="*/ 9792 h 20000"/>
                <a:gd name="T34" fmla="*/ 3810 w 20000"/>
                <a:gd name="T35" fmla="*/ 9271 h 20000"/>
                <a:gd name="T36" fmla="*/ 4082 w 20000"/>
                <a:gd name="T37" fmla="*/ 8750 h 20000"/>
                <a:gd name="T38" fmla="*/ 4218 w 20000"/>
                <a:gd name="T39" fmla="*/ 8229 h 20000"/>
                <a:gd name="T40" fmla="*/ 4354 w 20000"/>
                <a:gd name="T41" fmla="*/ 7708 h 20000"/>
                <a:gd name="T42" fmla="*/ 4762 w 20000"/>
                <a:gd name="T43" fmla="*/ 7292 h 20000"/>
                <a:gd name="T44" fmla="*/ 4898 w 20000"/>
                <a:gd name="T45" fmla="*/ 6771 h 20000"/>
                <a:gd name="T46" fmla="*/ 5170 w 20000"/>
                <a:gd name="T47" fmla="*/ 6354 h 20000"/>
                <a:gd name="T48" fmla="*/ 5306 w 20000"/>
                <a:gd name="T49" fmla="*/ 5885 h 20000"/>
                <a:gd name="T50" fmla="*/ 5442 w 20000"/>
                <a:gd name="T51" fmla="*/ 5469 h 20000"/>
                <a:gd name="T52" fmla="*/ 5850 w 20000"/>
                <a:gd name="T53" fmla="*/ 5000 h 20000"/>
                <a:gd name="T54" fmla="*/ 5850 w 20000"/>
                <a:gd name="T55" fmla="*/ 4531 h 20000"/>
                <a:gd name="T56" fmla="*/ 6259 w 20000"/>
                <a:gd name="T57" fmla="*/ 4167 h 20000"/>
                <a:gd name="T58" fmla="*/ 6531 w 20000"/>
                <a:gd name="T59" fmla="*/ 3802 h 20000"/>
                <a:gd name="T60" fmla="*/ 6531 w 20000"/>
                <a:gd name="T61" fmla="*/ 3438 h 20000"/>
                <a:gd name="T62" fmla="*/ 6939 w 20000"/>
                <a:gd name="T63" fmla="*/ 3073 h 20000"/>
                <a:gd name="T64" fmla="*/ 7075 w 20000"/>
                <a:gd name="T65" fmla="*/ 2708 h 20000"/>
                <a:gd name="T66" fmla="*/ 7347 w 20000"/>
                <a:gd name="T67" fmla="*/ 2448 h 20000"/>
                <a:gd name="T68" fmla="*/ 7483 w 20000"/>
                <a:gd name="T69" fmla="*/ 2083 h 20000"/>
                <a:gd name="T70" fmla="*/ 7619 w 20000"/>
                <a:gd name="T71" fmla="*/ 1823 h 20000"/>
                <a:gd name="T72" fmla="*/ 7891 w 20000"/>
                <a:gd name="T73" fmla="*/ 1563 h 20000"/>
                <a:gd name="T74" fmla="*/ 8163 w 20000"/>
                <a:gd name="T75" fmla="*/ 1302 h 20000"/>
                <a:gd name="T76" fmla="*/ 8435 w 20000"/>
                <a:gd name="T77" fmla="*/ 1042 h 20000"/>
                <a:gd name="T78" fmla="*/ 8571 w 20000"/>
                <a:gd name="T79" fmla="*/ 833 h 20000"/>
                <a:gd name="T80" fmla="*/ 8844 w 20000"/>
                <a:gd name="T81" fmla="*/ 677 h 20000"/>
                <a:gd name="T82" fmla="*/ 8980 w 20000"/>
                <a:gd name="T83" fmla="*/ 521 h 20000"/>
                <a:gd name="T84" fmla="*/ 9116 w 20000"/>
                <a:gd name="T85" fmla="*/ 365 h 20000"/>
                <a:gd name="T86" fmla="*/ 9524 w 20000"/>
                <a:gd name="T87" fmla="*/ 260 h 20000"/>
                <a:gd name="T88" fmla="*/ 9524 w 20000"/>
                <a:gd name="T89" fmla="*/ 104 h 20000"/>
                <a:gd name="T90" fmla="*/ 9932 w 20000"/>
                <a:gd name="T91" fmla="*/ 104 h 20000"/>
                <a:gd name="T92" fmla="*/ 10068 w 20000"/>
                <a:gd name="T93" fmla="*/ 52 h 20000"/>
                <a:gd name="T94" fmla="*/ 10204 w 20000"/>
                <a:gd name="T95" fmla="*/ 0 h 20000"/>
                <a:gd name="T96" fmla="*/ 10476 w 20000"/>
                <a:gd name="T97" fmla="*/ 52 h 20000"/>
                <a:gd name="T98" fmla="*/ 10748 w 20000"/>
                <a:gd name="T99" fmla="*/ 52 h 20000"/>
                <a:gd name="T100" fmla="*/ 10884 w 20000"/>
                <a:gd name="T101" fmla="*/ 104 h 20000"/>
                <a:gd name="T102" fmla="*/ 11156 w 20000"/>
                <a:gd name="T103" fmla="*/ 208 h 20000"/>
                <a:gd name="T104" fmla="*/ 11293 w 20000"/>
                <a:gd name="T105" fmla="*/ 313 h 20000"/>
                <a:gd name="T106" fmla="*/ 11565 w 20000"/>
                <a:gd name="T107" fmla="*/ 521 h 20000"/>
                <a:gd name="T108" fmla="*/ 11837 w 20000"/>
                <a:gd name="T109" fmla="*/ 781 h 20000"/>
                <a:gd name="T110" fmla="*/ 12109 w 20000"/>
                <a:gd name="T111" fmla="*/ 990 h 20000"/>
                <a:gd name="T112" fmla="*/ 12245 w 20000"/>
                <a:gd name="T113" fmla="*/ 1250 h 20000"/>
                <a:gd name="T114" fmla="*/ 12381 w 20000"/>
                <a:gd name="T115" fmla="*/ 1563 h 20000"/>
                <a:gd name="T116" fmla="*/ 12653 w 20000"/>
                <a:gd name="T117" fmla="*/ 1875 h 20000"/>
                <a:gd name="T118" fmla="*/ 12925 w 20000"/>
                <a:gd name="T119" fmla="*/ 2292 h 20000"/>
                <a:gd name="T120" fmla="*/ 13061 w 20000"/>
                <a:gd name="T121" fmla="*/ 2708 h 20000"/>
                <a:gd name="T122" fmla="*/ 13469 w 20000"/>
                <a:gd name="T123" fmla="*/ 3125 h 20000"/>
                <a:gd name="T124" fmla="*/ 13469 w 20000"/>
                <a:gd name="T125" fmla="*/ 3542 h 20000"/>
                <a:gd name="T126" fmla="*/ 13741 w 20000"/>
                <a:gd name="T127" fmla="*/ 401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63"/>
                  </a:moveTo>
                  <a:lnTo>
                    <a:pt x="272" y="18490"/>
                  </a:lnTo>
                  <a:lnTo>
                    <a:pt x="544" y="17865"/>
                  </a:lnTo>
                  <a:lnTo>
                    <a:pt x="680" y="17292"/>
                  </a:lnTo>
                  <a:lnTo>
                    <a:pt x="816" y="16667"/>
                  </a:lnTo>
                  <a:lnTo>
                    <a:pt x="1088" y="16042"/>
                  </a:lnTo>
                  <a:lnTo>
                    <a:pt x="1361" y="15469"/>
                  </a:lnTo>
                  <a:lnTo>
                    <a:pt x="1633" y="14896"/>
                  </a:lnTo>
                  <a:lnTo>
                    <a:pt x="1769" y="14271"/>
                  </a:lnTo>
                  <a:lnTo>
                    <a:pt x="1905" y="13698"/>
                  </a:lnTo>
                  <a:lnTo>
                    <a:pt x="2177" y="13177"/>
                  </a:lnTo>
                  <a:lnTo>
                    <a:pt x="2449" y="12552"/>
                  </a:lnTo>
                  <a:lnTo>
                    <a:pt x="2721" y="12031"/>
                  </a:lnTo>
                  <a:lnTo>
                    <a:pt x="2993" y="11458"/>
                  </a:lnTo>
                  <a:lnTo>
                    <a:pt x="2993" y="10885"/>
                  </a:lnTo>
                  <a:lnTo>
                    <a:pt x="3265" y="10313"/>
                  </a:lnTo>
                  <a:lnTo>
                    <a:pt x="3537" y="9792"/>
                  </a:lnTo>
                  <a:lnTo>
                    <a:pt x="3810" y="9271"/>
                  </a:lnTo>
                  <a:lnTo>
                    <a:pt x="4082" y="8750"/>
                  </a:lnTo>
                  <a:lnTo>
                    <a:pt x="4218" y="8229"/>
                  </a:lnTo>
                  <a:lnTo>
                    <a:pt x="4354" y="7708"/>
                  </a:lnTo>
                  <a:lnTo>
                    <a:pt x="4762" y="7292"/>
                  </a:lnTo>
                  <a:lnTo>
                    <a:pt x="4898" y="6771"/>
                  </a:lnTo>
                  <a:lnTo>
                    <a:pt x="5170" y="6354"/>
                  </a:lnTo>
                  <a:lnTo>
                    <a:pt x="5306" y="5885"/>
                  </a:lnTo>
                  <a:lnTo>
                    <a:pt x="5442" y="5469"/>
                  </a:lnTo>
                  <a:lnTo>
                    <a:pt x="5850" y="5000"/>
                  </a:lnTo>
                  <a:lnTo>
                    <a:pt x="5850" y="4531"/>
                  </a:lnTo>
                  <a:lnTo>
                    <a:pt x="6259" y="4167"/>
                  </a:lnTo>
                  <a:lnTo>
                    <a:pt x="6531" y="3802"/>
                  </a:lnTo>
                  <a:lnTo>
                    <a:pt x="6531" y="3438"/>
                  </a:lnTo>
                  <a:lnTo>
                    <a:pt x="6939" y="3073"/>
                  </a:lnTo>
                  <a:lnTo>
                    <a:pt x="7075" y="2708"/>
                  </a:lnTo>
                  <a:lnTo>
                    <a:pt x="7347" y="2448"/>
                  </a:lnTo>
                  <a:lnTo>
                    <a:pt x="7483" y="2083"/>
                  </a:lnTo>
                  <a:lnTo>
                    <a:pt x="7619" y="1823"/>
                  </a:lnTo>
                  <a:lnTo>
                    <a:pt x="7891" y="1563"/>
                  </a:lnTo>
                  <a:lnTo>
                    <a:pt x="8163" y="1302"/>
                  </a:lnTo>
                  <a:lnTo>
                    <a:pt x="8435" y="1042"/>
                  </a:lnTo>
                  <a:lnTo>
                    <a:pt x="8571" y="833"/>
                  </a:lnTo>
                  <a:lnTo>
                    <a:pt x="8844" y="677"/>
                  </a:lnTo>
                  <a:lnTo>
                    <a:pt x="8980" y="521"/>
                  </a:lnTo>
                  <a:lnTo>
                    <a:pt x="9116" y="365"/>
                  </a:lnTo>
                  <a:lnTo>
                    <a:pt x="9524" y="260"/>
                  </a:lnTo>
                  <a:lnTo>
                    <a:pt x="9524" y="104"/>
                  </a:lnTo>
                  <a:lnTo>
                    <a:pt x="9932" y="104"/>
                  </a:lnTo>
                  <a:lnTo>
                    <a:pt x="10068" y="52"/>
                  </a:lnTo>
                  <a:lnTo>
                    <a:pt x="10204" y="0"/>
                  </a:lnTo>
                  <a:lnTo>
                    <a:pt x="10476" y="52"/>
                  </a:lnTo>
                  <a:lnTo>
                    <a:pt x="10748" y="52"/>
                  </a:lnTo>
                  <a:lnTo>
                    <a:pt x="10884" y="104"/>
                  </a:lnTo>
                  <a:lnTo>
                    <a:pt x="11156" y="208"/>
                  </a:lnTo>
                  <a:lnTo>
                    <a:pt x="11293" y="313"/>
                  </a:lnTo>
                  <a:lnTo>
                    <a:pt x="11565" y="521"/>
                  </a:lnTo>
                  <a:lnTo>
                    <a:pt x="11837" y="781"/>
                  </a:lnTo>
                  <a:lnTo>
                    <a:pt x="12109" y="990"/>
                  </a:lnTo>
                  <a:lnTo>
                    <a:pt x="12245" y="1250"/>
                  </a:lnTo>
                  <a:lnTo>
                    <a:pt x="12381" y="1563"/>
                  </a:lnTo>
                  <a:lnTo>
                    <a:pt x="12653" y="1875"/>
                  </a:lnTo>
                  <a:lnTo>
                    <a:pt x="12925" y="2292"/>
                  </a:lnTo>
                  <a:lnTo>
                    <a:pt x="13061" y="2708"/>
                  </a:lnTo>
                  <a:lnTo>
                    <a:pt x="13469" y="3125"/>
                  </a:lnTo>
                  <a:lnTo>
                    <a:pt x="13469" y="3542"/>
                  </a:lnTo>
                  <a:lnTo>
                    <a:pt x="13741" y="4010"/>
                  </a:lnTo>
                  <a:lnTo>
                    <a:pt x="14150" y="4427"/>
                  </a:lnTo>
                  <a:lnTo>
                    <a:pt x="14286" y="4948"/>
                  </a:lnTo>
                  <a:lnTo>
                    <a:pt x="14558" y="5469"/>
                  </a:lnTo>
                  <a:lnTo>
                    <a:pt x="14694" y="5990"/>
                  </a:lnTo>
                  <a:lnTo>
                    <a:pt x="14966" y="6510"/>
                  </a:lnTo>
                  <a:lnTo>
                    <a:pt x="15102" y="7083"/>
                  </a:lnTo>
                  <a:lnTo>
                    <a:pt x="15374" y="7656"/>
                  </a:lnTo>
                  <a:lnTo>
                    <a:pt x="15646" y="8177"/>
                  </a:lnTo>
                  <a:lnTo>
                    <a:pt x="15918" y="8802"/>
                  </a:lnTo>
                  <a:lnTo>
                    <a:pt x="16054" y="9375"/>
                  </a:lnTo>
                  <a:lnTo>
                    <a:pt x="16190" y="9896"/>
                  </a:lnTo>
                  <a:lnTo>
                    <a:pt x="16599" y="10469"/>
                  </a:lnTo>
                  <a:lnTo>
                    <a:pt x="16735" y="10990"/>
                  </a:lnTo>
                  <a:lnTo>
                    <a:pt x="17007" y="11615"/>
                  </a:lnTo>
                  <a:lnTo>
                    <a:pt x="17143" y="12135"/>
                  </a:lnTo>
                  <a:lnTo>
                    <a:pt x="17279" y="12708"/>
                  </a:lnTo>
                  <a:lnTo>
                    <a:pt x="17551" y="13281"/>
                  </a:lnTo>
                  <a:lnTo>
                    <a:pt x="17687" y="13854"/>
                  </a:lnTo>
                  <a:lnTo>
                    <a:pt x="17959" y="14375"/>
                  </a:lnTo>
                  <a:lnTo>
                    <a:pt x="18095" y="14948"/>
                  </a:lnTo>
                  <a:lnTo>
                    <a:pt x="18231" y="15469"/>
                  </a:lnTo>
                  <a:lnTo>
                    <a:pt x="18367" y="15938"/>
                  </a:lnTo>
                  <a:lnTo>
                    <a:pt x="18639" y="16406"/>
                  </a:lnTo>
                  <a:lnTo>
                    <a:pt x="18776" y="16875"/>
                  </a:lnTo>
                  <a:lnTo>
                    <a:pt x="19048" y="17292"/>
                  </a:lnTo>
                  <a:lnTo>
                    <a:pt x="19184" y="17708"/>
                  </a:lnTo>
                  <a:lnTo>
                    <a:pt x="19320" y="18177"/>
                  </a:lnTo>
                  <a:lnTo>
                    <a:pt x="19456" y="18542"/>
                  </a:lnTo>
                  <a:lnTo>
                    <a:pt x="19456" y="18906"/>
                  </a:lnTo>
                  <a:lnTo>
                    <a:pt x="19592" y="19167"/>
                  </a:lnTo>
                  <a:lnTo>
                    <a:pt x="19728" y="19479"/>
                  </a:lnTo>
                  <a:lnTo>
                    <a:pt x="19864" y="19740"/>
                  </a:lnTo>
                  <a:lnTo>
                    <a:pt x="19864" y="19948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69" name="AutoShape 46"/>
            <p:cNvSpPr>
              <a:spLocks/>
            </p:cNvSpPr>
            <p:nvPr/>
          </p:nvSpPr>
          <p:spPr bwMode="auto">
            <a:xfrm>
              <a:off x="3537" y="689"/>
              <a:ext cx="93" cy="138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47 h 20000"/>
                <a:gd name="T4" fmla="*/ 382 w 20000"/>
                <a:gd name="T5" fmla="*/ 1240 h 20000"/>
                <a:gd name="T6" fmla="*/ 510 w 20000"/>
                <a:gd name="T7" fmla="*/ 1887 h 20000"/>
                <a:gd name="T8" fmla="*/ 764 w 20000"/>
                <a:gd name="T9" fmla="*/ 2534 h 20000"/>
                <a:gd name="T10" fmla="*/ 892 w 20000"/>
                <a:gd name="T11" fmla="*/ 3127 h 20000"/>
                <a:gd name="T12" fmla="*/ 1274 w 20000"/>
                <a:gd name="T13" fmla="*/ 3720 h 20000"/>
                <a:gd name="T14" fmla="*/ 1401 w 20000"/>
                <a:gd name="T15" fmla="*/ 4367 h 20000"/>
                <a:gd name="T16" fmla="*/ 1656 w 20000"/>
                <a:gd name="T17" fmla="*/ 4960 h 20000"/>
                <a:gd name="T18" fmla="*/ 1656 w 20000"/>
                <a:gd name="T19" fmla="*/ 5553 h 20000"/>
                <a:gd name="T20" fmla="*/ 2038 w 20000"/>
                <a:gd name="T21" fmla="*/ 6146 h 20000"/>
                <a:gd name="T22" fmla="*/ 2166 w 20000"/>
                <a:gd name="T23" fmla="*/ 6739 h 20000"/>
                <a:gd name="T24" fmla="*/ 2420 w 20000"/>
                <a:gd name="T25" fmla="*/ 7278 h 20000"/>
                <a:gd name="T26" fmla="*/ 2675 w 20000"/>
                <a:gd name="T27" fmla="*/ 7925 h 20000"/>
                <a:gd name="T28" fmla="*/ 2803 w 20000"/>
                <a:gd name="T29" fmla="*/ 8464 h 20000"/>
                <a:gd name="T30" fmla="*/ 2930 w 20000"/>
                <a:gd name="T31" fmla="*/ 9003 h 20000"/>
                <a:gd name="T32" fmla="*/ 3185 w 20000"/>
                <a:gd name="T33" fmla="*/ 9596 h 20000"/>
                <a:gd name="T34" fmla="*/ 3312 w 20000"/>
                <a:gd name="T35" fmla="*/ 10135 h 20000"/>
                <a:gd name="T36" fmla="*/ 3567 w 20000"/>
                <a:gd name="T37" fmla="*/ 10674 h 20000"/>
                <a:gd name="T38" fmla="*/ 3822 w 20000"/>
                <a:gd name="T39" fmla="*/ 11213 h 20000"/>
                <a:gd name="T40" fmla="*/ 3949 w 20000"/>
                <a:gd name="T41" fmla="*/ 11698 h 20000"/>
                <a:gd name="T42" fmla="*/ 4076 w 20000"/>
                <a:gd name="T43" fmla="*/ 12237 h 20000"/>
                <a:gd name="T44" fmla="*/ 4331 w 20000"/>
                <a:gd name="T45" fmla="*/ 12722 h 20000"/>
                <a:gd name="T46" fmla="*/ 4586 w 20000"/>
                <a:gd name="T47" fmla="*/ 13154 h 20000"/>
                <a:gd name="T48" fmla="*/ 4713 w 20000"/>
                <a:gd name="T49" fmla="*/ 13693 h 20000"/>
                <a:gd name="T50" fmla="*/ 4968 w 20000"/>
                <a:gd name="T51" fmla="*/ 14124 h 20000"/>
                <a:gd name="T52" fmla="*/ 5096 w 20000"/>
                <a:gd name="T53" fmla="*/ 14555 h 20000"/>
                <a:gd name="T54" fmla="*/ 5350 w 20000"/>
                <a:gd name="T55" fmla="*/ 14987 h 20000"/>
                <a:gd name="T56" fmla="*/ 5605 w 20000"/>
                <a:gd name="T57" fmla="*/ 15472 h 20000"/>
                <a:gd name="T58" fmla="*/ 5732 w 20000"/>
                <a:gd name="T59" fmla="*/ 15849 h 20000"/>
                <a:gd name="T60" fmla="*/ 6115 w 20000"/>
                <a:gd name="T61" fmla="*/ 16226 h 20000"/>
                <a:gd name="T62" fmla="*/ 6115 w 20000"/>
                <a:gd name="T63" fmla="*/ 16604 h 20000"/>
                <a:gd name="T64" fmla="*/ 6369 w 20000"/>
                <a:gd name="T65" fmla="*/ 16981 h 20000"/>
                <a:gd name="T66" fmla="*/ 6624 w 20000"/>
                <a:gd name="T67" fmla="*/ 17251 h 20000"/>
                <a:gd name="T68" fmla="*/ 6752 w 20000"/>
                <a:gd name="T69" fmla="*/ 17628 h 20000"/>
                <a:gd name="T70" fmla="*/ 7006 w 20000"/>
                <a:gd name="T71" fmla="*/ 17898 h 20000"/>
                <a:gd name="T72" fmla="*/ 7261 w 20000"/>
                <a:gd name="T73" fmla="*/ 18167 h 20000"/>
                <a:gd name="T74" fmla="*/ 7389 w 20000"/>
                <a:gd name="T75" fmla="*/ 18491 h 20000"/>
                <a:gd name="T76" fmla="*/ 7516 w 20000"/>
                <a:gd name="T77" fmla="*/ 18760 h 20000"/>
                <a:gd name="T78" fmla="*/ 7898 w 20000"/>
                <a:gd name="T79" fmla="*/ 18976 h 20000"/>
                <a:gd name="T80" fmla="*/ 8025 w 20000"/>
                <a:gd name="T81" fmla="*/ 19137 h 20000"/>
                <a:gd name="T82" fmla="*/ 8280 w 20000"/>
                <a:gd name="T83" fmla="*/ 19353 h 20000"/>
                <a:gd name="T84" fmla="*/ 8408 w 20000"/>
                <a:gd name="T85" fmla="*/ 19461 h 20000"/>
                <a:gd name="T86" fmla="*/ 8535 w 20000"/>
                <a:gd name="T87" fmla="*/ 19677 h 20000"/>
                <a:gd name="T88" fmla="*/ 8917 w 20000"/>
                <a:gd name="T89" fmla="*/ 19730 h 20000"/>
                <a:gd name="T90" fmla="*/ 9045 w 20000"/>
                <a:gd name="T91" fmla="*/ 19892 h 20000"/>
                <a:gd name="T92" fmla="*/ 9299 w 20000"/>
                <a:gd name="T93" fmla="*/ 19892 h 20000"/>
                <a:gd name="T94" fmla="*/ 9427 w 20000"/>
                <a:gd name="T95" fmla="*/ 19946 h 20000"/>
                <a:gd name="T96" fmla="*/ 9682 w 20000"/>
                <a:gd name="T97" fmla="*/ 19946 h 20000"/>
                <a:gd name="T98" fmla="*/ 9936 w 20000"/>
                <a:gd name="T99" fmla="*/ 19946 h 20000"/>
                <a:gd name="T100" fmla="*/ 10064 w 20000"/>
                <a:gd name="T101" fmla="*/ 19892 h 20000"/>
                <a:gd name="T102" fmla="*/ 10318 w 20000"/>
                <a:gd name="T103" fmla="*/ 19892 h 20000"/>
                <a:gd name="T104" fmla="*/ 10573 w 20000"/>
                <a:gd name="T105" fmla="*/ 19677 h 20000"/>
                <a:gd name="T106" fmla="*/ 10701 w 20000"/>
                <a:gd name="T107" fmla="*/ 19515 h 20000"/>
                <a:gd name="T108" fmla="*/ 10955 w 20000"/>
                <a:gd name="T109" fmla="*/ 19353 h 20000"/>
                <a:gd name="T110" fmla="*/ 11338 w 20000"/>
                <a:gd name="T111" fmla="*/ 19137 h 20000"/>
                <a:gd name="T112" fmla="*/ 11465 w 20000"/>
                <a:gd name="T113" fmla="*/ 18868 h 20000"/>
                <a:gd name="T114" fmla="*/ 11720 w 20000"/>
                <a:gd name="T115" fmla="*/ 18544 h 20000"/>
                <a:gd name="T116" fmla="*/ 11975 w 20000"/>
                <a:gd name="T117" fmla="*/ 18275 h 20000"/>
                <a:gd name="T118" fmla="*/ 12102 w 20000"/>
                <a:gd name="T119" fmla="*/ 17844 h 20000"/>
                <a:gd name="T120" fmla="*/ 12484 w 20000"/>
                <a:gd name="T121" fmla="*/ 17466 h 20000"/>
                <a:gd name="T122" fmla="*/ 12739 w 20000"/>
                <a:gd name="T123" fmla="*/ 17197 h 20000"/>
                <a:gd name="T124" fmla="*/ 12866 w 20000"/>
                <a:gd name="T125" fmla="*/ 16765 h 20000"/>
                <a:gd name="T126" fmla="*/ 13248 w 20000"/>
                <a:gd name="T127" fmla="*/ 1628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47"/>
                  </a:lnTo>
                  <a:lnTo>
                    <a:pt x="382" y="1240"/>
                  </a:lnTo>
                  <a:lnTo>
                    <a:pt x="510" y="1887"/>
                  </a:lnTo>
                  <a:lnTo>
                    <a:pt x="764" y="2534"/>
                  </a:lnTo>
                  <a:lnTo>
                    <a:pt x="892" y="3127"/>
                  </a:lnTo>
                  <a:lnTo>
                    <a:pt x="1274" y="3720"/>
                  </a:lnTo>
                  <a:lnTo>
                    <a:pt x="1401" y="4367"/>
                  </a:lnTo>
                  <a:lnTo>
                    <a:pt x="1656" y="4960"/>
                  </a:lnTo>
                  <a:lnTo>
                    <a:pt x="1656" y="5553"/>
                  </a:lnTo>
                  <a:lnTo>
                    <a:pt x="2038" y="6146"/>
                  </a:lnTo>
                  <a:lnTo>
                    <a:pt x="2166" y="6739"/>
                  </a:lnTo>
                  <a:lnTo>
                    <a:pt x="2420" y="7278"/>
                  </a:lnTo>
                  <a:lnTo>
                    <a:pt x="2675" y="7925"/>
                  </a:lnTo>
                  <a:lnTo>
                    <a:pt x="2803" y="8464"/>
                  </a:lnTo>
                  <a:lnTo>
                    <a:pt x="2930" y="9003"/>
                  </a:lnTo>
                  <a:lnTo>
                    <a:pt x="3185" y="9596"/>
                  </a:lnTo>
                  <a:lnTo>
                    <a:pt x="3312" y="10135"/>
                  </a:lnTo>
                  <a:lnTo>
                    <a:pt x="3567" y="10674"/>
                  </a:lnTo>
                  <a:lnTo>
                    <a:pt x="3822" y="11213"/>
                  </a:lnTo>
                  <a:lnTo>
                    <a:pt x="3949" y="11698"/>
                  </a:lnTo>
                  <a:lnTo>
                    <a:pt x="4076" y="12237"/>
                  </a:lnTo>
                  <a:lnTo>
                    <a:pt x="4331" y="12722"/>
                  </a:lnTo>
                  <a:lnTo>
                    <a:pt x="4586" y="13154"/>
                  </a:lnTo>
                  <a:lnTo>
                    <a:pt x="4713" y="13693"/>
                  </a:lnTo>
                  <a:lnTo>
                    <a:pt x="4968" y="14124"/>
                  </a:lnTo>
                  <a:lnTo>
                    <a:pt x="5096" y="14555"/>
                  </a:lnTo>
                  <a:lnTo>
                    <a:pt x="5350" y="14987"/>
                  </a:lnTo>
                  <a:lnTo>
                    <a:pt x="5605" y="15472"/>
                  </a:lnTo>
                  <a:lnTo>
                    <a:pt x="5732" y="15849"/>
                  </a:lnTo>
                  <a:lnTo>
                    <a:pt x="6115" y="16226"/>
                  </a:lnTo>
                  <a:lnTo>
                    <a:pt x="6115" y="16604"/>
                  </a:lnTo>
                  <a:lnTo>
                    <a:pt x="6369" y="16981"/>
                  </a:lnTo>
                  <a:lnTo>
                    <a:pt x="6624" y="17251"/>
                  </a:lnTo>
                  <a:lnTo>
                    <a:pt x="6752" y="17628"/>
                  </a:lnTo>
                  <a:lnTo>
                    <a:pt x="7006" y="17898"/>
                  </a:lnTo>
                  <a:lnTo>
                    <a:pt x="7261" y="18167"/>
                  </a:lnTo>
                  <a:lnTo>
                    <a:pt x="7389" y="18491"/>
                  </a:lnTo>
                  <a:lnTo>
                    <a:pt x="7516" y="18760"/>
                  </a:lnTo>
                  <a:lnTo>
                    <a:pt x="7898" y="18976"/>
                  </a:lnTo>
                  <a:lnTo>
                    <a:pt x="8025" y="19137"/>
                  </a:lnTo>
                  <a:lnTo>
                    <a:pt x="8280" y="19353"/>
                  </a:lnTo>
                  <a:lnTo>
                    <a:pt x="8408" y="19461"/>
                  </a:lnTo>
                  <a:lnTo>
                    <a:pt x="8535" y="19677"/>
                  </a:lnTo>
                  <a:lnTo>
                    <a:pt x="8917" y="19730"/>
                  </a:lnTo>
                  <a:lnTo>
                    <a:pt x="9045" y="19892"/>
                  </a:lnTo>
                  <a:lnTo>
                    <a:pt x="9299" y="19892"/>
                  </a:lnTo>
                  <a:lnTo>
                    <a:pt x="9427" y="19946"/>
                  </a:lnTo>
                  <a:lnTo>
                    <a:pt x="9682" y="19946"/>
                  </a:lnTo>
                  <a:lnTo>
                    <a:pt x="9936" y="19946"/>
                  </a:lnTo>
                  <a:lnTo>
                    <a:pt x="10064" y="19892"/>
                  </a:lnTo>
                  <a:lnTo>
                    <a:pt x="10318" y="19892"/>
                  </a:lnTo>
                  <a:lnTo>
                    <a:pt x="10573" y="19677"/>
                  </a:lnTo>
                  <a:lnTo>
                    <a:pt x="10701" y="19515"/>
                  </a:lnTo>
                  <a:lnTo>
                    <a:pt x="10955" y="19353"/>
                  </a:lnTo>
                  <a:lnTo>
                    <a:pt x="11338" y="19137"/>
                  </a:lnTo>
                  <a:lnTo>
                    <a:pt x="11465" y="18868"/>
                  </a:lnTo>
                  <a:lnTo>
                    <a:pt x="11720" y="18544"/>
                  </a:lnTo>
                  <a:lnTo>
                    <a:pt x="11975" y="18275"/>
                  </a:lnTo>
                  <a:lnTo>
                    <a:pt x="12102" y="17844"/>
                  </a:lnTo>
                  <a:lnTo>
                    <a:pt x="12484" y="17466"/>
                  </a:lnTo>
                  <a:lnTo>
                    <a:pt x="12739" y="17197"/>
                  </a:lnTo>
                  <a:lnTo>
                    <a:pt x="12866" y="16765"/>
                  </a:lnTo>
                  <a:lnTo>
                    <a:pt x="13248" y="16280"/>
                  </a:lnTo>
                  <a:lnTo>
                    <a:pt x="13376" y="15849"/>
                  </a:lnTo>
                  <a:lnTo>
                    <a:pt x="13758" y="15364"/>
                  </a:lnTo>
                  <a:lnTo>
                    <a:pt x="13885" y="14879"/>
                  </a:lnTo>
                  <a:lnTo>
                    <a:pt x="14140" y="14340"/>
                  </a:lnTo>
                  <a:lnTo>
                    <a:pt x="14395" y="13801"/>
                  </a:lnTo>
                  <a:lnTo>
                    <a:pt x="14777" y="13315"/>
                  </a:lnTo>
                  <a:lnTo>
                    <a:pt x="14904" y="12776"/>
                  </a:lnTo>
                  <a:lnTo>
                    <a:pt x="15159" y="12237"/>
                  </a:lnTo>
                  <a:lnTo>
                    <a:pt x="15414" y="11644"/>
                  </a:lnTo>
                  <a:lnTo>
                    <a:pt x="15669" y="11105"/>
                  </a:lnTo>
                  <a:lnTo>
                    <a:pt x="15924" y="10566"/>
                  </a:lnTo>
                  <a:lnTo>
                    <a:pt x="16051" y="10027"/>
                  </a:lnTo>
                  <a:lnTo>
                    <a:pt x="16306" y="9488"/>
                  </a:lnTo>
                  <a:lnTo>
                    <a:pt x="16561" y="8895"/>
                  </a:lnTo>
                  <a:lnTo>
                    <a:pt x="16815" y="8356"/>
                  </a:lnTo>
                  <a:lnTo>
                    <a:pt x="17070" y="7763"/>
                  </a:lnTo>
                  <a:lnTo>
                    <a:pt x="17197" y="7278"/>
                  </a:lnTo>
                  <a:lnTo>
                    <a:pt x="17325" y="6792"/>
                  </a:lnTo>
                  <a:lnTo>
                    <a:pt x="17707" y="6253"/>
                  </a:lnTo>
                  <a:lnTo>
                    <a:pt x="17834" y="5714"/>
                  </a:lnTo>
                  <a:lnTo>
                    <a:pt x="18217" y="5229"/>
                  </a:lnTo>
                  <a:lnTo>
                    <a:pt x="18344" y="4744"/>
                  </a:lnTo>
                  <a:lnTo>
                    <a:pt x="18344" y="4313"/>
                  </a:lnTo>
                  <a:lnTo>
                    <a:pt x="18726" y="3881"/>
                  </a:lnTo>
                  <a:lnTo>
                    <a:pt x="18854" y="3396"/>
                  </a:lnTo>
                  <a:lnTo>
                    <a:pt x="19108" y="3019"/>
                  </a:lnTo>
                  <a:lnTo>
                    <a:pt x="19236" y="2588"/>
                  </a:lnTo>
                  <a:lnTo>
                    <a:pt x="19363" y="2210"/>
                  </a:lnTo>
                  <a:lnTo>
                    <a:pt x="19490" y="1887"/>
                  </a:lnTo>
                  <a:lnTo>
                    <a:pt x="19490" y="1671"/>
                  </a:lnTo>
                  <a:lnTo>
                    <a:pt x="19745" y="1348"/>
                  </a:lnTo>
                  <a:lnTo>
                    <a:pt x="19745" y="1024"/>
                  </a:lnTo>
                  <a:lnTo>
                    <a:pt x="19873" y="86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70" name="AutoShape 47"/>
            <p:cNvSpPr>
              <a:spLocks/>
            </p:cNvSpPr>
            <p:nvPr/>
          </p:nvSpPr>
          <p:spPr bwMode="auto">
            <a:xfrm>
              <a:off x="3633" y="561"/>
              <a:ext cx="87" cy="139"/>
            </a:xfrm>
            <a:custGeom>
              <a:avLst/>
              <a:gdLst>
                <a:gd name="T0" fmla="*/ 0 w 20000"/>
                <a:gd name="T1" fmla="*/ 19088 h 20000"/>
                <a:gd name="T2" fmla="*/ 272 w 20000"/>
                <a:gd name="T3" fmla="*/ 18499 h 20000"/>
                <a:gd name="T4" fmla="*/ 544 w 20000"/>
                <a:gd name="T5" fmla="*/ 17909 h 20000"/>
                <a:gd name="T6" fmla="*/ 680 w 20000"/>
                <a:gd name="T7" fmla="*/ 17265 h 20000"/>
                <a:gd name="T8" fmla="*/ 816 w 20000"/>
                <a:gd name="T9" fmla="*/ 16676 h 20000"/>
                <a:gd name="T10" fmla="*/ 1088 w 20000"/>
                <a:gd name="T11" fmla="*/ 16086 h 20000"/>
                <a:gd name="T12" fmla="*/ 1361 w 20000"/>
                <a:gd name="T13" fmla="*/ 15496 h 20000"/>
                <a:gd name="T14" fmla="*/ 1633 w 20000"/>
                <a:gd name="T15" fmla="*/ 14906 h 20000"/>
                <a:gd name="T16" fmla="*/ 1769 w 20000"/>
                <a:gd name="T17" fmla="*/ 14316 h 20000"/>
                <a:gd name="T18" fmla="*/ 1905 w 20000"/>
                <a:gd name="T19" fmla="*/ 13673 h 20000"/>
                <a:gd name="T20" fmla="*/ 2177 w 20000"/>
                <a:gd name="T21" fmla="*/ 13137 h 20000"/>
                <a:gd name="T22" fmla="*/ 2449 w 20000"/>
                <a:gd name="T23" fmla="*/ 12601 h 20000"/>
                <a:gd name="T24" fmla="*/ 2721 w 20000"/>
                <a:gd name="T25" fmla="*/ 12064 h 20000"/>
                <a:gd name="T26" fmla="*/ 2993 w 20000"/>
                <a:gd name="T27" fmla="*/ 11421 h 20000"/>
                <a:gd name="T28" fmla="*/ 2993 w 20000"/>
                <a:gd name="T29" fmla="*/ 10885 h 20000"/>
                <a:gd name="T30" fmla="*/ 3265 w 20000"/>
                <a:gd name="T31" fmla="*/ 10349 h 20000"/>
                <a:gd name="T32" fmla="*/ 3537 w 20000"/>
                <a:gd name="T33" fmla="*/ 9812 h 20000"/>
                <a:gd name="T34" fmla="*/ 3810 w 20000"/>
                <a:gd name="T35" fmla="*/ 9276 h 20000"/>
                <a:gd name="T36" fmla="*/ 4082 w 20000"/>
                <a:gd name="T37" fmla="*/ 8794 h 20000"/>
                <a:gd name="T38" fmla="*/ 4218 w 20000"/>
                <a:gd name="T39" fmla="*/ 8257 h 20000"/>
                <a:gd name="T40" fmla="*/ 4354 w 20000"/>
                <a:gd name="T41" fmla="*/ 7721 h 20000"/>
                <a:gd name="T42" fmla="*/ 4762 w 20000"/>
                <a:gd name="T43" fmla="*/ 7239 h 20000"/>
                <a:gd name="T44" fmla="*/ 4898 w 20000"/>
                <a:gd name="T45" fmla="*/ 6756 h 20000"/>
                <a:gd name="T46" fmla="*/ 5170 w 20000"/>
                <a:gd name="T47" fmla="*/ 6327 h 20000"/>
                <a:gd name="T48" fmla="*/ 5306 w 20000"/>
                <a:gd name="T49" fmla="*/ 5898 h 20000"/>
                <a:gd name="T50" fmla="*/ 5442 w 20000"/>
                <a:gd name="T51" fmla="*/ 5469 h 20000"/>
                <a:gd name="T52" fmla="*/ 5850 w 20000"/>
                <a:gd name="T53" fmla="*/ 4987 h 20000"/>
                <a:gd name="T54" fmla="*/ 5850 w 20000"/>
                <a:gd name="T55" fmla="*/ 4558 h 20000"/>
                <a:gd name="T56" fmla="*/ 6259 w 20000"/>
                <a:gd name="T57" fmla="*/ 4129 h 20000"/>
                <a:gd name="T58" fmla="*/ 6531 w 20000"/>
                <a:gd name="T59" fmla="*/ 3753 h 20000"/>
                <a:gd name="T60" fmla="*/ 6531 w 20000"/>
                <a:gd name="T61" fmla="*/ 3432 h 20000"/>
                <a:gd name="T62" fmla="*/ 6939 w 20000"/>
                <a:gd name="T63" fmla="*/ 3003 h 20000"/>
                <a:gd name="T64" fmla="*/ 7075 w 20000"/>
                <a:gd name="T65" fmla="*/ 2735 h 20000"/>
                <a:gd name="T66" fmla="*/ 7347 w 20000"/>
                <a:gd name="T67" fmla="*/ 2413 h 20000"/>
                <a:gd name="T68" fmla="*/ 7483 w 20000"/>
                <a:gd name="T69" fmla="*/ 2091 h 20000"/>
                <a:gd name="T70" fmla="*/ 7619 w 20000"/>
                <a:gd name="T71" fmla="*/ 1823 h 20000"/>
                <a:gd name="T72" fmla="*/ 7891 w 20000"/>
                <a:gd name="T73" fmla="*/ 1609 h 20000"/>
                <a:gd name="T74" fmla="*/ 8163 w 20000"/>
                <a:gd name="T75" fmla="*/ 1287 h 20000"/>
                <a:gd name="T76" fmla="*/ 8435 w 20000"/>
                <a:gd name="T77" fmla="*/ 1019 h 20000"/>
                <a:gd name="T78" fmla="*/ 8571 w 20000"/>
                <a:gd name="T79" fmla="*/ 858 h 20000"/>
                <a:gd name="T80" fmla="*/ 8844 w 20000"/>
                <a:gd name="T81" fmla="*/ 643 h 20000"/>
                <a:gd name="T82" fmla="*/ 8980 w 20000"/>
                <a:gd name="T83" fmla="*/ 483 h 20000"/>
                <a:gd name="T84" fmla="*/ 9116 w 20000"/>
                <a:gd name="T85" fmla="*/ 375 h 20000"/>
                <a:gd name="T86" fmla="*/ 9524 w 20000"/>
                <a:gd name="T87" fmla="*/ 268 h 20000"/>
                <a:gd name="T88" fmla="*/ 9524 w 20000"/>
                <a:gd name="T89" fmla="*/ 107 h 20000"/>
                <a:gd name="T90" fmla="*/ 9932 w 20000"/>
                <a:gd name="T91" fmla="*/ 107 h 20000"/>
                <a:gd name="T92" fmla="*/ 10068 w 20000"/>
                <a:gd name="T93" fmla="*/ 54 h 20000"/>
                <a:gd name="T94" fmla="*/ 10204 w 20000"/>
                <a:gd name="T95" fmla="*/ 0 h 20000"/>
                <a:gd name="T96" fmla="*/ 10476 w 20000"/>
                <a:gd name="T97" fmla="*/ 54 h 20000"/>
                <a:gd name="T98" fmla="*/ 10748 w 20000"/>
                <a:gd name="T99" fmla="*/ 54 h 20000"/>
                <a:gd name="T100" fmla="*/ 10884 w 20000"/>
                <a:gd name="T101" fmla="*/ 107 h 20000"/>
                <a:gd name="T102" fmla="*/ 11156 w 20000"/>
                <a:gd name="T103" fmla="*/ 214 h 20000"/>
                <a:gd name="T104" fmla="*/ 11293 w 20000"/>
                <a:gd name="T105" fmla="*/ 322 h 20000"/>
                <a:gd name="T106" fmla="*/ 11565 w 20000"/>
                <a:gd name="T107" fmla="*/ 536 h 20000"/>
                <a:gd name="T108" fmla="*/ 11837 w 20000"/>
                <a:gd name="T109" fmla="*/ 751 h 20000"/>
                <a:gd name="T110" fmla="*/ 12109 w 20000"/>
                <a:gd name="T111" fmla="*/ 1019 h 20000"/>
                <a:gd name="T112" fmla="*/ 12245 w 20000"/>
                <a:gd name="T113" fmla="*/ 1233 h 20000"/>
                <a:gd name="T114" fmla="*/ 12381 w 20000"/>
                <a:gd name="T115" fmla="*/ 1609 h 20000"/>
                <a:gd name="T116" fmla="*/ 12653 w 20000"/>
                <a:gd name="T117" fmla="*/ 1877 h 20000"/>
                <a:gd name="T118" fmla="*/ 12925 w 20000"/>
                <a:gd name="T119" fmla="*/ 2306 h 20000"/>
                <a:gd name="T120" fmla="*/ 13061 w 20000"/>
                <a:gd name="T121" fmla="*/ 2735 h 20000"/>
                <a:gd name="T122" fmla="*/ 13469 w 20000"/>
                <a:gd name="T123" fmla="*/ 3110 h 20000"/>
                <a:gd name="T124" fmla="*/ 13469 w 20000"/>
                <a:gd name="T125" fmla="*/ 3539 h 20000"/>
                <a:gd name="T126" fmla="*/ 13741 w 20000"/>
                <a:gd name="T127" fmla="*/ 396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8"/>
                  </a:moveTo>
                  <a:lnTo>
                    <a:pt x="272" y="18499"/>
                  </a:lnTo>
                  <a:lnTo>
                    <a:pt x="544" y="17909"/>
                  </a:lnTo>
                  <a:lnTo>
                    <a:pt x="680" y="17265"/>
                  </a:lnTo>
                  <a:lnTo>
                    <a:pt x="816" y="16676"/>
                  </a:lnTo>
                  <a:lnTo>
                    <a:pt x="1088" y="16086"/>
                  </a:lnTo>
                  <a:lnTo>
                    <a:pt x="1361" y="15496"/>
                  </a:lnTo>
                  <a:lnTo>
                    <a:pt x="1633" y="14906"/>
                  </a:lnTo>
                  <a:lnTo>
                    <a:pt x="1769" y="14316"/>
                  </a:lnTo>
                  <a:lnTo>
                    <a:pt x="1905" y="13673"/>
                  </a:lnTo>
                  <a:lnTo>
                    <a:pt x="2177" y="13137"/>
                  </a:lnTo>
                  <a:lnTo>
                    <a:pt x="2449" y="12601"/>
                  </a:lnTo>
                  <a:lnTo>
                    <a:pt x="2721" y="12064"/>
                  </a:lnTo>
                  <a:lnTo>
                    <a:pt x="2993" y="11421"/>
                  </a:lnTo>
                  <a:lnTo>
                    <a:pt x="2993" y="10885"/>
                  </a:lnTo>
                  <a:lnTo>
                    <a:pt x="3265" y="10349"/>
                  </a:lnTo>
                  <a:lnTo>
                    <a:pt x="3537" y="9812"/>
                  </a:lnTo>
                  <a:lnTo>
                    <a:pt x="3810" y="9276"/>
                  </a:lnTo>
                  <a:lnTo>
                    <a:pt x="4082" y="8794"/>
                  </a:lnTo>
                  <a:lnTo>
                    <a:pt x="4218" y="8257"/>
                  </a:lnTo>
                  <a:lnTo>
                    <a:pt x="4354" y="7721"/>
                  </a:lnTo>
                  <a:lnTo>
                    <a:pt x="4762" y="7239"/>
                  </a:lnTo>
                  <a:lnTo>
                    <a:pt x="4898" y="6756"/>
                  </a:lnTo>
                  <a:lnTo>
                    <a:pt x="5170" y="6327"/>
                  </a:lnTo>
                  <a:lnTo>
                    <a:pt x="5306" y="5898"/>
                  </a:lnTo>
                  <a:lnTo>
                    <a:pt x="5442" y="5469"/>
                  </a:lnTo>
                  <a:lnTo>
                    <a:pt x="5850" y="4987"/>
                  </a:lnTo>
                  <a:lnTo>
                    <a:pt x="5850" y="4558"/>
                  </a:lnTo>
                  <a:lnTo>
                    <a:pt x="6259" y="4129"/>
                  </a:lnTo>
                  <a:lnTo>
                    <a:pt x="6531" y="3753"/>
                  </a:lnTo>
                  <a:lnTo>
                    <a:pt x="6531" y="3432"/>
                  </a:lnTo>
                  <a:lnTo>
                    <a:pt x="6939" y="3003"/>
                  </a:lnTo>
                  <a:lnTo>
                    <a:pt x="7075" y="2735"/>
                  </a:lnTo>
                  <a:lnTo>
                    <a:pt x="7347" y="2413"/>
                  </a:lnTo>
                  <a:lnTo>
                    <a:pt x="7483" y="2091"/>
                  </a:lnTo>
                  <a:lnTo>
                    <a:pt x="7619" y="1823"/>
                  </a:lnTo>
                  <a:lnTo>
                    <a:pt x="7891" y="1609"/>
                  </a:lnTo>
                  <a:lnTo>
                    <a:pt x="8163" y="1287"/>
                  </a:lnTo>
                  <a:lnTo>
                    <a:pt x="8435" y="1019"/>
                  </a:lnTo>
                  <a:lnTo>
                    <a:pt x="8571" y="858"/>
                  </a:lnTo>
                  <a:lnTo>
                    <a:pt x="8844" y="643"/>
                  </a:lnTo>
                  <a:lnTo>
                    <a:pt x="8980" y="483"/>
                  </a:lnTo>
                  <a:lnTo>
                    <a:pt x="9116" y="375"/>
                  </a:lnTo>
                  <a:lnTo>
                    <a:pt x="9524" y="268"/>
                  </a:lnTo>
                  <a:lnTo>
                    <a:pt x="9524" y="107"/>
                  </a:lnTo>
                  <a:lnTo>
                    <a:pt x="9932" y="107"/>
                  </a:lnTo>
                  <a:lnTo>
                    <a:pt x="10068" y="54"/>
                  </a:lnTo>
                  <a:lnTo>
                    <a:pt x="10204" y="0"/>
                  </a:lnTo>
                  <a:lnTo>
                    <a:pt x="10476" y="54"/>
                  </a:lnTo>
                  <a:lnTo>
                    <a:pt x="10748" y="54"/>
                  </a:lnTo>
                  <a:lnTo>
                    <a:pt x="10884" y="107"/>
                  </a:lnTo>
                  <a:lnTo>
                    <a:pt x="11156" y="214"/>
                  </a:lnTo>
                  <a:lnTo>
                    <a:pt x="11293" y="322"/>
                  </a:lnTo>
                  <a:lnTo>
                    <a:pt x="11565" y="536"/>
                  </a:lnTo>
                  <a:lnTo>
                    <a:pt x="11837" y="751"/>
                  </a:lnTo>
                  <a:lnTo>
                    <a:pt x="12109" y="1019"/>
                  </a:lnTo>
                  <a:lnTo>
                    <a:pt x="12245" y="1233"/>
                  </a:lnTo>
                  <a:lnTo>
                    <a:pt x="12381" y="1609"/>
                  </a:lnTo>
                  <a:lnTo>
                    <a:pt x="12653" y="1877"/>
                  </a:lnTo>
                  <a:lnTo>
                    <a:pt x="12925" y="2306"/>
                  </a:lnTo>
                  <a:lnTo>
                    <a:pt x="13061" y="2735"/>
                  </a:lnTo>
                  <a:lnTo>
                    <a:pt x="13469" y="3110"/>
                  </a:lnTo>
                  <a:lnTo>
                    <a:pt x="13469" y="3539"/>
                  </a:lnTo>
                  <a:lnTo>
                    <a:pt x="13741" y="3968"/>
                  </a:lnTo>
                  <a:lnTo>
                    <a:pt x="14150" y="4450"/>
                  </a:lnTo>
                  <a:lnTo>
                    <a:pt x="14286" y="4987"/>
                  </a:lnTo>
                  <a:lnTo>
                    <a:pt x="14558" y="5469"/>
                  </a:lnTo>
                  <a:lnTo>
                    <a:pt x="14694" y="6005"/>
                  </a:lnTo>
                  <a:lnTo>
                    <a:pt x="14966" y="6542"/>
                  </a:lnTo>
                  <a:lnTo>
                    <a:pt x="15102" y="7024"/>
                  </a:lnTo>
                  <a:lnTo>
                    <a:pt x="15374" y="7614"/>
                  </a:lnTo>
                  <a:lnTo>
                    <a:pt x="15646" y="8150"/>
                  </a:lnTo>
                  <a:lnTo>
                    <a:pt x="15918" y="8794"/>
                  </a:lnTo>
                  <a:lnTo>
                    <a:pt x="16054" y="9330"/>
                  </a:lnTo>
                  <a:lnTo>
                    <a:pt x="16190" y="9866"/>
                  </a:lnTo>
                  <a:lnTo>
                    <a:pt x="16599" y="10456"/>
                  </a:lnTo>
                  <a:lnTo>
                    <a:pt x="16735" y="11046"/>
                  </a:lnTo>
                  <a:lnTo>
                    <a:pt x="17007" y="11635"/>
                  </a:lnTo>
                  <a:lnTo>
                    <a:pt x="17143" y="12172"/>
                  </a:lnTo>
                  <a:lnTo>
                    <a:pt x="17279" y="12761"/>
                  </a:lnTo>
                  <a:lnTo>
                    <a:pt x="17551" y="13298"/>
                  </a:lnTo>
                  <a:lnTo>
                    <a:pt x="17687" y="13834"/>
                  </a:lnTo>
                  <a:lnTo>
                    <a:pt x="17959" y="14370"/>
                  </a:lnTo>
                  <a:lnTo>
                    <a:pt x="18095" y="14960"/>
                  </a:lnTo>
                  <a:lnTo>
                    <a:pt x="18231" y="15442"/>
                  </a:lnTo>
                  <a:lnTo>
                    <a:pt x="18367" y="15871"/>
                  </a:lnTo>
                  <a:lnTo>
                    <a:pt x="18639" y="16461"/>
                  </a:lnTo>
                  <a:lnTo>
                    <a:pt x="18776" y="16836"/>
                  </a:lnTo>
                  <a:lnTo>
                    <a:pt x="19048" y="17265"/>
                  </a:lnTo>
                  <a:lnTo>
                    <a:pt x="19184" y="17748"/>
                  </a:lnTo>
                  <a:lnTo>
                    <a:pt x="19320" y="18177"/>
                  </a:lnTo>
                  <a:lnTo>
                    <a:pt x="19456" y="18552"/>
                  </a:lnTo>
                  <a:lnTo>
                    <a:pt x="19456" y="18874"/>
                  </a:lnTo>
                  <a:lnTo>
                    <a:pt x="19592" y="19196"/>
                  </a:lnTo>
                  <a:lnTo>
                    <a:pt x="19728" y="19517"/>
                  </a:lnTo>
                  <a:lnTo>
                    <a:pt x="19864" y="19732"/>
                  </a:lnTo>
                  <a:lnTo>
                    <a:pt x="19864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71" name="AutoShape 48"/>
            <p:cNvSpPr>
              <a:spLocks/>
            </p:cNvSpPr>
            <p:nvPr/>
          </p:nvSpPr>
          <p:spPr bwMode="auto">
            <a:xfrm>
              <a:off x="3719" y="688"/>
              <a:ext cx="93" cy="133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11 h 20000"/>
                <a:gd name="T4" fmla="*/ 382 w 20000"/>
                <a:gd name="T5" fmla="*/ 1278 h 20000"/>
                <a:gd name="T6" fmla="*/ 510 w 20000"/>
                <a:gd name="T7" fmla="*/ 1889 h 20000"/>
                <a:gd name="T8" fmla="*/ 764 w 20000"/>
                <a:gd name="T9" fmla="*/ 2500 h 20000"/>
                <a:gd name="T10" fmla="*/ 892 w 20000"/>
                <a:gd name="T11" fmla="*/ 3111 h 20000"/>
                <a:gd name="T12" fmla="*/ 1274 w 20000"/>
                <a:gd name="T13" fmla="*/ 3722 h 20000"/>
                <a:gd name="T14" fmla="*/ 1401 w 20000"/>
                <a:gd name="T15" fmla="*/ 4333 h 20000"/>
                <a:gd name="T16" fmla="*/ 1656 w 20000"/>
                <a:gd name="T17" fmla="*/ 4944 h 20000"/>
                <a:gd name="T18" fmla="*/ 1656 w 20000"/>
                <a:gd name="T19" fmla="*/ 5556 h 20000"/>
                <a:gd name="T20" fmla="*/ 2038 w 20000"/>
                <a:gd name="T21" fmla="*/ 6167 h 20000"/>
                <a:gd name="T22" fmla="*/ 2166 w 20000"/>
                <a:gd name="T23" fmla="*/ 6778 h 20000"/>
                <a:gd name="T24" fmla="*/ 2420 w 20000"/>
                <a:gd name="T25" fmla="*/ 7278 h 20000"/>
                <a:gd name="T26" fmla="*/ 2675 w 20000"/>
                <a:gd name="T27" fmla="*/ 7889 h 20000"/>
                <a:gd name="T28" fmla="*/ 2803 w 20000"/>
                <a:gd name="T29" fmla="*/ 8444 h 20000"/>
                <a:gd name="T30" fmla="*/ 2930 w 20000"/>
                <a:gd name="T31" fmla="*/ 9000 h 20000"/>
                <a:gd name="T32" fmla="*/ 3185 w 20000"/>
                <a:gd name="T33" fmla="*/ 9611 h 20000"/>
                <a:gd name="T34" fmla="*/ 3312 w 20000"/>
                <a:gd name="T35" fmla="*/ 10167 h 20000"/>
                <a:gd name="T36" fmla="*/ 3567 w 20000"/>
                <a:gd name="T37" fmla="*/ 10667 h 20000"/>
                <a:gd name="T38" fmla="*/ 3822 w 20000"/>
                <a:gd name="T39" fmla="*/ 11167 h 20000"/>
                <a:gd name="T40" fmla="*/ 3949 w 20000"/>
                <a:gd name="T41" fmla="*/ 11722 h 20000"/>
                <a:gd name="T42" fmla="*/ 4076 w 20000"/>
                <a:gd name="T43" fmla="*/ 12167 h 20000"/>
                <a:gd name="T44" fmla="*/ 4331 w 20000"/>
                <a:gd name="T45" fmla="*/ 12722 h 20000"/>
                <a:gd name="T46" fmla="*/ 4586 w 20000"/>
                <a:gd name="T47" fmla="*/ 13222 h 20000"/>
                <a:gd name="T48" fmla="*/ 4713 w 20000"/>
                <a:gd name="T49" fmla="*/ 13667 h 20000"/>
                <a:gd name="T50" fmla="*/ 4968 w 20000"/>
                <a:gd name="T51" fmla="*/ 14111 h 20000"/>
                <a:gd name="T52" fmla="*/ 5096 w 20000"/>
                <a:gd name="T53" fmla="*/ 14556 h 20000"/>
                <a:gd name="T54" fmla="*/ 5350 w 20000"/>
                <a:gd name="T55" fmla="*/ 15056 h 20000"/>
                <a:gd name="T56" fmla="*/ 5605 w 20000"/>
                <a:gd name="T57" fmla="*/ 15444 h 20000"/>
                <a:gd name="T58" fmla="*/ 5732 w 20000"/>
                <a:gd name="T59" fmla="*/ 15833 h 20000"/>
                <a:gd name="T60" fmla="*/ 6115 w 20000"/>
                <a:gd name="T61" fmla="*/ 16222 h 20000"/>
                <a:gd name="T62" fmla="*/ 6115 w 20000"/>
                <a:gd name="T63" fmla="*/ 16611 h 20000"/>
                <a:gd name="T64" fmla="*/ 6369 w 20000"/>
                <a:gd name="T65" fmla="*/ 16944 h 20000"/>
                <a:gd name="T66" fmla="*/ 6624 w 20000"/>
                <a:gd name="T67" fmla="*/ 17333 h 20000"/>
                <a:gd name="T68" fmla="*/ 6752 w 20000"/>
                <a:gd name="T69" fmla="*/ 17611 h 20000"/>
                <a:gd name="T70" fmla="*/ 7006 w 20000"/>
                <a:gd name="T71" fmla="*/ 17944 h 20000"/>
                <a:gd name="T72" fmla="*/ 7261 w 20000"/>
                <a:gd name="T73" fmla="*/ 18167 h 20000"/>
                <a:gd name="T74" fmla="*/ 7389 w 20000"/>
                <a:gd name="T75" fmla="*/ 18500 h 20000"/>
                <a:gd name="T76" fmla="*/ 7516 w 20000"/>
                <a:gd name="T77" fmla="*/ 18722 h 20000"/>
                <a:gd name="T78" fmla="*/ 7898 w 20000"/>
                <a:gd name="T79" fmla="*/ 18944 h 20000"/>
                <a:gd name="T80" fmla="*/ 8025 w 20000"/>
                <a:gd name="T81" fmla="*/ 19167 h 20000"/>
                <a:gd name="T82" fmla="*/ 8280 w 20000"/>
                <a:gd name="T83" fmla="*/ 19333 h 20000"/>
                <a:gd name="T84" fmla="*/ 8408 w 20000"/>
                <a:gd name="T85" fmla="*/ 19500 h 20000"/>
                <a:gd name="T86" fmla="*/ 8535 w 20000"/>
                <a:gd name="T87" fmla="*/ 19667 h 20000"/>
                <a:gd name="T88" fmla="*/ 8917 w 20000"/>
                <a:gd name="T89" fmla="*/ 19722 h 20000"/>
                <a:gd name="T90" fmla="*/ 9045 w 20000"/>
                <a:gd name="T91" fmla="*/ 19889 h 20000"/>
                <a:gd name="T92" fmla="*/ 9299 w 20000"/>
                <a:gd name="T93" fmla="*/ 19889 h 20000"/>
                <a:gd name="T94" fmla="*/ 9427 w 20000"/>
                <a:gd name="T95" fmla="*/ 19944 h 20000"/>
                <a:gd name="T96" fmla="*/ 9682 w 20000"/>
                <a:gd name="T97" fmla="*/ 19944 h 20000"/>
                <a:gd name="T98" fmla="*/ 9936 w 20000"/>
                <a:gd name="T99" fmla="*/ 19944 h 20000"/>
                <a:gd name="T100" fmla="*/ 10064 w 20000"/>
                <a:gd name="T101" fmla="*/ 19889 h 20000"/>
                <a:gd name="T102" fmla="*/ 10318 w 20000"/>
                <a:gd name="T103" fmla="*/ 19889 h 20000"/>
                <a:gd name="T104" fmla="*/ 10573 w 20000"/>
                <a:gd name="T105" fmla="*/ 19722 h 20000"/>
                <a:gd name="T106" fmla="*/ 10701 w 20000"/>
                <a:gd name="T107" fmla="*/ 19500 h 20000"/>
                <a:gd name="T108" fmla="*/ 10955 w 20000"/>
                <a:gd name="T109" fmla="*/ 19333 h 20000"/>
                <a:gd name="T110" fmla="*/ 11338 w 20000"/>
                <a:gd name="T111" fmla="*/ 19111 h 20000"/>
                <a:gd name="T112" fmla="*/ 11465 w 20000"/>
                <a:gd name="T113" fmla="*/ 18833 h 20000"/>
                <a:gd name="T114" fmla="*/ 11720 w 20000"/>
                <a:gd name="T115" fmla="*/ 18500 h 20000"/>
                <a:gd name="T116" fmla="*/ 11975 w 20000"/>
                <a:gd name="T117" fmla="*/ 18278 h 20000"/>
                <a:gd name="T118" fmla="*/ 12102 w 20000"/>
                <a:gd name="T119" fmla="*/ 17944 h 20000"/>
                <a:gd name="T120" fmla="*/ 12484 w 20000"/>
                <a:gd name="T121" fmla="*/ 17556 h 20000"/>
                <a:gd name="T122" fmla="*/ 12739 w 20000"/>
                <a:gd name="T123" fmla="*/ 17111 h 20000"/>
                <a:gd name="T124" fmla="*/ 12866 w 20000"/>
                <a:gd name="T125" fmla="*/ 16722 h 20000"/>
                <a:gd name="T126" fmla="*/ 13248 w 20000"/>
                <a:gd name="T127" fmla="*/ 1627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11"/>
                  </a:lnTo>
                  <a:lnTo>
                    <a:pt x="382" y="1278"/>
                  </a:lnTo>
                  <a:lnTo>
                    <a:pt x="510" y="1889"/>
                  </a:lnTo>
                  <a:lnTo>
                    <a:pt x="764" y="2500"/>
                  </a:lnTo>
                  <a:lnTo>
                    <a:pt x="892" y="3111"/>
                  </a:lnTo>
                  <a:lnTo>
                    <a:pt x="1274" y="3722"/>
                  </a:lnTo>
                  <a:lnTo>
                    <a:pt x="1401" y="4333"/>
                  </a:lnTo>
                  <a:lnTo>
                    <a:pt x="1656" y="4944"/>
                  </a:lnTo>
                  <a:lnTo>
                    <a:pt x="1656" y="5556"/>
                  </a:lnTo>
                  <a:lnTo>
                    <a:pt x="2038" y="6167"/>
                  </a:lnTo>
                  <a:lnTo>
                    <a:pt x="2166" y="6778"/>
                  </a:lnTo>
                  <a:lnTo>
                    <a:pt x="2420" y="7278"/>
                  </a:lnTo>
                  <a:lnTo>
                    <a:pt x="2675" y="7889"/>
                  </a:lnTo>
                  <a:lnTo>
                    <a:pt x="2803" y="8444"/>
                  </a:lnTo>
                  <a:lnTo>
                    <a:pt x="2930" y="9000"/>
                  </a:lnTo>
                  <a:lnTo>
                    <a:pt x="3185" y="9611"/>
                  </a:lnTo>
                  <a:lnTo>
                    <a:pt x="3312" y="10167"/>
                  </a:lnTo>
                  <a:lnTo>
                    <a:pt x="3567" y="10667"/>
                  </a:lnTo>
                  <a:lnTo>
                    <a:pt x="3822" y="11167"/>
                  </a:lnTo>
                  <a:lnTo>
                    <a:pt x="3949" y="11722"/>
                  </a:lnTo>
                  <a:lnTo>
                    <a:pt x="4076" y="12167"/>
                  </a:lnTo>
                  <a:lnTo>
                    <a:pt x="4331" y="12722"/>
                  </a:lnTo>
                  <a:lnTo>
                    <a:pt x="4586" y="13222"/>
                  </a:lnTo>
                  <a:lnTo>
                    <a:pt x="4713" y="13667"/>
                  </a:lnTo>
                  <a:lnTo>
                    <a:pt x="4968" y="14111"/>
                  </a:lnTo>
                  <a:lnTo>
                    <a:pt x="5096" y="14556"/>
                  </a:lnTo>
                  <a:lnTo>
                    <a:pt x="5350" y="15056"/>
                  </a:lnTo>
                  <a:lnTo>
                    <a:pt x="5605" y="15444"/>
                  </a:lnTo>
                  <a:lnTo>
                    <a:pt x="5732" y="15833"/>
                  </a:lnTo>
                  <a:lnTo>
                    <a:pt x="6115" y="16222"/>
                  </a:lnTo>
                  <a:lnTo>
                    <a:pt x="6115" y="16611"/>
                  </a:lnTo>
                  <a:lnTo>
                    <a:pt x="6369" y="16944"/>
                  </a:lnTo>
                  <a:lnTo>
                    <a:pt x="6624" y="17333"/>
                  </a:lnTo>
                  <a:lnTo>
                    <a:pt x="6752" y="17611"/>
                  </a:lnTo>
                  <a:lnTo>
                    <a:pt x="7006" y="17944"/>
                  </a:lnTo>
                  <a:lnTo>
                    <a:pt x="7261" y="18167"/>
                  </a:lnTo>
                  <a:lnTo>
                    <a:pt x="7389" y="18500"/>
                  </a:lnTo>
                  <a:lnTo>
                    <a:pt x="7516" y="18722"/>
                  </a:lnTo>
                  <a:lnTo>
                    <a:pt x="7898" y="18944"/>
                  </a:lnTo>
                  <a:lnTo>
                    <a:pt x="8025" y="19167"/>
                  </a:lnTo>
                  <a:lnTo>
                    <a:pt x="8280" y="19333"/>
                  </a:lnTo>
                  <a:lnTo>
                    <a:pt x="8408" y="19500"/>
                  </a:lnTo>
                  <a:lnTo>
                    <a:pt x="8535" y="19667"/>
                  </a:lnTo>
                  <a:lnTo>
                    <a:pt x="8917" y="19722"/>
                  </a:lnTo>
                  <a:lnTo>
                    <a:pt x="9045" y="19889"/>
                  </a:lnTo>
                  <a:lnTo>
                    <a:pt x="9299" y="19889"/>
                  </a:lnTo>
                  <a:lnTo>
                    <a:pt x="9427" y="19944"/>
                  </a:lnTo>
                  <a:lnTo>
                    <a:pt x="9682" y="19944"/>
                  </a:lnTo>
                  <a:lnTo>
                    <a:pt x="9936" y="19944"/>
                  </a:lnTo>
                  <a:lnTo>
                    <a:pt x="10064" y="19889"/>
                  </a:lnTo>
                  <a:lnTo>
                    <a:pt x="10318" y="19889"/>
                  </a:lnTo>
                  <a:lnTo>
                    <a:pt x="10573" y="19722"/>
                  </a:lnTo>
                  <a:lnTo>
                    <a:pt x="10701" y="19500"/>
                  </a:lnTo>
                  <a:lnTo>
                    <a:pt x="10955" y="19333"/>
                  </a:lnTo>
                  <a:lnTo>
                    <a:pt x="11338" y="19111"/>
                  </a:lnTo>
                  <a:lnTo>
                    <a:pt x="11465" y="18833"/>
                  </a:lnTo>
                  <a:lnTo>
                    <a:pt x="11720" y="18500"/>
                  </a:lnTo>
                  <a:lnTo>
                    <a:pt x="11975" y="18278"/>
                  </a:lnTo>
                  <a:lnTo>
                    <a:pt x="12102" y="17944"/>
                  </a:lnTo>
                  <a:lnTo>
                    <a:pt x="12484" y="17556"/>
                  </a:lnTo>
                  <a:lnTo>
                    <a:pt x="12739" y="17111"/>
                  </a:lnTo>
                  <a:lnTo>
                    <a:pt x="12866" y="16722"/>
                  </a:lnTo>
                  <a:lnTo>
                    <a:pt x="13248" y="16278"/>
                  </a:lnTo>
                  <a:lnTo>
                    <a:pt x="13376" y="15778"/>
                  </a:lnTo>
                  <a:lnTo>
                    <a:pt x="13758" y="15333"/>
                  </a:lnTo>
                  <a:lnTo>
                    <a:pt x="13885" y="14833"/>
                  </a:lnTo>
                  <a:lnTo>
                    <a:pt x="14140" y="14389"/>
                  </a:lnTo>
                  <a:lnTo>
                    <a:pt x="14395" y="13833"/>
                  </a:lnTo>
                  <a:lnTo>
                    <a:pt x="14777" y="13333"/>
                  </a:lnTo>
                  <a:lnTo>
                    <a:pt x="14904" y="12778"/>
                  </a:lnTo>
                  <a:lnTo>
                    <a:pt x="15159" y="12167"/>
                  </a:lnTo>
                  <a:lnTo>
                    <a:pt x="15414" y="11611"/>
                  </a:lnTo>
                  <a:lnTo>
                    <a:pt x="15669" y="11111"/>
                  </a:lnTo>
                  <a:lnTo>
                    <a:pt x="15924" y="10556"/>
                  </a:lnTo>
                  <a:lnTo>
                    <a:pt x="16051" y="10000"/>
                  </a:lnTo>
                  <a:lnTo>
                    <a:pt x="16306" y="9444"/>
                  </a:lnTo>
                  <a:lnTo>
                    <a:pt x="16561" y="8944"/>
                  </a:lnTo>
                  <a:lnTo>
                    <a:pt x="16815" y="8389"/>
                  </a:lnTo>
                  <a:lnTo>
                    <a:pt x="17070" y="7833"/>
                  </a:lnTo>
                  <a:lnTo>
                    <a:pt x="17197" y="7278"/>
                  </a:lnTo>
                  <a:lnTo>
                    <a:pt x="17325" y="6778"/>
                  </a:lnTo>
                  <a:lnTo>
                    <a:pt x="17707" y="6222"/>
                  </a:lnTo>
                  <a:lnTo>
                    <a:pt x="17834" y="5722"/>
                  </a:lnTo>
                  <a:lnTo>
                    <a:pt x="18217" y="5222"/>
                  </a:lnTo>
                  <a:lnTo>
                    <a:pt x="18344" y="4722"/>
                  </a:lnTo>
                  <a:lnTo>
                    <a:pt x="18344" y="4278"/>
                  </a:lnTo>
                  <a:lnTo>
                    <a:pt x="18726" y="3833"/>
                  </a:lnTo>
                  <a:lnTo>
                    <a:pt x="18854" y="3389"/>
                  </a:lnTo>
                  <a:lnTo>
                    <a:pt x="19108" y="3000"/>
                  </a:lnTo>
                  <a:lnTo>
                    <a:pt x="19236" y="2611"/>
                  </a:lnTo>
                  <a:lnTo>
                    <a:pt x="19363" y="2278"/>
                  </a:lnTo>
                  <a:lnTo>
                    <a:pt x="19490" y="1889"/>
                  </a:lnTo>
                  <a:lnTo>
                    <a:pt x="19490" y="1611"/>
                  </a:lnTo>
                  <a:lnTo>
                    <a:pt x="19745" y="1333"/>
                  </a:lnTo>
                  <a:lnTo>
                    <a:pt x="19745" y="1056"/>
                  </a:lnTo>
                  <a:lnTo>
                    <a:pt x="19873" y="83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72" name="AutoShape 49"/>
            <p:cNvSpPr>
              <a:spLocks/>
            </p:cNvSpPr>
            <p:nvPr/>
          </p:nvSpPr>
          <p:spPr bwMode="auto">
            <a:xfrm>
              <a:off x="3812" y="565"/>
              <a:ext cx="96" cy="138"/>
            </a:xfrm>
            <a:custGeom>
              <a:avLst/>
              <a:gdLst>
                <a:gd name="T0" fmla="*/ 0 w 20000"/>
                <a:gd name="T1" fmla="*/ 19084 h 20000"/>
                <a:gd name="T2" fmla="*/ 247 w 20000"/>
                <a:gd name="T3" fmla="*/ 18544 h 20000"/>
                <a:gd name="T4" fmla="*/ 494 w 20000"/>
                <a:gd name="T5" fmla="*/ 17844 h 20000"/>
                <a:gd name="T6" fmla="*/ 617 w 20000"/>
                <a:gd name="T7" fmla="*/ 17251 h 20000"/>
                <a:gd name="T8" fmla="*/ 864 w 20000"/>
                <a:gd name="T9" fmla="*/ 16712 h 20000"/>
                <a:gd name="T10" fmla="*/ 1111 w 20000"/>
                <a:gd name="T11" fmla="*/ 16065 h 20000"/>
                <a:gd name="T12" fmla="*/ 1358 w 20000"/>
                <a:gd name="T13" fmla="*/ 15472 h 20000"/>
                <a:gd name="T14" fmla="*/ 1605 w 20000"/>
                <a:gd name="T15" fmla="*/ 14933 h 20000"/>
                <a:gd name="T16" fmla="*/ 1728 w 20000"/>
                <a:gd name="T17" fmla="*/ 14286 h 20000"/>
                <a:gd name="T18" fmla="*/ 1852 w 20000"/>
                <a:gd name="T19" fmla="*/ 13693 h 20000"/>
                <a:gd name="T20" fmla="*/ 2222 w 20000"/>
                <a:gd name="T21" fmla="*/ 13154 h 20000"/>
                <a:gd name="T22" fmla="*/ 2593 w 20000"/>
                <a:gd name="T23" fmla="*/ 12615 h 20000"/>
                <a:gd name="T24" fmla="*/ 2593 w 20000"/>
                <a:gd name="T25" fmla="*/ 12022 h 20000"/>
                <a:gd name="T26" fmla="*/ 2963 w 20000"/>
                <a:gd name="T27" fmla="*/ 11429 h 20000"/>
                <a:gd name="T28" fmla="*/ 3086 w 20000"/>
                <a:gd name="T29" fmla="*/ 10889 h 20000"/>
                <a:gd name="T30" fmla="*/ 3333 w 20000"/>
                <a:gd name="T31" fmla="*/ 10350 h 20000"/>
                <a:gd name="T32" fmla="*/ 3580 w 20000"/>
                <a:gd name="T33" fmla="*/ 9757 h 20000"/>
                <a:gd name="T34" fmla="*/ 3704 w 20000"/>
                <a:gd name="T35" fmla="*/ 9326 h 20000"/>
                <a:gd name="T36" fmla="*/ 4074 w 20000"/>
                <a:gd name="T37" fmla="*/ 8733 h 20000"/>
                <a:gd name="T38" fmla="*/ 4198 w 20000"/>
                <a:gd name="T39" fmla="*/ 8194 h 20000"/>
                <a:gd name="T40" fmla="*/ 4444 w 20000"/>
                <a:gd name="T41" fmla="*/ 7763 h 20000"/>
                <a:gd name="T42" fmla="*/ 4691 w 20000"/>
                <a:gd name="T43" fmla="*/ 7224 h 20000"/>
                <a:gd name="T44" fmla="*/ 4815 w 20000"/>
                <a:gd name="T45" fmla="*/ 6846 h 20000"/>
                <a:gd name="T46" fmla="*/ 5062 w 20000"/>
                <a:gd name="T47" fmla="*/ 6361 h 20000"/>
                <a:gd name="T48" fmla="*/ 5309 w 20000"/>
                <a:gd name="T49" fmla="*/ 5876 h 20000"/>
                <a:gd name="T50" fmla="*/ 5556 w 20000"/>
                <a:gd name="T51" fmla="*/ 5499 h 20000"/>
                <a:gd name="T52" fmla="*/ 5802 w 20000"/>
                <a:gd name="T53" fmla="*/ 5067 h 20000"/>
                <a:gd name="T54" fmla="*/ 5802 w 20000"/>
                <a:gd name="T55" fmla="*/ 4528 h 20000"/>
                <a:gd name="T56" fmla="*/ 6296 w 20000"/>
                <a:gd name="T57" fmla="*/ 4151 h 20000"/>
                <a:gd name="T58" fmla="*/ 6420 w 20000"/>
                <a:gd name="T59" fmla="*/ 3720 h 20000"/>
                <a:gd name="T60" fmla="*/ 6667 w 20000"/>
                <a:gd name="T61" fmla="*/ 3396 h 20000"/>
                <a:gd name="T62" fmla="*/ 6914 w 20000"/>
                <a:gd name="T63" fmla="*/ 3019 h 20000"/>
                <a:gd name="T64" fmla="*/ 7037 w 20000"/>
                <a:gd name="T65" fmla="*/ 2749 h 20000"/>
                <a:gd name="T66" fmla="*/ 7284 w 20000"/>
                <a:gd name="T67" fmla="*/ 2426 h 20000"/>
                <a:gd name="T68" fmla="*/ 7531 w 20000"/>
                <a:gd name="T69" fmla="*/ 2102 h 20000"/>
                <a:gd name="T70" fmla="*/ 7778 w 20000"/>
                <a:gd name="T71" fmla="*/ 1833 h 20000"/>
                <a:gd name="T72" fmla="*/ 7901 w 20000"/>
                <a:gd name="T73" fmla="*/ 1563 h 20000"/>
                <a:gd name="T74" fmla="*/ 8148 w 20000"/>
                <a:gd name="T75" fmla="*/ 1240 h 20000"/>
                <a:gd name="T76" fmla="*/ 8395 w 20000"/>
                <a:gd name="T77" fmla="*/ 1024 h 20000"/>
                <a:gd name="T78" fmla="*/ 8519 w 20000"/>
                <a:gd name="T79" fmla="*/ 863 h 20000"/>
                <a:gd name="T80" fmla="*/ 8765 w 20000"/>
                <a:gd name="T81" fmla="*/ 647 h 20000"/>
                <a:gd name="T82" fmla="*/ 8889 w 20000"/>
                <a:gd name="T83" fmla="*/ 539 h 20000"/>
                <a:gd name="T84" fmla="*/ 9136 w 20000"/>
                <a:gd name="T85" fmla="*/ 377 h 20000"/>
                <a:gd name="T86" fmla="*/ 9383 w 20000"/>
                <a:gd name="T87" fmla="*/ 270 h 20000"/>
                <a:gd name="T88" fmla="*/ 9506 w 20000"/>
                <a:gd name="T89" fmla="*/ 108 h 20000"/>
                <a:gd name="T90" fmla="*/ 9877 w 20000"/>
                <a:gd name="T91" fmla="*/ 108 h 20000"/>
                <a:gd name="T92" fmla="*/ 10000 w 20000"/>
                <a:gd name="T93" fmla="*/ 54 h 20000"/>
                <a:gd name="T94" fmla="*/ 10247 w 20000"/>
                <a:gd name="T95" fmla="*/ 0 h 20000"/>
                <a:gd name="T96" fmla="*/ 10617 w 20000"/>
                <a:gd name="T97" fmla="*/ 54 h 20000"/>
                <a:gd name="T98" fmla="*/ 10741 w 20000"/>
                <a:gd name="T99" fmla="*/ 54 h 20000"/>
                <a:gd name="T100" fmla="*/ 10864 w 20000"/>
                <a:gd name="T101" fmla="*/ 108 h 20000"/>
                <a:gd name="T102" fmla="*/ 11111 w 20000"/>
                <a:gd name="T103" fmla="*/ 216 h 20000"/>
                <a:gd name="T104" fmla="*/ 11358 w 20000"/>
                <a:gd name="T105" fmla="*/ 323 h 20000"/>
                <a:gd name="T106" fmla="*/ 11481 w 20000"/>
                <a:gd name="T107" fmla="*/ 539 h 20000"/>
                <a:gd name="T108" fmla="*/ 11852 w 20000"/>
                <a:gd name="T109" fmla="*/ 755 h 20000"/>
                <a:gd name="T110" fmla="*/ 12099 w 20000"/>
                <a:gd name="T111" fmla="*/ 1024 h 20000"/>
                <a:gd name="T112" fmla="*/ 12222 w 20000"/>
                <a:gd name="T113" fmla="*/ 1240 h 20000"/>
                <a:gd name="T114" fmla="*/ 12346 w 20000"/>
                <a:gd name="T115" fmla="*/ 1563 h 20000"/>
                <a:gd name="T116" fmla="*/ 12716 w 20000"/>
                <a:gd name="T117" fmla="*/ 1887 h 20000"/>
                <a:gd name="T118" fmla="*/ 12963 w 20000"/>
                <a:gd name="T119" fmla="*/ 2264 h 20000"/>
                <a:gd name="T120" fmla="*/ 13086 w 20000"/>
                <a:gd name="T121" fmla="*/ 2749 h 20000"/>
                <a:gd name="T122" fmla="*/ 13333 w 20000"/>
                <a:gd name="T123" fmla="*/ 3127 h 20000"/>
                <a:gd name="T124" fmla="*/ 13580 w 20000"/>
                <a:gd name="T125" fmla="*/ 3504 h 20000"/>
                <a:gd name="T126" fmla="*/ 13704 w 20000"/>
                <a:gd name="T127" fmla="*/ 3989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4"/>
                  </a:moveTo>
                  <a:lnTo>
                    <a:pt x="247" y="18544"/>
                  </a:lnTo>
                  <a:lnTo>
                    <a:pt x="494" y="17844"/>
                  </a:lnTo>
                  <a:lnTo>
                    <a:pt x="617" y="17251"/>
                  </a:lnTo>
                  <a:lnTo>
                    <a:pt x="864" y="16712"/>
                  </a:lnTo>
                  <a:lnTo>
                    <a:pt x="1111" y="16065"/>
                  </a:lnTo>
                  <a:lnTo>
                    <a:pt x="1358" y="15472"/>
                  </a:lnTo>
                  <a:lnTo>
                    <a:pt x="1605" y="14933"/>
                  </a:lnTo>
                  <a:lnTo>
                    <a:pt x="1728" y="14286"/>
                  </a:lnTo>
                  <a:lnTo>
                    <a:pt x="1852" y="13693"/>
                  </a:lnTo>
                  <a:lnTo>
                    <a:pt x="2222" y="13154"/>
                  </a:lnTo>
                  <a:lnTo>
                    <a:pt x="2593" y="12615"/>
                  </a:lnTo>
                  <a:lnTo>
                    <a:pt x="2593" y="12022"/>
                  </a:lnTo>
                  <a:lnTo>
                    <a:pt x="2963" y="11429"/>
                  </a:lnTo>
                  <a:lnTo>
                    <a:pt x="3086" y="10889"/>
                  </a:lnTo>
                  <a:lnTo>
                    <a:pt x="3333" y="10350"/>
                  </a:lnTo>
                  <a:lnTo>
                    <a:pt x="3580" y="9757"/>
                  </a:lnTo>
                  <a:lnTo>
                    <a:pt x="3704" y="9326"/>
                  </a:lnTo>
                  <a:lnTo>
                    <a:pt x="4074" y="8733"/>
                  </a:lnTo>
                  <a:lnTo>
                    <a:pt x="4198" y="8194"/>
                  </a:lnTo>
                  <a:lnTo>
                    <a:pt x="4444" y="7763"/>
                  </a:lnTo>
                  <a:lnTo>
                    <a:pt x="4691" y="7224"/>
                  </a:lnTo>
                  <a:lnTo>
                    <a:pt x="4815" y="6846"/>
                  </a:lnTo>
                  <a:lnTo>
                    <a:pt x="5062" y="6361"/>
                  </a:lnTo>
                  <a:lnTo>
                    <a:pt x="5309" y="5876"/>
                  </a:lnTo>
                  <a:lnTo>
                    <a:pt x="5556" y="5499"/>
                  </a:lnTo>
                  <a:lnTo>
                    <a:pt x="5802" y="5067"/>
                  </a:lnTo>
                  <a:lnTo>
                    <a:pt x="5802" y="4528"/>
                  </a:lnTo>
                  <a:lnTo>
                    <a:pt x="6296" y="4151"/>
                  </a:lnTo>
                  <a:lnTo>
                    <a:pt x="6420" y="3720"/>
                  </a:lnTo>
                  <a:lnTo>
                    <a:pt x="6667" y="3396"/>
                  </a:lnTo>
                  <a:lnTo>
                    <a:pt x="6914" y="3019"/>
                  </a:lnTo>
                  <a:lnTo>
                    <a:pt x="7037" y="2749"/>
                  </a:lnTo>
                  <a:lnTo>
                    <a:pt x="7284" y="2426"/>
                  </a:lnTo>
                  <a:lnTo>
                    <a:pt x="7531" y="2102"/>
                  </a:lnTo>
                  <a:lnTo>
                    <a:pt x="7778" y="1833"/>
                  </a:lnTo>
                  <a:lnTo>
                    <a:pt x="7901" y="1563"/>
                  </a:lnTo>
                  <a:lnTo>
                    <a:pt x="8148" y="1240"/>
                  </a:lnTo>
                  <a:lnTo>
                    <a:pt x="8395" y="1024"/>
                  </a:lnTo>
                  <a:lnTo>
                    <a:pt x="8519" y="863"/>
                  </a:lnTo>
                  <a:lnTo>
                    <a:pt x="8765" y="647"/>
                  </a:lnTo>
                  <a:lnTo>
                    <a:pt x="8889" y="539"/>
                  </a:lnTo>
                  <a:lnTo>
                    <a:pt x="9136" y="377"/>
                  </a:lnTo>
                  <a:lnTo>
                    <a:pt x="9383" y="270"/>
                  </a:lnTo>
                  <a:lnTo>
                    <a:pt x="9506" y="108"/>
                  </a:lnTo>
                  <a:lnTo>
                    <a:pt x="9877" y="108"/>
                  </a:lnTo>
                  <a:lnTo>
                    <a:pt x="10000" y="54"/>
                  </a:lnTo>
                  <a:lnTo>
                    <a:pt x="10247" y="0"/>
                  </a:lnTo>
                  <a:lnTo>
                    <a:pt x="10617" y="54"/>
                  </a:lnTo>
                  <a:lnTo>
                    <a:pt x="10741" y="54"/>
                  </a:lnTo>
                  <a:lnTo>
                    <a:pt x="10864" y="108"/>
                  </a:lnTo>
                  <a:lnTo>
                    <a:pt x="11111" y="216"/>
                  </a:lnTo>
                  <a:lnTo>
                    <a:pt x="11358" y="323"/>
                  </a:lnTo>
                  <a:lnTo>
                    <a:pt x="11481" y="539"/>
                  </a:lnTo>
                  <a:lnTo>
                    <a:pt x="11852" y="755"/>
                  </a:lnTo>
                  <a:lnTo>
                    <a:pt x="12099" y="1024"/>
                  </a:lnTo>
                  <a:lnTo>
                    <a:pt x="12222" y="1240"/>
                  </a:lnTo>
                  <a:lnTo>
                    <a:pt x="12346" y="1563"/>
                  </a:lnTo>
                  <a:lnTo>
                    <a:pt x="12716" y="1887"/>
                  </a:lnTo>
                  <a:lnTo>
                    <a:pt x="12963" y="2264"/>
                  </a:lnTo>
                  <a:lnTo>
                    <a:pt x="13086" y="2749"/>
                  </a:lnTo>
                  <a:lnTo>
                    <a:pt x="13333" y="3127"/>
                  </a:lnTo>
                  <a:lnTo>
                    <a:pt x="13580" y="3504"/>
                  </a:lnTo>
                  <a:lnTo>
                    <a:pt x="13704" y="3989"/>
                  </a:lnTo>
                  <a:lnTo>
                    <a:pt x="14198" y="4367"/>
                  </a:lnTo>
                  <a:lnTo>
                    <a:pt x="14321" y="4960"/>
                  </a:lnTo>
                  <a:lnTo>
                    <a:pt x="14444" y="5499"/>
                  </a:lnTo>
                  <a:lnTo>
                    <a:pt x="14815" y="5984"/>
                  </a:lnTo>
                  <a:lnTo>
                    <a:pt x="15062" y="6523"/>
                  </a:lnTo>
                  <a:lnTo>
                    <a:pt x="15185" y="7008"/>
                  </a:lnTo>
                  <a:lnTo>
                    <a:pt x="15309" y="7601"/>
                  </a:lnTo>
                  <a:lnTo>
                    <a:pt x="15679" y="8194"/>
                  </a:lnTo>
                  <a:lnTo>
                    <a:pt x="15926" y="8787"/>
                  </a:lnTo>
                  <a:lnTo>
                    <a:pt x="16173" y="9326"/>
                  </a:lnTo>
                  <a:lnTo>
                    <a:pt x="16296" y="9919"/>
                  </a:lnTo>
                  <a:lnTo>
                    <a:pt x="16543" y="10458"/>
                  </a:lnTo>
                  <a:lnTo>
                    <a:pt x="16667" y="10997"/>
                  </a:lnTo>
                  <a:lnTo>
                    <a:pt x="16914" y="11590"/>
                  </a:lnTo>
                  <a:lnTo>
                    <a:pt x="17160" y="12183"/>
                  </a:lnTo>
                  <a:lnTo>
                    <a:pt x="17407" y="12776"/>
                  </a:lnTo>
                  <a:lnTo>
                    <a:pt x="17407" y="13261"/>
                  </a:lnTo>
                  <a:lnTo>
                    <a:pt x="17654" y="13854"/>
                  </a:lnTo>
                  <a:lnTo>
                    <a:pt x="17901" y="14340"/>
                  </a:lnTo>
                  <a:lnTo>
                    <a:pt x="18148" y="14933"/>
                  </a:lnTo>
                  <a:lnTo>
                    <a:pt x="18395" y="15472"/>
                  </a:lnTo>
                  <a:lnTo>
                    <a:pt x="18395" y="15903"/>
                  </a:lnTo>
                  <a:lnTo>
                    <a:pt x="18642" y="16442"/>
                  </a:lnTo>
                  <a:lnTo>
                    <a:pt x="18889" y="16873"/>
                  </a:lnTo>
                  <a:lnTo>
                    <a:pt x="19012" y="17305"/>
                  </a:lnTo>
                  <a:lnTo>
                    <a:pt x="19136" y="17736"/>
                  </a:lnTo>
                  <a:lnTo>
                    <a:pt x="19259" y="18113"/>
                  </a:lnTo>
                  <a:lnTo>
                    <a:pt x="19506" y="18544"/>
                  </a:lnTo>
                  <a:lnTo>
                    <a:pt x="19506" y="18976"/>
                  </a:lnTo>
                  <a:lnTo>
                    <a:pt x="19630" y="19191"/>
                  </a:lnTo>
                  <a:lnTo>
                    <a:pt x="19753" y="19461"/>
                  </a:lnTo>
                  <a:lnTo>
                    <a:pt x="19877" y="19730"/>
                  </a:lnTo>
                  <a:lnTo>
                    <a:pt x="19877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73" name="AutoShape 50"/>
            <p:cNvSpPr>
              <a:spLocks/>
            </p:cNvSpPr>
            <p:nvPr/>
          </p:nvSpPr>
          <p:spPr bwMode="auto">
            <a:xfrm>
              <a:off x="3908" y="690"/>
              <a:ext cx="103" cy="133"/>
            </a:xfrm>
            <a:custGeom>
              <a:avLst/>
              <a:gdLst>
                <a:gd name="T0" fmla="*/ 0 w 20000"/>
                <a:gd name="T1" fmla="*/ 0 h 20000"/>
                <a:gd name="T2" fmla="*/ 231 w 20000"/>
                <a:gd name="T3" fmla="*/ 616 h 20000"/>
                <a:gd name="T4" fmla="*/ 347 w 20000"/>
                <a:gd name="T5" fmla="*/ 1232 h 20000"/>
                <a:gd name="T6" fmla="*/ 462 w 20000"/>
                <a:gd name="T7" fmla="*/ 1905 h 20000"/>
                <a:gd name="T8" fmla="*/ 809 w 20000"/>
                <a:gd name="T9" fmla="*/ 2521 h 20000"/>
                <a:gd name="T10" fmla="*/ 925 w 20000"/>
                <a:gd name="T11" fmla="*/ 3137 h 20000"/>
                <a:gd name="T12" fmla="*/ 1156 w 20000"/>
                <a:gd name="T13" fmla="*/ 3697 h 20000"/>
                <a:gd name="T14" fmla="*/ 1387 w 20000"/>
                <a:gd name="T15" fmla="*/ 4314 h 20000"/>
                <a:gd name="T16" fmla="*/ 1503 w 20000"/>
                <a:gd name="T17" fmla="*/ 4986 h 20000"/>
                <a:gd name="T18" fmla="*/ 1734 w 20000"/>
                <a:gd name="T19" fmla="*/ 5602 h 20000"/>
                <a:gd name="T20" fmla="*/ 2081 w 20000"/>
                <a:gd name="T21" fmla="*/ 6162 h 20000"/>
                <a:gd name="T22" fmla="*/ 2197 w 20000"/>
                <a:gd name="T23" fmla="*/ 6779 h 20000"/>
                <a:gd name="T24" fmla="*/ 2543 w 20000"/>
                <a:gd name="T25" fmla="*/ 7283 h 20000"/>
                <a:gd name="T26" fmla="*/ 2543 w 20000"/>
                <a:gd name="T27" fmla="*/ 7899 h 20000"/>
                <a:gd name="T28" fmla="*/ 2775 w 20000"/>
                <a:gd name="T29" fmla="*/ 8515 h 20000"/>
                <a:gd name="T30" fmla="*/ 3006 w 20000"/>
                <a:gd name="T31" fmla="*/ 9020 h 20000"/>
                <a:gd name="T32" fmla="*/ 3237 w 20000"/>
                <a:gd name="T33" fmla="*/ 9636 h 20000"/>
                <a:gd name="T34" fmla="*/ 3353 w 20000"/>
                <a:gd name="T35" fmla="*/ 10140 h 20000"/>
                <a:gd name="T36" fmla="*/ 3468 w 20000"/>
                <a:gd name="T37" fmla="*/ 10644 h 20000"/>
                <a:gd name="T38" fmla="*/ 3815 w 20000"/>
                <a:gd name="T39" fmla="*/ 11204 h 20000"/>
                <a:gd name="T40" fmla="*/ 3931 w 20000"/>
                <a:gd name="T41" fmla="*/ 11765 h 20000"/>
                <a:gd name="T42" fmla="*/ 4162 w 20000"/>
                <a:gd name="T43" fmla="*/ 12213 h 20000"/>
                <a:gd name="T44" fmla="*/ 4393 w 20000"/>
                <a:gd name="T45" fmla="*/ 12773 h 20000"/>
                <a:gd name="T46" fmla="*/ 4509 w 20000"/>
                <a:gd name="T47" fmla="*/ 13165 h 20000"/>
                <a:gd name="T48" fmla="*/ 4624 w 20000"/>
                <a:gd name="T49" fmla="*/ 13669 h 20000"/>
                <a:gd name="T50" fmla="*/ 4971 w 20000"/>
                <a:gd name="T51" fmla="*/ 14118 h 20000"/>
                <a:gd name="T52" fmla="*/ 5202 w 20000"/>
                <a:gd name="T53" fmla="*/ 14510 h 20000"/>
                <a:gd name="T54" fmla="*/ 5434 w 20000"/>
                <a:gd name="T55" fmla="*/ 15014 h 20000"/>
                <a:gd name="T56" fmla="*/ 5549 w 20000"/>
                <a:gd name="T57" fmla="*/ 15462 h 20000"/>
                <a:gd name="T58" fmla="*/ 5665 w 20000"/>
                <a:gd name="T59" fmla="*/ 15854 h 20000"/>
                <a:gd name="T60" fmla="*/ 6127 w 20000"/>
                <a:gd name="T61" fmla="*/ 16190 h 20000"/>
                <a:gd name="T62" fmla="*/ 6243 w 20000"/>
                <a:gd name="T63" fmla="*/ 16639 h 20000"/>
                <a:gd name="T64" fmla="*/ 6474 w 20000"/>
                <a:gd name="T65" fmla="*/ 16919 h 20000"/>
                <a:gd name="T66" fmla="*/ 6590 w 20000"/>
                <a:gd name="T67" fmla="*/ 17255 h 20000"/>
                <a:gd name="T68" fmla="*/ 6705 w 20000"/>
                <a:gd name="T69" fmla="*/ 17591 h 20000"/>
                <a:gd name="T70" fmla="*/ 6936 w 20000"/>
                <a:gd name="T71" fmla="*/ 17927 h 20000"/>
                <a:gd name="T72" fmla="*/ 7283 w 20000"/>
                <a:gd name="T73" fmla="*/ 18095 h 20000"/>
                <a:gd name="T74" fmla="*/ 7514 w 20000"/>
                <a:gd name="T75" fmla="*/ 18487 h 20000"/>
                <a:gd name="T76" fmla="*/ 7514 w 20000"/>
                <a:gd name="T77" fmla="*/ 18711 h 20000"/>
                <a:gd name="T78" fmla="*/ 7861 w 20000"/>
                <a:gd name="T79" fmla="*/ 18992 h 20000"/>
                <a:gd name="T80" fmla="*/ 7977 w 20000"/>
                <a:gd name="T81" fmla="*/ 19160 h 20000"/>
                <a:gd name="T82" fmla="*/ 8208 w 20000"/>
                <a:gd name="T83" fmla="*/ 19328 h 20000"/>
                <a:gd name="T84" fmla="*/ 8439 w 20000"/>
                <a:gd name="T85" fmla="*/ 19440 h 20000"/>
                <a:gd name="T86" fmla="*/ 8555 w 20000"/>
                <a:gd name="T87" fmla="*/ 19664 h 20000"/>
                <a:gd name="T88" fmla="*/ 8902 w 20000"/>
                <a:gd name="T89" fmla="*/ 19720 h 20000"/>
                <a:gd name="T90" fmla="*/ 9017 w 20000"/>
                <a:gd name="T91" fmla="*/ 19888 h 20000"/>
                <a:gd name="T92" fmla="*/ 9249 w 20000"/>
                <a:gd name="T93" fmla="*/ 19888 h 20000"/>
                <a:gd name="T94" fmla="*/ 9480 w 20000"/>
                <a:gd name="T95" fmla="*/ 19944 h 20000"/>
                <a:gd name="T96" fmla="*/ 9595 w 20000"/>
                <a:gd name="T97" fmla="*/ 19944 h 20000"/>
                <a:gd name="T98" fmla="*/ 9827 w 20000"/>
                <a:gd name="T99" fmla="*/ 19944 h 20000"/>
                <a:gd name="T100" fmla="*/ 10173 w 20000"/>
                <a:gd name="T101" fmla="*/ 19888 h 20000"/>
                <a:gd name="T102" fmla="*/ 10405 w 20000"/>
                <a:gd name="T103" fmla="*/ 19888 h 20000"/>
                <a:gd name="T104" fmla="*/ 10520 w 20000"/>
                <a:gd name="T105" fmla="*/ 19664 h 20000"/>
                <a:gd name="T106" fmla="*/ 10751 w 20000"/>
                <a:gd name="T107" fmla="*/ 19496 h 20000"/>
                <a:gd name="T108" fmla="*/ 11098 w 20000"/>
                <a:gd name="T109" fmla="*/ 19328 h 20000"/>
                <a:gd name="T110" fmla="*/ 11329 w 20000"/>
                <a:gd name="T111" fmla="*/ 19104 h 20000"/>
                <a:gd name="T112" fmla="*/ 11445 w 20000"/>
                <a:gd name="T113" fmla="*/ 18936 h 20000"/>
                <a:gd name="T114" fmla="*/ 11792 w 20000"/>
                <a:gd name="T115" fmla="*/ 18543 h 20000"/>
                <a:gd name="T116" fmla="*/ 11908 w 20000"/>
                <a:gd name="T117" fmla="*/ 18263 h 20000"/>
                <a:gd name="T118" fmla="*/ 12139 w 20000"/>
                <a:gd name="T119" fmla="*/ 17871 h 20000"/>
                <a:gd name="T120" fmla="*/ 12486 w 20000"/>
                <a:gd name="T121" fmla="*/ 17479 h 20000"/>
                <a:gd name="T122" fmla="*/ 12601 w 20000"/>
                <a:gd name="T123" fmla="*/ 17087 h 20000"/>
                <a:gd name="T124" fmla="*/ 12832 w 20000"/>
                <a:gd name="T125" fmla="*/ 16751 h 20000"/>
                <a:gd name="T126" fmla="*/ 13295 w 20000"/>
                <a:gd name="T127" fmla="*/ 16303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31" y="616"/>
                  </a:lnTo>
                  <a:lnTo>
                    <a:pt x="347" y="1232"/>
                  </a:lnTo>
                  <a:lnTo>
                    <a:pt x="462" y="1905"/>
                  </a:lnTo>
                  <a:lnTo>
                    <a:pt x="809" y="2521"/>
                  </a:lnTo>
                  <a:lnTo>
                    <a:pt x="925" y="3137"/>
                  </a:lnTo>
                  <a:lnTo>
                    <a:pt x="1156" y="3697"/>
                  </a:lnTo>
                  <a:lnTo>
                    <a:pt x="1387" y="4314"/>
                  </a:lnTo>
                  <a:lnTo>
                    <a:pt x="1503" y="4986"/>
                  </a:lnTo>
                  <a:lnTo>
                    <a:pt x="1734" y="5602"/>
                  </a:lnTo>
                  <a:lnTo>
                    <a:pt x="2081" y="6162"/>
                  </a:lnTo>
                  <a:lnTo>
                    <a:pt x="2197" y="6779"/>
                  </a:lnTo>
                  <a:lnTo>
                    <a:pt x="2543" y="7283"/>
                  </a:lnTo>
                  <a:lnTo>
                    <a:pt x="2543" y="7899"/>
                  </a:lnTo>
                  <a:lnTo>
                    <a:pt x="2775" y="8515"/>
                  </a:lnTo>
                  <a:lnTo>
                    <a:pt x="3006" y="9020"/>
                  </a:lnTo>
                  <a:lnTo>
                    <a:pt x="3237" y="9636"/>
                  </a:lnTo>
                  <a:lnTo>
                    <a:pt x="3353" y="10140"/>
                  </a:lnTo>
                  <a:lnTo>
                    <a:pt x="3468" y="10644"/>
                  </a:lnTo>
                  <a:lnTo>
                    <a:pt x="3815" y="11204"/>
                  </a:lnTo>
                  <a:lnTo>
                    <a:pt x="3931" y="11765"/>
                  </a:lnTo>
                  <a:lnTo>
                    <a:pt x="4162" y="12213"/>
                  </a:lnTo>
                  <a:lnTo>
                    <a:pt x="4393" y="12773"/>
                  </a:lnTo>
                  <a:lnTo>
                    <a:pt x="4509" y="13165"/>
                  </a:lnTo>
                  <a:lnTo>
                    <a:pt x="4624" y="13669"/>
                  </a:lnTo>
                  <a:lnTo>
                    <a:pt x="4971" y="14118"/>
                  </a:lnTo>
                  <a:lnTo>
                    <a:pt x="5202" y="14510"/>
                  </a:lnTo>
                  <a:lnTo>
                    <a:pt x="5434" y="15014"/>
                  </a:lnTo>
                  <a:lnTo>
                    <a:pt x="5549" y="15462"/>
                  </a:lnTo>
                  <a:lnTo>
                    <a:pt x="5665" y="15854"/>
                  </a:lnTo>
                  <a:lnTo>
                    <a:pt x="6127" y="16190"/>
                  </a:lnTo>
                  <a:lnTo>
                    <a:pt x="6243" y="16639"/>
                  </a:lnTo>
                  <a:lnTo>
                    <a:pt x="6474" y="16919"/>
                  </a:lnTo>
                  <a:lnTo>
                    <a:pt x="6590" y="17255"/>
                  </a:lnTo>
                  <a:lnTo>
                    <a:pt x="6705" y="17591"/>
                  </a:lnTo>
                  <a:lnTo>
                    <a:pt x="6936" y="17927"/>
                  </a:lnTo>
                  <a:lnTo>
                    <a:pt x="7283" y="18095"/>
                  </a:lnTo>
                  <a:lnTo>
                    <a:pt x="7514" y="18487"/>
                  </a:lnTo>
                  <a:lnTo>
                    <a:pt x="7514" y="18711"/>
                  </a:lnTo>
                  <a:lnTo>
                    <a:pt x="7861" y="18992"/>
                  </a:lnTo>
                  <a:lnTo>
                    <a:pt x="7977" y="19160"/>
                  </a:lnTo>
                  <a:lnTo>
                    <a:pt x="8208" y="19328"/>
                  </a:lnTo>
                  <a:lnTo>
                    <a:pt x="8439" y="19440"/>
                  </a:lnTo>
                  <a:lnTo>
                    <a:pt x="8555" y="19664"/>
                  </a:lnTo>
                  <a:lnTo>
                    <a:pt x="8902" y="19720"/>
                  </a:lnTo>
                  <a:lnTo>
                    <a:pt x="9017" y="19888"/>
                  </a:lnTo>
                  <a:lnTo>
                    <a:pt x="9249" y="19888"/>
                  </a:lnTo>
                  <a:lnTo>
                    <a:pt x="9480" y="19944"/>
                  </a:lnTo>
                  <a:lnTo>
                    <a:pt x="9595" y="19944"/>
                  </a:lnTo>
                  <a:lnTo>
                    <a:pt x="9827" y="19944"/>
                  </a:lnTo>
                  <a:lnTo>
                    <a:pt x="10173" y="19888"/>
                  </a:lnTo>
                  <a:lnTo>
                    <a:pt x="10405" y="19888"/>
                  </a:lnTo>
                  <a:lnTo>
                    <a:pt x="10520" y="19664"/>
                  </a:lnTo>
                  <a:lnTo>
                    <a:pt x="10751" y="19496"/>
                  </a:lnTo>
                  <a:lnTo>
                    <a:pt x="11098" y="19328"/>
                  </a:lnTo>
                  <a:lnTo>
                    <a:pt x="11329" y="19104"/>
                  </a:lnTo>
                  <a:lnTo>
                    <a:pt x="11445" y="18936"/>
                  </a:lnTo>
                  <a:lnTo>
                    <a:pt x="11792" y="18543"/>
                  </a:lnTo>
                  <a:lnTo>
                    <a:pt x="11908" y="18263"/>
                  </a:lnTo>
                  <a:lnTo>
                    <a:pt x="12139" y="17871"/>
                  </a:lnTo>
                  <a:lnTo>
                    <a:pt x="12486" y="17479"/>
                  </a:lnTo>
                  <a:lnTo>
                    <a:pt x="12601" y="17087"/>
                  </a:lnTo>
                  <a:lnTo>
                    <a:pt x="12832" y="16751"/>
                  </a:lnTo>
                  <a:lnTo>
                    <a:pt x="13295" y="16303"/>
                  </a:lnTo>
                  <a:lnTo>
                    <a:pt x="13410" y="15798"/>
                  </a:lnTo>
                  <a:lnTo>
                    <a:pt x="13642" y="15350"/>
                  </a:lnTo>
                  <a:lnTo>
                    <a:pt x="13873" y="14846"/>
                  </a:lnTo>
                  <a:lnTo>
                    <a:pt x="14220" y="14342"/>
                  </a:lnTo>
                  <a:lnTo>
                    <a:pt x="14451" y="13838"/>
                  </a:lnTo>
                  <a:lnTo>
                    <a:pt x="14682" y="13277"/>
                  </a:lnTo>
                  <a:lnTo>
                    <a:pt x="14913" y="12829"/>
                  </a:lnTo>
                  <a:lnTo>
                    <a:pt x="15260" y="12213"/>
                  </a:lnTo>
                  <a:lnTo>
                    <a:pt x="15491" y="11709"/>
                  </a:lnTo>
                  <a:lnTo>
                    <a:pt x="15607" y="11036"/>
                  </a:lnTo>
                  <a:lnTo>
                    <a:pt x="15954" y="10588"/>
                  </a:lnTo>
                  <a:lnTo>
                    <a:pt x="16069" y="10028"/>
                  </a:lnTo>
                  <a:lnTo>
                    <a:pt x="16416" y="9412"/>
                  </a:lnTo>
                  <a:lnTo>
                    <a:pt x="16532" y="8964"/>
                  </a:lnTo>
                  <a:lnTo>
                    <a:pt x="16763" y="8403"/>
                  </a:lnTo>
                  <a:lnTo>
                    <a:pt x="16994" y="7787"/>
                  </a:lnTo>
                  <a:lnTo>
                    <a:pt x="17225" y="7227"/>
                  </a:lnTo>
                  <a:lnTo>
                    <a:pt x="17457" y="6835"/>
                  </a:lnTo>
                  <a:lnTo>
                    <a:pt x="17572" y="6218"/>
                  </a:lnTo>
                  <a:lnTo>
                    <a:pt x="17803" y="5714"/>
                  </a:lnTo>
                  <a:lnTo>
                    <a:pt x="18266" y="5210"/>
                  </a:lnTo>
                  <a:lnTo>
                    <a:pt x="18266" y="4762"/>
                  </a:lnTo>
                  <a:lnTo>
                    <a:pt x="18497" y="4314"/>
                  </a:lnTo>
                  <a:lnTo>
                    <a:pt x="18728" y="3866"/>
                  </a:lnTo>
                  <a:lnTo>
                    <a:pt x="18960" y="3361"/>
                  </a:lnTo>
                  <a:lnTo>
                    <a:pt x="19075" y="3025"/>
                  </a:lnTo>
                  <a:lnTo>
                    <a:pt x="19191" y="2689"/>
                  </a:lnTo>
                  <a:lnTo>
                    <a:pt x="19306" y="2241"/>
                  </a:lnTo>
                  <a:lnTo>
                    <a:pt x="19538" y="1905"/>
                  </a:lnTo>
                  <a:lnTo>
                    <a:pt x="19538" y="1625"/>
                  </a:lnTo>
                  <a:lnTo>
                    <a:pt x="19653" y="1289"/>
                  </a:lnTo>
                  <a:lnTo>
                    <a:pt x="19769" y="1008"/>
                  </a:lnTo>
                  <a:lnTo>
                    <a:pt x="19884" y="84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74" name="AutoShape 51"/>
            <p:cNvSpPr>
              <a:spLocks/>
            </p:cNvSpPr>
            <p:nvPr/>
          </p:nvSpPr>
          <p:spPr bwMode="auto">
            <a:xfrm>
              <a:off x="4014" y="568"/>
              <a:ext cx="96" cy="134"/>
            </a:xfrm>
            <a:custGeom>
              <a:avLst/>
              <a:gdLst>
                <a:gd name="T0" fmla="*/ 0 w 20000"/>
                <a:gd name="T1" fmla="*/ 19111 h 20000"/>
                <a:gd name="T2" fmla="*/ 247 w 20000"/>
                <a:gd name="T3" fmla="*/ 18500 h 20000"/>
                <a:gd name="T4" fmla="*/ 494 w 20000"/>
                <a:gd name="T5" fmla="*/ 17889 h 20000"/>
                <a:gd name="T6" fmla="*/ 617 w 20000"/>
                <a:gd name="T7" fmla="*/ 17278 h 20000"/>
                <a:gd name="T8" fmla="*/ 864 w 20000"/>
                <a:gd name="T9" fmla="*/ 16722 h 20000"/>
                <a:gd name="T10" fmla="*/ 1111 w 20000"/>
                <a:gd name="T11" fmla="*/ 16111 h 20000"/>
                <a:gd name="T12" fmla="*/ 1358 w 20000"/>
                <a:gd name="T13" fmla="*/ 15500 h 20000"/>
                <a:gd name="T14" fmla="*/ 1605 w 20000"/>
                <a:gd name="T15" fmla="*/ 14889 h 20000"/>
                <a:gd name="T16" fmla="*/ 1728 w 20000"/>
                <a:gd name="T17" fmla="*/ 14333 h 20000"/>
                <a:gd name="T18" fmla="*/ 1852 w 20000"/>
                <a:gd name="T19" fmla="*/ 13667 h 20000"/>
                <a:gd name="T20" fmla="*/ 2222 w 20000"/>
                <a:gd name="T21" fmla="*/ 13111 h 20000"/>
                <a:gd name="T22" fmla="*/ 2593 w 20000"/>
                <a:gd name="T23" fmla="*/ 12611 h 20000"/>
                <a:gd name="T24" fmla="*/ 2593 w 20000"/>
                <a:gd name="T25" fmla="*/ 12056 h 20000"/>
                <a:gd name="T26" fmla="*/ 2963 w 20000"/>
                <a:gd name="T27" fmla="*/ 11389 h 20000"/>
                <a:gd name="T28" fmla="*/ 3086 w 20000"/>
                <a:gd name="T29" fmla="*/ 10889 h 20000"/>
                <a:gd name="T30" fmla="*/ 3333 w 20000"/>
                <a:gd name="T31" fmla="*/ 10389 h 20000"/>
                <a:gd name="T32" fmla="*/ 3580 w 20000"/>
                <a:gd name="T33" fmla="*/ 9778 h 20000"/>
                <a:gd name="T34" fmla="*/ 3704 w 20000"/>
                <a:gd name="T35" fmla="*/ 9333 h 20000"/>
                <a:gd name="T36" fmla="*/ 4074 w 20000"/>
                <a:gd name="T37" fmla="*/ 8833 h 20000"/>
                <a:gd name="T38" fmla="*/ 4198 w 20000"/>
                <a:gd name="T39" fmla="*/ 8222 h 20000"/>
                <a:gd name="T40" fmla="*/ 4444 w 20000"/>
                <a:gd name="T41" fmla="*/ 7722 h 20000"/>
                <a:gd name="T42" fmla="*/ 4691 w 20000"/>
                <a:gd name="T43" fmla="*/ 7222 h 20000"/>
                <a:gd name="T44" fmla="*/ 4815 w 20000"/>
                <a:gd name="T45" fmla="*/ 6833 h 20000"/>
                <a:gd name="T46" fmla="*/ 5062 w 20000"/>
                <a:gd name="T47" fmla="*/ 6333 h 20000"/>
                <a:gd name="T48" fmla="*/ 5309 w 20000"/>
                <a:gd name="T49" fmla="*/ 5889 h 20000"/>
                <a:gd name="T50" fmla="*/ 5556 w 20000"/>
                <a:gd name="T51" fmla="*/ 5444 h 20000"/>
                <a:gd name="T52" fmla="*/ 5802 w 20000"/>
                <a:gd name="T53" fmla="*/ 5056 h 20000"/>
                <a:gd name="T54" fmla="*/ 5802 w 20000"/>
                <a:gd name="T55" fmla="*/ 4556 h 20000"/>
                <a:gd name="T56" fmla="*/ 6296 w 20000"/>
                <a:gd name="T57" fmla="*/ 4167 h 20000"/>
                <a:gd name="T58" fmla="*/ 6420 w 20000"/>
                <a:gd name="T59" fmla="*/ 3778 h 20000"/>
                <a:gd name="T60" fmla="*/ 6667 w 20000"/>
                <a:gd name="T61" fmla="*/ 3389 h 20000"/>
                <a:gd name="T62" fmla="*/ 6914 w 20000"/>
                <a:gd name="T63" fmla="*/ 3056 h 20000"/>
                <a:gd name="T64" fmla="*/ 7037 w 20000"/>
                <a:gd name="T65" fmla="*/ 2722 h 20000"/>
                <a:gd name="T66" fmla="*/ 7284 w 20000"/>
                <a:gd name="T67" fmla="*/ 2444 h 20000"/>
                <a:gd name="T68" fmla="*/ 7531 w 20000"/>
                <a:gd name="T69" fmla="*/ 2111 h 20000"/>
                <a:gd name="T70" fmla="*/ 7778 w 20000"/>
                <a:gd name="T71" fmla="*/ 1889 h 20000"/>
                <a:gd name="T72" fmla="*/ 7901 w 20000"/>
                <a:gd name="T73" fmla="*/ 1556 h 20000"/>
                <a:gd name="T74" fmla="*/ 8148 w 20000"/>
                <a:gd name="T75" fmla="*/ 1278 h 20000"/>
                <a:gd name="T76" fmla="*/ 8395 w 20000"/>
                <a:gd name="T77" fmla="*/ 1056 h 20000"/>
                <a:gd name="T78" fmla="*/ 8519 w 20000"/>
                <a:gd name="T79" fmla="*/ 833 h 20000"/>
                <a:gd name="T80" fmla="*/ 8765 w 20000"/>
                <a:gd name="T81" fmla="*/ 667 h 20000"/>
                <a:gd name="T82" fmla="*/ 8889 w 20000"/>
                <a:gd name="T83" fmla="*/ 500 h 20000"/>
                <a:gd name="T84" fmla="*/ 9136 w 20000"/>
                <a:gd name="T85" fmla="*/ 389 h 20000"/>
                <a:gd name="T86" fmla="*/ 9383 w 20000"/>
                <a:gd name="T87" fmla="*/ 278 h 20000"/>
                <a:gd name="T88" fmla="*/ 9506 w 20000"/>
                <a:gd name="T89" fmla="*/ 111 h 20000"/>
                <a:gd name="T90" fmla="*/ 9877 w 20000"/>
                <a:gd name="T91" fmla="*/ 111 h 20000"/>
                <a:gd name="T92" fmla="*/ 10000 w 20000"/>
                <a:gd name="T93" fmla="*/ 56 h 20000"/>
                <a:gd name="T94" fmla="*/ 10247 w 20000"/>
                <a:gd name="T95" fmla="*/ 0 h 20000"/>
                <a:gd name="T96" fmla="*/ 10617 w 20000"/>
                <a:gd name="T97" fmla="*/ 56 h 20000"/>
                <a:gd name="T98" fmla="*/ 10741 w 20000"/>
                <a:gd name="T99" fmla="*/ 56 h 20000"/>
                <a:gd name="T100" fmla="*/ 10864 w 20000"/>
                <a:gd name="T101" fmla="*/ 111 h 20000"/>
                <a:gd name="T102" fmla="*/ 11111 w 20000"/>
                <a:gd name="T103" fmla="*/ 222 h 20000"/>
                <a:gd name="T104" fmla="*/ 11358 w 20000"/>
                <a:gd name="T105" fmla="*/ 333 h 20000"/>
                <a:gd name="T106" fmla="*/ 11481 w 20000"/>
                <a:gd name="T107" fmla="*/ 556 h 20000"/>
                <a:gd name="T108" fmla="*/ 11852 w 20000"/>
                <a:gd name="T109" fmla="*/ 722 h 20000"/>
                <a:gd name="T110" fmla="*/ 12099 w 20000"/>
                <a:gd name="T111" fmla="*/ 1000 h 20000"/>
                <a:gd name="T112" fmla="*/ 12222 w 20000"/>
                <a:gd name="T113" fmla="*/ 1278 h 20000"/>
                <a:gd name="T114" fmla="*/ 12346 w 20000"/>
                <a:gd name="T115" fmla="*/ 1556 h 20000"/>
                <a:gd name="T116" fmla="*/ 12716 w 20000"/>
                <a:gd name="T117" fmla="*/ 1889 h 20000"/>
                <a:gd name="T118" fmla="*/ 12963 w 20000"/>
                <a:gd name="T119" fmla="*/ 2278 h 20000"/>
                <a:gd name="T120" fmla="*/ 13086 w 20000"/>
                <a:gd name="T121" fmla="*/ 2722 h 20000"/>
                <a:gd name="T122" fmla="*/ 13333 w 20000"/>
                <a:gd name="T123" fmla="*/ 3111 h 20000"/>
                <a:gd name="T124" fmla="*/ 13580 w 20000"/>
                <a:gd name="T125" fmla="*/ 3500 h 20000"/>
                <a:gd name="T126" fmla="*/ 13704 w 20000"/>
                <a:gd name="T127" fmla="*/ 400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111"/>
                  </a:moveTo>
                  <a:lnTo>
                    <a:pt x="247" y="18500"/>
                  </a:lnTo>
                  <a:lnTo>
                    <a:pt x="494" y="17889"/>
                  </a:lnTo>
                  <a:lnTo>
                    <a:pt x="617" y="17278"/>
                  </a:lnTo>
                  <a:lnTo>
                    <a:pt x="864" y="16722"/>
                  </a:lnTo>
                  <a:lnTo>
                    <a:pt x="1111" y="16111"/>
                  </a:lnTo>
                  <a:lnTo>
                    <a:pt x="1358" y="15500"/>
                  </a:lnTo>
                  <a:lnTo>
                    <a:pt x="1605" y="14889"/>
                  </a:lnTo>
                  <a:lnTo>
                    <a:pt x="1728" y="14333"/>
                  </a:lnTo>
                  <a:lnTo>
                    <a:pt x="1852" y="13667"/>
                  </a:lnTo>
                  <a:lnTo>
                    <a:pt x="2222" y="13111"/>
                  </a:lnTo>
                  <a:lnTo>
                    <a:pt x="2593" y="12611"/>
                  </a:lnTo>
                  <a:lnTo>
                    <a:pt x="2593" y="12056"/>
                  </a:lnTo>
                  <a:lnTo>
                    <a:pt x="2963" y="11389"/>
                  </a:lnTo>
                  <a:lnTo>
                    <a:pt x="3086" y="10889"/>
                  </a:lnTo>
                  <a:lnTo>
                    <a:pt x="3333" y="10389"/>
                  </a:lnTo>
                  <a:lnTo>
                    <a:pt x="3580" y="9778"/>
                  </a:lnTo>
                  <a:lnTo>
                    <a:pt x="3704" y="9333"/>
                  </a:lnTo>
                  <a:lnTo>
                    <a:pt x="4074" y="8833"/>
                  </a:lnTo>
                  <a:lnTo>
                    <a:pt x="4198" y="8222"/>
                  </a:lnTo>
                  <a:lnTo>
                    <a:pt x="4444" y="7722"/>
                  </a:lnTo>
                  <a:lnTo>
                    <a:pt x="4691" y="7222"/>
                  </a:lnTo>
                  <a:lnTo>
                    <a:pt x="4815" y="6833"/>
                  </a:lnTo>
                  <a:lnTo>
                    <a:pt x="5062" y="6333"/>
                  </a:lnTo>
                  <a:lnTo>
                    <a:pt x="5309" y="5889"/>
                  </a:lnTo>
                  <a:lnTo>
                    <a:pt x="5556" y="5444"/>
                  </a:lnTo>
                  <a:lnTo>
                    <a:pt x="5802" y="5056"/>
                  </a:lnTo>
                  <a:lnTo>
                    <a:pt x="5802" y="4556"/>
                  </a:lnTo>
                  <a:lnTo>
                    <a:pt x="6296" y="4167"/>
                  </a:lnTo>
                  <a:lnTo>
                    <a:pt x="6420" y="3778"/>
                  </a:lnTo>
                  <a:lnTo>
                    <a:pt x="6667" y="3389"/>
                  </a:lnTo>
                  <a:lnTo>
                    <a:pt x="6914" y="3056"/>
                  </a:lnTo>
                  <a:lnTo>
                    <a:pt x="7037" y="2722"/>
                  </a:lnTo>
                  <a:lnTo>
                    <a:pt x="7284" y="2444"/>
                  </a:lnTo>
                  <a:lnTo>
                    <a:pt x="7531" y="2111"/>
                  </a:lnTo>
                  <a:lnTo>
                    <a:pt x="7778" y="1889"/>
                  </a:lnTo>
                  <a:lnTo>
                    <a:pt x="7901" y="1556"/>
                  </a:lnTo>
                  <a:lnTo>
                    <a:pt x="8148" y="1278"/>
                  </a:lnTo>
                  <a:lnTo>
                    <a:pt x="8395" y="1056"/>
                  </a:lnTo>
                  <a:lnTo>
                    <a:pt x="8519" y="833"/>
                  </a:lnTo>
                  <a:lnTo>
                    <a:pt x="8765" y="667"/>
                  </a:lnTo>
                  <a:lnTo>
                    <a:pt x="8889" y="500"/>
                  </a:lnTo>
                  <a:lnTo>
                    <a:pt x="9136" y="389"/>
                  </a:lnTo>
                  <a:lnTo>
                    <a:pt x="9383" y="278"/>
                  </a:lnTo>
                  <a:lnTo>
                    <a:pt x="9506" y="111"/>
                  </a:lnTo>
                  <a:lnTo>
                    <a:pt x="9877" y="111"/>
                  </a:lnTo>
                  <a:lnTo>
                    <a:pt x="10000" y="56"/>
                  </a:lnTo>
                  <a:lnTo>
                    <a:pt x="10247" y="0"/>
                  </a:lnTo>
                  <a:lnTo>
                    <a:pt x="10617" y="56"/>
                  </a:lnTo>
                  <a:lnTo>
                    <a:pt x="10741" y="56"/>
                  </a:lnTo>
                  <a:lnTo>
                    <a:pt x="10864" y="111"/>
                  </a:lnTo>
                  <a:lnTo>
                    <a:pt x="11111" y="222"/>
                  </a:lnTo>
                  <a:lnTo>
                    <a:pt x="11358" y="333"/>
                  </a:lnTo>
                  <a:lnTo>
                    <a:pt x="11481" y="556"/>
                  </a:lnTo>
                  <a:lnTo>
                    <a:pt x="11852" y="722"/>
                  </a:lnTo>
                  <a:lnTo>
                    <a:pt x="12099" y="1000"/>
                  </a:lnTo>
                  <a:lnTo>
                    <a:pt x="12222" y="1278"/>
                  </a:lnTo>
                  <a:lnTo>
                    <a:pt x="12346" y="1556"/>
                  </a:lnTo>
                  <a:lnTo>
                    <a:pt x="12716" y="1889"/>
                  </a:lnTo>
                  <a:lnTo>
                    <a:pt x="12963" y="2278"/>
                  </a:lnTo>
                  <a:lnTo>
                    <a:pt x="13086" y="2722"/>
                  </a:lnTo>
                  <a:lnTo>
                    <a:pt x="13333" y="3111"/>
                  </a:lnTo>
                  <a:lnTo>
                    <a:pt x="13580" y="3500"/>
                  </a:lnTo>
                  <a:lnTo>
                    <a:pt x="13704" y="4000"/>
                  </a:lnTo>
                  <a:lnTo>
                    <a:pt x="14198" y="4444"/>
                  </a:lnTo>
                  <a:lnTo>
                    <a:pt x="14321" y="4944"/>
                  </a:lnTo>
                  <a:lnTo>
                    <a:pt x="14444" y="5500"/>
                  </a:lnTo>
                  <a:lnTo>
                    <a:pt x="14815" y="6000"/>
                  </a:lnTo>
                  <a:lnTo>
                    <a:pt x="15062" y="6556"/>
                  </a:lnTo>
                  <a:lnTo>
                    <a:pt x="15185" y="7000"/>
                  </a:lnTo>
                  <a:lnTo>
                    <a:pt x="15309" y="7611"/>
                  </a:lnTo>
                  <a:lnTo>
                    <a:pt x="15679" y="8167"/>
                  </a:lnTo>
                  <a:lnTo>
                    <a:pt x="15926" y="8833"/>
                  </a:lnTo>
                  <a:lnTo>
                    <a:pt x="16173" y="9333"/>
                  </a:lnTo>
                  <a:lnTo>
                    <a:pt x="16296" y="9889"/>
                  </a:lnTo>
                  <a:lnTo>
                    <a:pt x="16543" y="10444"/>
                  </a:lnTo>
                  <a:lnTo>
                    <a:pt x="16667" y="11000"/>
                  </a:lnTo>
                  <a:lnTo>
                    <a:pt x="16914" y="11611"/>
                  </a:lnTo>
                  <a:lnTo>
                    <a:pt x="17160" y="12167"/>
                  </a:lnTo>
                  <a:lnTo>
                    <a:pt x="17407" y="12778"/>
                  </a:lnTo>
                  <a:lnTo>
                    <a:pt x="17407" y="13278"/>
                  </a:lnTo>
                  <a:lnTo>
                    <a:pt x="17654" y="13833"/>
                  </a:lnTo>
                  <a:lnTo>
                    <a:pt x="17901" y="14389"/>
                  </a:lnTo>
                  <a:lnTo>
                    <a:pt x="18148" y="14944"/>
                  </a:lnTo>
                  <a:lnTo>
                    <a:pt x="18395" y="15444"/>
                  </a:lnTo>
                  <a:lnTo>
                    <a:pt x="18395" y="15944"/>
                  </a:lnTo>
                  <a:lnTo>
                    <a:pt x="18642" y="16444"/>
                  </a:lnTo>
                  <a:lnTo>
                    <a:pt x="18889" y="16889"/>
                  </a:lnTo>
                  <a:lnTo>
                    <a:pt x="19012" y="17278"/>
                  </a:lnTo>
                  <a:lnTo>
                    <a:pt x="19136" y="17722"/>
                  </a:lnTo>
                  <a:lnTo>
                    <a:pt x="19259" y="18111"/>
                  </a:lnTo>
                  <a:lnTo>
                    <a:pt x="19506" y="18500"/>
                  </a:lnTo>
                  <a:lnTo>
                    <a:pt x="19506" y="18944"/>
                  </a:lnTo>
                  <a:lnTo>
                    <a:pt x="19630" y="19222"/>
                  </a:lnTo>
                  <a:lnTo>
                    <a:pt x="19753" y="19500"/>
                  </a:lnTo>
                  <a:lnTo>
                    <a:pt x="19877" y="19722"/>
                  </a:lnTo>
                  <a:lnTo>
                    <a:pt x="19877" y="19944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75" name="AutoShape 52"/>
            <p:cNvSpPr>
              <a:spLocks/>
            </p:cNvSpPr>
            <p:nvPr/>
          </p:nvSpPr>
          <p:spPr bwMode="auto">
            <a:xfrm>
              <a:off x="4109" y="689"/>
              <a:ext cx="103" cy="130"/>
            </a:xfrm>
            <a:custGeom>
              <a:avLst/>
              <a:gdLst>
                <a:gd name="T0" fmla="*/ 0 w 20000"/>
                <a:gd name="T1" fmla="*/ 0 h 20000"/>
                <a:gd name="T2" fmla="*/ 231 w 20000"/>
                <a:gd name="T3" fmla="*/ 634 h 20000"/>
                <a:gd name="T4" fmla="*/ 347 w 20000"/>
                <a:gd name="T5" fmla="*/ 1268 h 20000"/>
                <a:gd name="T6" fmla="*/ 462 w 20000"/>
                <a:gd name="T7" fmla="*/ 1960 h 20000"/>
                <a:gd name="T8" fmla="*/ 809 w 20000"/>
                <a:gd name="T9" fmla="*/ 2536 h 20000"/>
                <a:gd name="T10" fmla="*/ 925 w 20000"/>
                <a:gd name="T11" fmla="*/ 3170 h 20000"/>
                <a:gd name="T12" fmla="*/ 1156 w 20000"/>
                <a:gd name="T13" fmla="*/ 3689 h 20000"/>
                <a:gd name="T14" fmla="*/ 1387 w 20000"/>
                <a:gd name="T15" fmla="*/ 4380 h 20000"/>
                <a:gd name="T16" fmla="*/ 1503 w 20000"/>
                <a:gd name="T17" fmla="*/ 4957 h 20000"/>
                <a:gd name="T18" fmla="*/ 1734 w 20000"/>
                <a:gd name="T19" fmla="*/ 5591 h 20000"/>
                <a:gd name="T20" fmla="*/ 2081 w 20000"/>
                <a:gd name="T21" fmla="*/ 6167 h 20000"/>
                <a:gd name="T22" fmla="*/ 2197 w 20000"/>
                <a:gd name="T23" fmla="*/ 6801 h 20000"/>
                <a:gd name="T24" fmla="*/ 2543 w 20000"/>
                <a:gd name="T25" fmla="*/ 7262 h 20000"/>
                <a:gd name="T26" fmla="*/ 2543 w 20000"/>
                <a:gd name="T27" fmla="*/ 7839 h 20000"/>
                <a:gd name="T28" fmla="*/ 2775 w 20000"/>
                <a:gd name="T29" fmla="*/ 8473 h 20000"/>
                <a:gd name="T30" fmla="*/ 3006 w 20000"/>
                <a:gd name="T31" fmla="*/ 8991 h 20000"/>
                <a:gd name="T32" fmla="*/ 3237 w 20000"/>
                <a:gd name="T33" fmla="*/ 9625 h 20000"/>
                <a:gd name="T34" fmla="*/ 3353 w 20000"/>
                <a:gd name="T35" fmla="*/ 10144 h 20000"/>
                <a:gd name="T36" fmla="*/ 3468 w 20000"/>
                <a:gd name="T37" fmla="*/ 10663 h 20000"/>
                <a:gd name="T38" fmla="*/ 3815 w 20000"/>
                <a:gd name="T39" fmla="*/ 11182 h 20000"/>
                <a:gd name="T40" fmla="*/ 3931 w 20000"/>
                <a:gd name="T41" fmla="*/ 11758 h 20000"/>
                <a:gd name="T42" fmla="*/ 4162 w 20000"/>
                <a:gd name="T43" fmla="*/ 12219 h 20000"/>
                <a:gd name="T44" fmla="*/ 4393 w 20000"/>
                <a:gd name="T45" fmla="*/ 12738 h 20000"/>
                <a:gd name="T46" fmla="*/ 4509 w 20000"/>
                <a:gd name="T47" fmla="*/ 13199 h 20000"/>
                <a:gd name="T48" fmla="*/ 4624 w 20000"/>
                <a:gd name="T49" fmla="*/ 13660 h 20000"/>
                <a:gd name="T50" fmla="*/ 4971 w 20000"/>
                <a:gd name="T51" fmla="*/ 14121 h 20000"/>
                <a:gd name="T52" fmla="*/ 5202 w 20000"/>
                <a:gd name="T53" fmla="*/ 14582 h 20000"/>
                <a:gd name="T54" fmla="*/ 5434 w 20000"/>
                <a:gd name="T55" fmla="*/ 15043 h 20000"/>
                <a:gd name="T56" fmla="*/ 5549 w 20000"/>
                <a:gd name="T57" fmla="*/ 15389 h 20000"/>
                <a:gd name="T58" fmla="*/ 5665 w 20000"/>
                <a:gd name="T59" fmla="*/ 15850 h 20000"/>
                <a:gd name="T60" fmla="*/ 6127 w 20000"/>
                <a:gd name="T61" fmla="*/ 16254 h 20000"/>
                <a:gd name="T62" fmla="*/ 6243 w 20000"/>
                <a:gd name="T63" fmla="*/ 16599 h 20000"/>
                <a:gd name="T64" fmla="*/ 6474 w 20000"/>
                <a:gd name="T65" fmla="*/ 17003 h 20000"/>
                <a:gd name="T66" fmla="*/ 6590 w 20000"/>
                <a:gd name="T67" fmla="*/ 17233 h 20000"/>
                <a:gd name="T68" fmla="*/ 6705 w 20000"/>
                <a:gd name="T69" fmla="*/ 17579 h 20000"/>
                <a:gd name="T70" fmla="*/ 6936 w 20000"/>
                <a:gd name="T71" fmla="*/ 17925 h 20000"/>
                <a:gd name="T72" fmla="*/ 7283 w 20000"/>
                <a:gd name="T73" fmla="*/ 18156 h 20000"/>
                <a:gd name="T74" fmla="*/ 7514 w 20000"/>
                <a:gd name="T75" fmla="*/ 18444 h 20000"/>
                <a:gd name="T76" fmla="*/ 7514 w 20000"/>
                <a:gd name="T77" fmla="*/ 18732 h 20000"/>
                <a:gd name="T78" fmla="*/ 7861 w 20000"/>
                <a:gd name="T79" fmla="*/ 18963 h 20000"/>
                <a:gd name="T80" fmla="*/ 7977 w 20000"/>
                <a:gd name="T81" fmla="*/ 19193 h 20000"/>
                <a:gd name="T82" fmla="*/ 8208 w 20000"/>
                <a:gd name="T83" fmla="*/ 19308 h 20000"/>
                <a:gd name="T84" fmla="*/ 8439 w 20000"/>
                <a:gd name="T85" fmla="*/ 19481 h 20000"/>
                <a:gd name="T86" fmla="*/ 8555 w 20000"/>
                <a:gd name="T87" fmla="*/ 19654 h 20000"/>
                <a:gd name="T88" fmla="*/ 8902 w 20000"/>
                <a:gd name="T89" fmla="*/ 19712 h 20000"/>
                <a:gd name="T90" fmla="*/ 9017 w 20000"/>
                <a:gd name="T91" fmla="*/ 19885 h 20000"/>
                <a:gd name="T92" fmla="*/ 9249 w 20000"/>
                <a:gd name="T93" fmla="*/ 19885 h 20000"/>
                <a:gd name="T94" fmla="*/ 9480 w 20000"/>
                <a:gd name="T95" fmla="*/ 19942 h 20000"/>
                <a:gd name="T96" fmla="*/ 9595 w 20000"/>
                <a:gd name="T97" fmla="*/ 19942 h 20000"/>
                <a:gd name="T98" fmla="*/ 9827 w 20000"/>
                <a:gd name="T99" fmla="*/ 19942 h 20000"/>
                <a:gd name="T100" fmla="*/ 10173 w 20000"/>
                <a:gd name="T101" fmla="*/ 19885 h 20000"/>
                <a:gd name="T102" fmla="*/ 10405 w 20000"/>
                <a:gd name="T103" fmla="*/ 19885 h 20000"/>
                <a:gd name="T104" fmla="*/ 10520 w 20000"/>
                <a:gd name="T105" fmla="*/ 19712 h 20000"/>
                <a:gd name="T106" fmla="*/ 10751 w 20000"/>
                <a:gd name="T107" fmla="*/ 19481 h 20000"/>
                <a:gd name="T108" fmla="*/ 11098 w 20000"/>
                <a:gd name="T109" fmla="*/ 19308 h 20000"/>
                <a:gd name="T110" fmla="*/ 11329 w 20000"/>
                <a:gd name="T111" fmla="*/ 19135 h 20000"/>
                <a:gd name="T112" fmla="*/ 11445 w 20000"/>
                <a:gd name="T113" fmla="*/ 18905 h 20000"/>
                <a:gd name="T114" fmla="*/ 11792 w 20000"/>
                <a:gd name="T115" fmla="*/ 18559 h 20000"/>
                <a:gd name="T116" fmla="*/ 11908 w 20000"/>
                <a:gd name="T117" fmla="*/ 18213 h 20000"/>
                <a:gd name="T118" fmla="*/ 12139 w 20000"/>
                <a:gd name="T119" fmla="*/ 17925 h 20000"/>
                <a:gd name="T120" fmla="*/ 12486 w 20000"/>
                <a:gd name="T121" fmla="*/ 17522 h 20000"/>
                <a:gd name="T122" fmla="*/ 12601 w 20000"/>
                <a:gd name="T123" fmla="*/ 17118 h 20000"/>
                <a:gd name="T124" fmla="*/ 12832 w 20000"/>
                <a:gd name="T125" fmla="*/ 16715 h 20000"/>
                <a:gd name="T126" fmla="*/ 13295 w 20000"/>
                <a:gd name="T127" fmla="*/ 16311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31" y="634"/>
                  </a:lnTo>
                  <a:lnTo>
                    <a:pt x="347" y="1268"/>
                  </a:lnTo>
                  <a:lnTo>
                    <a:pt x="462" y="1960"/>
                  </a:lnTo>
                  <a:lnTo>
                    <a:pt x="809" y="2536"/>
                  </a:lnTo>
                  <a:lnTo>
                    <a:pt x="925" y="3170"/>
                  </a:lnTo>
                  <a:lnTo>
                    <a:pt x="1156" y="3689"/>
                  </a:lnTo>
                  <a:lnTo>
                    <a:pt x="1387" y="4380"/>
                  </a:lnTo>
                  <a:lnTo>
                    <a:pt x="1503" y="4957"/>
                  </a:lnTo>
                  <a:lnTo>
                    <a:pt x="1734" y="5591"/>
                  </a:lnTo>
                  <a:lnTo>
                    <a:pt x="2081" y="6167"/>
                  </a:lnTo>
                  <a:lnTo>
                    <a:pt x="2197" y="6801"/>
                  </a:lnTo>
                  <a:lnTo>
                    <a:pt x="2543" y="7262"/>
                  </a:lnTo>
                  <a:lnTo>
                    <a:pt x="2543" y="7839"/>
                  </a:lnTo>
                  <a:lnTo>
                    <a:pt x="2775" y="8473"/>
                  </a:lnTo>
                  <a:lnTo>
                    <a:pt x="3006" y="8991"/>
                  </a:lnTo>
                  <a:lnTo>
                    <a:pt x="3237" y="9625"/>
                  </a:lnTo>
                  <a:lnTo>
                    <a:pt x="3353" y="10144"/>
                  </a:lnTo>
                  <a:lnTo>
                    <a:pt x="3468" y="10663"/>
                  </a:lnTo>
                  <a:lnTo>
                    <a:pt x="3815" y="11182"/>
                  </a:lnTo>
                  <a:lnTo>
                    <a:pt x="3931" y="11758"/>
                  </a:lnTo>
                  <a:lnTo>
                    <a:pt x="4162" y="12219"/>
                  </a:lnTo>
                  <a:lnTo>
                    <a:pt x="4393" y="12738"/>
                  </a:lnTo>
                  <a:lnTo>
                    <a:pt x="4509" y="13199"/>
                  </a:lnTo>
                  <a:lnTo>
                    <a:pt x="4624" y="13660"/>
                  </a:lnTo>
                  <a:lnTo>
                    <a:pt x="4971" y="14121"/>
                  </a:lnTo>
                  <a:lnTo>
                    <a:pt x="5202" y="14582"/>
                  </a:lnTo>
                  <a:lnTo>
                    <a:pt x="5434" y="15043"/>
                  </a:lnTo>
                  <a:lnTo>
                    <a:pt x="5549" y="15389"/>
                  </a:lnTo>
                  <a:lnTo>
                    <a:pt x="5665" y="15850"/>
                  </a:lnTo>
                  <a:lnTo>
                    <a:pt x="6127" y="16254"/>
                  </a:lnTo>
                  <a:lnTo>
                    <a:pt x="6243" y="16599"/>
                  </a:lnTo>
                  <a:lnTo>
                    <a:pt x="6474" y="17003"/>
                  </a:lnTo>
                  <a:lnTo>
                    <a:pt x="6590" y="17233"/>
                  </a:lnTo>
                  <a:lnTo>
                    <a:pt x="6705" y="17579"/>
                  </a:lnTo>
                  <a:lnTo>
                    <a:pt x="6936" y="17925"/>
                  </a:lnTo>
                  <a:lnTo>
                    <a:pt x="7283" y="18156"/>
                  </a:lnTo>
                  <a:lnTo>
                    <a:pt x="7514" y="18444"/>
                  </a:lnTo>
                  <a:lnTo>
                    <a:pt x="7514" y="18732"/>
                  </a:lnTo>
                  <a:lnTo>
                    <a:pt x="7861" y="18963"/>
                  </a:lnTo>
                  <a:lnTo>
                    <a:pt x="7977" y="19193"/>
                  </a:lnTo>
                  <a:lnTo>
                    <a:pt x="8208" y="19308"/>
                  </a:lnTo>
                  <a:lnTo>
                    <a:pt x="8439" y="19481"/>
                  </a:lnTo>
                  <a:lnTo>
                    <a:pt x="8555" y="19654"/>
                  </a:lnTo>
                  <a:lnTo>
                    <a:pt x="8902" y="19712"/>
                  </a:lnTo>
                  <a:lnTo>
                    <a:pt x="9017" y="19885"/>
                  </a:lnTo>
                  <a:lnTo>
                    <a:pt x="9249" y="19885"/>
                  </a:lnTo>
                  <a:lnTo>
                    <a:pt x="9480" y="19942"/>
                  </a:lnTo>
                  <a:lnTo>
                    <a:pt x="9595" y="19942"/>
                  </a:lnTo>
                  <a:lnTo>
                    <a:pt x="9827" y="19942"/>
                  </a:lnTo>
                  <a:lnTo>
                    <a:pt x="10173" y="19885"/>
                  </a:lnTo>
                  <a:lnTo>
                    <a:pt x="10405" y="19885"/>
                  </a:lnTo>
                  <a:lnTo>
                    <a:pt x="10520" y="19712"/>
                  </a:lnTo>
                  <a:lnTo>
                    <a:pt x="10751" y="19481"/>
                  </a:lnTo>
                  <a:lnTo>
                    <a:pt x="11098" y="19308"/>
                  </a:lnTo>
                  <a:lnTo>
                    <a:pt x="11329" y="19135"/>
                  </a:lnTo>
                  <a:lnTo>
                    <a:pt x="11445" y="18905"/>
                  </a:lnTo>
                  <a:lnTo>
                    <a:pt x="11792" y="18559"/>
                  </a:lnTo>
                  <a:lnTo>
                    <a:pt x="11908" y="18213"/>
                  </a:lnTo>
                  <a:lnTo>
                    <a:pt x="12139" y="17925"/>
                  </a:lnTo>
                  <a:lnTo>
                    <a:pt x="12486" y="17522"/>
                  </a:lnTo>
                  <a:lnTo>
                    <a:pt x="12601" y="17118"/>
                  </a:lnTo>
                  <a:lnTo>
                    <a:pt x="12832" y="16715"/>
                  </a:lnTo>
                  <a:lnTo>
                    <a:pt x="13295" y="16311"/>
                  </a:lnTo>
                  <a:lnTo>
                    <a:pt x="13410" y="15850"/>
                  </a:lnTo>
                  <a:lnTo>
                    <a:pt x="13642" y="15331"/>
                  </a:lnTo>
                  <a:lnTo>
                    <a:pt x="13873" y="14870"/>
                  </a:lnTo>
                  <a:lnTo>
                    <a:pt x="14220" y="14352"/>
                  </a:lnTo>
                  <a:lnTo>
                    <a:pt x="14451" y="13833"/>
                  </a:lnTo>
                  <a:lnTo>
                    <a:pt x="14682" y="13314"/>
                  </a:lnTo>
                  <a:lnTo>
                    <a:pt x="14913" y="12738"/>
                  </a:lnTo>
                  <a:lnTo>
                    <a:pt x="15260" y="12219"/>
                  </a:lnTo>
                  <a:lnTo>
                    <a:pt x="15491" y="11585"/>
                  </a:lnTo>
                  <a:lnTo>
                    <a:pt x="15607" y="11066"/>
                  </a:lnTo>
                  <a:lnTo>
                    <a:pt x="15954" y="10548"/>
                  </a:lnTo>
                  <a:lnTo>
                    <a:pt x="16069" y="10029"/>
                  </a:lnTo>
                  <a:lnTo>
                    <a:pt x="16416" y="9452"/>
                  </a:lnTo>
                  <a:lnTo>
                    <a:pt x="16532" y="8934"/>
                  </a:lnTo>
                  <a:lnTo>
                    <a:pt x="16763" y="8473"/>
                  </a:lnTo>
                  <a:lnTo>
                    <a:pt x="16994" y="7781"/>
                  </a:lnTo>
                  <a:lnTo>
                    <a:pt x="17225" y="7262"/>
                  </a:lnTo>
                  <a:lnTo>
                    <a:pt x="17457" y="6801"/>
                  </a:lnTo>
                  <a:lnTo>
                    <a:pt x="17572" y="6225"/>
                  </a:lnTo>
                  <a:lnTo>
                    <a:pt x="17803" y="5764"/>
                  </a:lnTo>
                  <a:lnTo>
                    <a:pt x="18266" y="5187"/>
                  </a:lnTo>
                  <a:lnTo>
                    <a:pt x="18266" y="4726"/>
                  </a:lnTo>
                  <a:lnTo>
                    <a:pt x="18497" y="4265"/>
                  </a:lnTo>
                  <a:lnTo>
                    <a:pt x="18728" y="3862"/>
                  </a:lnTo>
                  <a:lnTo>
                    <a:pt x="18960" y="3401"/>
                  </a:lnTo>
                  <a:lnTo>
                    <a:pt x="19075" y="2997"/>
                  </a:lnTo>
                  <a:lnTo>
                    <a:pt x="19191" y="2594"/>
                  </a:lnTo>
                  <a:lnTo>
                    <a:pt x="19306" y="2248"/>
                  </a:lnTo>
                  <a:lnTo>
                    <a:pt x="19538" y="1960"/>
                  </a:lnTo>
                  <a:lnTo>
                    <a:pt x="19538" y="1556"/>
                  </a:lnTo>
                  <a:lnTo>
                    <a:pt x="19653" y="1326"/>
                  </a:lnTo>
                  <a:lnTo>
                    <a:pt x="19769" y="1037"/>
                  </a:lnTo>
                  <a:lnTo>
                    <a:pt x="19884" y="807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76" name="AutoShape 53"/>
            <p:cNvSpPr>
              <a:spLocks/>
            </p:cNvSpPr>
            <p:nvPr/>
          </p:nvSpPr>
          <p:spPr bwMode="auto">
            <a:xfrm>
              <a:off x="4212" y="561"/>
              <a:ext cx="96" cy="138"/>
            </a:xfrm>
            <a:custGeom>
              <a:avLst/>
              <a:gdLst>
                <a:gd name="T0" fmla="*/ 0 w 20000"/>
                <a:gd name="T1" fmla="*/ 19084 h 20000"/>
                <a:gd name="T2" fmla="*/ 247 w 20000"/>
                <a:gd name="T3" fmla="*/ 18544 h 20000"/>
                <a:gd name="T4" fmla="*/ 494 w 20000"/>
                <a:gd name="T5" fmla="*/ 17844 h 20000"/>
                <a:gd name="T6" fmla="*/ 617 w 20000"/>
                <a:gd name="T7" fmla="*/ 17251 h 20000"/>
                <a:gd name="T8" fmla="*/ 864 w 20000"/>
                <a:gd name="T9" fmla="*/ 16712 h 20000"/>
                <a:gd name="T10" fmla="*/ 1111 w 20000"/>
                <a:gd name="T11" fmla="*/ 16065 h 20000"/>
                <a:gd name="T12" fmla="*/ 1358 w 20000"/>
                <a:gd name="T13" fmla="*/ 15472 h 20000"/>
                <a:gd name="T14" fmla="*/ 1605 w 20000"/>
                <a:gd name="T15" fmla="*/ 14933 h 20000"/>
                <a:gd name="T16" fmla="*/ 1728 w 20000"/>
                <a:gd name="T17" fmla="*/ 14286 h 20000"/>
                <a:gd name="T18" fmla="*/ 1852 w 20000"/>
                <a:gd name="T19" fmla="*/ 13693 h 20000"/>
                <a:gd name="T20" fmla="*/ 2222 w 20000"/>
                <a:gd name="T21" fmla="*/ 13154 h 20000"/>
                <a:gd name="T22" fmla="*/ 2593 w 20000"/>
                <a:gd name="T23" fmla="*/ 12615 h 20000"/>
                <a:gd name="T24" fmla="*/ 2593 w 20000"/>
                <a:gd name="T25" fmla="*/ 12022 h 20000"/>
                <a:gd name="T26" fmla="*/ 2963 w 20000"/>
                <a:gd name="T27" fmla="*/ 11429 h 20000"/>
                <a:gd name="T28" fmla="*/ 3086 w 20000"/>
                <a:gd name="T29" fmla="*/ 10889 h 20000"/>
                <a:gd name="T30" fmla="*/ 3333 w 20000"/>
                <a:gd name="T31" fmla="*/ 10350 h 20000"/>
                <a:gd name="T32" fmla="*/ 3580 w 20000"/>
                <a:gd name="T33" fmla="*/ 9757 h 20000"/>
                <a:gd name="T34" fmla="*/ 3704 w 20000"/>
                <a:gd name="T35" fmla="*/ 9326 h 20000"/>
                <a:gd name="T36" fmla="*/ 4074 w 20000"/>
                <a:gd name="T37" fmla="*/ 8733 h 20000"/>
                <a:gd name="T38" fmla="*/ 4198 w 20000"/>
                <a:gd name="T39" fmla="*/ 8194 h 20000"/>
                <a:gd name="T40" fmla="*/ 4444 w 20000"/>
                <a:gd name="T41" fmla="*/ 7763 h 20000"/>
                <a:gd name="T42" fmla="*/ 4691 w 20000"/>
                <a:gd name="T43" fmla="*/ 7224 h 20000"/>
                <a:gd name="T44" fmla="*/ 4815 w 20000"/>
                <a:gd name="T45" fmla="*/ 6846 h 20000"/>
                <a:gd name="T46" fmla="*/ 5062 w 20000"/>
                <a:gd name="T47" fmla="*/ 6361 h 20000"/>
                <a:gd name="T48" fmla="*/ 5309 w 20000"/>
                <a:gd name="T49" fmla="*/ 5876 h 20000"/>
                <a:gd name="T50" fmla="*/ 5556 w 20000"/>
                <a:gd name="T51" fmla="*/ 5499 h 20000"/>
                <a:gd name="T52" fmla="*/ 5802 w 20000"/>
                <a:gd name="T53" fmla="*/ 5067 h 20000"/>
                <a:gd name="T54" fmla="*/ 5802 w 20000"/>
                <a:gd name="T55" fmla="*/ 4528 h 20000"/>
                <a:gd name="T56" fmla="*/ 6296 w 20000"/>
                <a:gd name="T57" fmla="*/ 4151 h 20000"/>
                <a:gd name="T58" fmla="*/ 6420 w 20000"/>
                <a:gd name="T59" fmla="*/ 3720 h 20000"/>
                <a:gd name="T60" fmla="*/ 6667 w 20000"/>
                <a:gd name="T61" fmla="*/ 3396 h 20000"/>
                <a:gd name="T62" fmla="*/ 6914 w 20000"/>
                <a:gd name="T63" fmla="*/ 3019 h 20000"/>
                <a:gd name="T64" fmla="*/ 7037 w 20000"/>
                <a:gd name="T65" fmla="*/ 2749 h 20000"/>
                <a:gd name="T66" fmla="*/ 7284 w 20000"/>
                <a:gd name="T67" fmla="*/ 2426 h 20000"/>
                <a:gd name="T68" fmla="*/ 7531 w 20000"/>
                <a:gd name="T69" fmla="*/ 2102 h 20000"/>
                <a:gd name="T70" fmla="*/ 7778 w 20000"/>
                <a:gd name="T71" fmla="*/ 1833 h 20000"/>
                <a:gd name="T72" fmla="*/ 7901 w 20000"/>
                <a:gd name="T73" fmla="*/ 1563 h 20000"/>
                <a:gd name="T74" fmla="*/ 8148 w 20000"/>
                <a:gd name="T75" fmla="*/ 1240 h 20000"/>
                <a:gd name="T76" fmla="*/ 8395 w 20000"/>
                <a:gd name="T77" fmla="*/ 1024 h 20000"/>
                <a:gd name="T78" fmla="*/ 8519 w 20000"/>
                <a:gd name="T79" fmla="*/ 863 h 20000"/>
                <a:gd name="T80" fmla="*/ 8765 w 20000"/>
                <a:gd name="T81" fmla="*/ 647 h 20000"/>
                <a:gd name="T82" fmla="*/ 8889 w 20000"/>
                <a:gd name="T83" fmla="*/ 539 h 20000"/>
                <a:gd name="T84" fmla="*/ 9136 w 20000"/>
                <a:gd name="T85" fmla="*/ 377 h 20000"/>
                <a:gd name="T86" fmla="*/ 9383 w 20000"/>
                <a:gd name="T87" fmla="*/ 270 h 20000"/>
                <a:gd name="T88" fmla="*/ 9506 w 20000"/>
                <a:gd name="T89" fmla="*/ 108 h 20000"/>
                <a:gd name="T90" fmla="*/ 9877 w 20000"/>
                <a:gd name="T91" fmla="*/ 108 h 20000"/>
                <a:gd name="T92" fmla="*/ 10000 w 20000"/>
                <a:gd name="T93" fmla="*/ 54 h 20000"/>
                <a:gd name="T94" fmla="*/ 10247 w 20000"/>
                <a:gd name="T95" fmla="*/ 0 h 20000"/>
                <a:gd name="T96" fmla="*/ 10617 w 20000"/>
                <a:gd name="T97" fmla="*/ 54 h 20000"/>
                <a:gd name="T98" fmla="*/ 10741 w 20000"/>
                <a:gd name="T99" fmla="*/ 54 h 20000"/>
                <a:gd name="T100" fmla="*/ 10864 w 20000"/>
                <a:gd name="T101" fmla="*/ 108 h 20000"/>
                <a:gd name="T102" fmla="*/ 11111 w 20000"/>
                <a:gd name="T103" fmla="*/ 216 h 20000"/>
                <a:gd name="T104" fmla="*/ 11358 w 20000"/>
                <a:gd name="T105" fmla="*/ 323 h 20000"/>
                <a:gd name="T106" fmla="*/ 11481 w 20000"/>
                <a:gd name="T107" fmla="*/ 539 h 20000"/>
                <a:gd name="T108" fmla="*/ 11852 w 20000"/>
                <a:gd name="T109" fmla="*/ 755 h 20000"/>
                <a:gd name="T110" fmla="*/ 12099 w 20000"/>
                <a:gd name="T111" fmla="*/ 1024 h 20000"/>
                <a:gd name="T112" fmla="*/ 12222 w 20000"/>
                <a:gd name="T113" fmla="*/ 1240 h 20000"/>
                <a:gd name="T114" fmla="*/ 12346 w 20000"/>
                <a:gd name="T115" fmla="*/ 1563 h 20000"/>
                <a:gd name="T116" fmla="*/ 12716 w 20000"/>
                <a:gd name="T117" fmla="*/ 1887 h 20000"/>
                <a:gd name="T118" fmla="*/ 12963 w 20000"/>
                <a:gd name="T119" fmla="*/ 2264 h 20000"/>
                <a:gd name="T120" fmla="*/ 13086 w 20000"/>
                <a:gd name="T121" fmla="*/ 2749 h 20000"/>
                <a:gd name="T122" fmla="*/ 13333 w 20000"/>
                <a:gd name="T123" fmla="*/ 3127 h 20000"/>
                <a:gd name="T124" fmla="*/ 13580 w 20000"/>
                <a:gd name="T125" fmla="*/ 3504 h 20000"/>
                <a:gd name="T126" fmla="*/ 13704 w 20000"/>
                <a:gd name="T127" fmla="*/ 3989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4"/>
                  </a:moveTo>
                  <a:lnTo>
                    <a:pt x="247" y="18544"/>
                  </a:lnTo>
                  <a:lnTo>
                    <a:pt x="494" y="17844"/>
                  </a:lnTo>
                  <a:lnTo>
                    <a:pt x="617" y="17251"/>
                  </a:lnTo>
                  <a:lnTo>
                    <a:pt x="864" y="16712"/>
                  </a:lnTo>
                  <a:lnTo>
                    <a:pt x="1111" y="16065"/>
                  </a:lnTo>
                  <a:lnTo>
                    <a:pt x="1358" y="15472"/>
                  </a:lnTo>
                  <a:lnTo>
                    <a:pt x="1605" y="14933"/>
                  </a:lnTo>
                  <a:lnTo>
                    <a:pt x="1728" y="14286"/>
                  </a:lnTo>
                  <a:lnTo>
                    <a:pt x="1852" y="13693"/>
                  </a:lnTo>
                  <a:lnTo>
                    <a:pt x="2222" y="13154"/>
                  </a:lnTo>
                  <a:lnTo>
                    <a:pt x="2593" y="12615"/>
                  </a:lnTo>
                  <a:lnTo>
                    <a:pt x="2593" y="12022"/>
                  </a:lnTo>
                  <a:lnTo>
                    <a:pt x="2963" y="11429"/>
                  </a:lnTo>
                  <a:lnTo>
                    <a:pt x="3086" y="10889"/>
                  </a:lnTo>
                  <a:lnTo>
                    <a:pt x="3333" y="10350"/>
                  </a:lnTo>
                  <a:lnTo>
                    <a:pt x="3580" y="9757"/>
                  </a:lnTo>
                  <a:lnTo>
                    <a:pt x="3704" y="9326"/>
                  </a:lnTo>
                  <a:lnTo>
                    <a:pt x="4074" y="8733"/>
                  </a:lnTo>
                  <a:lnTo>
                    <a:pt x="4198" y="8194"/>
                  </a:lnTo>
                  <a:lnTo>
                    <a:pt x="4444" y="7763"/>
                  </a:lnTo>
                  <a:lnTo>
                    <a:pt x="4691" y="7224"/>
                  </a:lnTo>
                  <a:lnTo>
                    <a:pt x="4815" y="6846"/>
                  </a:lnTo>
                  <a:lnTo>
                    <a:pt x="5062" y="6361"/>
                  </a:lnTo>
                  <a:lnTo>
                    <a:pt x="5309" y="5876"/>
                  </a:lnTo>
                  <a:lnTo>
                    <a:pt x="5556" y="5499"/>
                  </a:lnTo>
                  <a:lnTo>
                    <a:pt x="5802" y="5067"/>
                  </a:lnTo>
                  <a:lnTo>
                    <a:pt x="5802" y="4528"/>
                  </a:lnTo>
                  <a:lnTo>
                    <a:pt x="6296" y="4151"/>
                  </a:lnTo>
                  <a:lnTo>
                    <a:pt x="6420" y="3720"/>
                  </a:lnTo>
                  <a:lnTo>
                    <a:pt x="6667" y="3396"/>
                  </a:lnTo>
                  <a:lnTo>
                    <a:pt x="6914" y="3019"/>
                  </a:lnTo>
                  <a:lnTo>
                    <a:pt x="7037" y="2749"/>
                  </a:lnTo>
                  <a:lnTo>
                    <a:pt x="7284" y="2426"/>
                  </a:lnTo>
                  <a:lnTo>
                    <a:pt x="7531" y="2102"/>
                  </a:lnTo>
                  <a:lnTo>
                    <a:pt x="7778" y="1833"/>
                  </a:lnTo>
                  <a:lnTo>
                    <a:pt x="7901" y="1563"/>
                  </a:lnTo>
                  <a:lnTo>
                    <a:pt x="8148" y="1240"/>
                  </a:lnTo>
                  <a:lnTo>
                    <a:pt x="8395" y="1024"/>
                  </a:lnTo>
                  <a:lnTo>
                    <a:pt x="8519" y="863"/>
                  </a:lnTo>
                  <a:lnTo>
                    <a:pt x="8765" y="647"/>
                  </a:lnTo>
                  <a:lnTo>
                    <a:pt x="8889" y="539"/>
                  </a:lnTo>
                  <a:lnTo>
                    <a:pt x="9136" y="377"/>
                  </a:lnTo>
                  <a:lnTo>
                    <a:pt x="9383" y="270"/>
                  </a:lnTo>
                  <a:lnTo>
                    <a:pt x="9506" y="108"/>
                  </a:lnTo>
                  <a:lnTo>
                    <a:pt x="9877" y="108"/>
                  </a:lnTo>
                  <a:lnTo>
                    <a:pt x="10000" y="54"/>
                  </a:lnTo>
                  <a:lnTo>
                    <a:pt x="10247" y="0"/>
                  </a:lnTo>
                  <a:lnTo>
                    <a:pt x="10617" y="54"/>
                  </a:lnTo>
                  <a:lnTo>
                    <a:pt x="10741" y="54"/>
                  </a:lnTo>
                  <a:lnTo>
                    <a:pt x="10864" y="108"/>
                  </a:lnTo>
                  <a:lnTo>
                    <a:pt x="11111" y="216"/>
                  </a:lnTo>
                  <a:lnTo>
                    <a:pt x="11358" y="323"/>
                  </a:lnTo>
                  <a:lnTo>
                    <a:pt x="11481" y="539"/>
                  </a:lnTo>
                  <a:lnTo>
                    <a:pt x="11852" y="755"/>
                  </a:lnTo>
                  <a:lnTo>
                    <a:pt x="12099" y="1024"/>
                  </a:lnTo>
                  <a:lnTo>
                    <a:pt x="12222" y="1240"/>
                  </a:lnTo>
                  <a:lnTo>
                    <a:pt x="12346" y="1563"/>
                  </a:lnTo>
                  <a:lnTo>
                    <a:pt x="12716" y="1887"/>
                  </a:lnTo>
                  <a:lnTo>
                    <a:pt x="12963" y="2264"/>
                  </a:lnTo>
                  <a:lnTo>
                    <a:pt x="13086" y="2749"/>
                  </a:lnTo>
                  <a:lnTo>
                    <a:pt x="13333" y="3127"/>
                  </a:lnTo>
                  <a:lnTo>
                    <a:pt x="13580" y="3504"/>
                  </a:lnTo>
                  <a:lnTo>
                    <a:pt x="13704" y="3989"/>
                  </a:lnTo>
                  <a:lnTo>
                    <a:pt x="14198" y="4367"/>
                  </a:lnTo>
                  <a:lnTo>
                    <a:pt x="14321" y="4960"/>
                  </a:lnTo>
                  <a:lnTo>
                    <a:pt x="14444" y="5499"/>
                  </a:lnTo>
                  <a:lnTo>
                    <a:pt x="14815" y="5984"/>
                  </a:lnTo>
                  <a:lnTo>
                    <a:pt x="15062" y="6523"/>
                  </a:lnTo>
                  <a:lnTo>
                    <a:pt x="15185" y="7008"/>
                  </a:lnTo>
                  <a:lnTo>
                    <a:pt x="15309" y="7601"/>
                  </a:lnTo>
                  <a:lnTo>
                    <a:pt x="15679" y="8194"/>
                  </a:lnTo>
                  <a:lnTo>
                    <a:pt x="15926" y="8787"/>
                  </a:lnTo>
                  <a:lnTo>
                    <a:pt x="16173" y="9326"/>
                  </a:lnTo>
                  <a:lnTo>
                    <a:pt x="16296" y="9919"/>
                  </a:lnTo>
                  <a:lnTo>
                    <a:pt x="16543" y="10458"/>
                  </a:lnTo>
                  <a:lnTo>
                    <a:pt x="16667" y="10997"/>
                  </a:lnTo>
                  <a:lnTo>
                    <a:pt x="16914" y="11590"/>
                  </a:lnTo>
                  <a:lnTo>
                    <a:pt x="17160" y="12183"/>
                  </a:lnTo>
                  <a:lnTo>
                    <a:pt x="17407" y="12776"/>
                  </a:lnTo>
                  <a:lnTo>
                    <a:pt x="17407" y="13261"/>
                  </a:lnTo>
                  <a:lnTo>
                    <a:pt x="17654" y="13854"/>
                  </a:lnTo>
                  <a:lnTo>
                    <a:pt x="17901" y="14340"/>
                  </a:lnTo>
                  <a:lnTo>
                    <a:pt x="18148" y="14933"/>
                  </a:lnTo>
                  <a:lnTo>
                    <a:pt x="18395" y="15472"/>
                  </a:lnTo>
                  <a:lnTo>
                    <a:pt x="18395" y="15903"/>
                  </a:lnTo>
                  <a:lnTo>
                    <a:pt x="18642" y="16442"/>
                  </a:lnTo>
                  <a:lnTo>
                    <a:pt x="18889" y="16873"/>
                  </a:lnTo>
                  <a:lnTo>
                    <a:pt x="19012" y="17305"/>
                  </a:lnTo>
                  <a:lnTo>
                    <a:pt x="19136" y="17736"/>
                  </a:lnTo>
                  <a:lnTo>
                    <a:pt x="19259" y="18113"/>
                  </a:lnTo>
                  <a:lnTo>
                    <a:pt x="19506" y="18544"/>
                  </a:lnTo>
                  <a:lnTo>
                    <a:pt x="19506" y="18976"/>
                  </a:lnTo>
                  <a:lnTo>
                    <a:pt x="19630" y="19191"/>
                  </a:lnTo>
                  <a:lnTo>
                    <a:pt x="19753" y="19461"/>
                  </a:lnTo>
                  <a:lnTo>
                    <a:pt x="19877" y="19730"/>
                  </a:lnTo>
                  <a:lnTo>
                    <a:pt x="19877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77" name="AutoShape 54"/>
            <p:cNvSpPr>
              <a:spLocks/>
            </p:cNvSpPr>
            <p:nvPr/>
          </p:nvSpPr>
          <p:spPr bwMode="auto">
            <a:xfrm>
              <a:off x="4308" y="686"/>
              <a:ext cx="103" cy="134"/>
            </a:xfrm>
            <a:custGeom>
              <a:avLst/>
              <a:gdLst>
                <a:gd name="T0" fmla="*/ 0 w 20000"/>
                <a:gd name="T1" fmla="*/ 0 h 20000"/>
                <a:gd name="T2" fmla="*/ 231 w 20000"/>
                <a:gd name="T3" fmla="*/ 616 h 20000"/>
                <a:gd name="T4" fmla="*/ 347 w 20000"/>
                <a:gd name="T5" fmla="*/ 1232 h 20000"/>
                <a:gd name="T6" fmla="*/ 462 w 20000"/>
                <a:gd name="T7" fmla="*/ 1905 h 20000"/>
                <a:gd name="T8" fmla="*/ 809 w 20000"/>
                <a:gd name="T9" fmla="*/ 2521 h 20000"/>
                <a:gd name="T10" fmla="*/ 925 w 20000"/>
                <a:gd name="T11" fmla="*/ 3137 h 20000"/>
                <a:gd name="T12" fmla="*/ 1156 w 20000"/>
                <a:gd name="T13" fmla="*/ 3697 h 20000"/>
                <a:gd name="T14" fmla="*/ 1387 w 20000"/>
                <a:gd name="T15" fmla="*/ 4314 h 20000"/>
                <a:gd name="T16" fmla="*/ 1503 w 20000"/>
                <a:gd name="T17" fmla="*/ 4986 h 20000"/>
                <a:gd name="T18" fmla="*/ 1734 w 20000"/>
                <a:gd name="T19" fmla="*/ 5602 h 20000"/>
                <a:gd name="T20" fmla="*/ 2081 w 20000"/>
                <a:gd name="T21" fmla="*/ 6162 h 20000"/>
                <a:gd name="T22" fmla="*/ 2197 w 20000"/>
                <a:gd name="T23" fmla="*/ 6779 h 20000"/>
                <a:gd name="T24" fmla="*/ 2543 w 20000"/>
                <a:gd name="T25" fmla="*/ 7283 h 20000"/>
                <a:gd name="T26" fmla="*/ 2543 w 20000"/>
                <a:gd name="T27" fmla="*/ 7899 h 20000"/>
                <a:gd name="T28" fmla="*/ 2775 w 20000"/>
                <a:gd name="T29" fmla="*/ 8515 h 20000"/>
                <a:gd name="T30" fmla="*/ 3006 w 20000"/>
                <a:gd name="T31" fmla="*/ 9020 h 20000"/>
                <a:gd name="T32" fmla="*/ 3237 w 20000"/>
                <a:gd name="T33" fmla="*/ 9636 h 20000"/>
                <a:gd name="T34" fmla="*/ 3353 w 20000"/>
                <a:gd name="T35" fmla="*/ 10140 h 20000"/>
                <a:gd name="T36" fmla="*/ 3468 w 20000"/>
                <a:gd name="T37" fmla="*/ 10644 h 20000"/>
                <a:gd name="T38" fmla="*/ 3815 w 20000"/>
                <a:gd name="T39" fmla="*/ 11204 h 20000"/>
                <a:gd name="T40" fmla="*/ 3931 w 20000"/>
                <a:gd name="T41" fmla="*/ 11765 h 20000"/>
                <a:gd name="T42" fmla="*/ 4162 w 20000"/>
                <a:gd name="T43" fmla="*/ 12213 h 20000"/>
                <a:gd name="T44" fmla="*/ 4393 w 20000"/>
                <a:gd name="T45" fmla="*/ 12773 h 20000"/>
                <a:gd name="T46" fmla="*/ 4509 w 20000"/>
                <a:gd name="T47" fmla="*/ 13165 h 20000"/>
                <a:gd name="T48" fmla="*/ 4624 w 20000"/>
                <a:gd name="T49" fmla="*/ 13669 h 20000"/>
                <a:gd name="T50" fmla="*/ 4971 w 20000"/>
                <a:gd name="T51" fmla="*/ 14118 h 20000"/>
                <a:gd name="T52" fmla="*/ 5202 w 20000"/>
                <a:gd name="T53" fmla="*/ 14510 h 20000"/>
                <a:gd name="T54" fmla="*/ 5434 w 20000"/>
                <a:gd name="T55" fmla="*/ 15014 h 20000"/>
                <a:gd name="T56" fmla="*/ 5549 w 20000"/>
                <a:gd name="T57" fmla="*/ 15462 h 20000"/>
                <a:gd name="T58" fmla="*/ 5665 w 20000"/>
                <a:gd name="T59" fmla="*/ 15854 h 20000"/>
                <a:gd name="T60" fmla="*/ 6127 w 20000"/>
                <a:gd name="T61" fmla="*/ 16190 h 20000"/>
                <a:gd name="T62" fmla="*/ 6243 w 20000"/>
                <a:gd name="T63" fmla="*/ 16639 h 20000"/>
                <a:gd name="T64" fmla="*/ 6474 w 20000"/>
                <a:gd name="T65" fmla="*/ 16919 h 20000"/>
                <a:gd name="T66" fmla="*/ 6590 w 20000"/>
                <a:gd name="T67" fmla="*/ 17255 h 20000"/>
                <a:gd name="T68" fmla="*/ 6705 w 20000"/>
                <a:gd name="T69" fmla="*/ 17591 h 20000"/>
                <a:gd name="T70" fmla="*/ 6936 w 20000"/>
                <a:gd name="T71" fmla="*/ 17927 h 20000"/>
                <a:gd name="T72" fmla="*/ 7283 w 20000"/>
                <a:gd name="T73" fmla="*/ 18095 h 20000"/>
                <a:gd name="T74" fmla="*/ 7514 w 20000"/>
                <a:gd name="T75" fmla="*/ 18487 h 20000"/>
                <a:gd name="T76" fmla="*/ 7514 w 20000"/>
                <a:gd name="T77" fmla="*/ 18711 h 20000"/>
                <a:gd name="T78" fmla="*/ 7861 w 20000"/>
                <a:gd name="T79" fmla="*/ 18992 h 20000"/>
                <a:gd name="T80" fmla="*/ 7977 w 20000"/>
                <a:gd name="T81" fmla="*/ 19160 h 20000"/>
                <a:gd name="T82" fmla="*/ 8208 w 20000"/>
                <a:gd name="T83" fmla="*/ 19328 h 20000"/>
                <a:gd name="T84" fmla="*/ 8439 w 20000"/>
                <a:gd name="T85" fmla="*/ 19440 h 20000"/>
                <a:gd name="T86" fmla="*/ 8555 w 20000"/>
                <a:gd name="T87" fmla="*/ 19664 h 20000"/>
                <a:gd name="T88" fmla="*/ 8902 w 20000"/>
                <a:gd name="T89" fmla="*/ 19720 h 20000"/>
                <a:gd name="T90" fmla="*/ 9017 w 20000"/>
                <a:gd name="T91" fmla="*/ 19888 h 20000"/>
                <a:gd name="T92" fmla="*/ 9249 w 20000"/>
                <a:gd name="T93" fmla="*/ 19888 h 20000"/>
                <a:gd name="T94" fmla="*/ 9480 w 20000"/>
                <a:gd name="T95" fmla="*/ 19944 h 20000"/>
                <a:gd name="T96" fmla="*/ 9595 w 20000"/>
                <a:gd name="T97" fmla="*/ 19944 h 20000"/>
                <a:gd name="T98" fmla="*/ 9827 w 20000"/>
                <a:gd name="T99" fmla="*/ 19944 h 20000"/>
                <a:gd name="T100" fmla="*/ 10173 w 20000"/>
                <a:gd name="T101" fmla="*/ 19888 h 20000"/>
                <a:gd name="T102" fmla="*/ 10405 w 20000"/>
                <a:gd name="T103" fmla="*/ 19888 h 20000"/>
                <a:gd name="T104" fmla="*/ 10520 w 20000"/>
                <a:gd name="T105" fmla="*/ 19664 h 20000"/>
                <a:gd name="T106" fmla="*/ 10751 w 20000"/>
                <a:gd name="T107" fmla="*/ 19496 h 20000"/>
                <a:gd name="T108" fmla="*/ 11098 w 20000"/>
                <a:gd name="T109" fmla="*/ 19328 h 20000"/>
                <a:gd name="T110" fmla="*/ 11329 w 20000"/>
                <a:gd name="T111" fmla="*/ 19104 h 20000"/>
                <a:gd name="T112" fmla="*/ 11445 w 20000"/>
                <a:gd name="T113" fmla="*/ 18936 h 20000"/>
                <a:gd name="T114" fmla="*/ 11792 w 20000"/>
                <a:gd name="T115" fmla="*/ 18543 h 20000"/>
                <a:gd name="T116" fmla="*/ 11908 w 20000"/>
                <a:gd name="T117" fmla="*/ 18263 h 20000"/>
                <a:gd name="T118" fmla="*/ 12139 w 20000"/>
                <a:gd name="T119" fmla="*/ 17871 h 20000"/>
                <a:gd name="T120" fmla="*/ 12486 w 20000"/>
                <a:gd name="T121" fmla="*/ 17479 h 20000"/>
                <a:gd name="T122" fmla="*/ 12601 w 20000"/>
                <a:gd name="T123" fmla="*/ 17087 h 20000"/>
                <a:gd name="T124" fmla="*/ 12832 w 20000"/>
                <a:gd name="T125" fmla="*/ 16751 h 20000"/>
                <a:gd name="T126" fmla="*/ 13295 w 20000"/>
                <a:gd name="T127" fmla="*/ 16303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31" y="616"/>
                  </a:lnTo>
                  <a:lnTo>
                    <a:pt x="347" y="1232"/>
                  </a:lnTo>
                  <a:lnTo>
                    <a:pt x="462" y="1905"/>
                  </a:lnTo>
                  <a:lnTo>
                    <a:pt x="809" y="2521"/>
                  </a:lnTo>
                  <a:lnTo>
                    <a:pt x="925" y="3137"/>
                  </a:lnTo>
                  <a:lnTo>
                    <a:pt x="1156" y="3697"/>
                  </a:lnTo>
                  <a:lnTo>
                    <a:pt x="1387" y="4314"/>
                  </a:lnTo>
                  <a:lnTo>
                    <a:pt x="1503" y="4986"/>
                  </a:lnTo>
                  <a:lnTo>
                    <a:pt x="1734" y="5602"/>
                  </a:lnTo>
                  <a:lnTo>
                    <a:pt x="2081" y="6162"/>
                  </a:lnTo>
                  <a:lnTo>
                    <a:pt x="2197" y="6779"/>
                  </a:lnTo>
                  <a:lnTo>
                    <a:pt x="2543" y="7283"/>
                  </a:lnTo>
                  <a:lnTo>
                    <a:pt x="2543" y="7899"/>
                  </a:lnTo>
                  <a:lnTo>
                    <a:pt x="2775" y="8515"/>
                  </a:lnTo>
                  <a:lnTo>
                    <a:pt x="3006" y="9020"/>
                  </a:lnTo>
                  <a:lnTo>
                    <a:pt x="3237" y="9636"/>
                  </a:lnTo>
                  <a:lnTo>
                    <a:pt x="3353" y="10140"/>
                  </a:lnTo>
                  <a:lnTo>
                    <a:pt x="3468" y="10644"/>
                  </a:lnTo>
                  <a:lnTo>
                    <a:pt x="3815" y="11204"/>
                  </a:lnTo>
                  <a:lnTo>
                    <a:pt x="3931" y="11765"/>
                  </a:lnTo>
                  <a:lnTo>
                    <a:pt x="4162" y="12213"/>
                  </a:lnTo>
                  <a:lnTo>
                    <a:pt x="4393" y="12773"/>
                  </a:lnTo>
                  <a:lnTo>
                    <a:pt x="4509" y="13165"/>
                  </a:lnTo>
                  <a:lnTo>
                    <a:pt x="4624" y="13669"/>
                  </a:lnTo>
                  <a:lnTo>
                    <a:pt x="4971" y="14118"/>
                  </a:lnTo>
                  <a:lnTo>
                    <a:pt x="5202" y="14510"/>
                  </a:lnTo>
                  <a:lnTo>
                    <a:pt x="5434" y="15014"/>
                  </a:lnTo>
                  <a:lnTo>
                    <a:pt x="5549" y="15462"/>
                  </a:lnTo>
                  <a:lnTo>
                    <a:pt x="5665" y="15854"/>
                  </a:lnTo>
                  <a:lnTo>
                    <a:pt x="6127" y="16190"/>
                  </a:lnTo>
                  <a:lnTo>
                    <a:pt x="6243" y="16639"/>
                  </a:lnTo>
                  <a:lnTo>
                    <a:pt x="6474" y="16919"/>
                  </a:lnTo>
                  <a:lnTo>
                    <a:pt x="6590" y="17255"/>
                  </a:lnTo>
                  <a:lnTo>
                    <a:pt x="6705" y="17591"/>
                  </a:lnTo>
                  <a:lnTo>
                    <a:pt x="6936" y="17927"/>
                  </a:lnTo>
                  <a:lnTo>
                    <a:pt x="7283" y="18095"/>
                  </a:lnTo>
                  <a:lnTo>
                    <a:pt x="7514" y="18487"/>
                  </a:lnTo>
                  <a:lnTo>
                    <a:pt x="7514" y="18711"/>
                  </a:lnTo>
                  <a:lnTo>
                    <a:pt x="7861" y="18992"/>
                  </a:lnTo>
                  <a:lnTo>
                    <a:pt x="7977" y="19160"/>
                  </a:lnTo>
                  <a:lnTo>
                    <a:pt x="8208" y="19328"/>
                  </a:lnTo>
                  <a:lnTo>
                    <a:pt x="8439" y="19440"/>
                  </a:lnTo>
                  <a:lnTo>
                    <a:pt x="8555" y="19664"/>
                  </a:lnTo>
                  <a:lnTo>
                    <a:pt x="8902" y="19720"/>
                  </a:lnTo>
                  <a:lnTo>
                    <a:pt x="9017" y="19888"/>
                  </a:lnTo>
                  <a:lnTo>
                    <a:pt x="9249" y="19888"/>
                  </a:lnTo>
                  <a:lnTo>
                    <a:pt x="9480" y="19944"/>
                  </a:lnTo>
                  <a:lnTo>
                    <a:pt x="9595" y="19944"/>
                  </a:lnTo>
                  <a:lnTo>
                    <a:pt x="9827" y="19944"/>
                  </a:lnTo>
                  <a:lnTo>
                    <a:pt x="10173" y="19888"/>
                  </a:lnTo>
                  <a:lnTo>
                    <a:pt x="10405" y="19888"/>
                  </a:lnTo>
                  <a:lnTo>
                    <a:pt x="10520" y="19664"/>
                  </a:lnTo>
                  <a:lnTo>
                    <a:pt x="10751" y="19496"/>
                  </a:lnTo>
                  <a:lnTo>
                    <a:pt x="11098" y="19328"/>
                  </a:lnTo>
                  <a:lnTo>
                    <a:pt x="11329" y="19104"/>
                  </a:lnTo>
                  <a:lnTo>
                    <a:pt x="11445" y="18936"/>
                  </a:lnTo>
                  <a:lnTo>
                    <a:pt x="11792" y="18543"/>
                  </a:lnTo>
                  <a:lnTo>
                    <a:pt x="11908" y="18263"/>
                  </a:lnTo>
                  <a:lnTo>
                    <a:pt x="12139" y="17871"/>
                  </a:lnTo>
                  <a:lnTo>
                    <a:pt x="12486" y="17479"/>
                  </a:lnTo>
                  <a:lnTo>
                    <a:pt x="12601" y="17087"/>
                  </a:lnTo>
                  <a:lnTo>
                    <a:pt x="12832" y="16751"/>
                  </a:lnTo>
                  <a:lnTo>
                    <a:pt x="13295" y="16303"/>
                  </a:lnTo>
                  <a:lnTo>
                    <a:pt x="13410" y="15798"/>
                  </a:lnTo>
                  <a:lnTo>
                    <a:pt x="13642" y="15350"/>
                  </a:lnTo>
                  <a:lnTo>
                    <a:pt x="13873" y="14846"/>
                  </a:lnTo>
                  <a:lnTo>
                    <a:pt x="14220" y="14342"/>
                  </a:lnTo>
                  <a:lnTo>
                    <a:pt x="14451" y="13838"/>
                  </a:lnTo>
                  <a:lnTo>
                    <a:pt x="14682" y="13277"/>
                  </a:lnTo>
                  <a:lnTo>
                    <a:pt x="14913" y="12829"/>
                  </a:lnTo>
                  <a:lnTo>
                    <a:pt x="15260" y="12213"/>
                  </a:lnTo>
                  <a:lnTo>
                    <a:pt x="15491" y="11709"/>
                  </a:lnTo>
                  <a:lnTo>
                    <a:pt x="15607" y="11036"/>
                  </a:lnTo>
                  <a:lnTo>
                    <a:pt x="15954" y="10588"/>
                  </a:lnTo>
                  <a:lnTo>
                    <a:pt x="16069" y="10028"/>
                  </a:lnTo>
                  <a:lnTo>
                    <a:pt x="16416" y="9412"/>
                  </a:lnTo>
                  <a:lnTo>
                    <a:pt x="16532" y="8964"/>
                  </a:lnTo>
                  <a:lnTo>
                    <a:pt x="16763" y="8403"/>
                  </a:lnTo>
                  <a:lnTo>
                    <a:pt x="16994" y="7787"/>
                  </a:lnTo>
                  <a:lnTo>
                    <a:pt x="17225" y="7227"/>
                  </a:lnTo>
                  <a:lnTo>
                    <a:pt x="17457" y="6835"/>
                  </a:lnTo>
                  <a:lnTo>
                    <a:pt x="17572" y="6218"/>
                  </a:lnTo>
                  <a:lnTo>
                    <a:pt x="17803" y="5714"/>
                  </a:lnTo>
                  <a:lnTo>
                    <a:pt x="18266" y="5210"/>
                  </a:lnTo>
                  <a:lnTo>
                    <a:pt x="18266" y="4762"/>
                  </a:lnTo>
                  <a:lnTo>
                    <a:pt x="18497" y="4314"/>
                  </a:lnTo>
                  <a:lnTo>
                    <a:pt x="18728" y="3866"/>
                  </a:lnTo>
                  <a:lnTo>
                    <a:pt x="18960" y="3361"/>
                  </a:lnTo>
                  <a:lnTo>
                    <a:pt x="19075" y="3025"/>
                  </a:lnTo>
                  <a:lnTo>
                    <a:pt x="19191" y="2689"/>
                  </a:lnTo>
                  <a:lnTo>
                    <a:pt x="19306" y="2241"/>
                  </a:lnTo>
                  <a:lnTo>
                    <a:pt x="19538" y="1905"/>
                  </a:lnTo>
                  <a:lnTo>
                    <a:pt x="19538" y="1625"/>
                  </a:lnTo>
                  <a:lnTo>
                    <a:pt x="19653" y="1289"/>
                  </a:lnTo>
                  <a:lnTo>
                    <a:pt x="19769" y="1008"/>
                  </a:lnTo>
                  <a:lnTo>
                    <a:pt x="19884" y="84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78" name="AutoShape 55"/>
            <p:cNvSpPr>
              <a:spLocks/>
            </p:cNvSpPr>
            <p:nvPr/>
          </p:nvSpPr>
          <p:spPr bwMode="auto">
            <a:xfrm>
              <a:off x="4413" y="564"/>
              <a:ext cx="97" cy="135"/>
            </a:xfrm>
            <a:custGeom>
              <a:avLst/>
              <a:gdLst>
                <a:gd name="T0" fmla="*/ 0 w 20000"/>
                <a:gd name="T1" fmla="*/ 19111 h 20000"/>
                <a:gd name="T2" fmla="*/ 247 w 20000"/>
                <a:gd name="T3" fmla="*/ 18500 h 20000"/>
                <a:gd name="T4" fmla="*/ 494 w 20000"/>
                <a:gd name="T5" fmla="*/ 17889 h 20000"/>
                <a:gd name="T6" fmla="*/ 617 w 20000"/>
                <a:gd name="T7" fmla="*/ 17278 h 20000"/>
                <a:gd name="T8" fmla="*/ 864 w 20000"/>
                <a:gd name="T9" fmla="*/ 16722 h 20000"/>
                <a:gd name="T10" fmla="*/ 1111 w 20000"/>
                <a:gd name="T11" fmla="*/ 16111 h 20000"/>
                <a:gd name="T12" fmla="*/ 1358 w 20000"/>
                <a:gd name="T13" fmla="*/ 15500 h 20000"/>
                <a:gd name="T14" fmla="*/ 1605 w 20000"/>
                <a:gd name="T15" fmla="*/ 14889 h 20000"/>
                <a:gd name="T16" fmla="*/ 1728 w 20000"/>
                <a:gd name="T17" fmla="*/ 14333 h 20000"/>
                <a:gd name="T18" fmla="*/ 1852 w 20000"/>
                <a:gd name="T19" fmla="*/ 13667 h 20000"/>
                <a:gd name="T20" fmla="*/ 2222 w 20000"/>
                <a:gd name="T21" fmla="*/ 13111 h 20000"/>
                <a:gd name="T22" fmla="*/ 2593 w 20000"/>
                <a:gd name="T23" fmla="*/ 12611 h 20000"/>
                <a:gd name="T24" fmla="*/ 2593 w 20000"/>
                <a:gd name="T25" fmla="*/ 12056 h 20000"/>
                <a:gd name="T26" fmla="*/ 2963 w 20000"/>
                <a:gd name="T27" fmla="*/ 11389 h 20000"/>
                <a:gd name="T28" fmla="*/ 3086 w 20000"/>
                <a:gd name="T29" fmla="*/ 10889 h 20000"/>
                <a:gd name="T30" fmla="*/ 3333 w 20000"/>
                <a:gd name="T31" fmla="*/ 10389 h 20000"/>
                <a:gd name="T32" fmla="*/ 3580 w 20000"/>
                <a:gd name="T33" fmla="*/ 9778 h 20000"/>
                <a:gd name="T34" fmla="*/ 3704 w 20000"/>
                <a:gd name="T35" fmla="*/ 9333 h 20000"/>
                <a:gd name="T36" fmla="*/ 4074 w 20000"/>
                <a:gd name="T37" fmla="*/ 8833 h 20000"/>
                <a:gd name="T38" fmla="*/ 4198 w 20000"/>
                <a:gd name="T39" fmla="*/ 8222 h 20000"/>
                <a:gd name="T40" fmla="*/ 4444 w 20000"/>
                <a:gd name="T41" fmla="*/ 7722 h 20000"/>
                <a:gd name="T42" fmla="*/ 4691 w 20000"/>
                <a:gd name="T43" fmla="*/ 7222 h 20000"/>
                <a:gd name="T44" fmla="*/ 4815 w 20000"/>
                <a:gd name="T45" fmla="*/ 6833 h 20000"/>
                <a:gd name="T46" fmla="*/ 5062 w 20000"/>
                <a:gd name="T47" fmla="*/ 6333 h 20000"/>
                <a:gd name="T48" fmla="*/ 5309 w 20000"/>
                <a:gd name="T49" fmla="*/ 5889 h 20000"/>
                <a:gd name="T50" fmla="*/ 5556 w 20000"/>
                <a:gd name="T51" fmla="*/ 5444 h 20000"/>
                <a:gd name="T52" fmla="*/ 5802 w 20000"/>
                <a:gd name="T53" fmla="*/ 5056 h 20000"/>
                <a:gd name="T54" fmla="*/ 5802 w 20000"/>
                <a:gd name="T55" fmla="*/ 4556 h 20000"/>
                <a:gd name="T56" fmla="*/ 6296 w 20000"/>
                <a:gd name="T57" fmla="*/ 4167 h 20000"/>
                <a:gd name="T58" fmla="*/ 6420 w 20000"/>
                <a:gd name="T59" fmla="*/ 3778 h 20000"/>
                <a:gd name="T60" fmla="*/ 6667 w 20000"/>
                <a:gd name="T61" fmla="*/ 3389 h 20000"/>
                <a:gd name="T62" fmla="*/ 6914 w 20000"/>
                <a:gd name="T63" fmla="*/ 3056 h 20000"/>
                <a:gd name="T64" fmla="*/ 7037 w 20000"/>
                <a:gd name="T65" fmla="*/ 2722 h 20000"/>
                <a:gd name="T66" fmla="*/ 7284 w 20000"/>
                <a:gd name="T67" fmla="*/ 2444 h 20000"/>
                <a:gd name="T68" fmla="*/ 7531 w 20000"/>
                <a:gd name="T69" fmla="*/ 2111 h 20000"/>
                <a:gd name="T70" fmla="*/ 7778 w 20000"/>
                <a:gd name="T71" fmla="*/ 1889 h 20000"/>
                <a:gd name="T72" fmla="*/ 7901 w 20000"/>
                <a:gd name="T73" fmla="*/ 1556 h 20000"/>
                <a:gd name="T74" fmla="*/ 8148 w 20000"/>
                <a:gd name="T75" fmla="*/ 1278 h 20000"/>
                <a:gd name="T76" fmla="*/ 8395 w 20000"/>
                <a:gd name="T77" fmla="*/ 1056 h 20000"/>
                <a:gd name="T78" fmla="*/ 8519 w 20000"/>
                <a:gd name="T79" fmla="*/ 833 h 20000"/>
                <a:gd name="T80" fmla="*/ 8765 w 20000"/>
                <a:gd name="T81" fmla="*/ 667 h 20000"/>
                <a:gd name="T82" fmla="*/ 8889 w 20000"/>
                <a:gd name="T83" fmla="*/ 500 h 20000"/>
                <a:gd name="T84" fmla="*/ 9136 w 20000"/>
                <a:gd name="T85" fmla="*/ 389 h 20000"/>
                <a:gd name="T86" fmla="*/ 9383 w 20000"/>
                <a:gd name="T87" fmla="*/ 278 h 20000"/>
                <a:gd name="T88" fmla="*/ 9506 w 20000"/>
                <a:gd name="T89" fmla="*/ 111 h 20000"/>
                <a:gd name="T90" fmla="*/ 9877 w 20000"/>
                <a:gd name="T91" fmla="*/ 111 h 20000"/>
                <a:gd name="T92" fmla="*/ 10000 w 20000"/>
                <a:gd name="T93" fmla="*/ 56 h 20000"/>
                <a:gd name="T94" fmla="*/ 10247 w 20000"/>
                <a:gd name="T95" fmla="*/ 0 h 20000"/>
                <a:gd name="T96" fmla="*/ 10617 w 20000"/>
                <a:gd name="T97" fmla="*/ 56 h 20000"/>
                <a:gd name="T98" fmla="*/ 10741 w 20000"/>
                <a:gd name="T99" fmla="*/ 56 h 20000"/>
                <a:gd name="T100" fmla="*/ 10864 w 20000"/>
                <a:gd name="T101" fmla="*/ 111 h 20000"/>
                <a:gd name="T102" fmla="*/ 11111 w 20000"/>
                <a:gd name="T103" fmla="*/ 222 h 20000"/>
                <a:gd name="T104" fmla="*/ 11358 w 20000"/>
                <a:gd name="T105" fmla="*/ 333 h 20000"/>
                <a:gd name="T106" fmla="*/ 11481 w 20000"/>
                <a:gd name="T107" fmla="*/ 556 h 20000"/>
                <a:gd name="T108" fmla="*/ 11852 w 20000"/>
                <a:gd name="T109" fmla="*/ 722 h 20000"/>
                <a:gd name="T110" fmla="*/ 12099 w 20000"/>
                <a:gd name="T111" fmla="*/ 1000 h 20000"/>
                <a:gd name="T112" fmla="*/ 12222 w 20000"/>
                <a:gd name="T113" fmla="*/ 1278 h 20000"/>
                <a:gd name="T114" fmla="*/ 12346 w 20000"/>
                <a:gd name="T115" fmla="*/ 1556 h 20000"/>
                <a:gd name="T116" fmla="*/ 12716 w 20000"/>
                <a:gd name="T117" fmla="*/ 1889 h 20000"/>
                <a:gd name="T118" fmla="*/ 12963 w 20000"/>
                <a:gd name="T119" fmla="*/ 2278 h 20000"/>
                <a:gd name="T120" fmla="*/ 13086 w 20000"/>
                <a:gd name="T121" fmla="*/ 2722 h 20000"/>
                <a:gd name="T122" fmla="*/ 13333 w 20000"/>
                <a:gd name="T123" fmla="*/ 3111 h 20000"/>
                <a:gd name="T124" fmla="*/ 13580 w 20000"/>
                <a:gd name="T125" fmla="*/ 3500 h 20000"/>
                <a:gd name="T126" fmla="*/ 13704 w 20000"/>
                <a:gd name="T127" fmla="*/ 400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111"/>
                  </a:moveTo>
                  <a:lnTo>
                    <a:pt x="247" y="18500"/>
                  </a:lnTo>
                  <a:lnTo>
                    <a:pt x="494" y="17889"/>
                  </a:lnTo>
                  <a:lnTo>
                    <a:pt x="617" y="17278"/>
                  </a:lnTo>
                  <a:lnTo>
                    <a:pt x="864" y="16722"/>
                  </a:lnTo>
                  <a:lnTo>
                    <a:pt x="1111" y="16111"/>
                  </a:lnTo>
                  <a:lnTo>
                    <a:pt x="1358" y="15500"/>
                  </a:lnTo>
                  <a:lnTo>
                    <a:pt x="1605" y="14889"/>
                  </a:lnTo>
                  <a:lnTo>
                    <a:pt x="1728" y="14333"/>
                  </a:lnTo>
                  <a:lnTo>
                    <a:pt x="1852" y="13667"/>
                  </a:lnTo>
                  <a:lnTo>
                    <a:pt x="2222" y="13111"/>
                  </a:lnTo>
                  <a:lnTo>
                    <a:pt x="2593" y="12611"/>
                  </a:lnTo>
                  <a:lnTo>
                    <a:pt x="2593" y="12056"/>
                  </a:lnTo>
                  <a:lnTo>
                    <a:pt x="2963" y="11389"/>
                  </a:lnTo>
                  <a:lnTo>
                    <a:pt x="3086" y="10889"/>
                  </a:lnTo>
                  <a:lnTo>
                    <a:pt x="3333" y="10389"/>
                  </a:lnTo>
                  <a:lnTo>
                    <a:pt x="3580" y="9778"/>
                  </a:lnTo>
                  <a:lnTo>
                    <a:pt x="3704" y="9333"/>
                  </a:lnTo>
                  <a:lnTo>
                    <a:pt x="4074" y="8833"/>
                  </a:lnTo>
                  <a:lnTo>
                    <a:pt x="4198" y="8222"/>
                  </a:lnTo>
                  <a:lnTo>
                    <a:pt x="4444" y="7722"/>
                  </a:lnTo>
                  <a:lnTo>
                    <a:pt x="4691" y="7222"/>
                  </a:lnTo>
                  <a:lnTo>
                    <a:pt x="4815" y="6833"/>
                  </a:lnTo>
                  <a:lnTo>
                    <a:pt x="5062" y="6333"/>
                  </a:lnTo>
                  <a:lnTo>
                    <a:pt x="5309" y="5889"/>
                  </a:lnTo>
                  <a:lnTo>
                    <a:pt x="5556" y="5444"/>
                  </a:lnTo>
                  <a:lnTo>
                    <a:pt x="5802" y="5056"/>
                  </a:lnTo>
                  <a:lnTo>
                    <a:pt x="5802" y="4556"/>
                  </a:lnTo>
                  <a:lnTo>
                    <a:pt x="6296" y="4167"/>
                  </a:lnTo>
                  <a:lnTo>
                    <a:pt x="6420" y="3778"/>
                  </a:lnTo>
                  <a:lnTo>
                    <a:pt x="6667" y="3389"/>
                  </a:lnTo>
                  <a:lnTo>
                    <a:pt x="6914" y="3056"/>
                  </a:lnTo>
                  <a:lnTo>
                    <a:pt x="7037" y="2722"/>
                  </a:lnTo>
                  <a:lnTo>
                    <a:pt x="7284" y="2444"/>
                  </a:lnTo>
                  <a:lnTo>
                    <a:pt x="7531" y="2111"/>
                  </a:lnTo>
                  <a:lnTo>
                    <a:pt x="7778" y="1889"/>
                  </a:lnTo>
                  <a:lnTo>
                    <a:pt x="7901" y="1556"/>
                  </a:lnTo>
                  <a:lnTo>
                    <a:pt x="8148" y="1278"/>
                  </a:lnTo>
                  <a:lnTo>
                    <a:pt x="8395" y="1056"/>
                  </a:lnTo>
                  <a:lnTo>
                    <a:pt x="8519" y="833"/>
                  </a:lnTo>
                  <a:lnTo>
                    <a:pt x="8765" y="667"/>
                  </a:lnTo>
                  <a:lnTo>
                    <a:pt x="8889" y="500"/>
                  </a:lnTo>
                  <a:lnTo>
                    <a:pt x="9136" y="389"/>
                  </a:lnTo>
                  <a:lnTo>
                    <a:pt x="9383" y="278"/>
                  </a:lnTo>
                  <a:lnTo>
                    <a:pt x="9506" y="111"/>
                  </a:lnTo>
                  <a:lnTo>
                    <a:pt x="9877" y="111"/>
                  </a:lnTo>
                  <a:lnTo>
                    <a:pt x="10000" y="56"/>
                  </a:lnTo>
                  <a:lnTo>
                    <a:pt x="10247" y="0"/>
                  </a:lnTo>
                  <a:lnTo>
                    <a:pt x="10617" y="56"/>
                  </a:lnTo>
                  <a:lnTo>
                    <a:pt x="10741" y="56"/>
                  </a:lnTo>
                  <a:lnTo>
                    <a:pt x="10864" y="111"/>
                  </a:lnTo>
                  <a:lnTo>
                    <a:pt x="11111" y="222"/>
                  </a:lnTo>
                  <a:lnTo>
                    <a:pt x="11358" y="333"/>
                  </a:lnTo>
                  <a:lnTo>
                    <a:pt x="11481" y="556"/>
                  </a:lnTo>
                  <a:lnTo>
                    <a:pt x="11852" y="722"/>
                  </a:lnTo>
                  <a:lnTo>
                    <a:pt x="12099" y="1000"/>
                  </a:lnTo>
                  <a:lnTo>
                    <a:pt x="12222" y="1278"/>
                  </a:lnTo>
                  <a:lnTo>
                    <a:pt x="12346" y="1556"/>
                  </a:lnTo>
                  <a:lnTo>
                    <a:pt x="12716" y="1889"/>
                  </a:lnTo>
                  <a:lnTo>
                    <a:pt x="12963" y="2278"/>
                  </a:lnTo>
                  <a:lnTo>
                    <a:pt x="13086" y="2722"/>
                  </a:lnTo>
                  <a:lnTo>
                    <a:pt x="13333" y="3111"/>
                  </a:lnTo>
                  <a:lnTo>
                    <a:pt x="13580" y="3500"/>
                  </a:lnTo>
                  <a:lnTo>
                    <a:pt x="13704" y="4000"/>
                  </a:lnTo>
                  <a:lnTo>
                    <a:pt x="14198" y="4444"/>
                  </a:lnTo>
                  <a:lnTo>
                    <a:pt x="14321" y="4944"/>
                  </a:lnTo>
                  <a:lnTo>
                    <a:pt x="14444" y="5500"/>
                  </a:lnTo>
                  <a:lnTo>
                    <a:pt x="14815" y="6000"/>
                  </a:lnTo>
                  <a:lnTo>
                    <a:pt x="15062" y="6556"/>
                  </a:lnTo>
                  <a:lnTo>
                    <a:pt x="15185" y="7000"/>
                  </a:lnTo>
                  <a:lnTo>
                    <a:pt x="15309" y="7611"/>
                  </a:lnTo>
                  <a:lnTo>
                    <a:pt x="15679" y="8167"/>
                  </a:lnTo>
                  <a:lnTo>
                    <a:pt x="15926" y="8833"/>
                  </a:lnTo>
                  <a:lnTo>
                    <a:pt x="16173" y="9333"/>
                  </a:lnTo>
                  <a:lnTo>
                    <a:pt x="16296" y="9889"/>
                  </a:lnTo>
                  <a:lnTo>
                    <a:pt x="16543" y="10444"/>
                  </a:lnTo>
                  <a:lnTo>
                    <a:pt x="16667" y="11000"/>
                  </a:lnTo>
                  <a:lnTo>
                    <a:pt x="16914" y="11611"/>
                  </a:lnTo>
                  <a:lnTo>
                    <a:pt x="17160" y="12167"/>
                  </a:lnTo>
                  <a:lnTo>
                    <a:pt x="17407" y="12778"/>
                  </a:lnTo>
                  <a:lnTo>
                    <a:pt x="17407" y="13278"/>
                  </a:lnTo>
                  <a:lnTo>
                    <a:pt x="17654" y="13833"/>
                  </a:lnTo>
                  <a:lnTo>
                    <a:pt x="17901" y="14389"/>
                  </a:lnTo>
                  <a:lnTo>
                    <a:pt x="18148" y="14944"/>
                  </a:lnTo>
                  <a:lnTo>
                    <a:pt x="18395" y="15444"/>
                  </a:lnTo>
                  <a:lnTo>
                    <a:pt x="18395" y="15944"/>
                  </a:lnTo>
                  <a:lnTo>
                    <a:pt x="18642" y="16444"/>
                  </a:lnTo>
                  <a:lnTo>
                    <a:pt x="18889" y="16889"/>
                  </a:lnTo>
                  <a:lnTo>
                    <a:pt x="19012" y="17278"/>
                  </a:lnTo>
                  <a:lnTo>
                    <a:pt x="19136" y="17722"/>
                  </a:lnTo>
                  <a:lnTo>
                    <a:pt x="19259" y="18111"/>
                  </a:lnTo>
                  <a:lnTo>
                    <a:pt x="19506" y="18500"/>
                  </a:lnTo>
                  <a:lnTo>
                    <a:pt x="19506" y="18944"/>
                  </a:lnTo>
                  <a:lnTo>
                    <a:pt x="19630" y="19222"/>
                  </a:lnTo>
                  <a:lnTo>
                    <a:pt x="19753" y="19500"/>
                  </a:lnTo>
                  <a:lnTo>
                    <a:pt x="19877" y="19722"/>
                  </a:lnTo>
                  <a:lnTo>
                    <a:pt x="19877" y="19944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79" name="AutoShape 56"/>
            <p:cNvSpPr>
              <a:spLocks/>
            </p:cNvSpPr>
            <p:nvPr/>
          </p:nvSpPr>
          <p:spPr bwMode="auto">
            <a:xfrm>
              <a:off x="4508" y="686"/>
              <a:ext cx="104" cy="129"/>
            </a:xfrm>
            <a:custGeom>
              <a:avLst/>
              <a:gdLst>
                <a:gd name="T0" fmla="*/ 0 w 20000"/>
                <a:gd name="T1" fmla="*/ 0 h 20000"/>
                <a:gd name="T2" fmla="*/ 231 w 20000"/>
                <a:gd name="T3" fmla="*/ 634 h 20000"/>
                <a:gd name="T4" fmla="*/ 347 w 20000"/>
                <a:gd name="T5" fmla="*/ 1268 h 20000"/>
                <a:gd name="T6" fmla="*/ 462 w 20000"/>
                <a:gd name="T7" fmla="*/ 1960 h 20000"/>
                <a:gd name="T8" fmla="*/ 809 w 20000"/>
                <a:gd name="T9" fmla="*/ 2536 h 20000"/>
                <a:gd name="T10" fmla="*/ 925 w 20000"/>
                <a:gd name="T11" fmla="*/ 3170 h 20000"/>
                <a:gd name="T12" fmla="*/ 1156 w 20000"/>
                <a:gd name="T13" fmla="*/ 3689 h 20000"/>
                <a:gd name="T14" fmla="*/ 1387 w 20000"/>
                <a:gd name="T15" fmla="*/ 4380 h 20000"/>
                <a:gd name="T16" fmla="*/ 1503 w 20000"/>
                <a:gd name="T17" fmla="*/ 4957 h 20000"/>
                <a:gd name="T18" fmla="*/ 1734 w 20000"/>
                <a:gd name="T19" fmla="*/ 5591 h 20000"/>
                <a:gd name="T20" fmla="*/ 2081 w 20000"/>
                <a:gd name="T21" fmla="*/ 6167 h 20000"/>
                <a:gd name="T22" fmla="*/ 2197 w 20000"/>
                <a:gd name="T23" fmla="*/ 6801 h 20000"/>
                <a:gd name="T24" fmla="*/ 2543 w 20000"/>
                <a:gd name="T25" fmla="*/ 7262 h 20000"/>
                <a:gd name="T26" fmla="*/ 2543 w 20000"/>
                <a:gd name="T27" fmla="*/ 7839 h 20000"/>
                <a:gd name="T28" fmla="*/ 2775 w 20000"/>
                <a:gd name="T29" fmla="*/ 8473 h 20000"/>
                <a:gd name="T30" fmla="*/ 3006 w 20000"/>
                <a:gd name="T31" fmla="*/ 8991 h 20000"/>
                <a:gd name="T32" fmla="*/ 3237 w 20000"/>
                <a:gd name="T33" fmla="*/ 9625 h 20000"/>
                <a:gd name="T34" fmla="*/ 3353 w 20000"/>
                <a:gd name="T35" fmla="*/ 10144 h 20000"/>
                <a:gd name="T36" fmla="*/ 3468 w 20000"/>
                <a:gd name="T37" fmla="*/ 10663 h 20000"/>
                <a:gd name="T38" fmla="*/ 3815 w 20000"/>
                <a:gd name="T39" fmla="*/ 11182 h 20000"/>
                <a:gd name="T40" fmla="*/ 3931 w 20000"/>
                <a:gd name="T41" fmla="*/ 11758 h 20000"/>
                <a:gd name="T42" fmla="*/ 4162 w 20000"/>
                <a:gd name="T43" fmla="*/ 12219 h 20000"/>
                <a:gd name="T44" fmla="*/ 4393 w 20000"/>
                <a:gd name="T45" fmla="*/ 12738 h 20000"/>
                <a:gd name="T46" fmla="*/ 4509 w 20000"/>
                <a:gd name="T47" fmla="*/ 13199 h 20000"/>
                <a:gd name="T48" fmla="*/ 4624 w 20000"/>
                <a:gd name="T49" fmla="*/ 13660 h 20000"/>
                <a:gd name="T50" fmla="*/ 4971 w 20000"/>
                <a:gd name="T51" fmla="*/ 14121 h 20000"/>
                <a:gd name="T52" fmla="*/ 5202 w 20000"/>
                <a:gd name="T53" fmla="*/ 14582 h 20000"/>
                <a:gd name="T54" fmla="*/ 5434 w 20000"/>
                <a:gd name="T55" fmla="*/ 15043 h 20000"/>
                <a:gd name="T56" fmla="*/ 5549 w 20000"/>
                <a:gd name="T57" fmla="*/ 15389 h 20000"/>
                <a:gd name="T58" fmla="*/ 5665 w 20000"/>
                <a:gd name="T59" fmla="*/ 15850 h 20000"/>
                <a:gd name="T60" fmla="*/ 6127 w 20000"/>
                <a:gd name="T61" fmla="*/ 16254 h 20000"/>
                <a:gd name="T62" fmla="*/ 6243 w 20000"/>
                <a:gd name="T63" fmla="*/ 16599 h 20000"/>
                <a:gd name="T64" fmla="*/ 6474 w 20000"/>
                <a:gd name="T65" fmla="*/ 17003 h 20000"/>
                <a:gd name="T66" fmla="*/ 6590 w 20000"/>
                <a:gd name="T67" fmla="*/ 17233 h 20000"/>
                <a:gd name="T68" fmla="*/ 6705 w 20000"/>
                <a:gd name="T69" fmla="*/ 17579 h 20000"/>
                <a:gd name="T70" fmla="*/ 6936 w 20000"/>
                <a:gd name="T71" fmla="*/ 17925 h 20000"/>
                <a:gd name="T72" fmla="*/ 7283 w 20000"/>
                <a:gd name="T73" fmla="*/ 18156 h 20000"/>
                <a:gd name="T74" fmla="*/ 7514 w 20000"/>
                <a:gd name="T75" fmla="*/ 18444 h 20000"/>
                <a:gd name="T76" fmla="*/ 7514 w 20000"/>
                <a:gd name="T77" fmla="*/ 18732 h 20000"/>
                <a:gd name="T78" fmla="*/ 7861 w 20000"/>
                <a:gd name="T79" fmla="*/ 18963 h 20000"/>
                <a:gd name="T80" fmla="*/ 7977 w 20000"/>
                <a:gd name="T81" fmla="*/ 19193 h 20000"/>
                <a:gd name="T82" fmla="*/ 8208 w 20000"/>
                <a:gd name="T83" fmla="*/ 19308 h 20000"/>
                <a:gd name="T84" fmla="*/ 8439 w 20000"/>
                <a:gd name="T85" fmla="*/ 19481 h 20000"/>
                <a:gd name="T86" fmla="*/ 8555 w 20000"/>
                <a:gd name="T87" fmla="*/ 19654 h 20000"/>
                <a:gd name="T88" fmla="*/ 8902 w 20000"/>
                <a:gd name="T89" fmla="*/ 19712 h 20000"/>
                <a:gd name="T90" fmla="*/ 9017 w 20000"/>
                <a:gd name="T91" fmla="*/ 19885 h 20000"/>
                <a:gd name="T92" fmla="*/ 9249 w 20000"/>
                <a:gd name="T93" fmla="*/ 19885 h 20000"/>
                <a:gd name="T94" fmla="*/ 9480 w 20000"/>
                <a:gd name="T95" fmla="*/ 19942 h 20000"/>
                <a:gd name="T96" fmla="*/ 9595 w 20000"/>
                <a:gd name="T97" fmla="*/ 19942 h 20000"/>
                <a:gd name="T98" fmla="*/ 9827 w 20000"/>
                <a:gd name="T99" fmla="*/ 19942 h 20000"/>
                <a:gd name="T100" fmla="*/ 10173 w 20000"/>
                <a:gd name="T101" fmla="*/ 19885 h 20000"/>
                <a:gd name="T102" fmla="*/ 10405 w 20000"/>
                <a:gd name="T103" fmla="*/ 19885 h 20000"/>
                <a:gd name="T104" fmla="*/ 10520 w 20000"/>
                <a:gd name="T105" fmla="*/ 19712 h 20000"/>
                <a:gd name="T106" fmla="*/ 10751 w 20000"/>
                <a:gd name="T107" fmla="*/ 19481 h 20000"/>
                <a:gd name="T108" fmla="*/ 11098 w 20000"/>
                <a:gd name="T109" fmla="*/ 19308 h 20000"/>
                <a:gd name="T110" fmla="*/ 11329 w 20000"/>
                <a:gd name="T111" fmla="*/ 19135 h 20000"/>
                <a:gd name="T112" fmla="*/ 11445 w 20000"/>
                <a:gd name="T113" fmla="*/ 18905 h 20000"/>
                <a:gd name="T114" fmla="*/ 11792 w 20000"/>
                <a:gd name="T115" fmla="*/ 18559 h 20000"/>
                <a:gd name="T116" fmla="*/ 11908 w 20000"/>
                <a:gd name="T117" fmla="*/ 18213 h 20000"/>
                <a:gd name="T118" fmla="*/ 12139 w 20000"/>
                <a:gd name="T119" fmla="*/ 17925 h 20000"/>
                <a:gd name="T120" fmla="*/ 12486 w 20000"/>
                <a:gd name="T121" fmla="*/ 17522 h 20000"/>
                <a:gd name="T122" fmla="*/ 12601 w 20000"/>
                <a:gd name="T123" fmla="*/ 17118 h 20000"/>
                <a:gd name="T124" fmla="*/ 12832 w 20000"/>
                <a:gd name="T125" fmla="*/ 16715 h 20000"/>
                <a:gd name="T126" fmla="*/ 13295 w 20000"/>
                <a:gd name="T127" fmla="*/ 16311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31" y="634"/>
                  </a:lnTo>
                  <a:lnTo>
                    <a:pt x="347" y="1268"/>
                  </a:lnTo>
                  <a:lnTo>
                    <a:pt x="462" y="1960"/>
                  </a:lnTo>
                  <a:lnTo>
                    <a:pt x="809" y="2536"/>
                  </a:lnTo>
                  <a:lnTo>
                    <a:pt x="925" y="3170"/>
                  </a:lnTo>
                  <a:lnTo>
                    <a:pt x="1156" y="3689"/>
                  </a:lnTo>
                  <a:lnTo>
                    <a:pt x="1387" y="4380"/>
                  </a:lnTo>
                  <a:lnTo>
                    <a:pt x="1503" y="4957"/>
                  </a:lnTo>
                  <a:lnTo>
                    <a:pt x="1734" y="5591"/>
                  </a:lnTo>
                  <a:lnTo>
                    <a:pt x="2081" y="6167"/>
                  </a:lnTo>
                  <a:lnTo>
                    <a:pt x="2197" y="6801"/>
                  </a:lnTo>
                  <a:lnTo>
                    <a:pt x="2543" y="7262"/>
                  </a:lnTo>
                  <a:lnTo>
                    <a:pt x="2543" y="7839"/>
                  </a:lnTo>
                  <a:lnTo>
                    <a:pt x="2775" y="8473"/>
                  </a:lnTo>
                  <a:lnTo>
                    <a:pt x="3006" y="8991"/>
                  </a:lnTo>
                  <a:lnTo>
                    <a:pt x="3237" y="9625"/>
                  </a:lnTo>
                  <a:lnTo>
                    <a:pt x="3353" y="10144"/>
                  </a:lnTo>
                  <a:lnTo>
                    <a:pt x="3468" y="10663"/>
                  </a:lnTo>
                  <a:lnTo>
                    <a:pt x="3815" y="11182"/>
                  </a:lnTo>
                  <a:lnTo>
                    <a:pt x="3931" y="11758"/>
                  </a:lnTo>
                  <a:lnTo>
                    <a:pt x="4162" y="12219"/>
                  </a:lnTo>
                  <a:lnTo>
                    <a:pt x="4393" y="12738"/>
                  </a:lnTo>
                  <a:lnTo>
                    <a:pt x="4509" y="13199"/>
                  </a:lnTo>
                  <a:lnTo>
                    <a:pt x="4624" y="13660"/>
                  </a:lnTo>
                  <a:lnTo>
                    <a:pt x="4971" y="14121"/>
                  </a:lnTo>
                  <a:lnTo>
                    <a:pt x="5202" y="14582"/>
                  </a:lnTo>
                  <a:lnTo>
                    <a:pt x="5434" y="15043"/>
                  </a:lnTo>
                  <a:lnTo>
                    <a:pt x="5549" y="15389"/>
                  </a:lnTo>
                  <a:lnTo>
                    <a:pt x="5665" y="15850"/>
                  </a:lnTo>
                  <a:lnTo>
                    <a:pt x="6127" y="16254"/>
                  </a:lnTo>
                  <a:lnTo>
                    <a:pt x="6243" y="16599"/>
                  </a:lnTo>
                  <a:lnTo>
                    <a:pt x="6474" y="17003"/>
                  </a:lnTo>
                  <a:lnTo>
                    <a:pt x="6590" y="17233"/>
                  </a:lnTo>
                  <a:lnTo>
                    <a:pt x="6705" y="17579"/>
                  </a:lnTo>
                  <a:lnTo>
                    <a:pt x="6936" y="17925"/>
                  </a:lnTo>
                  <a:lnTo>
                    <a:pt x="7283" y="18156"/>
                  </a:lnTo>
                  <a:lnTo>
                    <a:pt x="7514" y="18444"/>
                  </a:lnTo>
                  <a:lnTo>
                    <a:pt x="7514" y="18732"/>
                  </a:lnTo>
                  <a:lnTo>
                    <a:pt x="7861" y="18963"/>
                  </a:lnTo>
                  <a:lnTo>
                    <a:pt x="7977" y="19193"/>
                  </a:lnTo>
                  <a:lnTo>
                    <a:pt x="8208" y="19308"/>
                  </a:lnTo>
                  <a:lnTo>
                    <a:pt x="8439" y="19481"/>
                  </a:lnTo>
                  <a:lnTo>
                    <a:pt x="8555" y="19654"/>
                  </a:lnTo>
                  <a:lnTo>
                    <a:pt x="8902" y="19712"/>
                  </a:lnTo>
                  <a:lnTo>
                    <a:pt x="9017" y="19885"/>
                  </a:lnTo>
                  <a:lnTo>
                    <a:pt x="9249" y="19885"/>
                  </a:lnTo>
                  <a:lnTo>
                    <a:pt x="9480" y="19942"/>
                  </a:lnTo>
                  <a:lnTo>
                    <a:pt x="9595" y="19942"/>
                  </a:lnTo>
                  <a:lnTo>
                    <a:pt x="9827" y="19942"/>
                  </a:lnTo>
                  <a:lnTo>
                    <a:pt x="10173" y="19885"/>
                  </a:lnTo>
                  <a:lnTo>
                    <a:pt x="10405" y="19885"/>
                  </a:lnTo>
                  <a:lnTo>
                    <a:pt x="10520" y="19712"/>
                  </a:lnTo>
                  <a:lnTo>
                    <a:pt x="10751" y="19481"/>
                  </a:lnTo>
                  <a:lnTo>
                    <a:pt x="11098" y="19308"/>
                  </a:lnTo>
                  <a:lnTo>
                    <a:pt x="11329" y="19135"/>
                  </a:lnTo>
                  <a:lnTo>
                    <a:pt x="11445" y="18905"/>
                  </a:lnTo>
                  <a:lnTo>
                    <a:pt x="11792" y="18559"/>
                  </a:lnTo>
                  <a:lnTo>
                    <a:pt x="11908" y="18213"/>
                  </a:lnTo>
                  <a:lnTo>
                    <a:pt x="12139" y="17925"/>
                  </a:lnTo>
                  <a:lnTo>
                    <a:pt x="12486" y="17522"/>
                  </a:lnTo>
                  <a:lnTo>
                    <a:pt x="12601" y="17118"/>
                  </a:lnTo>
                  <a:lnTo>
                    <a:pt x="12832" y="16715"/>
                  </a:lnTo>
                  <a:lnTo>
                    <a:pt x="13295" y="16311"/>
                  </a:lnTo>
                  <a:lnTo>
                    <a:pt x="13410" y="15850"/>
                  </a:lnTo>
                  <a:lnTo>
                    <a:pt x="13642" y="15331"/>
                  </a:lnTo>
                  <a:lnTo>
                    <a:pt x="13873" y="14870"/>
                  </a:lnTo>
                  <a:lnTo>
                    <a:pt x="14220" y="14352"/>
                  </a:lnTo>
                  <a:lnTo>
                    <a:pt x="14451" y="13833"/>
                  </a:lnTo>
                  <a:lnTo>
                    <a:pt x="14682" y="13314"/>
                  </a:lnTo>
                  <a:lnTo>
                    <a:pt x="14913" y="12738"/>
                  </a:lnTo>
                  <a:lnTo>
                    <a:pt x="15260" y="12219"/>
                  </a:lnTo>
                  <a:lnTo>
                    <a:pt x="15491" y="11585"/>
                  </a:lnTo>
                  <a:lnTo>
                    <a:pt x="15607" y="11066"/>
                  </a:lnTo>
                  <a:lnTo>
                    <a:pt x="15954" y="10548"/>
                  </a:lnTo>
                  <a:lnTo>
                    <a:pt x="16069" y="10029"/>
                  </a:lnTo>
                  <a:lnTo>
                    <a:pt x="16416" y="9452"/>
                  </a:lnTo>
                  <a:lnTo>
                    <a:pt x="16532" y="8934"/>
                  </a:lnTo>
                  <a:lnTo>
                    <a:pt x="16763" y="8473"/>
                  </a:lnTo>
                  <a:lnTo>
                    <a:pt x="16994" y="7781"/>
                  </a:lnTo>
                  <a:lnTo>
                    <a:pt x="17225" y="7262"/>
                  </a:lnTo>
                  <a:lnTo>
                    <a:pt x="17457" y="6801"/>
                  </a:lnTo>
                  <a:lnTo>
                    <a:pt x="17572" y="6225"/>
                  </a:lnTo>
                  <a:lnTo>
                    <a:pt x="17803" y="5764"/>
                  </a:lnTo>
                  <a:lnTo>
                    <a:pt x="18266" y="5187"/>
                  </a:lnTo>
                  <a:lnTo>
                    <a:pt x="18266" y="4726"/>
                  </a:lnTo>
                  <a:lnTo>
                    <a:pt x="18497" y="4265"/>
                  </a:lnTo>
                  <a:lnTo>
                    <a:pt x="18728" y="3862"/>
                  </a:lnTo>
                  <a:lnTo>
                    <a:pt x="18960" y="3401"/>
                  </a:lnTo>
                  <a:lnTo>
                    <a:pt x="19075" y="2997"/>
                  </a:lnTo>
                  <a:lnTo>
                    <a:pt x="19191" y="2594"/>
                  </a:lnTo>
                  <a:lnTo>
                    <a:pt x="19306" y="2248"/>
                  </a:lnTo>
                  <a:lnTo>
                    <a:pt x="19538" y="1960"/>
                  </a:lnTo>
                  <a:lnTo>
                    <a:pt x="19538" y="1556"/>
                  </a:lnTo>
                  <a:lnTo>
                    <a:pt x="19653" y="1326"/>
                  </a:lnTo>
                  <a:lnTo>
                    <a:pt x="19769" y="1037"/>
                  </a:lnTo>
                  <a:lnTo>
                    <a:pt x="19884" y="807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80" name="AutoShape 57"/>
            <p:cNvSpPr>
              <a:spLocks/>
            </p:cNvSpPr>
            <p:nvPr/>
          </p:nvSpPr>
          <p:spPr bwMode="auto">
            <a:xfrm>
              <a:off x="4609" y="556"/>
              <a:ext cx="97" cy="139"/>
            </a:xfrm>
            <a:custGeom>
              <a:avLst/>
              <a:gdLst>
                <a:gd name="T0" fmla="*/ 0 w 20000"/>
                <a:gd name="T1" fmla="*/ 19084 h 20000"/>
                <a:gd name="T2" fmla="*/ 247 w 20000"/>
                <a:gd name="T3" fmla="*/ 18544 h 20000"/>
                <a:gd name="T4" fmla="*/ 494 w 20000"/>
                <a:gd name="T5" fmla="*/ 17844 h 20000"/>
                <a:gd name="T6" fmla="*/ 617 w 20000"/>
                <a:gd name="T7" fmla="*/ 17251 h 20000"/>
                <a:gd name="T8" fmla="*/ 864 w 20000"/>
                <a:gd name="T9" fmla="*/ 16712 h 20000"/>
                <a:gd name="T10" fmla="*/ 1111 w 20000"/>
                <a:gd name="T11" fmla="*/ 16065 h 20000"/>
                <a:gd name="T12" fmla="*/ 1358 w 20000"/>
                <a:gd name="T13" fmla="*/ 15472 h 20000"/>
                <a:gd name="T14" fmla="*/ 1605 w 20000"/>
                <a:gd name="T15" fmla="*/ 14933 h 20000"/>
                <a:gd name="T16" fmla="*/ 1728 w 20000"/>
                <a:gd name="T17" fmla="*/ 14286 h 20000"/>
                <a:gd name="T18" fmla="*/ 1852 w 20000"/>
                <a:gd name="T19" fmla="*/ 13693 h 20000"/>
                <a:gd name="T20" fmla="*/ 2222 w 20000"/>
                <a:gd name="T21" fmla="*/ 13154 h 20000"/>
                <a:gd name="T22" fmla="*/ 2593 w 20000"/>
                <a:gd name="T23" fmla="*/ 12615 h 20000"/>
                <a:gd name="T24" fmla="*/ 2593 w 20000"/>
                <a:gd name="T25" fmla="*/ 12022 h 20000"/>
                <a:gd name="T26" fmla="*/ 2963 w 20000"/>
                <a:gd name="T27" fmla="*/ 11429 h 20000"/>
                <a:gd name="T28" fmla="*/ 3086 w 20000"/>
                <a:gd name="T29" fmla="*/ 10889 h 20000"/>
                <a:gd name="T30" fmla="*/ 3333 w 20000"/>
                <a:gd name="T31" fmla="*/ 10350 h 20000"/>
                <a:gd name="T32" fmla="*/ 3580 w 20000"/>
                <a:gd name="T33" fmla="*/ 9757 h 20000"/>
                <a:gd name="T34" fmla="*/ 3704 w 20000"/>
                <a:gd name="T35" fmla="*/ 9326 h 20000"/>
                <a:gd name="T36" fmla="*/ 4074 w 20000"/>
                <a:gd name="T37" fmla="*/ 8733 h 20000"/>
                <a:gd name="T38" fmla="*/ 4198 w 20000"/>
                <a:gd name="T39" fmla="*/ 8194 h 20000"/>
                <a:gd name="T40" fmla="*/ 4444 w 20000"/>
                <a:gd name="T41" fmla="*/ 7763 h 20000"/>
                <a:gd name="T42" fmla="*/ 4691 w 20000"/>
                <a:gd name="T43" fmla="*/ 7224 h 20000"/>
                <a:gd name="T44" fmla="*/ 4815 w 20000"/>
                <a:gd name="T45" fmla="*/ 6846 h 20000"/>
                <a:gd name="T46" fmla="*/ 5062 w 20000"/>
                <a:gd name="T47" fmla="*/ 6361 h 20000"/>
                <a:gd name="T48" fmla="*/ 5309 w 20000"/>
                <a:gd name="T49" fmla="*/ 5876 h 20000"/>
                <a:gd name="T50" fmla="*/ 5556 w 20000"/>
                <a:gd name="T51" fmla="*/ 5499 h 20000"/>
                <a:gd name="T52" fmla="*/ 5802 w 20000"/>
                <a:gd name="T53" fmla="*/ 5067 h 20000"/>
                <a:gd name="T54" fmla="*/ 5802 w 20000"/>
                <a:gd name="T55" fmla="*/ 4528 h 20000"/>
                <a:gd name="T56" fmla="*/ 6296 w 20000"/>
                <a:gd name="T57" fmla="*/ 4151 h 20000"/>
                <a:gd name="T58" fmla="*/ 6420 w 20000"/>
                <a:gd name="T59" fmla="*/ 3720 h 20000"/>
                <a:gd name="T60" fmla="*/ 6667 w 20000"/>
                <a:gd name="T61" fmla="*/ 3396 h 20000"/>
                <a:gd name="T62" fmla="*/ 6914 w 20000"/>
                <a:gd name="T63" fmla="*/ 3019 h 20000"/>
                <a:gd name="T64" fmla="*/ 7037 w 20000"/>
                <a:gd name="T65" fmla="*/ 2749 h 20000"/>
                <a:gd name="T66" fmla="*/ 7284 w 20000"/>
                <a:gd name="T67" fmla="*/ 2426 h 20000"/>
                <a:gd name="T68" fmla="*/ 7531 w 20000"/>
                <a:gd name="T69" fmla="*/ 2102 h 20000"/>
                <a:gd name="T70" fmla="*/ 7778 w 20000"/>
                <a:gd name="T71" fmla="*/ 1833 h 20000"/>
                <a:gd name="T72" fmla="*/ 7901 w 20000"/>
                <a:gd name="T73" fmla="*/ 1563 h 20000"/>
                <a:gd name="T74" fmla="*/ 8148 w 20000"/>
                <a:gd name="T75" fmla="*/ 1240 h 20000"/>
                <a:gd name="T76" fmla="*/ 8395 w 20000"/>
                <a:gd name="T77" fmla="*/ 1024 h 20000"/>
                <a:gd name="T78" fmla="*/ 8519 w 20000"/>
                <a:gd name="T79" fmla="*/ 863 h 20000"/>
                <a:gd name="T80" fmla="*/ 8765 w 20000"/>
                <a:gd name="T81" fmla="*/ 647 h 20000"/>
                <a:gd name="T82" fmla="*/ 8889 w 20000"/>
                <a:gd name="T83" fmla="*/ 539 h 20000"/>
                <a:gd name="T84" fmla="*/ 9136 w 20000"/>
                <a:gd name="T85" fmla="*/ 377 h 20000"/>
                <a:gd name="T86" fmla="*/ 9383 w 20000"/>
                <a:gd name="T87" fmla="*/ 270 h 20000"/>
                <a:gd name="T88" fmla="*/ 9506 w 20000"/>
                <a:gd name="T89" fmla="*/ 108 h 20000"/>
                <a:gd name="T90" fmla="*/ 9877 w 20000"/>
                <a:gd name="T91" fmla="*/ 108 h 20000"/>
                <a:gd name="T92" fmla="*/ 10000 w 20000"/>
                <a:gd name="T93" fmla="*/ 54 h 20000"/>
                <a:gd name="T94" fmla="*/ 10247 w 20000"/>
                <a:gd name="T95" fmla="*/ 0 h 20000"/>
                <a:gd name="T96" fmla="*/ 10617 w 20000"/>
                <a:gd name="T97" fmla="*/ 54 h 20000"/>
                <a:gd name="T98" fmla="*/ 10741 w 20000"/>
                <a:gd name="T99" fmla="*/ 54 h 20000"/>
                <a:gd name="T100" fmla="*/ 10864 w 20000"/>
                <a:gd name="T101" fmla="*/ 108 h 20000"/>
                <a:gd name="T102" fmla="*/ 11111 w 20000"/>
                <a:gd name="T103" fmla="*/ 216 h 20000"/>
                <a:gd name="T104" fmla="*/ 11358 w 20000"/>
                <a:gd name="T105" fmla="*/ 323 h 20000"/>
                <a:gd name="T106" fmla="*/ 11481 w 20000"/>
                <a:gd name="T107" fmla="*/ 539 h 20000"/>
                <a:gd name="T108" fmla="*/ 11852 w 20000"/>
                <a:gd name="T109" fmla="*/ 755 h 20000"/>
                <a:gd name="T110" fmla="*/ 12099 w 20000"/>
                <a:gd name="T111" fmla="*/ 1024 h 20000"/>
                <a:gd name="T112" fmla="*/ 12222 w 20000"/>
                <a:gd name="T113" fmla="*/ 1240 h 20000"/>
                <a:gd name="T114" fmla="*/ 12346 w 20000"/>
                <a:gd name="T115" fmla="*/ 1563 h 20000"/>
                <a:gd name="T116" fmla="*/ 12716 w 20000"/>
                <a:gd name="T117" fmla="*/ 1887 h 20000"/>
                <a:gd name="T118" fmla="*/ 12963 w 20000"/>
                <a:gd name="T119" fmla="*/ 2264 h 20000"/>
                <a:gd name="T120" fmla="*/ 13086 w 20000"/>
                <a:gd name="T121" fmla="*/ 2749 h 20000"/>
                <a:gd name="T122" fmla="*/ 13333 w 20000"/>
                <a:gd name="T123" fmla="*/ 3127 h 20000"/>
                <a:gd name="T124" fmla="*/ 13580 w 20000"/>
                <a:gd name="T125" fmla="*/ 3504 h 20000"/>
                <a:gd name="T126" fmla="*/ 13704 w 20000"/>
                <a:gd name="T127" fmla="*/ 3989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4"/>
                  </a:moveTo>
                  <a:lnTo>
                    <a:pt x="247" y="18544"/>
                  </a:lnTo>
                  <a:lnTo>
                    <a:pt x="494" y="17844"/>
                  </a:lnTo>
                  <a:lnTo>
                    <a:pt x="617" y="17251"/>
                  </a:lnTo>
                  <a:lnTo>
                    <a:pt x="864" y="16712"/>
                  </a:lnTo>
                  <a:lnTo>
                    <a:pt x="1111" y="16065"/>
                  </a:lnTo>
                  <a:lnTo>
                    <a:pt x="1358" y="15472"/>
                  </a:lnTo>
                  <a:lnTo>
                    <a:pt x="1605" y="14933"/>
                  </a:lnTo>
                  <a:lnTo>
                    <a:pt x="1728" y="14286"/>
                  </a:lnTo>
                  <a:lnTo>
                    <a:pt x="1852" y="13693"/>
                  </a:lnTo>
                  <a:lnTo>
                    <a:pt x="2222" y="13154"/>
                  </a:lnTo>
                  <a:lnTo>
                    <a:pt x="2593" y="12615"/>
                  </a:lnTo>
                  <a:lnTo>
                    <a:pt x="2593" y="12022"/>
                  </a:lnTo>
                  <a:lnTo>
                    <a:pt x="2963" y="11429"/>
                  </a:lnTo>
                  <a:lnTo>
                    <a:pt x="3086" y="10889"/>
                  </a:lnTo>
                  <a:lnTo>
                    <a:pt x="3333" y="10350"/>
                  </a:lnTo>
                  <a:lnTo>
                    <a:pt x="3580" y="9757"/>
                  </a:lnTo>
                  <a:lnTo>
                    <a:pt x="3704" y="9326"/>
                  </a:lnTo>
                  <a:lnTo>
                    <a:pt x="4074" y="8733"/>
                  </a:lnTo>
                  <a:lnTo>
                    <a:pt x="4198" y="8194"/>
                  </a:lnTo>
                  <a:lnTo>
                    <a:pt x="4444" y="7763"/>
                  </a:lnTo>
                  <a:lnTo>
                    <a:pt x="4691" y="7224"/>
                  </a:lnTo>
                  <a:lnTo>
                    <a:pt x="4815" y="6846"/>
                  </a:lnTo>
                  <a:lnTo>
                    <a:pt x="5062" y="6361"/>
                  </a:lnTo>
                  <a:lnTo>
                    <a:pt x="5309" y="5876"/>
                  </a:lnTo>
                  <a:lnTo>
                    <a:pt x="5556" y="5499"/>
                  </a:lnTo>
                  <a:lnTo>
                    <a:pt x="5802" y="5067"/>
                  </a:lnTo>
                  <a:lnTo>
                    <a:pt x="5802" y="4528"/>
                  </a:lnTo>
                  <a:lnTo>
                    <a:pt x="6296" y="4151"/>
                  </a:lnTo>
                  <a:lnTo>
                    <a:pt x="6420" y="3720"/>
                  </a:lnTo>
                  <a:lnTo>
                    <a:pt x="6667" y="3396"/>
                  </a:lnTo>
                  <a:lnTo>
                    <a:pt x="6914" y="3019"/>
                  </a:lnTo>
                  <a:lnTo>
                    <a:pt x="7037" y="2749"/>
                  </a:lnTo>
                  <a:lnTo>
                    <a:pt x="7284" y="2426"/>
                  </a:lnTo>
                  <a:lnTo>
                    <a:pt x="7531" y="2102"/>
                  </a:lnTo>
                  <a:lnTo>
                    <a:pt x="7778" y="1833"/>
                  </a:lnTo>
                  <a:lnTo>
                    <a:pt x="7901" y="1563"/>
                  </a:lnTo>
                  <a:lnTo>
                    <a:pt x="8148" y="1240"/>
                  </a:lnTo>
                  <a:lnTo>
                    <a:pt x="8395" y="1024"/>
                  </a:lnTo>
                  <a:lnTo>
                    <a:pt x="8519" y="863"/>
                  </a:lnTo>
                  <a:lnTo>
                    <a:pt x="8765" y="647"/>
                  </a:lnTo>
                  <a:lnTo>
                    <a:pt x="8889" y="539"/>
                  </a:lnTo>
                  <a:lnTo>
                    <a:pt x="9136" y="377"/>
                  </a:lnTo>
                  <a:lnTo>
                    <a:pt x="9383" y="270"/>
                  </a:lnTo>
                  <a:lnTo>
                    <a:pt x="9506" y="108"/>
                  </a:lnTo>
                  <a:lnTo>
                    <a:pt x="9877" y="108"/>
                  </a:lnTo>
                  <a:lnTo>
                    <a:pt x="10000" y="54"/>
                  </a:lnTo>
                  <a:lnTo>
                    <a:pt x="10247" y="0"/>
                  </a:lnTo>
                  <a:lnTo>
                    <a:pt x="10617" y="54"/>
                  </a:lnTo>
                  <a:lnTo>
                    <a:pt x="10741" y="54"/>
                  </a:lnTo>
                  <a:lnTo>
                    <a:pt x="10864" y="108"/>
                  </a:lnTo>
                  <a:lnTo>
                    <a:pt x="11111" y="216"/>
                  </a:lnTo>
                  <a:lnTo>
                    <a:pt x="11358" y="323"/>
                  </a:lnTo>
                  <a:lnTo>
                    <a:pt x="11481" y="539"/>
                  </a:lnTo>
                  <a:lnTo>
                    <a:pt x="11852" y="755"/>
                  </a:lnTo>
                  <a:lnTo>
                    <a:pt x="12099" y="1024"/>
                  </a:lnTo>
                  <a:lnTo>
                    <a:pt x="12222" y="1240"/>
                  </a:lnTo>
                  <a:lnTo>
                    <a:pt x="12346" y="1563"/>
                  </a:lnTo>
                  <a:lnTo>
                    <a:pt x="12716" y="1887"/>
                  </a:lnTo>
                  <a:lnTo>
                    <a:pt x="12963" y="2264"/>
                  </a:lnTo>
                  <a:lnTo>
                    <a:pt x="13086" y="2749"/>
                  </a:lnTo>
                  <a:lnTo>
                    <a:pt x="13333" y="3127"/>
                  </a:lnTo>
                  <a:lnTo>
                    <a:pt x="13580" y="3504"/>
                  </a:lnTo>
                  <a:lnTo>
                    <a:pt x="13704" y="3989"/>
                  </a:lnTo>
                  <a:lnTo>
                    <a:pt x="14198" y="4367"/>
                  </a:lnTo>
                  <a:lnTo>
                    <a:pt x="14321" y="4960"/>
                  </a:lnTo>
                  <a:lnTo>
                    <a:pt x="14444" y="5499"/>
                  </a:lnTo>
                  <a:lnTo>
                    <a:pt x="14815" y="5984"/>
                  </a:lnTo>
                  <a:lnTo>
                    <a:pt x="15062" y="6523"/>
                  </a:lnTo>
                  <a:lnTo>
                    <a:pt x="15185" y="7008"/>
                  </a:lnTo>
                  <a:lnTo>
                    <a:pt x="15309" y="7601"/>
                  </a:lnTo>
                  <a:lnTo>
                    <a:pt x="15679" y="8194"/>
                  </a:lnTo>
                  <a:lnTo>
                    <a:pt x="15926" y="8787"/>
                  </a:lnTo>
                  <a:lnTo>
                    <a:pt x="16173" y="9326"/>
                  </a:lnTo>
                  <a:lnTo>
                    <a:pt x="16296" y="9919"/>
                  </a:lnTo>
                  <a:lnTo>
                    <a:pt x="16543" y="10458"/>
                  </a:lnTo>
                  <a:lnTo>
                    <a:pt x="16667" y="10997"/>
                  </a:lnTo>
                  <a:lnTo>
                    <a:pt x="16914" y="11590"/>
                  </a:lnTo>
                  <a:lnTo>
                    <a:pt x="17160" y="12183"/>
                  </a:lnTo>
                  <a:lnTo>
                    <a:pt x="17407" y="12776"/>
                  </a:lnTo>
                  <a:lnTo>
                    <a:pt x="17407" y="13261"/>
                  </a:lnTo>
                  <a:lnTo>
                    <a:pt x="17654" y="13854"/>
                  </a:lnTo>
                  <a:lnTo>
                    <a:pt x="17901" y="14340"/>
                  </a:lnTo>
                  <a:lnTo>
                    <a:pt x="18148" y="14933"/>
                  </a:lnTo>
                  <a:lnTo>
                    <a:pt x="18395" y="15472"/>
                  </a:lnTo>
                  <a:lnTo>
                    <a:pt x="18395" y="15903"/>
                  </a:lnTo>
                  <a:lnTo>
                    <a:pt x="18642" y="16442"/>
                  </a:lnTo>
                  <a:lnTo>
                    <a:pt x="18889" y="16873"/>
                  </a:lnTo>
                  <a:lnTo>
                    <a:pt x="19012" y="17305"/>
                  </a:lnTo>
                  <a:lnTo>
                    <a:pt x="19136" y="17736"/>
                  </a:lnTo>
                  <a:lnTo>
                    <a:pt x="19259" y="18113"/>
                  </a:lnTo>
                  <a:lnTo>
                    <a:pt x="19506" y="18544"/>
                  </a:lnTo>
                  <a:lnTo>
                    <a:pt x="19506" y="18976"/>
                  </a:lnTo>
                  <a:lnTo>
                    <a:pt x="19630" y="19191"/>
                  </a:lnTo>
                  <a:lnTo>
                    <a:pt x="19753" y="19461"/>
                  </a:lnTo>
                  <a:lnTo>
                    <a:pt x="19877" y="19730"/>
                  </a:lnTo>
                  <a:lnTo>
                    <a:pt x="19877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81" name="AutoShape 58"/>
            <p:cNvSpPr>
              <a:spLocks/>
            </p:cNvSpPr>
            <p:nvPr/>
          </p:nvSpPr>
          <p:spPr bwMode="auto">
            <a:xfrm>
              <a:off x="4702" y="681"/>
              <a:ext cx="102" cy="134"/>
            </a:xfrm>
            <a:custGeom>
              <a:avLst/>
              <a:gdLst>
                <a:gd name="T0" fmla="*/ 0 w 20000"/>
                <a:gd name="T1" fmla="*/ 0 h 20000"/>
                <a:gd name="T2" fmla="*/ 231 w 20000"/>
                <a:gd name="T3" fmla="*/ 616 h 20000"/>
                <a:gd name="T4" fmla="*/ 347 w 20000"/>
                <a:gd name="T5" fmla="*/ 1232 h 20000"/>
                <a:gd name="T6" fmla="*/ 462 w 20000"/>
                <a:gd name="T7" fmla="*/ 1905 h 20000"/>
                <a:gd name="T8" fmla="*/ 809 w 20000"/>
                <a:gd name="T9" fmla="*/ 2521 h 20000"/>
                <a:gd name="T10" fmla="*/ 925 w 20000"/>
                <a:gd name="T11" fmla="*/ 3137 h 20000"/>
                <a:gd name="T12" fmla="*/ 1156 w 20000"/>
                <a:gd name="T13" fmla="*/ 3697 h 20000"/>
                <a:gd name="T14" fmla="*/ 1387 w 20000"/>
                <a:gd name="T15" fmla="*/ 4314 h 20000"/>
                <a:gd name="T16" fmla="*/ 1503 w 20000"/>
                <a:gd name="T17" fmla="*/ 4986 h 20000"/>
                <a:gd name="T18" fmla="*/ 1734 w 20000"/>
                <a:gd name="T19" fmla="*/ 5602 h 20000"/>
                <a:gd name="T20" fmla="*/ 2081 w 20000"/>
                <a:gd name="T21" fmla="*/ 6162 h 20000"/>
                <a:gd name="T22" fmla="*/ 2197 w 20000"/>
                <a:gd name="T23" fmla="*/ 6779 h 20000"/>
                <a:gd name="T24" fmla="*/ 2543 w 20000"/>
                <a:gd name="T25" fmla="*/ 7283 h 20000"/>
                <a:gd name="T26" fmla="*/ 2543 w 20000"/>
                <a:gd name="T27" fmla="*/ 7899 h 20000"/>
                <a:gd name="T28" fmla="*/ 2775 w 20000"/>
                <a:gd name="T29" fmla="*/ 8515 h 20000"/>
                <a:gd name="T30" fmla="*/ 3006 w 20000"/>
                <a:gd name="T31" fmla="*/ 9020 h 20000"/>
                <a:gd name="T32" fmla="*/ 3237 w 20000"/>
                <a:gd name="T33" fmla="*/ 9636 h 20000"/>
                <a:gd name="T34" fmla="*/ 3353 w 20000"/>
                <a:gd name="T35" fmla="*/ 10140 h 20000"/>
                <a:gd name="T36" fmla="*/ 3468 w 20000"/>
                <a:gd name="T37" fmla="*/ 10644 h 20000"/>
                <a:gd name="T38" fmla="*/ 3815 w 20000"/>
                <a:gd name="T39" fmla="*/ 11204 h 20000"/>
                <a:gd name="T40" fmla="*/ 3931 w 20000"/>
                <a:gd name="T41" fmla="*/ 11765 h 20000"/>
                <a:gd name="T42" fmla="*/ 4162 w 20000"/>
                <a:gd name="T43" fmla="*/ 12213 h 20000"/>
                <a:gd name="T44" fmla="*/ 4393 w 20000"/>
                <a:gd name="T45" fmla="*/ 12773 h 20000"/>
                <a:gd name="T46" fmla="*/ 4509 w 20000"/>
                <a:gd name="T47" fmla="*/ 13165 h 20000"/>
                <a:gd name="T48" fmla="*/ 4624 w 20000"/>
                <a:gd name="T49" fmla="*/ 13669 h 20000"/>
                <a:gd name="T50" fmla="*/ 4971 w 20000"/>
                <a:gd name="T51" fmla="*/ 14118 h 20000"/>
                <a:gd name="T52" fmla="*/ 5202 w 20000"/>
                <a:gd name="T53" fmla="*/ 14510 h 20000"/>
                <a:gd name="T54" fmla="*/ 5434 w 20000"/>
                <a:gd name="T55" fmla="*/ 15014 h 20000"/>
                <a:gd name="T56" fmla="*/ 5549 w 20000"/>
                <a:gd name="T57" fmla="*/ 15462 h 20000"/>
                <a:gd name="T58" fmla="*/ 5665 w 20000"/>
                <a:gd name="T59" fmla="*/ 15854 h 20000"/>
                <a:gd name="T60" fmla="*/ 6127 w 20000"/>
                <a:gd name="T61" fmla="*/ 16190 h 20000"/>
                <a:gd name="T62" fmla="*/ 6243 w 20000"/>
                <a:gd name="T63" fmla="*/ 16639 h 20000"/>
                <a:gd name="T64" fmla="*/ 6474 w 20000"/>
                <a:gd name="T65" fmla="*/ 16919 h 20000"/>
                <a:gd name="T66" fmla="*/ 6590 w 20000"/>
                <a:gd name="T67" fmla="*/ 17255 h 20000"/>
                <a:gd name="T68" fmla="*/ 6705 w 20000"/>
                <a:gd name="T69" fmla="*/ 17591 h 20000"/>
                <a:gd name="T70" fmla="*/ 6936 w 20000"/>
                <a:gd name="T71" fmla="*/ 17927 h 20000"/>
                <a:gd name="T72" fmla="*/ 7283 w 20000"/>
                <a:gd name="T73" fmla="*/ 18095 h 20000"/>
                <a:gd name="T74" fmla="*/ 7514 w 20000"/>
                <a:gd name="T75" fmla="*/ 18487 h 20000"/>
                <a:gd name="T76" fmla="*/ 7514 w 20000"/>
                <a:gd name="T77" fmla="*/ 18711 h 20000"/>
                <a:gd name="T78" fmla="*/ 7861 w 20000"/>
                <a:gd name="T79" fmla="*/ 18992 h 20000"/>
                <a:gd name="T80" fmla="*/ 7977 w 20000"/>
                <a:gd name="T81" fmla="*/ 19160 h 20000"/>
                <a:gd name="T82" fmla="*/ 8208 w 20000"/>
                <a:gd name="T83" fmla="*/ 19328 h 20000"/>
                <a:gd name="T84" fmla="*/ 8439 w 20000"/>
                <a:gd name="T85" fmla="*/ 19440 h 20000"/>
                <a:gd name="T86" fmla="*/ 8555 w 20000"/>
                <a:gd name="T87" fmla="*/ 19664 h 20000"/>
                <a:gd name="T88" fmla="*/ 8902 w 20000"/>
                <a:gd name="T89" fmla="*/ 19720 h 20000"/>
                <a:gd name="T90" fmla="*/ 9017 w 20000"/>
                <a:gd name="T91" fmla="*/ 19888 h 20000"/>
                <a:gd name="T92" fmla="*/ 9249 w 20000"/>
                <a:gd name="T93" fmla="*/ 19888 h 20000"/>
                <a:gd name="T94" fmla="*/ 9480 w 20000"/>
                <a:gd name="T95" fmla="*/ 19944 h 20000"/>
                <a:gd name="T96" fmla="*/ 9595 w 20000"/>
                <a:gd name="T97" fmla="*/ 19944 h 20000"/>
                <a:gd name="T98" fmla="*/ 9827 w 20000"/>
                <a:gd name="T99" fmla="*/ 19944 h 20000"/>
                <a:gd name="T100" fmla="*/ 10173 w 20000"/>
                <a:gd name="T101" fmla="*/ 19888 h 20000"/>
                <a:gd name="T102" fmla="*/ 10405 w 20000"/>
                <a:gd name="T103" fmla="*/ 19888 h 20000"/>
                <a:gd name="T104" fmla="*/ 10520 w 20000"/>
                <a:gd name="T105" fmla="*/ 19664 h 20000"/>
                <a:gd name="T106" fmla="*/ 10751 w 20000"/>
                <a:gd name="T107" fmla="*/ 19496 h 20000"/>
                <a:gd name="T108" fmla="*/ 11098 w 20000"/>
                <a:gd name="T109" fmla="*/ 19328 h 20000"/>
                <a:gd name="T110" fmla="*/ 11329 w 20000"/>
                <a:gd name="T111" fmla="*/ 19104 h 20000"/>
                <a:gd name="T112" fmla="*/ 11445 w 20000"/>
                <a:gd name="T113" fmla="*/ 18936 h 20000"/>
                <a:gd name="T114" fmla="*/ 11792 w 20000"/>
                <a:gd name="T115" fmla="*/ 18543 h 20000"/>
                <a:gd name="T116" fmla="*/ 11908 w 20000"/>
                <a:gd name="T117" fmla="*/ 18263 h 20000"/>
                <a:gd name="T118" fmla="*/ 12139 w 20000"/>
                <a:gd name="T119" fmla="*/ 17871 h 20000"/>
                <a:gd name="T120" fmla="*/ 12486 w 20000"/>
                <a:gd name="T121" fmla="*/ 17479 h 20000"/>
                <a:gd name="T122" fmla="*/ 12601 w 20000"/>
                <a:gd name="T123" fmla="*/ 17087 h 20000"/>
                <a:gd name="T124" fmla="*/ 12832 w 20000"/>
                <a:gd name="T125" fmla="*/ 16751 h 20000"/>
                <a:gd name="T126" fmla="*/ 13295 w 20000"/>
                <a:gd name="T127" fmla="*/ 16303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31" y="616"/>
                  </a:lnTo>
                  <a:lnTo>
                    <a:pt x="347" y="1232"/>
                  </a:lnTo>
                  <a:lnTo>
                    <a:pt x="462" y="1905"/>
                  </a:lnTo>
                  <a:lnTo>
                    <a:pt x="809" y="2521"/>
                  </a:lnTo>
                  <a:lnTo>
                    <a:pt x="925" y="3137"/>
                  </a:lnTo>
                  <a:lnTo>
                    <a:pt x="1156" y="3697"/>
                  </a:lnTo>
                  <a:lnTo>
                    <a:pt x="1387" y="4314"/>
                  </a:lnTo>
                  <a:lnTo>
                    <a:pt x="1503" y="4986"/>
                  </a:lnTo>
                  <a:lnTo>
                    <a:pt x="1734" y="5602"/>
                  </a:lnTo>
                  <a:lnTo>
                    <a:pt x="2081" y="6162"/>
                  </a:lnTo>
                  <a:lnTo>
                    <a:pt x="2197" y="6779"/>
                  </a:lnTo>
                  <a:lnTo>
                    <a:pt x="2543" y="7283"/>
                  </a:lnTo>
                  <a:lnTo>
                    <a:pt x="2543" y="7899"/>
                  </a:lnTo>
                  <a:lnTo>
                    <a:pt x="2775" y="8515"/>
                  </a:lnTo>
                  <a:lnTo>
                    <a:pt x="3006" y="9020"/>
                  </a:lnTo>
                  <a:lnTo>
                    <a:pt x="3237" y="9636"/>
                  </a:lnTo>
                  <a:lnTo>
                    <a:pt x="3353" y="10140"/>
                  </a:lnTo>
                  <a:lnTo>
                    <a:pt x="3468" y="10644"/>
                  </a:lnTo>
                  <a:lnTo>
                    <a:pt x="3815" y="11204"/>
                  </a:lnTo>
                  <a:lnTo>
                    <a:pt x="3931" y="11765"/>
                  </a:lnTo>
                  <a:lnTo>
                    <a:pt x="4162" y="12213"/>
                  </a:lnTo>
                  <a:lnTo>
                    <a:pt x="4393" y="12773"/>
                  </a:lnTo>
                  <a:lnTo>
                    <a:pt x="4509" y="13165"/>
                  </a:lnTo>
                  <a:lnTo>
                    <a:pt x="4624" y="13669"/>
                  </a:lnTo>
                  <a:lnTo>
                    <a:pt x="4971" y="14118"/>
                  </a:lnTo>
                  <a:lnTo>
                    <a:pt x="5202" y="14510"/>
                  </a:lnTo>
                  <a:lnTo>
                    <a:pt x="5434" y="15014"/>
                  </a:lnTo>
                  <a:lnTo>
                    <a:pt x="5549" y="15462"/>
                  </a:lnTo>
                  <a:lnTo>
                    <a:pt x="5665" y="15854"/>
                  </a:lnTo>
                  <a:lnTo>
                    <a:pt x="6127" y="16190"/>
                  </a:lnTo>
                  <a:lnTo>
                    <a:pt x="6243" y="16639"/>
                  </a:lnTo>
                  <a:lnTo>
                    <a:pt x="6474" y="16919"/>
                  </a:lnTo>
                  <a:lnTo>
                    <a:pt x="6590" y="17255"/>
                  </a:lnTo>
                  <a:lnTo>
                    <a:pt x="6705" y="17591"/>
                  </a:lnTo>
                  <a:lnTo>
                    <a:pt x="6936" y="17927"/>
                  </a:lnTo>
                  <a:lnTo>
                    <a:pt x="7283" y="18095"/>
                  </a:lnTo>
                  <a:lnTo>
                    <a:pt x="7514" y="18487"/>
                  </a:lnTo>
                  <a:lnTo>
                    <a:pt x="7514" y="18711"/>
                  </a:lnTo>
                  <a:lnTo>
                    <a:pt x="7861" y="18992"/>
                  </a:lnTo>
                  <a:lnTo>
                    <a:pt x="7977" y="19160"/>
                  </a:lnTo>
                  <a:lnTo>
                    <a:pt x="8208" y="19328"/>
                  </a:lnTo>
                  <a:lnTo>
                    <a:pt x="8439" y="19440"/>
                  </a:lnTo>
                  <a:lnTo>
                    <a:pt x="8555" y="19664"/>
                  </a:lnTo>
                  <a:lnTo>
                    <a:pt x="8902" y="19720"/>
                  </a:lnTo>
                  <a:lnTo>
                    <a:pt x="9017" y="19888"/>
                  </a:lnTo>
                  <a:lnTo>
                    <a:pt x="9249" y="19888"/>
                  </a:lnTo>
                  <a:lnTo>
                    <a:pt x="9480" y="19944"/>
                  </a:lnTo>
                  <a:lnTo>
                    <a:pt x="9595" y="19944"/>
                  </a:lnTo>
                  <a:lnTo>
                    <a:pt x="9827" y="19944"/>
                  </a:lnTo>
                  <a:lnTo>
                    <a:pt x="10173" y="19888"/>
                  </a:lnTo>
                  <a:lnTo>
                    <a:pt x="10405" y="19888"/>
                  </a:lnTo>
                  <a:lnTo>
                    <a:pt x="10520" y="19664"/>
                  </a:lnTo>
                  <a:lnTo>
                    <a:pt x="10751" y="19496"/>
                  </a:lnTo>
                  <a:lnTo>
                    <a:pt x="11098" y="19328"/>
                  </a:lnTo>
                  <a:lnTo>
                    <a:pt x="11329" y="19104"/>
                  </a:lnTo>
                  <a:lnTo>
                    <a:pt x="11445" y="18936"/>
                  </a:lnTo>
                  <a:lnTo>
                    <a:pt x="11792" y="18543"/>
                  </a:lnTo>
                  <a:lnTo>
                    <a:pt x="11908" y="18263"/>
                  </a:lnTo>
                  <a:lnTo>
                    <a:pt x="12139" y="17871"/>
                  </a:lnTo>
                  <a:lnTo>
                    <a:pt x="12486" y="17479"/>
                  </a:lnTo>
                  <a:lnTo>
                    <a:pt x="12601" y="17087"/>
                  </a:lnTo>
                  <a:lnTo>
                    <a:pt x="12832" y="16751"/>
                  </a:lnTo>
                  <a:lnTo>
                    <a:pt x="13295" y="16303"/>
                  </a:lnTo>
                  <a:lnTo>
                    <a:pt x="13410" y="15798"/>
                  </a:lnTo>
                  <a:lnTo>
                    <a:pt x="13642" y="15350"/>
                  </a:lnTo>
                  <a:lnTo>
                    <a:pt x="13873" y="14846"/>
                  </a:lnTo>
                  <a:lnTo>
                    <a:pt x="14220" y="14342"/>
                  </a:lnTo>
                  <a:lnTo>
                    <a:pt x="14451" y="13838"/>
                  </a:lnTo>
                  <a:lnTo>
                    <a:pt x="14682" y="13277"/>
                  </a:lnTo>
                  <a:lnTo>
                    <a:pt x="14913" y="12829"/>
                  </a:lnTo>
                  <a:lnTo>
                    <a:pt x="15260" y="12213"/>
                  </a:lnTo>
                  <a:lnTo>
                    <a:pt x="15491" y="11709"/>
                  </a:lnTo>
                  <a:lnTo>
                    <a:pt x="15607" y="11036"/>
                  </a:lnTo>
                  <a:lnTo>
                    <a:pt x="15954" y="10588"/>
                  </a:lnTo>
                  <a:lnTo>
                    <a:pt x="16069" y="10028"/>
                  </a:lnTo>
                  <a:lnTo>
                    <a:pt x="16416" y="9412"/>
                  </a:lnTo>
                  <a:lnTo>
                    <a:pt x="16532" y="8964"/>
                  </a:lnTo>
                  <a:lnTo>
                    <a:pt x="16763" y="8403"/>
                  </a:lnTo>
                  <a:lnTo>
                    <a:pt x="16994" y="7787"/>
                  </a:lnTo>
                  <a:lnTo>
                    <a:pt x="17225" y="7227"/>
                  </a:lnTo>
                  <a:lnTo>
                    <a:pt x="17457" y="6835"/>
                  </a:lnTo>
                  <a:lnTo>
                    <a:pt x="17572" y="6218"/>
                  </a:lnTo>
                  <a:lnTo>
                    <a:pt x="17803" y="5714"/>
                  </a:lnTo>
                  <a:lnTo>
                    <a:pt x="18266" y="5210"/>
                  </a:lnTo>
                  <a:lnTo>
                    <a:pt x="18266" y="4762"/>
                  </a:lnTo>
                  <a:lnTo>
                    <a:pt x="18497" y="4314"/>
                  </a:lnTo>
                  <a:lnTo>
                    <a:pt x="18728" y="3866"/>
                  </a:lnTo>
                  <a:lnTo>
                    <a:pt x="18960" y="3361"/>
                  </a:lnTo>
                  <a:lnTo>
                    <a:pt x="19075" y="3025"/>
                  </a:lnTo>
                  <a:lnTo>
                    <a:pt x="19191" y="2689"/>
                  </a:lnTo>
                  <a:lnTo>
                    <a:pt x="19306" y="2241"/>
                  </a:lnTo>
                  <a:lnTo>
                    <a:pt x="19538" y="1905"/>
                  </a:lnTo>
                  <a:lnTo>
                    <a:pt x="19538" y="1625"/>
                  </a:lnTo>
                  <a:lnTo>
                    <a:pt x="19653" y="1289"/>
                  </a:lnTo>
                  <a:lnTo>
                    <a:pt x="19769" y="1008"/>
                  </a:lnTo>
                  <a:lnTo>
                    <a:pt x="19884" y="84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82" name="Group 59"/>
          <p:cNvGrpSpPr>
            <a:grpSpLocks/>
          </p:cNvGrpSpPr>
          <p:nvPr/>
        </p:nvGrpSpPr>
        <p:grpSpPr bwMode="auto">
          <a:xfrm>
            <a:off x="2741613" y="3266008"/>
            <a:ext cx="2138362" cy="744538"/>
            <a:chOff x="1805" y="754"/>
            <a:chExt cx="1347" cy="469"/>
          </a:xfrm>
        </p:grpSpPr>
        <p:sp>
          <p:nvSpPr>
            <p:cNvPr id="83" name="Rectangle 60"/>
            <p:cNvSpPr>
              <a:spLocks noChangeArrowheads="1"/>
            </p:cNvSpPr>
            <p:nvPr/>
          </p:nvSpPr>
          <p:spPr bwMode="auto">
            <a:xfrm>
              <a:off x="1805" y="935"/>
              <a:ext cx="1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zh-CN" altLang="en-US" sz="2400" b="1" dirty="0">
                  <a:solidFill>
                    <a:srgbClr val="FF0000"/>
                  </a:solidFill>
                  <a:latin typeface="华文中宋" pitchFamily="2" charset="-122"/>
                  <a:ea typeface="华文中宋" pitchFamily="2" charset="-122"/>
                </a:rPr>
                <a:t>阻尼振动      </a:t>
              </a:r>
            </a:p>
          </p:txBody>
        </p:sp>
        <p:sp>
          <p:nvSpPr>
            <p:cNvPr id="84" name="Line 61"/>
            <p:cNvSpPr>
              <a:spLocks noChangeShapeType="1"/>
            </p:cNvSpPr>
            <p:nvPr/>
          </p:nvSpPr>
          <p:spPr bwMode="auto">
            <a:xfrm>
              <a:off x="2290" y="754"/>
              <a:ext cx="0" cy="182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5" name="Group 62"/>
          <p:cNvGrpSpPr>
            <a:grpSpLocks/>
          </p:cNvGrpSpPr>
          <p:nvPr/>
        </p:nvGrpSpPr>
        <p:grpSpPr bwMode="auto">
          <a:xfrm>
            <a:off x="6103938" y="3194571"/>
            <a:ext cx="2116137" cy="71437"/>
            <a:chOff x="2454" y="1525"/>
            <a:chExt cx="1333" cy="45"/>
          </a:xfrm>
        </p:grpSpPr>
        <p:sp>
          <p:nvSpPr>
            <p:cNvPr id="86" name="AutoShape 63"/>
            <p:cNvSpPr>
              <a:spLocks/>
            </p:cNvSpPr>
            <p:nvPr/>
          </p:nvSpPr>
          <p:spPr bwMode="auto">
            <a:xfrm flipV="1">
              <a:off x="2454" y="1526"/>
              <a:ext cx="63" cy="22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47 h 20000"/>
                <a:gd name="T4" fmla="*/ 382 w 20000"/>
                <a:gd name="T5" fmla="*/ 1240 h 20000"/>
                <a:gd name="T6" fmla="*/ 510 w 20000"/>
                <a:gd name="T7" fmla="*/ 1887 h 20000"/>
                <a:gd name="T8" fmla="*/ 764 w 20000"/>
                <a:gd name="T9" fmla="*/ 2534 h 20000"/>
                <a:gd name="T10" fmla="*/ 892 w 20000"/>
                <a:gd name="T11" fmla="*/ 3127 h 20000"/>
                <a:gd name="T12" fmla="*/ 1274 w 20000"/>
                <a:gd name="T13" fmla="*/ 3720 h 20000"/>
                <a:gd name="T14" fmla="*/ 1401 w 20000"/>
                <a:gd name="T15" fmla="*/ 4367 h 20000"/>
                <a:gd name="T16" fmla="*/ 1656 w 20000"/>
                <a:gd name="T17" fmla="*/ 4960 h 20000"/>
                <a:gd name="T18" fmla="*/ 1656 w 20000"/>
                <a:gd name="T19" fmla="*/ 5553 h 20000"/>
                <a:gd name="T20" fmla="*/ 2038 w 20000"/>
                <a:gd name="T21" fmla="*/ 6146 h 20000"/>
                <a:gd name="T22" fmla="*/ 2166 w 20000"/>
                <a:gd name="T23" fmla="*/ 6739 h 20000"/>
                <a:gd name="T24" fmla="*/ 2420 w 20000"/>
                <a:gd name="T25" fmla="*/ 7278 h 20000"/>
                <a:gd name="T26" fmla="*/ 2675 w 20000"/>
                <a:gd name="T27" fmla="*/ 7925 h 20000"/>
                <a:gd name="T28" fmla="*/ 2803 w 20000"/>
                <a:gd name="T29" fmla="*/ 8464 h 20000"/>
                <a:gd name="T30" fmla="*/ 2930 w 20000"/>
                <a:gd name="T31" fmla="*/ 9003 h 20000"/>
                <a:gd name="T32" fmla="*/ 3185 w 20000"/>
                <a:gd name="T33" fmla="*/ 9596 h 20000"/>
                <a:gd name="T34" fmla="*/ 3312 w 20000"/>
                <a:gd name="T35" fmla="*/ 10135 h 20000"/>
                <a:gd name="T36" fmla="*/ 3567 w 20000"/>
                <a:gd name="T37" fmla="*/ 10674 h 20000"/>
                <a:gd name="T38" fmla="*/ 3822 w 20000"/>
                <a:gd name="T39" fmla="*/ 11213 h 20000"/>
                <a:gd name="T40" fmla="*/ 3949 w 20000"/>
                <a:gd name="T41" fmla="*/ 11698 h 20000"/>
                <a:gd name="T42" fmla="*/ 4076 w 20000"/>
                <a:gd name="T43" fmla="*/ 12237 h 20000"/>
                <a:gd name="T44" fmla="*/ 4331 w 20000"/>
                <a:gd name="T45" fmla="*/ 12722 h 20000"/>
                <a:gd name="T46" fmla="*/ 4586 w 20000"/>
                <a:gd name="T47" fmla="*/ 13154 h 20000"/>
                <a:gd name="T48" fmla="*/ 4713 w 20000"/>
                <a:gd name="T49" fmla="*/ 13693 h 20000"/>
                <a:gd name="T50" fmla="*/ 4968 w 20000"/>
                <a:gd name="T51" fmla="*/ 14124 h 20000"/>
                <a:gd name="T52" fmla="*/ 5096 w 20000"/>
                <a:gd name="T53" fmla="*/ 14555 h 20000"/>
                <a:gd name="T54" fmla="*/ 5350 w 20000"/>
                <a:gd name="T55" fmla="*/ 14987 h 20000"/>
                <a:gd name="T56" fmla="*/ 5605 w 20000"/>
                <a:gd name="T57" fmla="*/ 15472 h 20000"/>
                <a:gd name="T58" fmla="*/ 5732 w 20000"/>
                <a:gd name="T59" fmla="*/ 15849 h 20000"/>
                <a:gd name="T60" fmla="*/ 6115 w 20000"/>
                <a:gd name="T61" fmla="*/ 16226 h 20000"/>
                <a:gd name="T62" fmla="*/ 6115 w 20000"/>
                <a:gd name="T63" fmla="*/ 16604 h 20000"/>
                <a:gd name="T64" fmla="*/ 6369 w 20000"/>
                <a:gd name="T65" fmla="*/ 16981 h 20000"/>
                <a:gd name="T66" fmla="*/ 6624 w 20000"/>
                <a:gd name="T67" fmla="*/ 17251 h 20000"/>
                <a:gd name="T68" fmla="*/ 6752 w 20000"/>
                <a:gd name="T69" fmla="*/ 17628 h 20000"/>
                <a:gd name="T70" fmla="*/ 7006 w 20000"/>
                <a:gd name="T71" fmla="*/ 17898 h 20000"/>
                <a:gd name="T72" fmla="*/ 7261 w 20000"/>
                <a:gd name="T73" fmla="*/ 18167 h 20000"/>
                <a:gd name="T74" fmla="*/ 7389 w 20000"/>
                <a:gd name="T75" fmla="*/ 18491 h 20000"/>
                <a:gd name="T76" fmla="*/ 7516 w 20000"/>
                <a:gd name="T77" fmla="*/ 18760 h 20000"/>
                <a:gd name="T78" fmla="*/ 7898 w 20000"/>
                <a:gd name="T79" fmla="*/ 18976 h 20000"/>
                <a:gd name="T80" fmla="*/ 8025 w 20000"/>
                <a:gd name="T81" fmla="*/ 19137 h 20000"/>
                <a:gd name="T82" fmla="*/ 8280 w 20000"/>
                <a:gd name="T83" fmla="*/ 19353 h 20000"/>
                <a:gd name="T84" fmla="*/ 8408 w 20000"/>
                <a:gd name="T85" fmla="*/ 19461 h 20000"/>
                <a:gd name="T86" fmla="*/ 8535 w 20000"/>
                <a:gd name="T87" fmla="*/ 19677 h 20000"/>
                <a:gd name="T88" fmla="*/ 8917 w 20000"/>
                <a:gd name="T89" fmla="*/ 19730 h 20000"/>
                <a:gd name="T90" fmla="*/ 9045 w 20000"/>
                <a:gd name="T91" fmla="*/ 19892 h 20000"/>
                <a:gd name="T92" fmla="*/ 9299 w 20000"/>
                <a:gd name="T93" fmla="*/ 19892 h 20000"/>
                <a:gd name="T94" fmla="*/ 9427 w 20000"/>
                <a:gd name="T95" fmla="*/ 19946 h 20000"/>
                <a:gd name="T96" fmla="*/ 9682 w 20000"/>
                <a:gd name="T97" fmla="*/ 19946 h 20000"/>
                <a:gd name="T98" fmla="*/ 9936 w 20000"/>
                <a:gd name="T99" fmla="*/ 19946 h 20000"/>
                <a:gd name="T100" fmla="*/ 10064 w 20000"/>
                <a:gd name="T101" fmla="*/ 19892 h 20000"/>
                <a:gd name="T102" fmla="*/ 10318 w 20000"/>
                <a:gd name="T103" fmla="*/ 19892 h 20000"/>
                <a:gd name="T104" fmla="*/ 10573 w 20000"/>
                <a:gd name="T105" fmla="*/ 19677 h 20000"/>
                <a:gd name="T106" fmla="*/ 10701 w 20000"/>
                <a:gd name="T107" fmla="*/ 19515 h 20000"/>
                <a:gd name="T108" fmla="*/ 10955 w 20000"/>
                <a:gd name="T109" fmla="*/ 19353 h 20000"/>
                <a:gd name="T110" fmla="*/ 11338 w 20000"/>
                <a:gd name="T111" fmla="*/ 19137 h 20000"/>
                <a:gd name="T112" fmla="*/ 11465 w 20000"/>
                <a:gd name="T113" fmla="*/ 18868 h 20000"/>
                <a:gd name="T114" fmla="*/ 11720 w 20000"/>
                <a:gd name="T115" fmla="*/ 18544 h 20000"/>
                <a:gd name="T116" fmla="*/ 11975 w 20000"/>
                <a:gd name="T117" fmla="*/ 18275 h 20000"/>
                <a:gd name="T118" fmla="*/ 12102 w 20000"/>
                <a:gd name="T119" fmla="*/ 17844 h 20000"/>
                <a:gd name="T120" fmla="*/ 12484 w 20000"/>
                <a:gd name="T121" fmla="*/ 17466 h 20000"/>
                <a:gd name="T122" fmla="*/ 12739 w 20000"/>
                <a:gd name="T123" fmla="*/ 17197 h 20000"/>
                <a:gd name="T124" fmla="*/ 12866 w 20000"/>
                <a:gd name="T125" fmla="*/ 16765 h 20000"/>
                <a:gd name="T126" fmla="*/ 13248 w 20000"/>
                <a:gd name="T127" fmla="*/ 1628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47"/>
                  </a:lnTo>
                  <a:lnTo>
                    <a:pt x="382" y="1240"/>
                  </a:lnTo>
                  <a:lnTo>
                    <a:pt x="510" y="1887"/>
                  </a:lnTo>
                  <a:lnTo>
                    <a:pt x="764" y="2534"/>
                  </a:lnTo>
                  <a:lnTo>
                    <a:pt x="892" y="3127"/>
                  </a:lnTo>
                  <a:lnTo>
                    <a:pt x="1274" y="3720"/>
                  </a:lnTo>
                  <a:lnTo>
                    <a:pt x="1401" y="4367"/>
                  </a:lnTo>
                  <a:lnTo>
                    <a:pt x="1656" y="4960"/>
                  </a:lnTo>
                  <a:lnTo>
                    <a:pt x="1656" y="5553"/>
                  </a:lnTo>
                  <a:lnTo>
                    <a:pt x="2038" y="6146"/>
                  </a:lnTo>
                  <a:lnTo>
                    <a:pt x="2166" y="6739"/>
                  </a:lnTo>
                  <a:lnTo>
                    <a:pt x="2420" y="7278"/>
                  </a:lnTo>
                  <a:lnTo>
                    <a:pt x="2675" y="7925"/>
                  </a:lnTo>
                  <a:lnTo>
                    <a:pt x="2803" y="8464"/>
                  </a:lnTo>
                  <a:lnTo>
                    <a:pt x="2930" y="9003"/>
                  </a:lnTo>
                  <a:lnTo>
                    <a:pt x="3185" y="9596"/>
                  </a:lnTo>
                  <a:lnTo>
                    <a:pt x="3312" y="10135"/>
                  </a:lnTo>
                  <a:lnTo>
                    <a:pt x="3567" y="10674"/>
                  </a:lnTo>
                  <a:lnTo>
                    <a:pt x="3822" y="11213"/>
                  </a:lnTo>
                  <a:lnTo>
                    <a:pt x="3949" y="11698"/>
                  </a:lnTo>
                  <a:lnTo>
                    <a:pt x="4076" y="12237"/>
                  </a:lnTo>
                  <a:lnTo>
                    <a:pt x="4331" y="12722"/>
                  </a:lnTo>
                  <a:lnTo>
                    <a:pt x="4586" y="13154"/>
                  </a:lnTo>
                  <a:lnTo>
                    <a:pt x="4713" y="13693"/>
                  </a:lnTo>
                  <a:lnTo>
                    <a:pt x="4968" y="14124"/>
                  </a:lnTo>
                  <a:lnTo>
                    <a:pt x="5096" y="14555"/>
                  </a:lnTo>
                  <a:lnTo>
                    <a:pt x="5350" y="14987"/>
                  </a:lnTo>
                  <a:lnTo>
                    <a:pt x="5605" y="15472"/>
                  </a:lnTo>
                  <a:lnTo>
                    <a:pt x="5732" y="15849"/>
                  </a:lnTo>
                  <a:lnTo>
                    <a:pt x="6115" y="16226"/>
                  </a:lnTo>
                  <a:lnTo>
                    <a:pt x="6115" y="16604"/>
                  </a:lnTo>
                  <a:lnTo>
                    <a:pt x="6369" y="16981"/>
                  </a:lnTo>
                  <a:lnTo>
                    <a:pt x="6624" y="17251"/>
                  </a:lnTo>
                  <a:lnTo>
                    <a:pt x="6752" y="17628"/>
                  </a:lnTo>
                  <a:lnTo>
                    <a:pt x="7006" y="17898"/>
                  </a:lnTo>
                  <a:lnTo>
                    <a:pt x="7261" y="18167"/>
                  </a:lnTo>
                  <a:lnTo>
                    <a:pt x="7389" y="18491"/>
                  </a:lnTo>
                  <a:lnTo>
                    <a:pt x="7516" y="18760"/>
                  </a:lnTo>
                  <a:lnTo>
                    <a:pt x="7898" y="18976"/>
                  </a:lnTo>
                  <a:lnTo>
                    <a:pt x="8025" y="19137"/>
                  </a:lnTo>
                  <a:lnTo>
                    <a:pt x="8280" y="19353"/>
                  </a:lnTo>
                  <a:lnTo>
                    <a:pt x="8408" y="19461"/>
                  </a:lnTo>
                  <a:lnTo>
                    <a:pt x="8535" y="19677"/>
                  </a:lnTo>
                  <a:lnTo>
                    <a:pt x="8917" y="19730"/>
                  </a:lnTo>
                  <a:lnTo>
                    <a:pt x="9045" y="19892"/>
                  </a:lnTo>
                  <a:lnTo>
                    <a:pt x="9299" y="19892"/>
                  </a:lnTo>
                  <a:lnTo>
                    <a:pt x="9427" y="19946"/>
                  </a:lnTo>
                  <a:lnTo>
                    <a:pt x="9682" y="19946"/>
                  </a:lnTo>
                  <a:lnTo>
                    <a:pt x="9936" y="19946"/>
                  </a:lnTo>
                  <a:lnTo>
                    <a:pt x="10064" y="19892"/>
                  </a:lnTo>
                  <a:lnTo>
                    <a:pt x="10318" y="19892"/>
                  </a:lnTo>
                  <a:lnTo>
                    <a:pt x="10573" y="19677"/>
                  </a:lnTo>
                  <a:lnTo>
                    <a:pt x="10701" y="19515"/>
                  </a:lnTo>
                  <a:lnTo>
                    <a:pt x="10955" y="19353"/>
                  </a:lnTo>
                  <a:lnTo>
                    <a:pt x="11338" y="19137"/>
                  </a:lnTo>
                  <a:lnTo>
                    <a:pt x="11465" y="18868"/>
                  </a:lnTo>
                  <a:lnTo>
                    <a:pt x="11720" y="18544"/>
                  </a:lnTo>
                  <a:lnTo>
                    <a:pt x="11975" y="18275"/>
                  </a:lnTo>
                  <a:lnTo>
                    <a:pt x="12102" y="17844"/>
                  </a:lnTo>
                  <a:lnTo>
                    <a:pt x="12484" y="17466"/>
                  </a:lnTo>
                  <a:lnTo>
                    <a:pt x="12739" y="17197"/>
                  </a:lnTo>
                  <a:lnTo>
                    <a:pt x="12866" y="16765"/>
                  </a:lnTo>
                  <a:lnTo>
                    <a:pt x="13248" y="16280"/>
                  </a:lnTo>
                  <a:lnTo>
                    <a:pt x="13376" y="15849"/>
                  </a:lnTo>
                  <a:lnTo>
                    <a:pt x="13758" y="15364"/>
                  </a:lnTo>
                  <a:lnTo>
                    <a:pt x="13885" y="14879"/>
                  </a:lnTo>
                  <a:lnTo>
                    <a:pt x="14140" y="14340"/>
                  </a:lnTo>
                  <a:lnTo>
                    <a:pt x="14395" y="13801"/>
                  </a:lnTo>
                  <a:lnTo>
                    <a:pt x="14777" y="13315"/>
                  </a:lnTo>
                  <a:lnTo>
                    <a:pt x="14904" y="12776"/>
                  </a:lnTo>
                  <a:lnTo>
                    <a:pt x="15159" y="12237"/>
                  </a:lnTo>
                  <a:lnTo>
                    <a:pt x="15414" y="11644"/>
                  </a:lnTo>
                  <a:lnTo>
                    <a:pt x="15669" y="11105"/>
                  </a:lnTo>
                  <a:lnTo>
                    <a:pt x="15924" y="10566"/>
                  </a:lnTo>
                  <a:lnTo>
                    <a:pt x="16051" y="10027"/>
                  </a:lnTo>
                  <a:lnTo>
                    <a:pt x="16306" y="9488"/>
                  </a:lnTo>
                  <a:lnTo>
                    <a:pt x="16561" y="8895"/>
                  </a:lnTo>
                  <a:lnTo>
                    <a:pt x="16815" y="8356"/>
                  </a:lnTo>
                  <a:lnTo>
                    <a:pt x="17070" y="7763"/>
                  </a:lnTo>
                  <a:lnTo>
                    <a:pt x="17197" y="7278"/>
                  </a:lnTo>
                  <a:lnTo>
                    <a:pt x="17325" y="6792"/>
                  </a:lnTo>
                  <a:lnTo>
                    <a:pt x="17707" y="6253"/>
                  </a:lnTo>
                  <a:lnTo>
                    <a:pt x="17834" y="5714"/>
                  </a:lnTo>
                  <a:lnTo>
                    <a:pt x="18217" y="5229"/>
                  </a:lnTo>
                  <a:lnTo>
                    <a:pt x="18344" y="4744"/>
                  </a:lnTo>
                  <a:lnTo>
                    <a:pt x="18344" y="4313"/>
                  </a:lnTo>
                  <a:lnTo>
                    <a:pt x="18726" y="3881"/>
                  </a:lnTo>
                  <a:lnTo>
                    <a:pt x="18854" y="3396"/>
                  </a:lnTo>
                  <a:lnTo>
                    <a:pt x="19108" y="3019"/>
                  </a:lnTo>
                  <a:lnTo>
                    <a:pt x="19236" y="2588"/>
                  </a:lnTo>
                  <a:lnTo>
                    <a:pt x="19363" y="2210"/>
                  </a:lnTo>
                  <a:lnTo>
                    <a:pt x="19490" y="1887"/>
                  </a:lnTo>
                  <a:lnTo>
                    <a:pt x="19490" y="1671"/>
                  </a:lnTo>
                  <a:lnTo>
                    <a:pt x="19745" y="1348"/>
                  </a:lnTo>
                  <a:lnTo>
                    <a:pt x="19745" y="1024"/>
                  </a:lnTo>
                  <a:lnTo>
                    <a:pt x="19873" y="86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87" name="AutoShape 64"/>
            <p:cNvSpPr>
              <a:spLocks/>
            </p:cNvSpPr>
            <p:nvPr/>
          </p:nvSpPr>
          <p:spPr bwMode="auto">
            <a:xfrm flipV="1">
              <a:off x="2518" y="1547"/>
              <a:ext cx="58" cy="22"/>
            </a:xfrm>
            <a:custGeom>
              <a:avLst/>
              <a:gdLst>
                <a:gd name="T0" fmla="*/ 0 w 20000"/>
                <a:gd name="T1" fmla="*/ 19088 h 20000"/>
                <a:gd name="T2" fmla="*/ 272 w 20000"/>
                <a:gd name="T3" fmla="*/ 18499 h 20000"/>
                <a:gd name="T4" fmla="*/ 544 w 20000"/>
                <a:gd name="T5" fmla="*/ 17909 h 20000"/>
                <a:gd name="T6" fmla="*/ 680 w 20000"/>
                <a:gd name="T7" fmla="*/ 17265 h 20000"/>
                <a:gd name="T8" fmla="*/ 816 w 20000"/>
                <a:gd name="T9" fmla="*/ 16676 h 20000"/>
                <a:gd name="T10" fmla="*/ 1088 w 20000"/>
                <a:gd name="T11" fmla="*/ 16086 h 20000"/>
                <a:gd name="T12" fmla="*/ 1361 w 20000"/>
                <a:gd name="T13" fmla="*/ 15496 h 20000"/>
                <a:gd name="T14" fmla="*/ 1633 w 20000"/>
                <a:gd name="T15" fmla="*/ 14906 h 20000"/>
                <a:gd name="T16" fmla="*/ 1769 w 20000"/>
                <a:gd name="T17" fmla="*/ 14316 h 20000"/>
                <a:gd name="T18" fmla="*/ 1905 w 20000"/>
                <a:gd name="T19" fmla="*/ 13673 h 20000"/>
                <a:gd name="T20" fmla="*/ 2177 w 20000"/>
                <a:gd name="T21" fmla="*/ 13137 h 20000"/>
                <a:gd name="T22" fmla="*/ 2449 w 20000"/>
                <a:gd name="T23" fmla="*/ 12601 h 20000"/>
                <a:gd name="T24" fmla="*/ 2721 w 20000"/>
                <a:gd name="T25" fmla="*/ 12064 h 20000"/>
                <a:gd name="T26" fmla="*/ 2993 w 20000"/>
                <a:gd name="T27" fmla="*/ 11421 h 20000"/>
                <a:gd name="T28" fmla="*/ 2993 w 20000"/>
                <a:gd name="T29" fmla="*/ 10885 h 20000"/>
                <a:gd name="T30" fmla="*/ 3265 w 20000"/>
                <a:gd name="T31" fmla="*/ 10349 h 20000"/>
                <a:gd name="T32" fmla="*/ 3537 w 20000"/>
                <a:gd name="T33" fmla="*/ 9812 h 20000"/>
                <a:gd name="T34" fmla="*/ 3810 w 20000"/>
                <a:gd name="T35" fmla="*/ 9276 h 20000"/>
                <a:gd name="T36" fmla="*/ 4082 w 20000"/>
                <a:gd name="T37" fmla="*/ 8794 h 20000"/>
                <a:gd name="T38" fmla="*/ 4218 w 20000"/>
                <a:gd name="T39" fmla="*/ 8257 h 20000"/>
                <a:gd name="T40" fmla="*/ 4354 w 20000"/>
                <a:gd name="T41" fmla="*/ 7721 h 20000"/>
                <a:gd name="T42" fmla="*/ 4762 w 20000"/>
                <a:gd name="T43" fmla="*/ 7239 h 20000"/>
                <a:gd name="T44" fmla="*/ 4898 w 20000"/>
                <a:gd name="T45" fmla="*/ 6756 h 20000"/>
                <a:gd name="T46" fmla="*/ 5170 w 20000"/>
                <a:gd name="T47" fmla="*/ 6327 h 20000"/>
                <a:gd name="T48" fmla="*/ 5306 w 20000"/>
                <a:gd name="T49" fmla="*/ 5898 h 20000"/>
                <a:gd name="T50" fmla="*/ 5442 w 20000"/>
                <a:gd name="T51" fmla="*/ 5469 h 20000"/>
                <a:gd name="T52" fmla="*/ 5850 w 20000"/>
                <a:gd name="T53" fmla="*/ 4987 h 20000"/>
                <a:gd name="T54" fmla="*/ 5850 w 20000"/>
                <a:gd name="T55" fmla="*/ 4558 h 20000"/>
                <a:gd name="T56" fmla="*/ 6259 w 20000"/>
                <a:gd name="T57" fmla="*/ 4129 h 20000"/>
                <a:gd name="T58" fmla="*/ 6531 w 20000"/>
                <a:gd name="T59" fmla="*/ 3753 h 20000"/>
                <a:gd name="T60" fmla="*/ 6531 w 20000"/>
                <a:gd name="T61" fmla="*/ 3432 h 20000"/>
                <a:gd name="T62" fmla="*/ 6939 w 20000"/>
                <a:gd name="T63" fmla="*/ 3003 h 20000"/>
                <a:gd name="T64" fmla="*/ 7075 w 20000"/>
                <a:gd name="T65" fmla="*/ 2735 h 20000"/>
                <a:gd name="T66" fmla="*/ 7347 w 20000"/>
                <a:gd name="T67" fmla="*/ 2413 h 20000"/>
                <a:gd name="T68" fmla="*/ 7483 w 20000"/>
                <a:gd name="T69" fmla="*/ 2091 h 20000"/>
                <a:gd name="T70" fmla="*/ 7619 w 20000"/>
                <a:gd name="T71" fmla="*/ 1823 h 20000"/>
                <a:gd name="T72" fmla="*/ 7891 w 20000"/>
                <a:gd name="T73" fmla="*/ 1609 h 20000"/>
                <a:gd name="T74" fmla="*/ 8163 w 20000"/>
                <a:gd name="T75" fmla="*/ 1287 h 20000"/>
                <a:gd name="T76" fmla="*/ 8435 w 20000"/>
                <a:gd name="T77" fmla="*/ 1019 h 20000"/>
                <a:gd name="T78" fmla="*/ 8571 w 20000"/>
                <a:gd name="T79" fmla="*/ 858 h 20000"/>
                <a:gd name="T80" fmla="*/ 8844 w 20000"/>
                <a:gd name="T81" fmla="*/ 643 h 20000"/>
                <a:gd name="T82" fmla="*/ 8980 w 20000"/>
                <a:gd name="T83" fmla="*/ 483 h 20000"/>
                <a:gd name="T84" fmla="*/ 9116 w 20000"/>
                <a:gd name="T85" fmla="*/ 375 h 20000"/>
                <a:gd name="T86" fmla="*/ 9524 w 20000"/>
                <a:gd name="T87" fmla="*/ 268 h 20000"/>
                <a:gd name="T88" fmla="*/ 9524 w 20000"/>
                <a:gd name="T89" fmla="*/ 107 h 20000"/>
                <a:gd name="T90" fmla="*/ 9932 w 20000"/>
                <a:gd name="T91" fmla="*/ 107 h 20000"/>
                <a:gd name="T92" fmla="*/ 10068 w 20000"/>
                <a:gd name="T93" fmla="*/ 54 h 20000"/>
                <a:gd name="T94" fmla="*/ 10204 w 20000"/>
                <a:gd name="T95" fmla="*/ 0 h 20000"/>
                <a:gd name="T96" fmla="*/ 10476 w 20000"/>
                <a:gd name="T97" fmla="*/ 54 h 20000"/>
                <a:gd name="T98" fmla="*/ 10748 w 20000"/>
                <a:gd name="T99" fmla="*/ 54 h 20000"/>
                <a:gd name="T100" fmla="*/ 10884 w 20000"/>
                <a:gd name="T101" fmla="*/ 107 h 20000"/>
                <a:gd name="T102" fmla="*/ 11156 w 20000"/>
                <a:gd name="T103" fmla="*/ 214 h 20000"/>
                <a:gd name="T104" fmla="*/ 11293 w 20000"/>
                <a:gd name="T105" fmla="*/ 322 h 20000"/>
                <a:gd name="T106" fmla="*/ 11565 w 20000"/>
                <a:gd name="T107" fmla="*/ 536 h 20000"/>
                <a:gd name="T108" fmla="*/ 11837 w 20000"/>
                <a:gd name="T109" fmla="*/ 751 h 20000"/>
                <a:gd name="T110" fmla="*/ 12109 w 20000"/>
                <a:gd name="T111" fmla="*/ 1019 h 20000"/>
                <a:gd name="T112" fmla="*/ 12245 w 20000"/>
                <a:gd name="T113" fmla="*/ 1233 h 20000"/>
                <a:gd name="T114" fmla="*/ 12381 w 20000"/>
                <a:gd name="T115" fmla="*/ 1609 h 20000"/>
                <a:gd name="T116" fmla="*/ 12653 w 20000"/>
                <a:gd name="T117" fmla="*/ 1877 h 20000"/>
                <a:gd name="T118" fmla="*/ 12925 w 20000"/>
                <a:gd name="T119" fmla="*/ 2306 h 20000"/>
                <a:gd name="T120" fmla="*/ 13061 w 20000"/>
                <a:gd name="T121" fmla="*/ 2735 h 20000"/>
                <a:gd name="T122" fmla="*/ 13469 w 20000"/>
                <a:gd name="T123" fmla="*/ 3110 h 20000"/>
                <a:gd name="T124" fmla="*/ 13469 w 20000"/>
                <a:gd name="T125" fmla="*/ 3539 h 20000"/>
                <a:gd name="T126" fmla="*/ 13741 w 20000"/>
                <a:gd name="T127" fmla="*/ 396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8"/>
                  </a:moveTo>
                  <a:lnTo>
                    <a:pt x="272" y="18499"/>
                  </a:lnTo>
                  <a:lnTo>
                    <a:pt x="544" y="17909"/>
                  </a:lnTo>
                  <a:lnTo>
                    <a:pt x="680" y="17265"/>
                  </a:lnTo>
                  <a:lnTo>
                    <a:pt x="816" y="16676"/>
                  </a:lnTo>
                  <a:lnTo>
                    <a:pt x="1088" y="16086"/>
                  </a:lnTo>
                  <a:lnTo>
                    <a:pt x="1361" y="15496"/>
                  </a:lnTo>
                  <a:lnTo>
                    <a:pt x="1633" y="14906"/>
                  </a:lnTo>
                  <a:lnTo>
                    <a:pt x="1769" y="14316"/>
                  </a:lnTo>
                  <a:lnTo>
                    <a:pt x="1905" y="13673"/>
                  </a:lnTo>
                  <a:lnTo>
                    <a:pt x="2177" y="13137"/>
                  </a:lnTo>
                  <a:lnTo>
                    <a:pt x="2449" y="12601"/>
                  </a:lnTo>
                  <a:lnTo>
                    <a:pt x="2721" y="12064"/>
                  </a:lnTo>
                  <a:lnTo>
                    <a:pt x="2993" y="11421"/>
                  </a:lnTo>
                  <a:lnTo>
                    <a:pt x="2993" y="10885"/>
                  </a:lnTo>
                  <a:lnTo>
                    <a:pt x="3265" y="10349"/>
                  </a:lnTo>
                  <a:lnTo>
                    <a:pt x="3537" y="9812"/>
                  </a:lnTo>
                  <a:lnTo>
                    <a:pt x="3810" y="9276"/>
                  </a:lnTo>
                  <a:lnTo>
                    <a:pt x="4082" y="8794"/>
                  </a:lnTo>
                  <a:lnTo>
                    <a:pt x="4218" y="8257"/>
                  </a:lnTo>
                  <a:lnTo>
                    <a:pt x="4354" y="7721"/>
                  </a:lnTo>
                  <a:lnTo>
                    <a:pt x="4762" y="7239"/>
                  </a:lnTo>
                  <a:lnTo>
                    <a:pt x="4898" y="6756"/>
                  </a:lnTo>
                  <a:lnTo>
                    <a:pt x="5170" y="6327"/>
                  </a:lnTo>
                  <a:lnTo>
                    <a:pt x="5306" y="5898"/>
                  </a:lnTo>
                  <a:lnTo>
                    <a:pt x="5442" y="5469"/>
                  </a:lnTo>
                  <a:lnTo>
                    <a:pt x="5850" y="4987"/>
                  </a:lnTo>
                  <a:lnTo>
                    <a:pt x="5850" y="4558"/>
                  </a:lnTo>
                  <a:lnTo>
                    <a:pt x="6259" y="4129"/>
                  </a:lnTo>
                  <a:lnTo>
                    <a:pt x="6531" y="3753"/>
                  </a:lnTo>
                  <a:lnTo>
                    <a:pt x="6531" y="3432"/>
                  </a:lnTo>
                  <a:lnTo>
                    <a:pt x="6939" y="3003"/>
                  </a:lnTo>
                  <a:lnTo>
                    <a:pt x="7075" y="2735"/>
                  </a:lnTo>
                  <a:lnTo>
                    <a:pt x="7347" y="2413"/>
                  </a:lnTo>
                  <a:lnTo>
                    <a:pt x="7483" y="2091"/>
                  </a:lnTo>
                  <a:lnTo>
                    <a:pt x="7619" y="1823"/>
                  </a:lnTo>
                  <a:lnTo>
                    <a:pt x="7891" y="1609"/>
                  </a:lnTo>
                  <a:lnTo>
                    <a:pt x="8163" y="1287"/>
                  </a:lnTo>
                  <a:lnTo>
                    <a:pt x="8435" y="1019"/>
                  </a:lnTo>
                  <a:lnTo>
                    <a:pt x="8571" y="858"/>
                  </a:lnTo>
                  <a:lnTo>
                    <a:pt x="8844" y="643"/>
                  </a:lnTo>
                  <a:lnTo>
                    <a:pt x="8980" y="483"/>
                  </a:lnTo>
                  <a:lnTo>
                    <a:pt x="9116" y="375"/>
                  </a:lnTo>
                  <a:lnTo>
                    <a:pt x="9524" y="268"/>
                  </a:lnTo>
                  <a:lnTo>
                    <a:pt x="9524" y="107"/>
                  </a:lnTo>
                  <a:lnTo>
                    <a:pt x="9932" y="107"/>
                  </a:lnTo>
                  <a:lnTo>
                    <a:pt x="10068" y="54"/>
                  </a:lnTo>
                  <a:lnTo>
                    <a:pt x="10204" y="0"/>
                  </a:lnTo>
                  <a:lnTo>
                    <a:pt x="10476" y="54"/>
                  </a:lnTo>
                  <a:lnTo>
                    <a:pt x="10748" y="54"/>
                  </a:lnTo>
                  <a:lnTo>
                    <a:pt x="10884" y="107"/>
                  </a:lnTo>
                  <a:lnTo>
                    <a:pt x="11156" y="214"/>
                  </a:lnTo>
                  <a:lnTo>
                    <a:pt x="11293" y="322"/>
                  </a:lnTo>
                  <a:lnTo>
                    <a:pt x="11565" y="536"/>
                  </a:lnTo>
                  <a:lnTo>
                    <a:pt x="11837" y="751"/>
                  </a:lnTo>
                  <a:lnTo>
                    <a:pt x="12109" y="1019"/>
                  </a:lnTo>
                  <a:lnTo>
                    <a:pt x="12245" y="1233"/>
                  </a:lnTo>
                  <a:lnTo>
                    <a:pt x="12381" y="1609"/>
                  </a:lnTo>
                  <a:lnTo>
                    <a:pt x="12653" y="1877"/>
                  </a:lnTo>
                  <a:lnTo>
                    <a:pt x="12925" y="2306"/>
                  </a:lnTo>
                  <a:lnTo>
                    <a:pt x="13061" y="2735"/>
                  </a:lnTo>
                  <a:lnTo>
                    <a:pt x="13469" y="3110"/>
                  </a:lnTo>
                  <a:lnTo>
                    <a:pt x="13469" y="3539"/>
                  </a:lnTo>
                  <a:lnTo>
                    <a:pt x="13741" y="3968"/>
                  </a:lnTo>
                  <a:lnTo>
                    <a:pt x="14150" y="4450"/>
                  </a:lnTo>
                  <a:lnTo>
                    <a:pt x="14286" y="4987"/>
                  </a:lnTo>
                  <a:lnTo>
                    <a:pt x="14558" y="5469"/>
                  </a:lnTo>
                  <a:lnTo>
                    <a:pt x="14694" y="6005"/>
                  </a:lnTo>
                  <a:lnTo>
                    <a:pt x="14966" y="6542"/>
                  </a:lnTo>
                  <a:lnTo>
                    <a:pt x="15102" y="7024"/>
                  </a:lnTo>
                  <a:lnTo>
                    <a:pt x="15374" y="7614"/>
                  </a:lnTo>
                  <a:lnTo>
                    <a:pt x="15646" y="8150"/>
                  </a:lnTo>
                  <a:lnTo>
                    <a:pt x="15918" y="8794"/>
                  </a:lnTo>
                  <a:lnTo>
                    <a:pt x="16054" y="9330"/>
                  </a:lnTo>
                  <a:lnTo>
                    <a:pt x="16190" y="9866"/>
                  </a:lnTo>
                  <a:lnTo>
                    <a:pt x="16599" y="10456"/>
                  </a:lnTo>
                  <a:lnTo>
                    <a:pt x="16735" y="11046"/>
                  </a:lnTo>
                  <a:lnTo>
                    <a:pt x="17007" y="11635"/>
                  </a:lnTo>
                  <a:lnTo>
                    <a:pt x="17143" y="12172"/>
                  </a:lnTo>
                  <a:lnTo>
                    <a:pt x="17279" y="12761"/>
                  </a:lnTo>
                  <a:lnTo>
                    <a:pt x="17551" y="13298"/>
                  </a:lnTo>
                  <a:lnTo>
                    <a:pt x="17687" y="13834"/>
                  </a:lnTo>
                  <a:lnTo>
                    <a:pt x="17959" y="14370"/>
                  </a:lnTo>
                  <a:lnTo>
                    <a:pt x="18095" y="14960"/>
                  </a:lnTo>
                  <a:lnTo>
                    <a:pt x="18231" y="15442"/>
                  </a:lnTo>
                  <a:lnTo>
                    <a:pt x="18367" y="15871"/>
                  </a:lnTo>
                  <a:lnTo>
                    <a:pt x="18639" y="16461"/>
                  </a:lnTo>
                  <a:lnTo>
                    <a:pt x="18776" y="16836"/>
                  </a:lnTo>
                  <a:lnTo>
                    <a:pt x="19048" y="17265"/>
                  </a:lnTo>
                  <a:lnTo>
                    <a:pt x="19184" y="17748"/>
                  </a:lnTo>
                  <a:lnTo>
                    <a:pt x="19320" y="18177"/>
                  </a:lnTo>
                  <a:lnTo>
                    <a:pt x="19456" y="18552"/>
                  </a:lnTo>
                  <a:lnTo>
                    <a:pt x="19456" y="18874"/>
                  </a:lnTo>
                  <a:lnTo>
                    <a:pt x="19592" y="19196"/>
                  </a:lnTo>
                  <a:lnTo>
                    <a:pt x="19728" y="19517"/>
                  </a:lnTo>
                  <a:lnTo>
                    <a:pt x="19864" y="19732"/>
                  </a:lnTo>
                  <a:lnTo>
                    <a:pt x="19864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88" name="AutoShape 65"/>
            <p:cNvSpPr>
              <a:spLocks/>
            </p:cNvSpPr>
            <p:nvPr/>
          </p:nvSpPr>
          <p:spPr bwMode="auto">
            <a:xfrm flipV="1">
              <a:off x="2576" y="1527"/>
              <a:ext cx="63" cy="21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11 h 20000"/>
                <a:gd name="T4" fmla="*/ 382 w 20000"/>
                <a:gd name="T5" fmla="*/ 1278 h 20000"/>
                <a:gd name="T6" fmla="*/ 510 w 20000"/>
                <a:gd name="T7" fmla="*/ 1889 h 20000"/>
                <a:gd name="T8" fmla="*/ 764 w 20000"/>
                <a:gd name="T9" fmla="*/ 2500 h 20000"/>
                <a:gd name="T10" fmla="*/ 892 w 20000"/>
                <a:gd name="T11" fmla="*/ 3111 h 20000"/>
                <a:gd name="T12" fmla="*/ 1274 w 20000"/>
                <a:gd name="T13" fmla="*/ 3722 h 20000"/>
                <a:gd name="T14" fmla="*/ 1401 w 20000"/>
                <a:gd name="T15" fmla="*/ 4333 h 20000"/>
                <a:gd name="T16" fmla="*/ 1656 w 20000"/>
                <a:gd name="T17" fmla="*/ 4944 h 20000"/>
                <a:gd name="T18" fmla="*/ 1656 w 20000"/>
                <a:gd name="T19" fmla="*/ 5556 h 20000"/>
                <a:gd name="T20" fmla="*/ 2038 w 20000"/>
                <a:gd name="T21" fmla="*/ 6167 h 20000"/>
                <a:gd name="T22" fmla="*/ 2166 w 20000"/>
                <a:gd name="T23" fmla="*/ 6778 h 20000"/>
                <a:gd name="T24" fmla="*/ 2420 w 20000"/>
                <a:gd name="T25" fmla="*/ 7278 h 20000"/>
                <a:gd name="T26" fmla="*/ 2675 w 20000"/>
                <a:gd name="T27" fmla="*/ 7889 h 20000"/>
                <a:gd name="T28" fmla="*/ 2803 w 20000"/>
                <a:gd name="T29" fmla="*/ 8444 h 20000"/>
                <a:gd name="T30" fmla="*/ 2930 w 20000"/>
                <a:gd name="T31" fmla="*/ 9000 h 20000"/>
                <a:gd name="T32" fmla="*/ 3185 w 20000"/>
                <a:gd name="T33" fmla="*/ 9611 h 20000"/>
                <a:gd name="T34" fmla="*/ 3312 w 20000"/>
                <a:gd name="T35" fmla="*/ 10167 h 20000"/>
                <a:gd name="T36" fmla="*/ 3567 w 20000"/>
                <a:gd name="T37" fmla="*/ 10667 h 20000"/>
                <a:gd name="T38" fmla="*/ 3822 w 20000"/>
                <a:gd name="T39" fmla="*/ 11167 h 20000"/>
                <a:gd name="T40" fmla="*/ 3949 w 20000"/>
                <a:gd name="T41" fmla="*/ 11722 h 20000"/>
                <a:gd name="T42" fmla="*/ 4076 w 20000"/>
                <a:gd name="T43" fmla="*/ 12167 h 20000"/>
                <a:gd name="T44" fmla="*/ 4331 w 20000"/>
                <a:gd name="T45" fmla="*/ 12722 h 20000"/>
                <a:gd name="T46" fmla="*/ 4586 w 20000"/>
                <a:gd name="T47" fmla="*/ 13222 h 20000"/>
                <a:gd name="T48" fmla="*/ 4713 w 20000"/>
                <a:gd name="T49" fmla="*/ 13667 h 20000"/>
                <a:gd name="T50" fmla="*/ 4968 w 20000"/>
                <a:gd name="T51" fmla="*/ 14111 h 20000"/>
                <a:gd name="T52" fmla="*/ 5096 w 20000"/>
                <a:gd name="T53" fmla="*/ 14556 h 20000"/>
                <a:gd name="T54" fmla="*/ 5350 w 20000"/>
                <a:gd name="T55" fmla="*/ 15056 h 20000"/>
                <a:gd name="T56" fmla="*/ 5605 w 20000"/>
                <a:gd name="T57" fmla="*/ 15444 h 20000"/>
                <a:gd name="T58" fmla="*/ 5732 w 20000"/>
                <a:gd name="T59" fmla="*/ 15833 h 20000"/>
                <a:gd name="T60" fmla="*/ 6115 w 20000"/>
                <a:gd name="T61" fmla="*/ 16222 h 20000"/>
                <a:gd name="T62" fmla="*/ 6115 w 20000"/>
                <a:gd name="T63" fmla="*/ 16611 h 20000"/>
                <a:gd name="T64" fmla="*/ 6369 w 20000"/>
                <a:gd name="T65" fmla="*/ 16944 h 20000"/>
                <a:gd name="T66" fmla="*/ 6624 w 20000"/>
                <a:gd name="T67" fmla="*/ 17333 h 20000"/>
                <a:gd name="T68" fmla="*/ 6752 w 20000"/>
                <a:gd name="T69" fmla="*/ 17611 h 20000"/>
                <a:gd name="T70" fmla="*/ 7006 w 20000"/>
                <a:gd name="T71" fmla="*/ 17944 h 20000"/>
                <a:gd name="T72" fmla="*/ 7261 w 20000"/>
                <a:gd name="T73" fmla="*/ 18167 h 20000"/>
                <a:gd name="T74" fmla="*/ 7389 w 20000"/>
                <a:gd name="T75" fmla="*/ 18500 h 20000"/>
                <a:gd name="T76" fmla="*/ 7516 w 20000"/>
                <a:gd name="T77" fmla="*/ 18722 h 20000"/>
                <a:gd name="T78" fmla="*/ 7898 w 20000"/>
                <a:gd name="T79" fmla="*/ 18944 h 20000"/>
                <a:gd name="T80" fmla="*/ 8025 w 20000"/>
                <a:gd name="T81" fmla="*/ 19167 h 20000"/>
                <a:gd name="T82" fmla="*/ 8280 w 20000"/>
                <a:gd name="T83" fmla="*/ 19333 h 20000"/>
                <a:gd name="T84" fmla="*/ 8408 w 20000"/>
                <a:gd name="T85" fmla="*/ 19500 h 20000"/>
                <a:gd name="T86" fmla="*/ 8535 w 20000"/>
                <a:gd name="T87" fmla="*/ 19667 h 20000"/>
                <a:gd name="T88" fmla="*/ 8917 w 20000"/>
                <a:gd name="T89" fmla="*/ 19722 h 20000"/>
                <a:gd name="T90" fmla="*/ 9045 w 20000"/>
                <a:gd name="T91" fmla="*/ 19889 h 20000"/>
                <a:gd name="T92" fmla="*/ 9299 w 20000"/>
                <a:gd name="T93" fmla="*/ 19889 h 20000"/>
                <a:gd name="T94" fmla="*/ 9427 w 20000"/>
                <a:gd name="T95" fmla="*/ 19944 h 20000"/>
                <a:gd name="T96" fmla="*/ 9682 w 20000"/>
                <a:gd name="T97" fmla="*/ 19944 h 20000"/>
                <a:gd name="T98" fmla="*/ 9936 w 20000"/>
                <a:gd name="T99" fmla="*/ 19944 h 20000"/>
                <a:gd name="T100" fmla="*/ 10064 w 20000"/>
                <a:gd name="T101" fmla="*/ 19889 h 20000"/>
                <a:gd name="T102" fmla="*/ 10318 w 20000"/>
                <a:gd name="T103" fmla="*/ 19889 h 20000"/>
                <a:gd name="T104" fmla="*/ 10573 w 20000"/>
                <a:gd name="T105" fmla="*/ 19722 h 20000"/>
                <a:gd name="T106" fmla="*/ 10701 w 20000"/>
                <a:gd name="T107" fmla="*/ 19500 h 20000"/>
                <a:gd name="T108" fmla="*/ 10955 w 20000"/>
                <a:gd name="T109" fmla="*/ 19333 h 20000"/>
                <a:gd name="T110" fmla="*/ 11338 w 20000"/>
                <a:gd name="T111" fmla="*/ 19111 h 20000"/>
                <a:gd name="T112" fmla="*/ 11465 w 20000"/>
                <a:gd name="T113" fmla="*/ 18833 h 20000"/>
                <a:gd name="T114" fmla="*/ 11720 w 20000"/>
                <a:gd name="T115" fmla="*/ 18500 h 20000"/>
                <a:gd name="T116" fmla="*/ 11975 w 20000"/>
                <a:gd name="T117" fmla="*/ 18278 h 20000"/>
                <a:gd name="T118" fmla="*/ 12102 w 20000"/>
                <a:gd name="T119" fmla="*/ 17944 h 20000"/>
                <a:gd name="T120" fmla="*/ 12484 w 20000"/>
                <a:gd name="T121" fmla="*/ 17556 h 20000"/>
                <a:gd name="T122" fmla="*/ 12739 w 20000"/>
                <a:gd name="T123" fmla="*/ 17111 h 20000"/>
                <a:gd name="T124" fmla="*/ 12866 w 20000"/>
                <a:gd name="T125" fmla="*/ 16722 h 20000"/>
                <a:gd name="T126" fmla="*/ 13248 w 20000"/>
                <a:gd name="T127" fmla="*/ 1627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11"/>
                  </a:lnTo>
                  <a:lnTo>
                    <a:pt x="382" y="1278"/>
                  </a:lnTo>
                  <a:lnTo>
                    <a:pt x="510" y="1889"/>
                  </a:lnTo>
                  <a:lnTo>
                    <a:pt x="764" y="2500"/>
                  </a:lnTo>
                  <a:lnTo>
                    <a:pt x="892" y="3111"/>
                  </a:lnTo>
                  <a:lnTo>
                    <a:pt x="1274" y="3722"/>
                  </a:lnTo>
                  <a:lnTo>
                    <a:pt x="1401" y="4333"/>
                  </a:lnTo>
                  <a:lnTo>
                    <a:pt x="1656" y="4944"/>
                  </a:lnTo>
                  <a:lnTo>
                    <a:pt x="1656" y="5556"/>
                  </a:lnTo>
                  <a:lnTo>
                    <a:pt x="2038" y="6167"/>
                  </a:lnTo>
                  <a:lnTo>
                    <a:pt x="2166" y="6778"/>
                  </a:lnTo>
                  <a:lnTo>
                    <a:pt x="2420" y="7278"/>
                  </a:lnTo>
                  <a:lnTo>
                    <a:pt x="2675" y="7889"/>
                  </a:lnTo>
                  <a:lnTo>
                    <a:pt x="2803" y="8444"/>
                  </a:lnTo>
                  <a:lnTo>
                    <a:pt x="2930" y="9000"/>
                  </a:lnTo>
                  <a:lnTo>
                    <a:pt x="3185" y="9611"/>
                  </a:lnTo>
                  <a:lnTo>
                    <a:pt x="3312" y="10167"/>
                  </a:lnTo>
                  <a:lnTo>
                    <a:pt x="3567" y="10667"/>
                  </a:lnTo>
                  <a:lnTo>
                    <a:pt x="3822" y="11167"/>
                  </a:lnTo>
                  <a:lnTo>
                    <a:pt x="3949" y="11722"/>
                  </a:lnTo>
                  <a:lnTo>
                    <a:pt x="4076" y="12167"/>
                  </a:lnTo>
                  <a:lnTo>
                    <a:pt x="4331" y="12722"/>
                  </a:lnTo>
                  <a:lnTo>
                    <a:pt x="4586" y="13222"/>
                  </a:lnTo>
                  <a:lnTo>
                    <a:pt x="4713" y="13667"/>
                  </a:lnTo>
                  <a:lnTo>
                    <a:pt x="4968" y="14111"/>
                  </a:lnTo>
                  <a:lnTo>
                    <a:pt x="5096" y="14556"/>
                  </a:lnTo>
                  <a:lnTo>
                    <a:pt x="5350" y="15056"/>
                  </a:lnTo>
                  <a:lnTo>
                    <a:pt x="5605" y="15444"/>
                  </a:lnTo>
                  <a:lnTo>
                    <a:pt x="5732" y="15833"/>
                  </a:lnTo>
                  <a:lnTo>
                    <a:pt x="6115" y="16222"/>
                  </a:lnTo>
                  <a:lnTo>
                    <a:pt x="6115" y="16611"/>
                  </a:lnTo>
                  <a:lnTo>
                    <a:pt x="6369" y="16944"/>
                  </a:lnTo>
                  <a:lnTo>
                    <a:pt x="6624" y="17333"/>
                  </a:lnTo>
                  <a:lnTo>
                    <a:pt x="6752" y="17611"/>
                  </a:lnTo>
                  <a:lnTo>
                    <a:pt x="7006" y="17944"/>
                  </a:lnTo>
                  <a:lnTo>
                    <a:pt x="7261" y="18167"/>
                  </a:lnTo>
                  <a:lnTo>
                    <a:pt x="7389" y="18500"/>
                  </a:lnTo>
                  <a:lnTo>
                    <a:pt x="7516" y="18722"/>
                  </a:lnTo>
                  <a:lnTo>
                    <a:pt x="7898" y="18944"/>
                  </a:lnTo>
                  <a:lnTo>
                    <a:pt x="8025" y="19167"/>
                  </a:lnTo>
                  <a:lnTo>
                    <a:pt x="8280" y="19333"/>
                  </a:lnTo>
                  <a:lnTo>
                    <a:pt x="8408" y="19500"/>
                  </a:lnTo>
                  <a:lnTo>
                    <a:pt x="8535" y="19667"/>
                  </a:lnTo>
                  <a:lnTo>
                    <a:pt x="8917" y="19722"/>
                  </a:lnTo>
                  <a:lnTo>
                    <a:pt x="9045" y="19889"/>
                  </a:lnTo>
                  <a:lnTo>
                    <a:pt x="9299" y="19889"/>
                  </a:lnTo>
                  <a:lnTo>
                    <a:pt x="9427" y="19944"/>
                  </a:lnTo>
                  <a:lnTo>
                    <a:pt x="9682" y="19944"/>
                  </a:lnTo>
                  <a:lnTo>
                    <a:pt x="9936" y="19944"/>
                  </a:lnTo>
                  <a:lnTo>
                    <a:pt x="10064" y="19889"/>
                  </a:lnTo>
                  <a:lnTo>
                    <a:pt x="10318" y="19889"/>
                  </a:lnTo>
                  <a:lnTo>
                    <a:pt x="10573" y="19722"/>
                  </a:lnTo>
                  <a:lnTo>
                    <a:pt x="10701" y="19500"/>
                  </a:lnTo>
                  <a:lnTo>
                    <a:pt x="10955" y="19333"/>
                  </a:lnTo>
                  <a:lnTo>
                    <a:pt x="11338" y="19111"/>
                  </a:lnTo>
                  <a:lnTo>
                    <a:pt x="11465" y="18833"/>
                  </a:lnTo>
                  <a:lnTo>
                    <a:pt x="11720" y="18500"/>
                  </a:lnTo>
                  <a:lnTo>
                    <a:pt x="11975" y="18278"/>
                  </a:lnTo>
                  <a:lnTo>
                    <a:pt x="12102" y="17944"/>
                  </a:lnTo>
                  <a:lnTo>
                    <a:pt x="12484" y="17556"/>
                  </a:lnTo>
                  <a:lnTo>
                    <a:pt x="12739" y="17111"/>
                  </a:lnTo>
                  <a:lnTo>
                    <a:pt x="12866" y="16722"/>
                  </a:lnTo>
                  <a:lnTo>
                    <a:pt x="13248" y="16278"/>
                  </a:lnTo>
                  <a:lnTo>
                    <a:pt x="13376" y="15778"/>
                  </a:lnTo>
                  <a:lnTo>
                    <a:pt x="13758" y="15333"/>
                  </a:lnTo>
                  <a:lnTo>
                    <a:pt x="13885" y="14833"/>
                  </a:lnTo>
                  <a:lnTo>
                    <a:pt x="14140" y="14389"/>
                  </a:lnTo>
                  <a:lnTo>
                    <a:pt x="14395" y="13833"/>
                  </a:lnTo>
                  <a:lnTo>
                    <a:pt x="14777" y="13333"/>
                  </a:lnTo>
                  <a:lnTo>
                    <a:pt x="14904" y="12778"/>
                  </a:lnTo>
                  <a:lnTo>
                    <a:pt x="15159" y="12167"/>
                  </a:lnTo>
                  <a:lnTo>
                    <a:pt x="15414" y="11611"/>
                  </a:lnTo>
                  <a:lnTo>
                    <a:pt x="15669" y="11111"/>
                  </a:lnTo>
                  <a:lnTo>
                    <a:pt x="15924" y="10556"/>
                  </a:lnTo>
                  <a:lnTo>
                    <a:pt x="16051" y="10000"/>
                  </a:lnTo>
                  <a:lnTo>
                    <a:pt x="16306" y="9444"/>
                  </a:lnTo>
                  <a:lnTo>
                    <a:pt x="16561" y="8944"/>
                  </a:lnTo>
                  <a:lnTo>
                    <a:pt x="16815" y="8389"/>
                  </a:lnTo>
                  <a:lnTo>
                    <a:pt x="17070" y="7833"/>
                  </a:lnTo>
                  <a:lnTo>
                    <a:pt x="17197" y="7278"/>
                  </a:lnTo>
                  <a:lnTo>
                    <a:pt x="17325" y="6778"/>
                  </a:lnTo>
                  <a:lnTo>
                    <a:pt x="17707" y="6222"/>
                  </a:lnTo>
                  <a:lnTo>
                    <a:pt x="17834" y="5722"/>
                  </a:lnTo>
                  <a:lnTo>
                    <a:pt x="18217" y="5222"/>
                  </a:lnTo>
                  <a:lnTo>
                    <a:pt x="18344" y="4722"/>
                  </a:lnTo>
                  <a:lnTo>
                    <a:pt x="18344" y="4278"/>
                  </a:lnTo>
                  <a:lnTo>
                    <a:pt x="18726" y="3833"/>
                  </a:lnTo>
                  <a:lnTo>
                    <a:pt x="18854" y="3389"/>
                  </a:lnTo>
                  <a:lnTo>
                    <a:pt x="19108" y="3000"/>
                  </a:lnTo>
                  <a:lnTo>
                    <a:pt x="19236" y="2611"/>
                  </a:lnTo>
                  <a:lnTo>
                    <a:pt x="19363" y="2278"/>
                  </a:lnTo>
                  <a:lnTo>
                    <a:pt x="19490" y="1889"/>
                  </a:lnTo>
                  <a:lnTo>
                    <a:pt x="19490" y="1611"/>
                  </a:lnTo>
                  <a:lnTo>
                    <a:pt x="19745" y="1333"/>
                  </a:lnTo>
                  <a:lnTo>
                    <a:pt x="19745" y="1056"/>
                  </a:lnTo>
                  <a:lnTo>
                    <a:pt x="19873" y="83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89" name="AutoShape 66"/>
            <p:cNvSpPr>
              <a:spLocks/>
            </p:cNvSpPr>
            <p:nvPr/>
          </p:nvSpPr>
          <p:spPr bwMode="auto">
            <a:xfrm flipV="1">
              <a:off x="2638" y="1547"/>
              <a:ext cx="59" cy="23"/>
            </a:xfrm>
            <a:custGeom>
              <a:avLst/>
              <a:gdLst>
                <a:gd name="T0" fmla="*/ 0 w 20000"/>
                <a:gd name="T1" fmla="*/ 19063 h 20000"/>
                <a:gd name="T2" fmla="*/ 272 w 20000"/>
                <a:gd name="T3" fmla="*/ 18490 h 20000"/>
                <a:gd name="T4" fmla="*/ 544 w 20000"/>
                <a:gd name="T5" fmla="*/ 17865 h 20000"/>
                <a:gd name="T6" fmla="*/ 680 w 20000"/>
                <a:gd name="T7" fmla="*/ 17292 h 20000"/>
                <a:gd name="T8" fmla="*/ 816 w 20000"/>
                <a:gd name="T9" fmla="*/ 16667 h 20000"/>
                <a:gd name="T10" fmla="*/ 1088 w 20000"/>
                <a:gd name="T11" fmla="*/ 16042 h 20000"/>
                <a:gd name="T12" fmla="*/ 1361 w 20000"/>
                <a:gd name="T13" fmla="*/ 15469 h 20000"/>
                <a:gd name="T14" fmla="*/ 1633 w 20000"/>
                <a:gd name="T15" fmla="*/ 14896 h 20000"/>
                <a:gd name="T16" fmla="*/ 1769 w 20000"/>
                <a:gd name="T17" fmla="*/ 14271 h 20000"/>
                <a:gd name="T18" fmla="*/ 1905 w 20000"/>
                <a:gd name="T19" fmla="*/ 13698 h 20000"/>
                <a:gd name="T20" fmla="*/ 2177 w 20000"/>
                <a:gd name="T21" fmla="*/ 13177 h 20000"/>
                <a:gd name="T22" fmla="*/ 2449 w 20000"/>
                <a:gd name="T23" fmla="*/ 12552 h 20000"/>
                <a:gd name="T24" fmla="*/ 2721 w 20000"/>
                <a:gd name="T25" fmla="*/ 12031 h 20000"/>
                <a:gd name="T26" fmla="*/ 2993 w 20000"/>
                <a:gd name="T27" fmla="*/ 11458 h 20000"/>
                <a:gd name="T28" fmla="*/ 2993 w 20000"/>
                <a:gd name="T29" fmla="*/ 10885 h 20000"/>
                <a:gd name="T30" fmla="*/ 3265 w 20000"/>
                <a:gd name="T31" fmla="*/ 10313 h 20000"/>
                <a:gd name="T32" fmla="*/ 3537 w 20000"/>
                <a:gd name="T33" fmla="*/ 9792 h 20000"/>
                <a:gd name="T34" fmla="*/ 3810 w 20000"/>
                <a:gd name="T35" fmla="*/ 9271 h 20000"/>
                <a:gd name="T36" fmla="*/ 4082 w 20000"/>
                <a:gd name="T37" fmla="*/ 8750 h 20000"/>
                <a:gd name="T38" fmla="*/ 4218 w 20000"/>
                <a:gd name="T39" fmla="*/ 8229 h 20000"/>
                <a:gd name="T40" fmla="*/ 4354 w 20000"/>
                <a:gd name="T41" fmla="*/ 7708 h 20000"/>
                <a:gd name="T42" fmla="*/ 4762 w 20000"/>
                <a:gd name="T43" fmla="*/ 7292 h 20000"/>
                <a:gd name="T44" fmla="*/ 4898 w 20000"/>
                <a:gd name="T45" fmla="*/ 6771 h 20000"/>
                <a:gd name="T46" fmla="*/ 5170 w 20000"/>
                <a:gd name="T47" fmla="*/ 6354 h 20000"/>
                <a:gd name="T48" fmla="*/ 5306 w 20000"/>
                <a:gd name="T49" fmla="*/ 5885 h 20000"/>
                <a:gd name="T50" fmla="*/ 5442 w 20000"/>
                <a:gd name="T51" fmla="*/ 5469 h 20000"/>
                <a:gd name="T52" fmla="*/ 5850 w 20000"/>
                <a:gd name="T53" fmla="*/ 5000 h 20000"/>
                <a:gd name="T54" fmla="*/ 5850 w 20000"/>
                <a:gd name="T55" fmla="*/ 4531 h 20000"/>
                <a:gd name="T56" fmla="*/ 6259 w 20000"/>
                <a:gd name="T57" fmla="*/ 4167 h 20000"/>
                <a:gd name="T58" fmla="*/ 6531 w 20000"/>
                <a:gd name="T59" fmla="*/ 3802 h 20000"/>
                <a:gd name="T60" fmla="*/ 6531 w 20000"/>
                <a:gd name="T61" fmla="*/ 3438 h 20000"/>
                <a:gd name="T62" fmla="*/ 6939 w 20000"/>
                <a:gd name="T63" fmla="*/ 3073 h 20000"/>
                <a:gd name="T64" fmla="*/ 7075 w 20000"/>
                <a:gd name="T65" fmla="*/ 2708 h 20000"/>
                <a:gd name="T66" fmla="*/ 7347 w 20000"/>
                <a:gd name="T67" fmla="*/ 2448 h 20000"/>
                <a:gd name="T68" fmla="*/ 7483 w 20000"/>
                <a:gd name="T69" fmla="*/ 2083 h 20000"/>
                <a:gd name="T70" fmla="*/ 7619 w 20000"/>
                <a:gd name="T71" fmla="*/ 1823 h 20000"/>
                <a:gd name="T72" fmla="*/ 7891 w 20000"/>
                <a:gd name="T73" fmla="*/ 1563 h 20000"/>
                <a:gd name="T74" fmla="*/ 8163 w 20000"/>
                <a:gd name="T75" fmla="*/ 1302 h 20000"/>
                <a:gd name="T76" fmla="*/ 8435 w 20000"/>
                <a:gd name="T77" fmla="*/ 1042 h 20000"/>
                <a:gd name="T78" fmla="*/ 8571 w 20000"/>
                <a:gd name="T79" fmla="*/ 833 h 20000"/>
                <a:gd name="T80" fmla="*/ 8844 w 20000"/>
                <a:gd name="T81" fmla="*/ 677 h 20000"/>
                <a:gd name="T82" fmla="*/ 8980 w 20000"/>
                <a:gd name="T83" fmla="*/ 521 h 20000"/>
                <a:gd name="T84" fmla="*/ 9116 w 20000"/>
                <a:gd name="T85" fmla="*/ 365 h 20000"/>
                <a:gd name="T86" fmla="*/ 9524 w 20000"/>
                <a:gd name="T87" fmla="*/ 260 h 20000"/>
                <a:gd name="T88" fmla="*/ 9524 w 20000"/>
                <a:gd name="T89" fmla="*/ 104 h 20000"/>
                <a:gd name="T90" fmla="*/ 9932 w 20000"/>
                <a:gd name="T91" fmla="*/ 104 h 20000"/>
                <a:gd name="T92" fmla="*/ 10068 w 20000"/>
                <a:gd name="T93" fmla="*/ 52 h 20000"/>
                <a:gd name="T94" fmla="*/ 10204 w 20000"/>
                <a:gd name="T95" fmla="*/ 0 h 20000"/>
                <a:gd name="T96" fmla="*/ 10476 w 20000"/>
                <a:gd name="T97" fmla="*/ 52 h 20000"/>
                <a:gd name="T98" fmla="*/ 10748 w 20000"/>
                <a:gd name="T99" fmla="*/ 52 h 20000"/>
                <a:gd name="T100" fmla="*/ 10884 w 20000"/>
                <a:gd name="T101" fmla="*/ 104 h 20000"/>
                <a:gd name="T102" fmla="*/ 11156 w 20000"/>
                <a:gd name="T103" fmla="*/ 208 h 20000"/>
                <a:gd name="T104" fmla="*/ 11293 w 20000"/>
                <a:gd name="T105" fmla="*/ 313 h 20000"/>
                <a:gd name="T106" fmla="*/ 11565 w 20000"/>
                <a:gd name="T107" fmla="*/ 521 h 20000"/>
                <a:gd name="T108" fmla="*/ 11837 w 20000"/>
                <a:gd name="T109" fmla="*/ 781 h 20000"/>
                <a:gd name="T110" fmla="*/ 12109 w 20000"/>
                <a:gd name="T111" fmla="*/ 990 h 20000"/>
                <a:gd name="T112" fmla="*/ 12245 w 20000"/>
                <a:gd name="T113" fmla="*/ 1250 h 20000"/>
                <a:gd name="T114" fmla="*/ 12381 w 20000"/>
                <a:gd name="T115" fmla="*/ 1563 h 20000"/>
                <a:gd name="T116" fmla="*/ 12653 w 20000"/>
                <a:gd name="T117" fmla="*/ 1875 h 20000"/>
                <a:gd name="T118" fmla="*/ 12925 w 20000"/>
                <a:gd name="T119" fmla="*/ 2292 h 20000"/>
                <a:gd name="T120" fmla="*/ 13061 w 20000"/>
                <a:gd name="T121" fmla="*/ 2708 h 20000"/>
                <a:gd name="T122" fmla="*/ 13469 w 20000"/>
                <a:gd name="T123" fmla="*/ 3125 h 20000"/>
                <a:gd name="T124" fmla="*/ 13469 w 20000"/>
                <a:gd name="T125" fmla="*/ 3542 h 20000"/>
                <a:gd name="T126" fmla="*/ 13741 w 20000"/>
                <a:gd name="T127" fmla="*/ 401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63"/>
                  </a:moveTo>
                  <a:lnTo>
                    <a:pt x="272" y="18490"/>
                  </a:lnTo>
                  <a:lnTo>
                    <a:pt x="544" y="17865"/>
                  </a:lnTo>
                  <a:lnTo>
                    <a:pt x="680" y="17292"/>
                  </a:lnTo>
                  <a:lnTo>
                    <a:pt x="816" y="16667"/>
                  </a:lnTo>
                  <a:lnTo>
                    <a:pt x="1088" y="16042"/>
                  </a:lnTo>
                  <a:lnTo>
                    <a:pt x="1361" y="15469"/>
                  </a:lnTo>
                  <a:lnTo>
                    <a:pt x="1633" y="14896"/>
                  </a:lnTo>
                  <a:lnTo>
                    <a:pt x="1769" y="14271"/>
                  </a:lnTo>
                  <a:lnTo>
                    <a:pt x="1905" y="13698"/>
                  </a:lnTo>
                  <a:lnTo>
                    <a:pt x="2177" y="13177"/>
                  </a:lnTo>
                  <a:lnTo>
                    <a:pt x="2449" y="12552"/>
                  </a:lnTo>
                  <a:lnTo>
                    <a:pt x="2721" y="12031"/>
                  </a:lnTo>
                  <a:lnTo>
                    <a:pt x="2993" y="11458"/>
                  </a:lnTo>
                  <a:lnTo>
                    <a:pt x="2993" y="10885"/>
                  </a:lnTo>
                  <a:lnTo>
                    <a:pt x="3265" y="10313"/>
                  </a:lnTo>
                  <a:lnTo>
                    <a:pt x="3537" y="9792"/>
                  </a:lnTo>
                  <a:lnTo>
                    <a:pt x="3810" y="9271"/>
                  </a:lnTo>
                  <a:lnTo>
                    <a:pt x="4082" y="8750"/>
                  </a:lnTo>
                  <a:lnTo>
                    <a:pt x="4218" y="8229"/>
                  </a:lnTo>
                  <a:lnTo>
                    <a:pt x="4354" y="7708"/>
                  </a:lnTo>
                  <a:lnTo>
                    <a:pt x="4762" y="7292"/>
                  </a:lnTo>
                  <a:lnTo>
                    <a:pt x="4898" y="6771"/>
                  </a:lnTo>
                  <a:lnTo>
                    <a:pt x="5170" y="6354"/>
                  </a:lnTo>
                  <a:lnTo>
                    <a:pt x="5306" y="5885"/>
                  </a:lnTo>
                  <a:lnTo>
                    <a:pt x="5442" y="5469"/>
                  </a:lnTo>
                  <a:lnTo>
                    <a:pt x="5850" y="5000"/>
                  </a:lnTo>
                  <a:lnTo>
                    <a:pt x="5850" y="4531"/>
                  </a:lnTo>
                  <a:lnTo>
                    <a:pt x="6259" y="4167"/>
                  </a:lnTo>
                  <a:lnTo>
                    <a:pt x="6531" y="3802"/>
                  </a:lnTo>
                  <a:lnTo>
                    <a:pt x="6531" y="3438"/>
                  </a:lnTo>
                  <a:lnTo>
                    <a:pt x="6939" y="3073"/>
                  </a:lnTo>
                  <a:lnTo>
                    <a:pt x="7075" y="2708"/>
                  </a:lnTo>
                  <a:lnTo>
                    <a:pt x="7347" y="2448"/>
                  </a:lnTo>
                  <a:lnTo>
                    <a:pt x="7483" y="2083"/>
                  </a:lnTo>
                  <a:lnTo>
                    <a:pt x="7619" y="1823"/>
                  </a:lnTo>
                  <a:lnTo>
                    <a:pt x="7891" y="1563"/>
                  </a:lnTo>
                  <a:lnTo>
                    <a:pt x="8163" y="1302"/>
                  </a:lnTo>
                  <a:lnTo>
                    <a:pt x="8435" y="1042"/>
                  </a:lnTo>
                  <a:lnTo>
                    <a:pt x="8571" y="833"/>
                  </a:lnTo>
                  <a:lnTo>
                    <a:pt x="8844" y="677"/>
                  </a:lnTo>
                  <a:lnTo>
                    <a:pt x="8980" y="521"/>
                  </a:lnTo>
                  <a:lnTo>
                    <a:pt x="9116" y="365"/>
                  </a:lnTo>
                  <a:lnTo>
                    <a:pt x="9524" y="260"/>
                  </a:lnTo>
                  <a:lnTo>
                    <a:pt x="9524" y="104"/>
                  </a:lnTo>
                  <a:lnTo>
                    <a:pt x="9932" y="104"/>
                  </a:lnTo>
                  <a:lnTo>
                    <a:pt x="10068" y="52"/>
                  </a:lnTo>
                  <a:lnTo>
                    <a:pt x="10204" y="0"/>
                  </a:lnTo>
                  <a:lnTo>
                    <a:pt x="10476" y="52"/>
                  </a:lnTo>
                  <a:lnTo>
                    <a:pt x="10748" y="52"/>
                  </a:lnTo>
                  <a:lnTo>
                    <a:pt x="10884" y="104"/>
                  </a:lnTo>
                  <a:lnTo>
                    <a:pt x="11156" y="208"/>
                  </a:lnTo>
                  <a:lnTo>
                    <a:pt x="11293" y="313"/>
                  </a:lnTo>
                  <a:lnTo>
                    <a:pt x="11565" y="521"/>
                  </a:lnTo>
                  <a:lnTo>
                    <a:pt x="11837" y="781"/>
                  </a:lnTo>
                  <a:lnTo>
                    <a:pt x="12109" y="990"/>
                  </a:lnTo>
                  <a:lnTo>
                    <a:pt x="12245" y="1250"/>
                  </a:lnTo>
                  <a:lnTo>
                    <a:pt x="12381" y="1563"/>
                  </a:lnTo>
                  <a:lnTo>
                    <a:pt x="12653" y="1875"/>
                  </a:lnTo>
                  <a:lnTo>
                    <a:pt x="12925" y="2292"/>
                  </a:lnTo>
                  <a:lnTo>
                    <a:pt x="13061" y="2708"/>
                  </a:lnTo>
                  <a:lnTo>
                    <a:pt x="13469" y="3125"/>
                  </a:lnTo>
                  <a:lnTo>
                    <a:pt x="13469" y="3542"/>
                  </a:lnTo>
                  <a:lnTo>
                    <a:pt x="13741" y="4010"/>
                  </a:lnTo>
                  <a:lnTo>
                    <a:pt x="14150" y="4427"/>
                  </a:lnTo>
                  <a:lnTo>
                    <a:pt x="14286" y="4948"/>
                  </a:lnTo>
                  <a:lnTo>
                    <a:pt x="14558" y="5469"/>
                  </a:lnTo>
                  <a:lnTo>
                    <a:pt x="14694" y="5990"/>
                  </a:lnTo>
                  <a:lnTo>
                    <a:pt x="14966" y="6510"/>
                  </a:lnTo>
                  <a:lnTo>
                    <a:pt x="15102" y="7083"/>
                  </a:lnTo>
                  <a:lnTo>
                    <a:pt x="15374" y="7656"/>
                  </a:lnTo>
                  <a:lnTo>
                    <a:pt x="15646" y="8177"/>
                  </a:lnTo>
                  <a:lnTo>
                    <a:pt x="15918" y="8802"/>
                  </a:lnTo>
                  <a:lnTo>
                    <a:pt x="16054" y="9375"/>
                  </a:lnTo>
                  <a:lnTo>
                    <a:pt x="16190" y="9896"/>
                  </a:lnTo>
                  <a:lnTo>
                    <a:pt x="16599" y="10469"/>
                  </a:lnTo>
                  <a:lnTo>
                    <a:pt x="16735" y="10990"/>
                  </a:lnTo>
                  <a:lnTo>
                    <a:pt x="17007" y="11615"/>
                  </a:lnTo>
                  <a:lnTo>
                    <a:pt x="17143" y="12135"/>
                  </a:lnTo>
                  <a:lnTo>
                    <a:pt x="17279" y="12708"/>
                  </a:lnTo>
                  <a:lnTo>
                    <a:pt x="17551" y="13281"/>
                  </a:lnTo>
                  <a:lnTo>
                    <a:pt x="17687" y="13854"/>
                  </a:lnTo>
                  <a:lnTo>
                    <a:pt x="17959" y="14375"/>
                  </a:lnTo>
                  <a:lnTo>
                    <a:pt x="18095" y="14948"/>
                  </a:lnTo>
                  <a:lnTo>
                    <a:pt x="18231" y="15469"/>
                  </a:lnTo>
                  <a:lnTo>
                    <a:pt x="18367" y="15938"/>
                  </a:lnTo>
                  <a:lnTo>
                    <a:pt x="18639" y="16406"/>
                  </a:lnTo>
                  <a:lnTo>
                    <a:pt x="18776" y="16875"/>
                  </a:lnTo>
                  <a:lnTo>
                    <a:pt x="19048" y="17292"/>
                  </a:lnTo>
                  <a:lnTo>
                    <a:pt x="19184" y="17708"/>
                  </a:lnTo>
                  <a:lnTo>
                    <a:pt x="19320" y="18177"/>
                  </a:lnTo>
                  <a:lnTo>
                    <a:pt x="19456" y="18542"/>
                  </a:lnTo>
                  <a:lnTo>
                    <a:pt x="19456" y="18906"/>
                  </a:lnTo>
                  <a:lnTo>
                    <a:pt x="19592" y="19167"/>
                  </a:lnTo>
                  <a:lnTo>
                    <a:pt x="19728" y="19479"/>
                  </a:lnTo>
                  <a:lnTo>
                    <a:pt x="19864" y="19740"/>
                  </a:lnTo>
                  <a:lnTo>
                    <a:pt x="19864" y="19948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90" name="AutoShape 67"/>
            <p:cNvSpPr>
              <a:spLocks/>
            </p:cNvSpPr>
            <p:nvPr/>
          </p:nvSpPr>
          <p:spPr bwMode="auto">
            <a:xfrm flipV="1">
              <a:off x="2696" y="1525"/>
              <a:ext cx="62" cy="23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47 h 20000"/>
                <a:gd name="T4" fmla="*/ 382 w 20000"/>
                <a:gd name="T5" fmla="*/ 1240 h 20000"/>
                <a:gd name="T6" fmla="*/ 510 w 20000"/>
                <a:gd name="T7" fmla="*/ 1887 h 20000"/>
                <a:gd name="T8" fmla="*/ 764 w 20000"/>
                <a:gd name="T9" fmla="*/ 2534 h 20000"/>
                <a:gd name="T10" fmla="*/ 892 w 20000"/>
                <a:gd name="T11" fmla="*/ 3127 h 20000"/>
                <a:gd name="T12" fmla="*/ 1274 w 20000"/>
                <a:gd name="T13" fmla="*/ 3720 h 20000"/>
                <a:gd name="T14" fmla="*/ 1401 w 20000"/>
                <a:gd name="T15" fmla="*/ 4367 h 20000"/>
                <a:gd name="T16" fmla="*/ 1656 w 20000"/>
                <a:gd name="T17" fmla="*/ 4960 h 20000"/>
                <a:gd name="T18" fmla="*/ 1656 w 20000"/>
                <a:gd name="T19" fmla="*/ 5553 h 20000"/>
                <a:gd name="T20" fmla="*/ 2038 w 20000"/>
                <a:gd name="T21" fmla="*/ 6146 h 20000"/>
                <a:gd name="T22" fmla="*/ 2166 w 20000"/>
                <a:gd name="T23" fmla="*/ 6739 h 20000"/>
                <a:gd name="T24" fmla="*/ 2420 w 20000"/>
                <a:gd name="T25" fmla="*/ 7278 h 20000"/>
                <a:gd name="T26" fmla="*/ 2675 w 20000"/>
                <a:gd name="T27" fmla="*/ 7925 h 20000"/>
                <a:gd name="T28" fmla="*/ 2803 w 20000"/>
                <a:gd name="T29" fmla="*/ 8464 h 20000"/>
                <a:gd name="T30" fmla="*/ 2930 w 20000"/>
                <a:gd name="T31" fmla="*/ 9003 h 20000"/>
                <a:gd name="T32" fmla="*/ 3185 w 20000"/>
                <a:gd name="T33" fmla="*/ 9596 h 20000"/>
                <a:gd name="T34" fmla="*/ 3312 w 20000"/>
                <a:gd name="T35" fmla="*/ 10135 h 20000"/>
                <a:gd name="T36" fmla="*/ 3567 w 20000"/>
                <a:gd name="T37" fmla="*/ 10674 h 20000"/>
                <a:gd name="T38" fmla="*/ 3822 w 20000"/>
                <a:gd name="T39" fmla="*/ 11213 h 20000"/>
                <a:gd name="T40" fmla="*/ 3949 w 20000"/>
                <a:gd name="T41" fmla="*/ 11698 h 20000"/>
                <a:gd name="T42" fmla="*/ 4076 w 20000"/>
                <a:gd name="T43" fmla="*/ 12237 h 20000"/>
                <a:gd name="T44" fmla="*/ 4331 w 20000"/>
                <a:gd name="T45" fmla="*/ 12722 h 20000"/>
                <a:gd name="T46" fmla="*/ 4586 w 20000"/>
                <a:gd name="T47" fmla="*/ 13154 h 20000"/>
                <a:gd name="T48" fmla="*/ 4713 w 20000"/>
                <a:gd name="T49" fmla="*/ 13693 h 20000"/>
                <a:gd name="T50" fmla="*/ 4968 w 20000"/>
                <a:gd name="T51" fmla="*/ 14124 h 20000"/>
                <a:gd name="T52" fmla="*/ 5096 w 20000"/>
                <a:gd name="T53" fmla="*/ 14555 h 20000"/>
                <a:gd name="T54" fmla="*/ 5350 w 20000"/>
                <a:gd name="T55" fmla="*/ 14987 h 20000"/>
                <a:gd name="T56" fmla="*/ 5605 w 20000"/>
                <a:gd name="T57" fmla="*/ 15472 h 20000"/>
                <a:gd name="T58" fmla="*/ 5732 w 20000"/>
                <a:gd name="T59" fmla="*/ 15849 h 20000"/>
                <a:gd name="T60" fmla="*/ 6115 w 20000"/>
                <a:gd name="T61" fmla="*/ 16226 h 20000"/>
                <a:gd name="T62" fmla="*/ 6115 w 20000"/>
                <a:gd name="T63" fmla="*/ 16604 h 20000"/>
                <a:gd name="T64" fmla="*/ 6369 w 20000"/>
                <a:gd name="T65" fmla="*/ 16981 h 20000"/>
                <a:gd name="T66" fmla="*/ 6624 w 20000"/>
                <a:gd name="T67" fmla="*/ 17251 h 20000"/>
                <a:gd name="T68" fmla="*/ 6752 w 20000"/>
                <a:gd name="T69" fmla="*/ 17628 h 20000"/>
                <a:gd name="T70" fmla="*/ 7006 w 20000"/>
                <a:gd name="T71" fmla="*/ 17898 h 20000"/>
                <a:gd name="T72" fmla="*/ 7261 w 20000"/>
                <a:gd name="T73" fmla="*/ 18167 h 20000"/>
                <a:gd name="T74" fmla="*/ 7389 w 20000"/>
                <a:gd name="T75" fmla="*/ 18491 h 20000"/>
                <a:gd name="T76" fmla="*/ 7516 w 20000"/>
                <a:gd name="T77" fmla="*/ 18760 h 20000"/>
                <a:gd name="T78" fmla="*/ 7898 w 20000"/>
                <a:gd name="T79" fmla="*/ 18976 h 20000"/>
                <a:gd name="T80" fmla="*/ 8025 w 20000"/>
                <a:gd name="T81" fmla="*/ 19137 h 20000"/>
                <a:gd name="T82" fmla="*/ 8280 w 20000"/>
                <a:gd name="T83" fmla="*/ 19353 h 20000"/>
                <a:gd name="T84" fmla="*/ 8408 w 20000"/>
                <a:gd name="T85" fmla="*/ 19461 h 20000"/>
                <a:gd name="T86" fmla="*/ 8535 w 20000"/>
                <a:gd name="T87" fmla="*/ 19677 h 20000"/>
                <a:gd name="T88" fmla="*/ 8917 w 20000"/>
                <a:gd name="T89" fmla="*/ 19730 h 20000"/>
                <a:gd name="T90" fmla="*/ 9045 w 20000"/>
                <a:gd name="T91" fmla="*/ 19892 h 20000"/>
                <a:gd name="T92" fmla="*/ 9299 w 20000"/>
                <a:gd name="T93" fmla="*/ 19892 h 20000"/>
                <a:gd name="T94" fmla="*/ 9427 w 20000"/>
                <a:gd name="T95" fmla="*/ 19946 h 20000"/>
                <a:gd name="T96" fmla="*/ 9682 w 20000"/>
                <a:gd name="T97" fmla="*/ 19946 h 20000"/>
                <a:gd name="T98" fmla="*/ 9936 w 20000"/>
                <a:gd name="T99" fmla="*/ 19946 h 20000"/>
                <a:gd name="T100" fmla="*/ 10064 w 20000"/>
                <a:gd name="T101" fmla="*/ 19892 h 20000"/>
                <a:gd name="T102" fmla="*/ 10318 w 20000"/>
                <a:gd name="T103" fmla="*/ 19892 h 20000"/>
                <a:gd name="T104" fmla="*/ 10573 w 20000"/>
                <a:gd name="T105" fmla="*/ 19677 h 20000"/>
                <a:gd name="T106" fmla="*/ 10701 w 20000"/>
                <a:gd name="T107" fmla="*/ 19515 h 20000"/>
                <a:gd name="T108" fmla="*/ 10955 w 20000"/>
                <a:gd name="T109" fmla="*/ 19353 h 20000"/>
                <a:gd name="T110" fmla="*/ 11338 w 20000"/>
                <a:gd name="T111" fmla="*/ 19137 h 20000"/>
                <a:gd name="T112" fmla="*/ 11465 w 20000"/>
                <a:gd name="T113" fmla="*/ 18868 h 20000"/>
                <a:gd name="T114" fmla="*/ 11720 w 20000"/>
                <a:gd name="T115" fmla="*/ 18544 h 20000"/>
                <a:gd name="T116" fmla="*/ 11975 w 20000"/>
                <a:gd name="T117" fmla="*/ 18275 h 20000"/>
                <a:gd name="T118" fmla="*/ 12102 w 20000"/>
                <a:gd name="T119" fmla="*/ 17844 h 20000"/>
                <a:gd name="T120" fmla="*/ 12484 w 20000"/>
                <a:gd name="T121" fmla="*/ 17466 h 20000"/>
                <a:gd name="T122" fmla="*/ 12739 w 20000"/>
                <a:gd name="T123" fmla="*/ 17197 h 20000"/>
                <a:gd name="T124" fmla="*/ 12866 w 20000"/>
                <a:gd name="T125" fmla="*/ 16765 h 20000"/>
                <a:gd name="T126" fmla="*/ 13248 w 20000"/>
                <a:gd name="T127" fmla="*/ 1628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47"/>
                  </a:lnTo>
                  <a:lnTo>
                    <a:pt x="382" y="1240"/>
                  </a:lnTo>
                  <a:lnTo>
                    <a:pt x="510" y="1887"/>
                  </a:lnTo>
                  <a:lnTo>
                    <a:pt x="764" y="2534"/>
                  </a:lnTo>
                  <a:lnTo>
                    <a:pt x="892" y="3127"/>
                  </a:lnTo>
                  <a:lnTo>
                    <a:pt x="1274" y="3720"/>
                  </a:lnTo>
                  <a:lnTo>
                    <a:pt x="1401" y="4367"/>
                  </a:lnTo>
                  <a:lnTo>
                    <a:pt x="1656" y="4960"/>
                  </a:lnTo>
                  <a:lnTo>
                    <a:pt x="1656" y="5553"/>
                  </a:lnTo>
                  <a:lnTo>
                    <a:pt x="2038" y="6146"/>
                  </a:lnTo>
                  <a:lnTo>
                    <a:pt x="2166" y="6739"/>
                  </a:lnTo>
                  <a:lnTo>
                    <a:pt x="2420" y="7278"/>
                  </a:lnTo>
                  <a:lnTo>
                    <a:pt x="2675" y="7925"/>
                  </a:lnTo>
                  <a:lnTo>
                    <a:pt x="2803" y="8464"/>
                  </a:lnTo>
                  <a:lnTo>
                    <a:pt x="2930" y="9003"/>
                  </a:lnTo>
                  <a:lnTo>
                    <a:pt x="3185" y="9596"/>
                  </a:lnTo>
                  <a:lnTo>
                    <a:pt x="3312" y="10135"/>
                  </a:lnTo>
                  <a:lnTo>
                    <a:pt x="3567" y="10674"/>
                  </a:lnTo>
                  <a:lnTo>
                    <a:pt x="3822" y="11213"/>
                  </a:lnTo>
                  <a:lnTo>
                    <a:pt x="3949" y="11698"/>
                  </a:lnTo>
                  <a:lnTo>
                    <a:pt x="4076" y="12237"/>
                  </a:lnTo>
                  <a:lnTo>
                    <a:pt x="4331" y="12722"/>
                  </a:lnTo>
                  <a:lnTo>
                    <a:pt x="4586" y="13154"/>
                  </a:lnTo>
                  <a:lnTo>
                    <a:pt x="4713" y="13693"/>
                  </a:lnTo>
                  <a:lnTo>
                    <a:pt x="4968" y="14124"/>
                  </a:lnTo>
                  <a:lnTo>
                    <a:pt x="5096" y="14555"/>
                  </a:lnTo>
                  <a:lnTo>
                    <a:pt x="5350" y="14987"/>
                  </a:lnTo>
                  <a:lnTo>
                    <a:pt x="5605" y="15472"/>
                  </a:lnTo>
                  <a:lnTo>
                    <a:pt x="5732" y="15849"/>
                  </a:lnTo>
                  <a:lnTo>
                    <a:pt x="6115" y="16226"/>
                  </a:lnTo>
                  <a:lnTo>
                    <a:pt x="6115" y="16604"/>
                  </a:lnTo>
                  <a:lnTo>
                    <a:pt x="6369" y="16981"/>
                  </a:lnTo>
                  <a:lnTo>
                    <a:pt x="6624" y="17251"/>
                  </a:lnTo>
                  <a:lnTo>
                    <a:pt x="6752" y="17628"/>
                  </a:lnTo>
                  <a:lnTo>
                    <a:pt x="7006" y="17898"/>
                  </a:lnTo>
                  <a:lnTo>
                    <a:pt x="7261" y="18167"/>
                  </a:lnTo>
                  <a:lnTo>
                    <a:pt x="7389" y="18491"/>
                  </a:lnTo>
                  <a:lnTo>
                    <a:pt x="7516" y="18760"/>
                  </a:lnTo>
                  <a:lnTo>
                    <a:pt x="7898" y="18976"/>
                  </a:lnTo>
                  <a:lnTo>
                    <a:pt x="8025" y="19137"/>
                  </a:lnTo>
                  <a:lnTo>
                    <a:pt x="8280" y="19353"/>
                  </a:lnTo>
                  <a:lnTo>
                    <a:pt x="8408" y="19461"/>
                  </a:lnTo>
                  <a:lnTo>
                    <a:pt x="8535" y="19677"/>
                  </a:lnTo>
                  <a:lnTo>
                    <a:pt x="8917" y="19730"/>
                  </a:lnTo>
                  <a:lnTo>
                    <a:pt x="9045" y="19892"/>
                  </a:lnTo>
                  <a:lnTo>
                    <a:pt x="9299" y="19892"/>
                  </a:lnTo>
                  <a:lnTo>
                    <a:pt x="9427" y="19946"/>
                  </a:lnTo>
                  <a:lnTo>
                    <a:pt x="9682" y="19946"/>
                  </a:lnTo>
                  <a:lnTo>
                    <a:pt x="9936" y="19946"/>
                  </a:lnTo>
                  <a:lnTo>
                    <a:pt x="10064" y="19892"/>
                  </a:lnTo>
                  <a:lnTo>
                    <a:pt x="10318" y="19892"/>
                  </a:lnTo>
                  <a:lnTo>
                    <a:pt x="10573" y="19677"/>
                  </a:lnTo>
                  <a:lnTo>
                    <a:pt x="10701" y="19515"/>
                  </a:lnTo>
                  <a:lnTo>
                    <a:pt x="10955" y="19353"/>
                  </a:lnTo>
                  <a:lnTo>
                    <a:pt x="11338" y="19137"/>
                  </a:lnTo>
                  <a:lnTo>
                    <a:pt x="11465" y="18868"/>
                  </a:lnTo>
                  <a:lnTo>
                    <a:pt x="11720" y="18544"/>
                  </a:lnTo>
                  <a:lnTo>
                    <a:pt x="11975" y="18275"/>
                  </a:lnTo>
                  <a:lnTo>
                    <a:pt x="12102" y="17844"/>
                  </a:lnTo>
                  <a:lnTo>
                    <a:pt x="12484" y="17466"/>
                  </a:lnTo>
                  <a:lnTo>
                    <a:pt x="12739" y="17197"/>
                  </a:lnTo>
                  <a:lnTo>
                    <a:pt x="12866" y="16765"/>
                  </a:lnTo>
                  <a:lnTo>
                    <a:pt x="13248" y="16280"/>
                  </a:lnTo>
                  <a:lnTo>
                    <a:pt x="13376" y="15849"/>
                  </a:lnTo>
                  <a:lnTo>
                    <a:pt x="13758" y="15364"/>
                  </a:lnTo>
                  <a:lnTo>
                    <a:pt x="13885" y="14879"/>
                  </a:lnTo>
                  <a:lnTo>
                    <a:pt x="14140" y="14340"/>
                  </a:lnTo>
                  <a:lnTo>
                    <a:pt x="14395" y="13801"/>
                  </a:lnTo>
                  <a:lnTo>
                    <a:pt x="14777" y="13315"/>
                  </a:lnTo>
                  <a:lnTo>
                    <a:pt x="14904" y="12776"/>
                  </a:lnTo>
                  <a:lnTo>
                    <a:pt x="15159" y="12237"/>
                  </a:lnTo>
                  <a:lnTo>
                    <a:pt x="15414" y="11644"/>
                  </a:lnTo>
                  <a:lnTo>
                    <a:pt x="15669" y="11105"/>
                  </a:lnTo>
                  <a:lnTo>
                    <a:pt x="15924" y="10566"/>
                  </a:lnTo>
                  <a:lnTo>
                    <a:pt x="16051" y="10027"/>
                  </a:lnTo>
                  <a:lnTo>
                    <a:pt x="16306" y="9488"/>
                  </a:lnTo>
                  <a:lnTo>
                    <a:pt x="16561" y="8895"/>
                  </a:lnTo>
                  <a:lnTo>
                    <a:pt x="16815" y="8356"/>
                  </a:lnTo>
                  <a:lnTo>
                    <a:pt x="17070" y="7763"/>
                  </a:lnTo>
                  <a:lnTo>
                    <a:pt x="17197" y="7278"/>
                  </a:lnTo>
                  <a:lnTo>
                    <a:pt x="17325" y="6792"/>
                  </a:lnTo>
                  <a:lnTo>
                    <a:pt x="17707" y="6253"/>
                  </a:lnTo>
                  <a:lnTo>
                    <a:pt x="17834" y="5714"/>
                  </a:lnTo>
                  <a:lnTo>
                    <a:pt x="18217" y="5229"/>
                  </a:lnTo>
                  <a:lnTo>
                    <a:pt x="18344" y="4744"/>
                  </a:lnTo>
                  <a:lnTo>
                    <a:pt x="18344" y="4313"/>
                  </a:lnTo>
                  <a:lnTo>
                    <a:pt x="18726" y="3881"/>
                  </a:lnTo>
                  <a:lnTo>
                    <a:pt x="18854" y="3396"/>
                  </a:lnTo>
                  <a:lnTo>
                    <a:pt x="19108" y="3019"/>
                  </a:lnTo>
                  <a:lnTo>
                    <a:pt x="19236" y="2588"/>
                  </a:lnTo>
                  <a:lnTo>
                    <a:pt x="19363" y="2210"/>
                  </a:lnTo>
                  <a:lnTo>
                    <a:pt x="19490" y="1887"/>
                  </a:lnTo>
                  <a:lnTo>
                    <a:pt x="19490" y="1671"/>
                  </a:lnTo>
                  <a:lnTo>
                    <a:pt x="19745" y="1348"/>
                  </a:lnTo>
                  <a:lnTo>
                    <a:pt x="19745" y="1024"/>
                  </a:lnTo>
                  <a:lnTo>
                    <a:pt x="19873" y="86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91" name="AutoShape 68"/>
            <p:cNvSpPr>
              <a:spLocks/>
            </p:cNvSpPr>
            <p:nvPr/>
          </p:nvSpPr>
          <p:spPr bwMode="auto">
            <a:xfrm flipV="1">
              <a:off x="2761" y="1546"/>
              <a:ext cx="59" cy="22"/>
            </a:xfrm>
            <a:custGeom>
              <a:avLst/>
              <a:gdLst>
                <a:gd name="T0" fmla="*/ 0 w 20000"/>
                <a:gd name="T1" fmla="*/ 19088 h 20000"/>
                <a:gd name="T2" fmla="*/ 272 w 20000"/>
                <a:gd name="T3" fmla="*/ 18499 h 20000"/>
                <a:gd name="T4" fmla="*/ 544 w 20000"/>
                <a:gd name="T5" fmla="*/ 17909 h 20000"/>
                <a:gd name="T6" fmla="*/ 680 w 20000"/>
                <a:gd name="T7" fmla="*/ 17265 h 20000"/>
                <a:gd name="T8" fmla="*/ 816 w 20000"/>
                <a:gd name="T9" fmla="*/ 16676 h 20000"/>
                <a:gd name="T10" fmla="*/ 1088 w 20000"/>
                <a:gd name="T11" fmla="*/ 16086 h 20000"/>
                <a:gd name="T12" fmla="*/ 1361 w 20000"/>
                <a:gd name="T13" fmla="*/ 15496 h 20000"/>
                <a:gd name="T14" fmla="*/ 1633 w 20000"/>
                <a:gd name="T15" fmla="*/ 14906 h 20000"/>
                <a:gd name="T16" fmla="*/ 1769 w 20000"/>
                <a:gd name="T17" fmla="*/ 14316 h 20000"/>
                <a:gd name="T18" fmla="*/ 1905 w 20000"/>
                <a:gd name="T19" fmla="*/ 13673 h 20000"/>
                <a:gd name="T20" fmla="*/ 2177 w 20000"/>
                <a:gd name="T21" fmla="*/ 13137 h 20000"/>
                <a:gd name="T22" fmla="*/ 2449 w 20000"/>
                <a:gd name="T23" fmla="*/ 12601 h 20000"/>
                <a:gd name="T24" fmla="*/ 2721 w 20000"/>
                <a:gd name="T25" fmla="*/ 12064 h 20000"/>
                <a:gd name="T26" fmla="*/ 2993 w 20000"/>
                <a:gd name="T27" fmla="*/ 11421 h 20000"/>
                <a:gd name="T28" fmla="*/ 2993 w 20000"/>
                <a:gd name="T29" fmla="*/ 10885 h 20000"/>
                <a:gd name="T30" fmla="*/ 3265 w 20000"/>
                <a:gd name="T31" fmla="*/ 10349 h 20000"/>
                <a:gd name="T32" fmla="*/ 3537 w 20000"/>
                <a:gd name="T33" fmla="*/ 9812 h 20000"/>
                <a:gd name="T34" fmla="*/ 3810 w 20000"/>
                <a:gd name="T35" fmla="*/ 9276 h 20000"/>
                <a:gd name="T36" fmla="*/ 4082 w 20000"/>
                <a:gd name="T37" fmla="*/ 8794 h 20000"/>
                <a:gd name="T38" fmla="*/ 4218 w 20000"/>
                <a:gd name="T39" fmla="*/ 8257 h 20000"/>
                <a:gd name="T40" fmla="*/ 4354 w 20000"/>
                <a:gd name="T41" fmla="*/ 7721 h 20000"/>
                <a:gd name="T42" fmla="*/ 4762 w 20000"/>
                <a:gd name="T43" fmla="*/ 7239 h 20000"/>
                <a:gd name="T44" fmla="*/ 4898 w 20000"/>
                <a:gd name="T45" fmla="*/ 6756 h 20000"/>
                <a:gd name="T46" fmla="*/ 5170 w 20000"/>
                <a:gd name="T47" fmla="*/ 6327 h 20000"/>
                <a:gd name="T48" fmla="*/ 5306 w 20000"/>
                <a:gd name="T49" fmla="*/ 5898 h 20000"/>
                <a:gd name="T50" fmla="*/ 5442 w 20000"/>
                <a:gd name="T51" fmla="*/ 5469 h 20000"/>
                <a:gd name="T52" fmla="*/ 5850 w 20000"/>
                <a:gd name="T53" fmla="*/ 4987 h 20000"/>
                <a:gd name="T54" fmla="*/ 5850 w 20000"/>
                <a:gd name="T55" fmla="*/ 4558 h 20000"/>
                <a:gd name="T56" fmla="*/ 6259 w 20000"/>
                <a:gd name="T57" fmla="*/ 4129 h 20000"/>
                <a:gd name="T58" fmla="*/ 6531 w 20000"/>
                <a:gd name="T59" fmla="*/ 3753 h 20000"/>
                <a:gd name="T60" fmla="*/ 6531 w 20000"/>
                <a:gd name="T61" fmla="*/ 3432 h 20000"/>
                <a:gd name="T62" fmla="*/ 6939 w 20000"/>
                <a:gd name="T63" fmla="*/ 3003 h 20000"/>
                <a:gd name="T64" fmla="*/ 7075 w 20000"/>
                <a:gd name="T65" fmla="*/ 2735 h 20000"/>
                <a:gd name="T66" fmla="*/ 7347 w 20000"/>
                <a:gd name="T67" fmla="*/ 2413 h 20000"/>
                <a:gd name="T68" fmla="*/ 7483 w 20000"/>
                <a:gd name="T69" fmla="*/ 2091 h 20000"/>
                <a:gd name="T70" fmla="*/ 7619 w 20000"/>
                <a:gd name="T71" fmla="*/ 1823 h 20000"/>
                <a:gd name="T72" fmla="*/ 7891 w 20000"/>
                <a:gd name="T73" fmla="*/ 1609 h 20000"/>
                <a:gd name="T74" fmla="*/ 8163 w 20000"/>
                <a:gd name="T75" fmla="*/ 1287 h 20000"/>
                <a:gd name="T76" fmla="*/ 8435 w 20000"/>
                <a:gd name="T77" fmla="*/ 1019 h 20000"/>
                <a:gd name="T78" fmla="*/ 8571 w 20000"/>
                <a:gd name="T79" fmla="*/ 858 h 20000"/>
                <a:gd name="T80" fmla="*/ 8844 w 20000"/>
                <a:gd name="T81" fmla="*/ 643 h 20000"/>
                <a:gd name="T82" fmla="*/ 8980 w 20000"/>
                <a:gd name="T83" fmla="*/ 483 h 20000"/>
                <a:gd name="T84" fmla="*/ 9116 w 20000"/>
                <a:gd name="T85" fmla="*/ 375 h 20000"/>
                <a:gd name="T86" fmla="*/ 9524 w 20000"/>
                <a:gd name="T87" fmla="*/ 268 h 20000"/>
                <a:gd name="T88" fmla="*/ 9524 w 20000"/>
                <a:gd name="T89" fmla="*/ 107 h 20000"/>
                <a:gd name="T90" fmla="*/ 9932 w 20000"/>
                <a:gd name="T91" fmla="*/ 107 h 20000"/>
                <a:gd name="T92" fmla="*/ 10068 w 20000"/>
                <a:gd name="T93" fmla="*/ 54 h 20000"/>
                <a:gd name="T94" fmla="*/ 10204 w 20000"/>
                <a:gd name="T95" fmla="*/ 0 h 20000"/>
                <a:gd name="T96" fmla="*/ 10476 w 20000"/>
                <a:gd name="T97" fmla="*/ 54 h 20000"/>
                <a:gd name="T98" fmla="*/ 10748 w 20000"/>
                <a:gd name="T99" fmla="*/ 54 h 20000"/>
                <a:gd name="T100" fmla="*/ 10884 w 20000"/>
                <a:gd name="T101" fmla="*/ 107 h 20000"/>
                <a:gd name="T102" fmla="*/ 11156 w 20000"/>
                <a:gd name="T103" fmla="*/ 214 h 20000"/>
                <a:gd name="T104" fmla="*/ 11293 w 20000"/>
                <a:gd name="T105" fmla="*/ 322 h 20000"/>
                <a:gd name="T106" fmla="*/ 11565 w 20000"/>
                <a:gd name="T107" fmla="*/ 536 h 20000"/>
                <a:gd name="T108" fmla="*/ 11837 w 20000"/>
                <a:gd name="T109" fmla="*/ 751 h 20000"/>
                <a:gd name="T110" fmla="*/ 12109 w 20000"/>
                <a:gd name="T111" fmla="*/ 1019 h 20000"/>
                <a:gd name="T112" fmla="*/ 12245 w 20000"/>
                <a:gd name="T113" fmla="*/ 1233 h 20000"/>
                <a:gd name="T114" fmla="*/ 12381 w 20000"/>
                <a:gd name="T115" fmla="*/ 1609 h 20000"/>
                <a:gd name="T116" fmla="*/ 12653 w 20000"/>
                <a:gd name="T117" fmla="*/ 1877 h 20000"/>
                <a:gd name="T118" fmla="*/ 12925 w 20000"/>
                <a:gd name="T119" fmla="*/ 2306 h 20000"/>
                <a:gd name="T120" fmla="*/ 13061 w 20000"/>
                <a:gd name="T121" fmla="*/ 2735 h 20000"/>
                <a:gd name="T122" fmla="*/ 13469 w 20000"/>
                <a:gd name="T123" fmla="*/ 3110 h 20000"/>
                <a:gd name="T124" fmla="*/ 13469 w 20000"/>
                <a:gd name="T125" fmla="*/ 3539 h 20000"/>
                <a:gd name="T126" fmla="*/ 13741 w 20000"/>
                <a:gd name="T127" fmla="*/ 396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8"/>
                  </a:moveTo>
                  <a:lnTo>
                    <a:pt x="272" y="18499"/>
                  </a:lnTo>
                  <a:lnTo>
                    <a:pt x="544" y="17909"/>
                  </a:lnTo>
                  <a:lnTo>
                    <a:pt x="680" y="17265"/>
                  </a:lnTo>
                  <a:lnTo>
                    <a:pt x="816" y="16676"/>
                  </a:lnTo>
                  <a:lnTo>
                    <a:pt x="1088" y="16086"/>
                  </a:lnTo>
                  <a:lnTo>
                    <a:pt x="1361" y="15496"/>
                  </a:lnTo>
                  <a:lnTo>
                    <a:pt x="1633" y="14906"/>
                  </a:lnTo>
                  <a:lnTo>
                    <a:pt x="1769" y="14316"/>
                  </a:lnTo>
                  <a:lnTo>
                    <a:pt x="1905" y="13673"/>
                  </a:lnTo>
                  <a:lnTo>
                    <a:pt x="2177" y="13137"/>
                  </a:lnTo>
                  <a:lnTo>
                    <a:pt x="2449" y="12601"/>
                  </a:lnTo>
                  <a:lnTo>
                    <a:pt x="2721" y="12064"/>
                  </a:lnTo>
                  <a:lnTo>
                    <a:pt x="2993" y="11421"/>
                  </a:lnTo>
                  <a:lnTo>
                    <a:pt x="2993" y="10885"/>
                  </a:lnTo>
                  <a:lnTo>
                    <a:pt x="3265" y="10349"/>
                  </a:lnTo>
                  <a:lnTo>
                    <a:pt x="3537" y="9812"/>
                  </a:lnTo>
                  <a:lnTo>
                    <a:pt x="3810" y="9276"/>
                  </a:lnTo>
                  <a:lnTo>
                    <a:pt x="4082" y="8794"/>
                  </a:lnTo>
                  <a:lnTo>
                    <a:pt x="4218" y="8257"/>
                  </a:lnTo>
                  <a:lnTo>
                    <a:pt x="4354" y="7721"/>
                  </a:lnTo>
                  <a:lnTo>
                    <a:pt x="4762" y="7239"/>
                  </a:lnTo>
                  <a:lnTo>
                    <a:pt x="4898" y="6756"/>
                  </a:lnTo>
                  <a:lnTo>
                    <a:pt x="5170" y="6327"/>
                  </a:lnTo>
                  <a:lnTo>
                    <a:pt x="5306" y="5898"/>
                  </a:lnTo>
                  <a:lnTo>
                    <a:pt x="5442" y="5469"/>
                  </a:lnTo>
                  <a:lnTo>
                    <a:pt x="5850" y="4987"/>
                  </a:lnTo>
                  <a:lnTo>
                    <a:pt x="5850" y="4558"/>
                  </a:lnTo>
                  <a:lnTo>
                    <a:pt x="6259" y="4129"/>
                  </a:lnTo>
                  <a:lnTo>
                    <a:pt x="6531" y="3753"/>
                  </a:lnTo>
                  <a:lnTo>
                    <a:pt x="6531" y="3432"/>
                  </a:lnTo>
                  <a:lnTo>
                    <a:pt x="6939" y="3003"/>
                  </a:lnTo>
                  <a:lnTo>
                    <a:pt x="7075" y="2735"/>
                  </a:lnTo>
                  <a:lnTo>
                    <a:pt x="7347" y="2413"/>
                  </a:lnTo>
                  <a:lnTo>
                    <a:pt x="7483" y="2091"/>
                  </a:lnTo>
                  <a:lnTo>
                    <a:pt x="7619" y="1823"/>
                  </a:lnTo>
                  <a:lnTo>
                    <a:pt x="7891" y="1609"/>
                  </a:lnTo>
                  <a:lnTo>
                    <a:pt x="8163" y="1287"/>
                  </a:lnTo>
                  <a:lnTo>
                    <a:pt x="8435" y="1019"/>
                  </a:lnTo>
                  <a:lnTo>
                    <a:pt x="8571" y="858"/>
                  </a:lnTo>
                  <a:lnTo>
                    <a:pt x="8844" y="643"/>
                  </a:lnTo>
                  <a:lnTo>
                    <a:pt x="8980" y="483"/>
                  </a:lnTo>
                  <a:lnTo>
                    <a:pt x="9116" y="375"/>
                  </a:lnTo>
                  <a:lnTo>
                    <a:pt x="9524" y="268"/>
                  </a:lnTo>
                  <a:lnTo>
                    <a:pt x="9524" y="107"/>
                  </a:lnTo>
                  <a:lnTo>
                    <a:pt x="9932" y="107"/>
                  </a:lnTo>
                  <a:lnTo>
                    <a:pt x="10068" y="54"/>
                  </a:lnTo>
                  <a:lnTo>
                    <a:pt x="10204" y="0"/>
                  </a:lnTo>
                  <a:lnTo>
                    <a:pt x="10476" y="54"/>
                  </a:lnTo>
                  <a:lnTo>
                    <a:pt x="10748" y="54"/>
                  </a:lnTo>
                  <a:lnTo>
                    <a:pt x="10884" y="107"/>
                  </a:lnTo>
                  <a:lnTo>
                    <a:pt x="11156" y="214"/>
                  </a:lnTo>
                  <a:lnTo>
                    <a:pt x="11293" y="322"/>
                  </a:lnTo>
                  <a:lnTo>
                    <a:pt x="11565" y="536"/>
                  </a:lnTo>
                  <a:lnTo>
                    <a:pt x="11837" y="751"/>
                  </a:lnTo>
                  <a:lnTo>
                    <a:pt x="12109" y="1019"/>
                  </a:lnTo>
                  <a:lnTo>
                    <a:pt x="12245" y="1233"/>
                  </a:lnTo>
                  <a:lnTo>
                    <a:pt x="12381" y="1609"/>
                  </a:lnTo>
                  <a:lnTo>
                    <a:pt x="12653" y="1877"/>
                  </a:lnTo>
                  <a:lnTo>
                    <a:pt x="12925" y="2306"/>
                  </a:lnTo>
                  <a:lnTo>
                    <a:pt x="13061" y="2735"/>
                  </a:lnTo>
                  <a:lnTo>
                    <a:pt x="13469" y="3110"/>
                  </a:lnTo>
                  <a:lnTo>
                    <a:pt x="13469" y="3539"/>
                  </a:lnTo>
                  <a:lnTo>
                    <a:pt x="13741" y="3968"/>
                  </a:lnTo>
                  <a:lnTo>
                    <a:pt x="14150" y="4450"/>
                  </a:lnTo>
                  <a:lnTo>
                    <a:pt x="14286" y="4987"/>
                  </a:lnTo>
                  <a:lnTo>
                    <a:pt x="14558" y="5469"/>
                  </a:lnTo>
                  <a:lnTo>
                    <a:pt x="14694" y="6005"/>
                  </a:lnTo>
                  <a:lnTo>
                    <a:pt x="14966" y="6542"/>
                  </a:lnTo>
                  <a:lnTo>
                    <a:pt x="15102" y="7024"/>
                  </a:lnTo>
                  <a:lnTo>
                    <a:pt x="15374" y="7614"/>
                  </a:lnTo>
                  <a:lnTo>
                    <a:pt x="15646" y="8150"/>
                  </a:lnTo>
                  <a:lnTo>
                    <a:pt x="15918" y="8794"/>
                  </a:lnTo>
                  <a:lnTo>
                    <a:pt x="16054" y="9330"/>
                  </a:lnTo>
                  <a:lnTo>
                    <a:pt x="16190" y="9866"/>
                  </a:lnTo>
                  <a:lnTo>
                    <a:pt x="16599" y="10456"/>
                  </a:lnTo>
                  <a:lnTo>
                    <a:pt x="16735" y="11046"/>
                  </a:lnTo>
                  <a:lnTo>
                    <a:pt x="17007" y="11635"/>
                  </a:lnTo>
                  <a:lnTo>
                    <a:pt x="17143" y="12172"/>
                  </a:lnTo>
                  <a:lnTo>
                    <a:pt x="17279" y="12761"/>
                  </a:lnTo>
                  <a:lnTo>
                    <a:pt x="17551" y="13298"/>
                  </a:lnTo>
                  <a:lnTo>
                    <a:pt x="17687" y="13834"/>
                  </a:lnTo>
                  <a:lnTo>
                    <a:pt x="17959" y="14370"/>
                  </a:lnTo>
                  <a:lnTo>
                    <a:pt x="18095" y="14960"/>
                  </a:lnTo>
                  <a:lnTo>
                    <a:pt x="18231" y="15442"/>
                  </a:lnTo>
                  <a:lnTo>
                    <a:pt x="18367" y="15871"/>
                  </a:lnTo>
                  <a:lnTo>
                    <a:pt x="18639" y="16461"/>
                  </a:lnTo>
                  <a:lnTo>
                    <a:pt x="18776" y="16836"/>
                  </a:lnTo>
                  <a:lnTo>
                    <a:pt x="19048" y="17265"/>
                  </a:lnTo>
                  <a:lnTo>
                    <a:pt x="19184" y="17748"/>
                  </a:lnTo>
                  <a:lnTo>
                    <a:pt x="19320" y="18177"/>
                  </a:lnTo>
                  <a:lnTo>
                    <a:pt x="19456" y="18552"/>
                  </a:lnTo>
                  <a:lnTo>
                    <a:pt x="19456" y="18874"/>
                  </a:lnTo>
                  <a:lnTo>
                    <a:pt x="19592" y="19196"/>
                  </a:lnTo>
                  <a:lnTo>
                    <a:pt x="19728" y="19517"/>
                  </a:lnTo>
                  <a:lnTo>
                    <a:pt x="19864" y="19732"/>
                  </a:lnTo>
                  <a:lnTo>
                    <a:pt x="19864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92" name="AutoShape 69"/>
            <p:cNvSpPr>
              <a:spLocks/>
            </p:cNvSpPr>
            <p:nvPr/>
          </p:nvSpPr>
          <p:spPr bwMode="auto">
            <a:xfrm flipV="1">
              <a:off x="2819" y="1526"/>
              <a:ext cx="62" cy="22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11 h 20000"/>
                <a:gd name="T4" fmla="*/ 382 w 20000"/>
                <a:gd name="T5" fmla="*/ 1278 h 20000"/>
                <a:gd name="T6" fmla="*/ 510 w 20000"/>
                <a:gd name="T7" fmla="*/ 1889 h 20000"/>
                <a:gd name="T8" fmla="*/ 764 w 20000"/>
                <a:gd name="T9" fmla="*/ 2500 h 20000"/>
                <a:gd name="T10" fmla="*/ 892 w 20000"/>
                <a:gd name="T11" fmla="*/ 3111 h 20000"/>
                <a:gd name="T12" fmla="*/ 1274 w 20000"/>
                <a:gd name="T13" fmla="*/ 3722 h 20000"/>
                <a:gd name="T14" fmla="*/ 1401 w 20000"/>
                <a:gd name="T15" fmla="*/ 4333 h 20000"/>
                <a:gd name="T16" fmla="*/ 1656 w 20000"/>
                <a:gd name="T17" fmla="*/ 4944 h 20000"/>
                <a:gd name="T18" fmla="*/ 1656 w 20000"/>
                <a:gd name="T19" fmla="*/ 5556 h 20000"/>
                <a:gd name="T20" fmla="*/ 2038 w 20000"/>
                <a:gd name="T21" fmla="*/ 6167 h 20000"/>
                <a:gd name="T22" fmla="*/ 2166 w 20000"/>
                <a:gd name="T23" fmla="*/ 6778 h 20000"/>
                <a:gd name="T24" fmla="*/ 2420 w 20000"/>
                <a:gd name="T25" fmla="*/ 7278 h 20000"/>
                <a:gd name="T26" fmla="*/ 2675 w 20000"/>
                <a:gd name="T27" fmla="*/ 7889 h 20000"/>
                <a:gd name="T28" fmla="*/ 2803 w 20000"/>
                <a:gd name="T29" fmla="*/ 8444 h 20000"/>
                <a:gd name="T30" fmla="*/ 2930 w 20000"/>
                <a:gd name="T31" fmla="*/ 9000 h 20000"/>
                <a:gd name="T32" fmla="*/ 3185 w 20000"/>
                <a:gd name="T33" fmla="*/ 9611 h 20000"/>
                <a:gd name="T34" fmla="*/ 3312 w 20000"/>
                <a:gd name="T35" fmla="*/ 10167 h 20000"/>
                <a:gd name="T36" fmla="*/ 3567 w 20000"/>
                <a:gd name="T37" fmla="*/ 10667 h 20000"/>
                <a:gd name="T38" fmla="*/ 3822 w 20000"/>
                <a:gd name="T39" fmla="*/ 11167 h 20000"/>
                <a:gd name="T40" fmla="*/ 3949 w 20000"/>
                <a:gd name="T41" fmla="*/ 11722 h 20000"/>
                <a:gd name="T42" fmla="*/ 4076 w 20000"/>
                <a:gd name="T43" fmla="*/ 12167 h 20000"/>
                <a:gd name="T44" fmla="*/ 4331 w 20000"/>
                <a:gd name="T45" fmla="*/ 12722 h 20000"/>
                <a:gd name="T46" fmla="*/ 4586 w 20000"/>
                <a:gd name="T47" fmla="*/ 13222 h 20000"/>
                <a:gd name="T48" fmla="*/ 4713 w 20000"/>
                <a:gd name="T49" fmla="*/ 13667 h 20000"/>
                <a:gd name="T50" fmla="*/ 4968 w 20000"/>
                <a:gd name="T51" fmla="*/ 14111 h 20000"/>
                <a:gd name="T52" fmla="*/ 5096 w 20000"/>
                <a:gd name="T53" fmla="*/ 14556 h 20000"/>
                <a:gd name="T54" fmla="*/ 5350 w 20000"/>
                <a:gd name="T55" fmla="*/ 15056 h 20000"/>
                <a:gd name="T56" fmla="*/ 5605 w 20000"/>
                <a:gd name="T57" fmla="*/ 15444 h 20000"/>
                <a:gd name="T58" fmla="*/ 5732 w 20000"/>
                <a:gd name="T59" fmla="*/ 15833 h 20000"/>
                <a:gd name="T60" fmla="*/ 6115 w 20000"/>
                <a:gd name="T61" fmla="*/ 16222 h 20000"/>
                <a:gd name="T62" fmla="*/ 6115 w 20000"/>
                <a:gd name="T63" fmla="*/ 16611 h 20000"/>
                <a:gd name="T64" fmla="*/ 6369 w 20000"/>
                <a:gd name="T65" fmla="*/ 16944 h 20000"/>
                <a:gd name="T66" fmla="*/ 6624 w 20000"/>
                <a:gd name="T67" fmla="*/ 17333 h 20000"/>
                <a:gd name="T68" fmla="*/ 6752 w 20000"/>
                <a:gd name="T69" fmla="*/ 17611 h 20000"/>
                <a:gd name="T70" fmla="*/ 7006 w 20000"/>
                <a:gd name="T71" fmla="*/ 17944 h 20000"/>
                <a:gd name="T72" fmla="*/ 7261 w 20000"/>
                <a:gd name="T73" fmla="*/ 18167 h 20000"/>
                <a:gd name="T74" fmla="*/ 7389 w 20000"/>
                <a:gd name="T75" fmla="*/ 18500 h 20000"/>
                <a:gd name="T76" fmla="*/ 7516 w 20000"/>
                <a:gd name="T77" fmla="*/ 18722 h 20000"/>
                <a:gd name="T78" fmla="*/ 7898 w 20000"/>
                <a:gd name="T79" fmla="*/ 18944 h 20000"/>
                <a:gd name="T80" fmla="*/ 8025 w 20000"/>
                <a:gd name="T81" fmla="*/ 19167 h 20000"/>
                <a:gd name="T82" fmla="*/ 8280 w 20000"/>
                <a:gd name="T83" fmla="*/ 19333 h 20000"/>
                <a:gd name="T84" fmla="*/ 8408 w 20000"/>
                <a:gd name="T85" fmla="*/ 19500 h 20000"/>
                <a:gd name="T86" fmla="*/ 8535 w 20000"/>
                <a:gd name="T87" fmla="*/ 19667 h 20000"/>
                <a:gd name="T88" fmla="*/ 8917 w 20000"/>
                <a:gd name="T89" fmla="*/ 19722 h 20000"/>
                <a:gd name="T90" fmla="*/ 9045 w 20000"/>
                <a:gd name="T91" fmla="*/ 19889 h 20000"/>
                <a:gd name="T92" fmla="*/ 9299 w 20000"/>
                <a:gd name="T93" fmla="*/ 19889 h 20000"/>
                <a:gd name="T94" fmla="*/ 9427 w 20000"/>
                <a:gd name="T95" fmla="*/ 19944 h 20000"/>
                <a:gd name="T96" fmla="*/ 9682 w 20000"/>
                <a:gd name="T97" fmla="*/ 19944 h 20000"/>
                <a:gd name="T98" fmla="*/ 9936 w 20000"/>
                <a:gd name="T99" fmla="*/ 19944 h 20000"/>
                <a:gd name="T100" fmla="*/ 10064 w 20000"/>
                <a:gd name="T101" fmla="*/ 19889 h 20000"/>
                <a:gd name="T102" fmla="*/ 10318 w 20000"/>
                <a:gd name="T103" fmla="*/ 19889 h 20000"/>
                <a:gd name="T104" fmla="*/ 10573 w 20000"/>
                <a:gd name="T105" fmla="*/ 19722 h 20000"/>
                <a:gd name="T106" fmla="*/ 10701 w 20000"/>
                <a:gd name="T107" fmla="*/ 19500 h 20000"/>
                <a:gd name="T108" fmla="*/ 10955 w 20000"/>
                <a:gd name="T109" fmla="*/ 19333 h 20000"/>
                <a:gd name="T110" fmla="*/ 11338 w 20000"/>
                <a:gd name="T111" fmla="*/ 19111 h 20000"/>
                <a:gd name="T112" fmla="*/ 11465 w 20000"/>
                <a:gd name="T113" fmla="*/ 18833 h 20000"/>
                <a:gd name="T114" fmla="*/ 11720 w 20000"/>
                <a:gd name="T115" fmla="*/ 18500 h 20000"/>
                <a:gd name="T116" fmla="*/ 11975 w 20000"/>
                <a:gd name="T117" fmla="*/ 18278 h 20000"/>
                <a:gd name="T118" fmla="*/ 12102 w 20000"/>
                <a:gd name="T119" fmla="*/ 17944 h 20000"/>
                <a:gd name="T120" fmla="*/ 12484 w 20000"/>
                <a:gd name="T121" fmla="*/ 17556 h 20000"/>
                <a:gd name="T122" fmla="*/ 12739 w 20000"/>
                <a:gd name="T123" fmla="*/ 17111 h 20000"/>
                <a:gd name="T124" fmla="*/ 12866 w 20000"/>
                <a:gd name="T125" fmla="*/ 16722 h 20000"/>
                <a:gd name="T126" fmla="*/ 13248 w 20000"/>
                <a:gd name="T127" fmla="*/ 1627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11"/>
                  </a:lnTo>
                  <a:lnTo>
                    <a:pt x="382" y="1278"/>
                  </a:lnTo>
                  <a:lnTo>
                    <a:pt x="510" y="1889"/>
                  </a:lnTo>
                  <a:lnTo>
                    <a:pt x="764" y="2500"/>
                  </a:lnTo>
                  <a:lnTo>
                    <a:pt x="892" y="3111"/>
                  </a:lnTo>
                  <a:lnTo>
                    <a:pt x="1274" y="3722"/>
                  </a:lnTo>
                  <a:lnTo>
                    <a:pt x="1401" y="4333"/>
                  </a:lnTo>
                  <a:lnTo>
                    <a:pt x="1656" y="4944"/>
                  </a:lnTo>
                  <a:lnTo>
                    <a:pt x="1656" y="5556"/>
                  </a:lnTo>
                  <a:lnTo>
                    <a:pt x="2038" y="6167"/>
                  </a:lnTo>
                  <a:lnTo>
                    <a:pt x="2166" y="6778"/>
                  </a:lnTo>
                  <a:lnTo>
                    <a:pt x="2420" y="7278"/>
                  </a:lnTo>
                  <a:lnTo>
                    <a:pt x="2675" y="7889"/>
                  </a:lnTo>
                  <a:lnTo>
                    <a:pt x="2803" y="8444"/>
                  </a:lnTo>
                  <a:lnTo>
                    <a:pt x="2930" y="9000"/>
                  </a:lnTo>
                  <a:lnTo>
                    <a:pt x="3185" y="9611"/>
                  </a:lnTo>
                  <a:lnTo>
                    <a:pt x="3312" y="10167"/>
                  </a:lnTo>
                  <a:lnTo>
                    <a:pt x="3567" y="10667"/>
                  </a:lnTo>
                  <a:lnTo>
                    <a:pt x="3822" y="11167"/>
                  </a:lnTo>
                  <a:lnTo>
                    <a:pt x="3949" y="11722"/>
                  </a:lnTo>
                  <a:lnTo>
                    <a:pt x="4076" y="12167"/>
                  </a:lnTo>
                  <a:lnTo>
                    <a:pt x="4331" y="12722"/>
                  </a:lnTo>
                  <a:lnTo>
                    <a:pt x="4586" y="13222"/>
                  </a:lnTo>
                  <a:lnTo>
                    <a:pt x="4713" y="13667"/>
                  </a:lnTo>
                  <a:lnTo>
                    <a:pt x="4968" y="14111"/>
                  </a:lnTo>
                  <a:lnTo>
                    <a:pt x="5096" y="14556"/>
                  </a:lnTo>
                  <a:lnTo>
                    <a:pt x="5350" y="15056"/>
                  </a:lnTo>
                  <a:lnTo>
                    <a:pt x="5605" y="15444"/>
                  </a:lnTo>
                  <a:lnTo>
                    <a:pt x="5732" y="15833"/>
                  </a:lnTo>
                  <a:lnTo>
                    <a:pt x="6115" y="16222"/>
                  </a:lnTo>
                  <a:lnTo>
                    <a:pt x="6115" y="16611"/>
                  </a:lnTo>
                  <a:lnTo>
                    <a:pt x="6369" y="16944"/>
                  </a:lnTo>
                  <a:lnTo>
                    <a:pt x="6624" y="17333"/>
                  </a:lnTo>
                  <a:lnTo>
                    <a:pt x="6752" y="17611"/>
                  </a:lnTo>
                  <a:lnTo>
                    <a:pt x="7006" y="17944"/>
                  </a:lnTo>
                  <a:lnTo>
                    <a:pt x="7261" y="18167"/>
                  </a:lnTo>
                  <a:lnTo>
                    <a:pt x="7389" y="18500"/>
                  </a:lnTo>
                  <a:lnTo>
                    <a:pt x="7516" y="18722"/>
                  </a:lnTo>
                  <a:lnTo>
                    <a:pt x="7898" y="18944"/>
                  </a:lnTo>
                  <a:lnTo>
                    <a:pt x="8025" y="19167"/>
                  </a:lnTo>
                  <a:lnTo>
                    <a:pt x="8280" y="19333"/>
                  </a:lnTo>
                  <a:lnTo>
                    <a:pt x="8408" y="19500"/>
                  </a:lnTo>
                  <a:lnTo>
                    <a:pt x="8535" y="19667"/>
                  </a:lnTo>
                  <a:lnTo>
                    <a:pt x="8917" y="19722"/>
                  </a:lnTo>
                  <a:lnTo>
                    <a:pt x="9045" y="19889"/>
                  </a:lnTo>
                  <a:lnTo>
                    <a:pt x="9299" y="19889"/>
                  </a:lnTo>
                  <a:lnTo>
                    <a:pt x="9427" y="19944"/>
                  </a:lnTo>
                  <a:lnTo>
                    <a:pt x="9682" y="19944"/>
                  </a:lnTo>
                  <a:lnTo>
                    <a:pt x="9936" y="19944"/>
                  </a:lnTo>
                  <a:lnTo>
                    <a:pt x="10064" y="19889"/>
                  </a:lnTo>
                  <a:lnTo>
                    <a:pt x="10318" y="19889"/>
                  </a:lnTo>
                  <a:lnTo>
                    <a:pt x="10573" y="19722"/>
                  </a:lnTo>
                  <a:lnTo>
                    <a:pt x="10701" y="19500"/>
                  </a:lnTo>
                  <a:lnTo>
                    <a:pt x="10955" y="19333"/>
                  </a:lnTo>
                  <a:lnTo>
                    <a:pt x="11338" y="19111"/>
                  </a:lnTo>
                  <a:lnTo>
                    <a:pt x="11465" y="18833"/>
                  </a:lnTo>
                  <a:lnTo>
                    <a:pt x="11720" y="18500"/>
                  </a:lnTo>
                  <a:lnTo>
                    <a:pt x="11975" y="18278"/>
                  </a:lnTo>
                  <a:lnTo>
                    <a:pt x="12102" y="17944"/>
                  </a:lnTo>
                  <a:lnTo>
                    <a:pt x="12484" y="17556"/>
                  </a:lnTo>
                  <a:lnTo>
                    <a:pt x="12739" y="17111"/>
                  </a:lnTo>
                  <a:lnTo>
                    <a:pt x="12866" y="16722"/>
                  </a:lnTo>
                  <a:lnTo>
                    <a:pt x="13248" y="16278"/>
                  </a:lnTo>
                  <a:lnTo>
                    <a:pt x="13376" y="15778"/>
                  </a:lnTo>
                  <a:lnTo>
                    <a:pt x="13758" y="15333"/>
                  </a:lnTo>
                  <a:lnTo>
                    <a:pt x="13885" y="14833"/>
                  </a:lnTo>
                  <a:lnTo>
                    <a:pt x="14140" y="14389"/>
                  </a:lnTo>
                  <a:lnTo>
                    <a:pt x="14395" y="13833"/>
                  </a:lnTo>
                  <a:lnTo>
                    <a:pt x="14777" y="13333"/>
                  </a:lnTo>
                  <a:lnTo>
                    <a:pt x="14904" y="12778"/>
                  </a:lnTo>
                  <a:lnTo>
                    <a:pt x="15159" y="12167"/>
                  </a:lnTo>
                  <a:lnTo>
                    <a:pt x="15414" y="11611"/>
                  </a:lnTo>
                  <a:lnTo>
                    <a:pt x="15669" y="11111"/>
                  </a:lnTo>
                  <a:lnTo>
                    <a:pt x="15924" y="10556"/>
                  </a:lnTo>
                  <a:lnTo>
                    <a:pt x="16051" y="10000"/>
                  </a:lnTo>
                  <a:lnTo>
                    <a:pt x="16306" y="9444"/>
                  </a:lnTo>
                  <a:lnTo>
                    <a:pt x="16561" y="8944"/>
                  </a:lnTo>
                  <a:lnTo>
                    <a:pt x="16815" y="8389"/>
                  </a:lnTo>
                  <a:lnTo>
                    <a:pt x="17070" y="7833"/>
                  </a:lnTo>
                  <a:lnTo>
                    <a:pt x="17197" y="7278"/>
                  </a:lnTo>
                  <a:lnTo>
                    <a:pt x="17325" y="6778"/>
                  </a:lnTo>
                  <a:lnTo>
                    <a:pt x="17707" y="6222"/>
                  </a:lnTo>
                  <a:lnTo>
                    <a:pt x="17834" y="5722"/>
                  </a:lnTo>
                  <a:lnTo>
                    <a:pt x="18217" y="5222"/>
                  </a:lnTo>
                  <a:lnTo>
                    <a:pt x="18344" y="4722"/>
                  </a:lnTo>
                  <a:lnTo>
                    <a:pt x="18344" y="4278"/>
                  </a:lnTo>
                  <a:lnTo>
                    <a:pt x="18726" y="3833"/>
                  </a:lnTo>
                  <a:lnTo>
                    <a:pt x="18854" y="3389"/>
                  </a:lnTo>
                  <a:lnTo>
                    <a:pt x="19108" y="3000"/>
                  </a:lnTo>
                  <a:lnTo>
                    <a:pt x="19236" y="2611"/>
                  </a:lnTo>
                  <a:lnTo>
                    <a:pt x="19363" y="2278"/>
                  </a:lnTo>
                  <a:lnTo>
                    <a:pt x="19490" y="1889"/>
                  </a:lnTo>
                  <a:lnTo>
                    <a:pt x="19490" y="1611"/>
                  </a:lnTo>
                  <a:lnTo>
                    <a:pt x="19745" y="1333"/>
                  </a:lnTo>
                  <a:lnTo>
                    <a:pt x="19745" y="1056"/>
                  </a:lnTo>
                  <a:lnTo>
                    <a:pt x="19873" y="83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93" name="AutoShape 70"/>
            <p:cNvSpPr>
              <a:spLocks/>
            </p:cNvSpPr>
            <p:nvPr/>
          </p:nvSpPr>
          <p:spPr bwMode="auto">
            <a:xfrm flipV="1">
              <a:off x="2881" y="1546"/>
              <a:ext cx="59" cy="23"/>
            </a:xfrm>
            <a:custGeom>
              <a:avLst/>
              <a:gdLst>
                <a:gd name="T0" fmla="*/ 0 w 20000"/>
                <a:gd name="T1" fmla="*/ 19063 h 20000"/>
                <a:gd name="T2" fmla="*/ 272 w 20000"/>
                <a:gd name="T3" fmla="*/ 18490 h 20000"/>
                <a:gd name="T4" fmla="*/ 544 w 20000"/>
                <a:gd name="T5" fmla="*/ 17865 h 20000"/>
                <a:gd name="T6" fmla="*/ 680 w 20000"/>
                <a:gd name="T7" fmla="*/ 17292 h 20000"/>
                <a:gd name="T8" fmla="*/ 816 w 20000"/>
                <a:gd name="T9" fmla="*/ 16667 h 20000"/>
                <a:gd name="T10" fmla="*/ 1088 w 20000"/>
                <a:gd name="T11" fmla="*/ 16042 h 20000"/>
                <a:gd name="T12" fmla="*/ 1361 w 20000"/>
                <a:gd name="T13" fmla="*/ 15469 h 20000"/>
                <a:gd name="T14" fmla="*/ 1633 w 20000"/>
                <a:gd name="T15" fmla="*/ 14896 h 20000"/>
                <a:gd name="T16" fmla="*/ 1769 w 20000"/>
                <a:gd name="T17" fmla="*/ 14271 h 20000"/>
                <a:gd name="T18" fmla="*/ 1905 w 20000"/>
                <a:gd name="T19" fmla="*/ 13698 h 20000"/>
                <a:gd name="T20" fmla="*/ 2177 w 20000"/>
                <a:gd name="T21" fmla="*/ 13177 h 20000"/>
                <a:gd name="T22" fmla="*/ 2449 w 20000"/>
                <a:gd name="T23" fmla="*/ 12552 h 20000"/>
                <a:gd name="T24" fmla="*/ 2721 w 20000"/>
                <a:gd name="T25" fmla="*/ 12031 h 20000"/>
                <a:gd name="T26" fmla="*/ 2993 w 20000"/>
                <a:gd name="T27" fmla="*/ 11458 h 20000"/>
                <a:gd name="T28" fmla="*/ 2993 w 20000"/>
                <a:gd name="T29" fmla="*/ 10885 h 20000"/>
                <a:gd name="T30" fmla="*/ 3265 w 20000"/>
                <a:gd name="T31" fmla="*/ 10313 h 20000"/>
                <a:gd name="T32" fmla="*/ 3537 w 20000"/>
                <a:gd name="T33" fmla="*/ 9792 h 20000"/>
                <a:gd name="T34" fmla="*/ 3810 w 20000"/>
                <a:gd name="T35" fmla="*/ 9271 h 20000"/>
                <a:gd name="T36" fmla="*/ 4082 w 20000"/>
                <a:gd name="T37" fmla="*/ 8750 h 20000"/>
                <a:gd name="T38" fmla="*/ 4218 w 20000"/>
                <a:gd name="T39" fmla="*/ 8229 h 20000"/>
                <a:gd name="T40" fmla="*/ 4354 w 20000"/>
                <a:gd name="T41" fmla="*/ 7708 h 20000"/>
                <a:gd name="T42" fmla="*/ 4762 w 20000"/>
                <a:gd name="T43" fmla="*/ 7292 h 20000"/>
                <a:gd name="T44" fmla="*/ 4898 w 20000"/>
                <a:gd name="T45" fmla="*/ 6771 h 20000"/>
                <a:gd name="T46" fmla="*/ 5170 w 20000"/>
                <a:gd name="T47" fmla="*/ 6354 h 20000"/>
                <a:gd name="T48" fmla="*/ 5306 w 20000"/>
                <a:gd name="T49" fmla="*/ 5885 h 20000"/>
                <a:gd name="T50" fmla="*/ 5442 w 20000"/>
                <a:gd name="T51" fmla="*/ 5469 h 20000"/>
                <a:gd name="T52" fmla="*/ 5850 w 20000"/>
                <a:gd name="T53" fmla="*/ 5000 h 20000"/>
                <a:gd name="T54" fmla="*/ 5850 w 20000"/>
                <a:gd name="T55" fmla="*/ 4531 h 20000"/>
                <a:gd name="T56" fmla="*/ 6259 w 20000"/>
                <a:gd name="T57" fmla="*/ 4167 h 20000"/>
                <a:gd name="T58" fmla="*/ 6531 w 20000"/>
                <a:gd name="T59" fmla="*/ 3802 h 20000"/>
                <a:gd name="T60" fmla="*/ 6531 w 20000"/>
                <a:gd name="T61" fmla="*/ 3438 h 20000"/>
                <a:gd name="T62" fmla="*/ 6939 w 20000"/>
                <a:gd name="T63" fmla="*/ 3073 h 20000"/>
                <a:gd name="T64" fmla="*/ 7075 w 20000"/>
                <a:gd name="T65" fmla="*/ 2708 h 20000"/>
                <a:gd name="T66" fmla="*/ 7347 w 20000"/>
                <a:gd name="T67" fmla="*/ 2448 h 20000"/>
                <a:gd name="T68" fmla="*/ 7483 w 20000"/>
                <a:gd name="T69" fmla="*/ 2083 h 20000"/>
                <a:gd name="T70" fmla="*/ 7619 w 20000"/>
                <a:gd name="T71" fmla="*/ 1823 h 20000"/>
                <a:gd name="T72" fmla="*/ 7891 w 20000"/>
                <a:gd name="T73" fmla="*/ 1563 h 20000"/>
                <a:gd name="T74" fmla="*/ 8163 w 20000"/>
                <a:gd name="T75" fmla="*/ 1302 h 20000"/>
                <a:gd name="T76" fmla="*/ 8435 w 20000"/>
                <a:gd name="T77" fmla="*/ 1042 h 20000"/>
                <a:gd name="T78" fmla="*/ 8571 w 20000"/>
                <a:gd name="T79" fmla="*/ 833 h 20000"/>
                <a:gd name="T80" fmla="*/ 8844 w 20000"/>
                <a:gd name="T81" fmla="*/ 677 h 20000"/>
                <a:gd name="T82" fmla="*/ 8980 w 20000"/>
                <a:gd name="T83" fmla="*/ 521 h 20000"/>
                <a:gd name="T84" fmla="*/ 9116 w 20000"/>
                <a:gd name="T85" fmla="*/ 365 h 20000"/>
                <a:gd name="T86" fmla="*/ 9524 w 20000"/>
                <a:gd name="T87" fmla="*/ 260 h 20000"/>
                <a:gd name="T88" fmla="*/ 9524 w 20000"/>
                <a:gd name="T89" fmla="*/ 104 h 20000"/>
                <a:gd name="T90" fmla="*/ 9932 w 20000"/>
                <a:gd name="T91" fmla="*/ 104 h 20000"/>
                <a:gd name="T92" fmla="*/ 10068 w 20000"/>
                <a:gd name="T93" fmla="*/ 52 h 20000"/>
                <a:gd name="T94" fmla="*/ 10204 w 20000"/>
                <a:gd name="T95" fmla="*/ 0 h 20000"/>
                <a:gd name="T96" fmla="*/ 10476 w 20000"/>
                <a:gd name="T97" fmla="*/ 52 h 20000"/>
                <a:gd name="T98" fmla="*/ 10748 w 20000"/>
                <a:gd name="T99" fmla="*/ 52 h 20000"/>
                <a:gd name="T100" fmla="*/ 10884 w 20000"/>
                <a:gd name="T101" fmla="*/ 104 h 20000"/>
                <a:gd name="T102" fmla="*/ 11156 w 20000"/>
                <a:gd name="T103" fmla="*/ 208 h 20000"/>
                <a:gd name="T104" fmla="*/ 11293 w 20000"/>
                <a:gd name="T105" fmla="*/ 313 h 20000"/>
                <a:gd name="T106" fmla="*/ 11565 w 20000"/>
                <a:gd name="T107" fmla="*/ 521 h 20000"/>
                <a:gd name="T108" fmla="*/ 11837 w 20000"/>
                <a:gd name="T109" fmla="*/ 781 h 20000"/>
                <a:gd name="T110" fmla="*/ 12109 w 20000"/>
                <a:gd name="T111" fmla="*/ 990 h 20000"/>
                <a:gd name="T112" fmla="*/ 12245 w 20000"/>
                <a:gd name="T113" fmla="*/ 1250 h 20000"/>
                <a:gd name="T114" fmla="*/ 12381 w 20000"/>
                <a:gd name="T115" fmla="*/ 1563 h 20000"/>
                <a:gd name="T116" fmla="*/ 12653 w 20000"/>
                <a:gd name="T117" fmla="*/ 1875 h 20000"/>
                <a:gd name="T118" fmla="*/ 12925 w 20000"/>
                <a:gd name="T119" fmla="*/ 2292 h 20000"/>
                <a:gd name="T120" fmla="*/ 13061 w 20000"/>
                <a:gd name="T121" fmla="*/ 2708 h 20000"/>
                <a:gd name="T122" fmla="*/ 13469 w 20000"/>
                <a:gd name="T123" fmla="*/ 3125 h 20000"/>
                <a:gd name="T124" fmla="*/ 13469 w 20000"/>
                <a:gd name="T125" fmla="*/ 3542 h 20000"/>
                <a:gd name="T126" fmla="*/ 13741 w 20000"/>
                <a:gd name="T127" fmla="*/ 401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63"/>
                  </a:moveTo>
                  <a:lnTo>
                    <a:pt x="272" y="18490"/>
                  </a:lnTo>
                  <a:lnTo>
                    <a:pt x="544" y="17865"/>
                  </a:lnTo>
                  <a:lnTo>
                    <a:pt x="680" y="17292"/>
                  </a:lnTo>
                  <a:lnTo>
                    <a:pt x="816" y="16667"/>
                  </a:lnTo>
                  <a:lnTo>
                    <a:pt x="1088" y="16042"/>
                  </a:lnTo>
                  <a:lnTo>
                    <a:pt x="1361" y="15469"/>
                  </a:lnTo>
                  <a:lnTo>
                    <a:pt x="1633" y="14896"/>
                  </a:lnTo>
                  <a:lnTo>
                    <a:pt x="1769" y="14271"/>
                  </a:lnTo>
                  <a:lnTo>
                    <a:pt x="1905" y="13698"/>
                  </a:lnTo>
                  <a:lnTo>
                    <a:pt x="2177" y="13177"/>
                  </a:lnTo>
                  <a:lnTo>
                    <a:pt x="2449" y="12552"/>
                  </a:lnTo>
                  <a:lnTo>
                    <a:pt x="2721" y="12031"/>
                  </a:lnTo>
                  <a:lnTo>
                    <a:pt x="2993" y="11458"/>
                  </a:lnTo>
                  <a:lnTo>
                    <a:pt x="2993" y="10885"/>
                  </a:lnTo>
                  <a:lnTo>
                    <a:pt x="3265" y="10313"/>
                  </a:lnTo>
                  <a:lnTo>
                    <a:pt x="3537" y="9792"/>
                  </a:lnTo>
                  <a:lnTo>
                    <a:pt x="3810" y="9271"/>
                  </a:lnTo>
                  <a:lnTo>
                    <a:pt x="4082" y="8750"/>
                  </a:lnTo>
                  <a:lnTo>
                    <a:pt x="4218" y="8229"/>
                  </a:lnTo>
                  <a:lnTo>
                    <a:pt x="4354" y="7708"/>
                  </a:lnTo>
                  <a:lnTo>
                    <a:pt x="4762" y="7292"/>
                  </a:lnTo>
                  <a:lnTo>
                    <a:pt x="4898" y="6771"/>
                  </a:lnTo>
                  <a:lnTo>
                    <a:pt x="5170" y="6354"/>
                  </a:lnTo>
                  <a:lnTo>
                    <a:pt x="5306" y="5885"/>
                  </a:lnTo>
                  <a:lnTo>
                    <a:pt x="5442" y="5469"/>
                  </a:lnTo>
                  <a:lnTo>
                    <a:pt x="5850" y="5000"/>
                  </a:lnTo>
                  <a:lnTo>
                    <a:pt x="5850" y="4531"/>
                  </a:lnTo>
                  <a:lnTo>
                    <a:pt x="6259" y="4167"/>
                  </a:lnTo>
                  <a:lnTo>
                    <a:pt x="6531" y="3802"/>
                  </a:lnTo>
                  <a:lnTo>
                    <a:pt x="6531" y="3438"/>
                  </a:lnTo>
                  <a:lnTo>
                    <a:pt x="6939" y="3073"/>
                  </a:lnTo>
                  <a:lnTo>
                    <a:pt x="7075" y="2708"/>
                  </a:lnTo>
                  <a:lnTo>
                    <a:pt x="7347" y="2448"/>
                  </a:lnTo>
                  <a:lnTo>
                    <a:pt x="7483" y="2083"/>
                  </a:lnTo>
                  <a:lnTo>
                    <a:pt x="7619" y="1823"/>
                  </a:lnTo>
                  <a:lnTo>
                    <a:pt x="7891" y="1563"/>
                  </a:lnTo>
                  <a:lnTo>
                    <a:pt x="8163" y="1302"/>
                  </a:lnTo>
                  <a:lnTo>
                    <a:pt x="8435" y="1042"/>
                  </a:lnTo>
                  <a:lnTo>
                    <a:pt x="8571" y="833"/>
                  </a:lnTo>
                  <a:lnTo>
                    <a:pt x="8844" y="677"/>
                  </a:lnTo>
                  <a:lnTo>
                    <a:pt x="8980" y="521"/>
                  </a:lnTo>
                  <a:lnTo>
                    <a:pt x="9116" y="365"/>
                  </a:lnTo>
                  <a:lnTo>
                    <a:pt x="9524" y="260"/>
                  </a:lnTo>
                  <a:lnTo>
                    <a:pt x="9524" y="104"/>
                  </a:lnTo>
                  <a:lnTo>
                    <a:pt x="9932" y="104"/>
                  </a:lnTo>
                  <a:lnTo>
                    <a:pt x="10068" y="52"/>
                  </a:lnTo>
                  <a:lnTo>
                    <a:pt x="10204" y="0"/>
                  </a:lnTo>
                  <a:lnTo>
                    <a:pt x="10476" y="52"/>
                  </a:lnTo>
                  <a:lnTo>
                    <a:pt x="10748" y="52"/>
                  </a:lnTo>
                  <a:lnTo>
                    <a:pt x="10884" y="104"/>
                  </a:lnTo>
                  <a:lnTo>
                    <a:pt x="11156" y="208"/>
                  </a:lnTo>
                  <a:lnTo>
                    <a:pt x="11293" y="313"/>
                  </a:lnTo>
                  <a:lnTo>
                    <a:pt x="11565" y="521"/>
                  </a:lnTo>
                  <a:lnTo>
                    <a:pt x="11837" y="781"/>
                  </a:lnTo>
                  <a:lnTo>
                    <a:pt x="12109" y="990"/>
                  </a:lnTo>
                  <a:lnTo>
                    <a:pt x="12245" y="1250"/>
                  </a:lnTo>
                  <a:lnTo>
                    <a:pt x="12381" y="1563"/>
                  </a:lnTo>
                  <a:lnTo>
                    <a:pt x="12653" y="1875"/>
                  </a:lnTo>
                  <a:lnTo>
                    <a:pt x="12925" y="2292"/>
                  </a:lnTo>
                  <a:lnTo>
                    <a:pt x="13061" y="2708"/>
                  </a:lnTo>
                  <a:lnTo>
                    <a:pt x="13469" y="3125"/>
                  </a:lnTo>
                  <a:lnTo>
                    <a:pt x="13469" y="3542"/>
                  </a:lnTo>
                  <a:lnTo>
                    <a:pt x="13741" y="4010"/>
                  </a:lnTo>
                  <a:lnTo>
                    <a:pt x="14150" y="4427"/>
                  </a:lnTo>
                  <a:lnTo>
                    <a:pt x="14286" y="4948"/>
                  </a:lnTo>
                  <a:lnTo>
                    <a:pt x="14558" y="5469"/>
                  </a:lnTo>
                  <a:lnTo>
                    <a:pt x="14694" y="5990"/>
                  </a:lnTo>
                  <a:lnTo>
                    <a:pt x="14966" y="6510"/>
                  </a:lnTo>
                  <a:lnTo>
                    <a:pt x="15102" y="7083"/>
                  </a:lnTo>
                  <a:lnTo>
                    <a:pt x="15374" y="7656"/>
                  </a:lnTo>
                  <a:lnTo>
                    <a:pt x="15646" y="8177"/>
                  </a:lnTo>
                  <a:lnTo>
                    <a:pt x="15918" y="8802"/>
                  </a:lnTo>
                  <a:lnTo>
                    <a:pt x="16054" y="9375"/>
                  </a:lnTo>
                  <a:lnTo>
                    <a:pt x="16190" y="9896"/>
                  </a:lnTo>
                  <a:lnTo>
                    <a:pt x="16599" y="10469"/>
                  </a:lnTo>
                  <a:lnTo>
                    <a:pt x="16735" y="10990"/>
                  </a:lnTo>
                  <a:lnTo>
                    <a:pt x="17007" y="11615"/>
                  </a:lnTo>
                  <a:lnTo>
                    <a:pt x="17143" y="12135"/>
                  </a:lnTo>
                  <a:lnTo>
                    <a:pt x="17279" y="12708"/>
                  </a:lnTo>
                  <a:lnTo>
                    <a:pt x="17551" y="13281"/>
                  </a:lnTo>
                  <a:lnTo>
                    <a:pt x="17687" y="13854"/>
                  </a:lnTo>
                  <a:lnTo>
                    <a:pt x="17959" y="14375"/>
                  </a:lnTo>
                  <a:lnTo>
                    <a:pt x="18095" y="14948"/>
                  </a:lnTo>
                  <a:lnTo>
                    <a:pt x="18231" y="15469"/>
                  </a:lnTo>
                  <a:lnTo>
                    <a:pt x="18367" y="15938"/>
                  </a:lnTo>
                  <a:lnTo>
                    <a:pt x="18639" y="16406"/>
                  </a:lnTo>
                  <a:lnTo>
                    <a:pt x="18776" y="16875"/>
                  </a:lnTo>
                  <a:lnTo>
                    <a:pt x="19048" y="17292"/>
                  </a:lnTo>
                  <a:lnTo>
                    <a:pt x="19184" y="17708"/>
                  </a:lnTo>
                  <a:lnTo>
                    <a:pt x="19320" y="18177"/>
                  </a:lnTo>
                  <a:lnTo>
                    <a:pt x="19456" y="18542"/>
                  </a:lnTo>
                  <a:lnTo>
                    <a:pt x="19456" y="18906"/>
                  </a:lnTo>
                  <a:lnTo>
                    <a:pt x="19592" y="19167"/>
                  </a:lnTo>
                  <a:lnTo>
                    <a:pt x="19728" y="19479"/>
                  </a:lnTo>
                  <a:lnTo>
                    <a:pt x="19864" y="19740"/>
                  </a:lnTo>
                  <a:lnTo>
                    <a:pt x="19864" y="19948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94" name="AutoShape 71"/>
            <p:cNvSpPr>
              <a:spLocks/>
            </p:cNvSpPr>
            <p:nvPr/>
          </p:nvSpPr>
          <p:spPr bwMode="auto">
            <a:xfrm flipV="1">
              <a:off x="2939" y="1526"/>
              <a:ext cx="62" cy="22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47 h 20000"/>
                <a:gd name="T4" fmla="*/ 382 w 20000"/>
                <a:gd name="T5" fmla="*/ 1240 h 20000"/>
                <a:gd name="T6" fmla="*/ 510 w 20000"/>
                <a:gd name="T7" fmla="*/ 1887 h 20000"/>
                <a:gd name="T8" fmla="*/ 764 w 20000"/>
                <a:gd name="T9" fmla="*/ 2534 h 20000"/>
                <a:gd name="T10" fmla="*/ 892 w 20000"/>
                <a:gd name="T11" fmla="*/ 3127 h 20000"/>
                <a:gd name="T12" fmla="*/ 1274 w 20000"/>
                <a:gd name="T13" fmla="*/ 3720 h 20000"/>
                <a:gd name="T14" fmla="*/ 1401 w 20000"/>
                <a:gd name="T15" fmla="*/ 4367 h 20000"/>
                <a:gd name="T16" fmla="*/ 1656 w 20000"/>
                <a:gd name="T17" fmla="*/ 4960 h 20000"/>
                <a:gd name="T18" fmla="*/ 1656 w 20000"/>
                <a:gd name="T19" fmla="*/ 5553 h 20000"/>
                <a:gd name="T20" fmla="*/ 2038 w 20000"/>
                <a:gd name="T21" fmla="*/ 6146 h 20000"/>
                <a:gd name="T22" fmla="*/ 2166 w 20000"/>
                <a:gd name="T23" fmla="*/ 6739 h 20000"/>
                <a:gd name="T24" fmla="*/ 2420 w 20000"/>
                <a:gd name="T25" fmla="*/ 7278 h 20000"/>
                <a:gd name="T26" fmla="*/ 2675 w 20000"/>
                <a:gd name="T27" fmla="*/ 7925 h 20000"/>
                <a:gd name="T28" fmla="*/ 2803 w 20000"/>
                <a:gd name="T29" fmla="*/ 8464 h 20000"/>
                <a:gd name="T30" fmla="*/ 2930 w 20000"/>
                <a:gd name="T31" fmla="*/ 9003 h 20000"/>
                <a:gd name="T32" fmla="*/ 3185 w 20000"/>
                <a:gd name="T33" fmla="*/ 9596 h 20000"/>
                <a:gd name="T34" fmla="*/ 3312 w 20000"/>
                <a:gd name="T35" fmla="*/ 10135 h 20000"/>
                <a:gd name="T36" fmla="*/ 3567 w 20000"/>
                <a:gd name="T37" fmla="*/ 10674 h 20000"/>
                <a:gd name="T38" fmla="*/ 3822 w 20000"/>
                <a:gd name="T39" fmla="*/ 11213 h 20000"/>
                <a:gd name="T40" fmla="*/ 3949 w 20000"/>
                <a:gd name="T41" fmla="*/ 11698 h 20000"/>
                <a:gd name="T42" fmla="*/ 4076 w 20000"/>
                <a:gd name="T43" fmla="*/ 12237 h 20000"/>
                <a:gd name="T44" fmla="*/ 4331 w 20000"/>
                <a:gd name="T45" fmla="*/ 12722 h 20000"/>
                <a:gd name="T46" fmla="*/ 4586 w 20000"/>
                <a:gd name="T47" fmla="*/ 13154 h 20000"/>
                <a:gd name="T48" fmla="*/ 4713 w 20000"/>
                <a:gd name="T49" fmla="*/ 13693 h 20000"/>
                <a:gd name="T50" fmla="*/ 4968 w 20000"/>
                <a:gd name="T51" fmla="*/ 14124 h 20000"/>
                <a:gd name="T52" fmla="*/ 5096 w 20000"/>
                <a:gd name="T53" fmla="*/ 14555 h 20000"/>
                <a:gd name="T54" fmla="*/ 5350 w 20000"/>
                <a:gd name="T55" fmla="*/ 14987 h 20000"/>
                <a:gd name="T56" fmla="*/ 5605 w 20000"/>
                <a:gd name="T57" fmla="*/ 15472 h 20000"/>
                <a:gd name="T58" fmla="*/ 5732 w 20000"/>
                <a:gd name="T59" fmla="*/ 15849 h 20000"/>
                <a:gd name="T60" fmla="*/ 6115 w 20000"/>
                <a:gd name="T61" fmla="*/ 16226 h 20000"/>
                <a:gd name="T62" fmla="*/ 6115 w 20000"/>
                <a:gd name="T63" fmla="*/ 16604 h 20000"/>
                <a:gd name="T64" fmla="*/ 6369 w 20000"/>
                <a:gd name="T65" fmla="*/ 16981 h 20000"/>
                <a:gd name="T66" fmla="*/ 6624 w 20000"/>
                <a:gd name="T67" fmla="*/ 17251 h 20000"/>
                <a:gd name="T68" fmla="*/ 6752 w 20000"/>
                <a:gd name="T69" fmla="*/ 17628 h 20000"/>
                <a:gd name="T70" fmla="*/ 7006 w 20000"/>
                <a:gd name="T71" fmla="*/ 17898 h 20000"/>
                <a:gd name="T72" fmla="*/ 7261 w 20000"/>
                <a:gd name="T73" fmla="*/ 18167 h 20000"/>
                <a:gd name="T74" fmla="*/ 7389 w 20000"/>
                <a:gd name="T75" fmla="*/ 18491 h 20000"/>
                <a:gd name="T76" fmla="*/ 7516 w 20000"/>
                <a:gd name="T77" fmla="*/ 18760 h 20000"/>
                <a:gd name="T78" fmla="*/ 7898 w 20000"/>
                <a:gd name="T79" fmla="*/ 18976 h 20000"/>
                <a:gd name="T80" fmla="*/ 8025 w 20000"/>
                <a:gd name="T81" fmla="*/ 19137 h 20000"/>
                <a:gd name="T82" fmla="*/ 8280 w 20000"/>
                <a:gd name="T83" fmla="*/ 19353 h 20000"/>
                <a:gd name="T84" fmla="*/ 8408 w 20000"/>
                <a:gd name="T85" fmla="*/ 19461 h 20000"/>
                <a:gd name="T86" fmla="*/ 8535 w 20000"/>
                <a:gd name="T87" fmla="*/ 19677 h 20000"/>
                <a:gd name="T88" fmla="*/ 8917 w 20000"/>
                <a:gd name="T89" fmla="*/ 19730 h 20000"/>
                <a:gd name="T90" fmla="*/ 9045 w 20000"/>
                <a:gd name="T91" fmla="*/ 19892 h 20000"/>
                <a:gd name="T92" fmla="*/ 9299 w 20000"/>
                <a:gd name="T93" fmla="*/ 19892 h 20000"/>
                <a:gd name="T94" fmla="*/ 9427 w 20000"/>
                <a:gd name="T95" fmla="*/ 19946 h 20000"/>
                <a:gd name="T96" fmla="*/ 9682 w 20000"/>
                <a:gd name="T97" fmla="*/ 19946 h 20000"/>
                <a:gd name="T98" fmla="*/ 9936 w 20000"/>
                <a:gd name="T99" fmla="*/ 19946 h 20000"/>
                <a:gd name="T100" fmla="*/ 10064 w 20000"/>
                <a:gd name="T101" fmla="*/ 19892 h 20000"/>
                <a:gd name="T102" fmla="*/ 10318 w 20000"/>
                <a:gd name="T103" fmla="*/ 19892 h 20000"/>
                <a:gd name="T104" fmla="*/ 10573 w 20000"/>
                <a:gd name="T105" fmla="*/ 19677 h 20000"/>
                <a:gd name="T106" fmla="*/ 10701 w 20000"/>
                <a:gd name="T107" fmla="*/ 19515 h 20000"/>
                <a:gd name="T108" fmla="*/ 10955 w 20000"/>
                <a:gd name="T109" fmla="*/ 19353 h 20000"/>
                <a:gd name="T110" fmla="*/ 11338 w 20000"/>
                <a:gd name="T111" fmla="*/ 19137 h 20000"/>
                <a:gd name="T112" fmla="*/ 11465 w 20000"/>
                <a:gd name="T113" fmla="*/ 18868 h 20000"/>
                <a:gd name="T114" fmla="*/ 11720 w 20000"/>
                <a:gd name="T115" fmla="*/ 18544 h 20000"/>
                <a:gd name="T116" fmla="*/ 11975 w 20000"/>
                <a:gd name="T117" fmla="*/ 18275 h 20000"/>
                <a:gd name="T118" fmla="*/ 12102 w 20000"/>
                <a:gd name="T119" fmla="*/ 17844 h 20000"/>
                <a:gd name="T120" fmla="*/ 12484 w 20000"/>
                <a:gd name="T121" fmla="*/ 17466 h 20000"/>
                <a:gd name="T122" fmla="*/ 12739 w 20000"/>
                <a:gd name="T123" fmla="*/ 17197 h 20000"/>
                <a:gd name="T124" fmla="*/ 12866 w 20000"/>
                <a:gd name="T125" fmla="*/ 16765 h 20000"/>
                <a:gd name="T126" fmla="*/ 13248 w 20000"/>
                <a:gd name="T127" fmla="*/ 1628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47"/>
                  </a:lnTo>
                  <a:lnTo>
                    <a:pt x="382" y="1240"/>
                  </a:lnTo>
                  <a:lnTo>
                    <a:pt x="510" y="1887"/>
                  </a:lnTo>
                  <a:lnTo>
                    <a:pt x="764" y="2534"/>
                  </a:lnTo>
                  <a:lnTo>
                    <a:pt x="892" y="3127"/>
                  </a:lnTo>
                  <a:lnTo>
                    <a:pt x="1274" y="3720"/>
                  </a:lnTo>
                  <a:lnTo>
                    <a:pt x="1401" y="4367"/>
                  </a:lnTo>
                  <a:lnTo>
                    <a:pt x="1656" y="4960"/>
                  </a:lnTo>
                  <a:lnTo>
                    <a:pt x="1656" y="5553"/>
                  </a:lnTo>
                  <a:lnTo>
                    <a:pt x="2038" y="6146"/>
                  </a:lnTo>
                  <a:lnTo>
                    <a:pt x="2166" y="6739"/>
                  </a:lnTo>
                  <a:lnTo>
                    <a:pt x="2420" y="7278"/>
                  </a:lnTo>
                  <a:lnTo>
                    <a:pt x="2675" y="7925"/>
                  </a:lnTo>
                  <a:lnTo>
                    <a:pt x="2803" y="8464"/>
                  </a:lnTo>
                  <a:lnTo>
                    <a:pt x="2930" y="9003"/>
                  </a:lnTo>
                  <a:lnTo>
                    <a:pt x="3185" y="9596"/>
                  </a:lnTo>
                  <a:lnTo>
                    <a:pt x="3312" y="10135"/>
                  </a:lnTo>
                  <a:lnTo>
                    <a:pt x="3567" y="10674"/>
                  </a:lnTo>
                  <a:lnTo>
                    <a:pt x="3822" y="11213"/>
                  </a:lnTo>
                  <a:lnTo>
                    <a:pt x="3949" y="11698"/>
                  </a:lnTo>
                  <a:lnTo>
                    <a:pt x="4076" y="12237"/>
                  </a:lnTo>
                  <a:lnTo>
                    <a:pt x="4331" y="12722"/>
                  </a:lnTo>
                  <a:lnTo>
                    <a:pt x="4586" y="13154"/>
                  </a:lnTo>
                  <a:lnTo>
                    <a:pt x="4713" y="13693"/>
                  </a:lnTo>
                  <a:lnTo>
                    <a:pt x="4968" y="14124"/>
                  </a:lnTo>
                  <a:lnTo>
                    <a:pt x="5096" y="14555"/>
                  </a:lnTo>
                  <a:lnTo>
                    <a:pt x="5350" y="14987"/>
                  </a:lnTo>
                  <a:lnTo>
                    <a:pt x="5605" y="15472"/>
                  </a:lnTo>
                  <a:lnTo>
                    <a:pt x="5732" y="15849"/>
                  </a:lnTo>
                  <a:lnTo>
                    <a:pt x="6115" y="16226"/>
                  </a:lnTo>
                  <a:lnTo>
                    <a:pt x="6115" y="16604"/>
                  </a:lnTo>
                  <a:lnTo>
                    <a:pt x="6369" y="16981"/>
                  </a:lnTo>
                  <a:lnTo>
                    <a:pt x="6624" y="17251"/>
                  </a:lnTo>
                  <a:lnTo>
                    <a:pt x="6752" y="17628"/>
                  </a:lnTo>
                  <a:lnTo>
                    <a:pt x="7006" y="17898"/>
                  </a:lnTo>
                  <a:lnTo>
                    <a:pt x="7261" y="18167"/>
                  </a:lnTo>
                  <a:lnTo>
                    <a:pt x="7389" y="18491"/>
                  </a:lnTo>
                  <a:lnTo>
                    <a:pt x="7516" y="18760"/>
                  </a:lnTo>
                  <a:lnTo>
                    <a:pt x="7898" y="18976"/>
                  </a:lnTo>
                  <a:lnTo>
                    <a:pt x="8025" y="19137"/>
                  </a:lnTo>
                  <a:lnTo>
                    <a:pt x="8280" y="19353"/>
                  </a:lnTo>
                  <a:lnTo>
                    <a:pt x="8408" y="19461"/>
                  </a:lnTo>
                  <a:lnTo>
                    <a:pt x="8535" y="19677"/>
                  </a:lnTo>
                  <a:lnTo>
                    <a:pt x="8917" y="19730"/>
                  </a:lnTo>
                  <a:lnTo>
                    <a:pt x="9045" y="19892"/>
                  </a:lnTo>
                  <a:lnTo>
                    <a:pt x="9299" y="19892"/>
                  </a:lnTo>
                  <a:lnTo>
                    <a:pt x="9427" y="19946"/>
                  </a:lnTo>
                  <a:lnTo>
                    <a:pt x="9682" y="19946"/>
                  </a:lnTo>
                  <a:lnTo>
                    <a:pt x="9936" y="19946"/>
                  </a:lnTo>
                  <a:lnTo>
                    <a:pt x="10064" y="19892"/>
                  </a:lnTo>
                  <a:lnTo>
                    <a:pt x="10318" y="19892"/>
                  </a:lnTo>
                  <a:lnTo>
                    <a:pt x="10573" y="19677"/>
                  </a:lnTo>
                  <a:lnTo>
                    <a:pt x="10701" y="19515"/>
                  </a:lnTo>
                  <a:lnTo>
                    <a:pt x="10955" y="19353"/>
                  </a:lnTo>
                  <a:lnTo>
                    <a:pt x="11338" y="19137"/>
                  </a:lnTo>
                  <a:lnTo>
                    <a:pt x="11465" y="18868"/>
                  </a:lnTo>
                  <a:lnTo>
                    <a:pt x="11720" y="18544"/>
                  </a:lnTo>
                  <a:lnTo>
                    <a:pt x="11975" y="18275"/>
                  </a:lnTo>
                  <a:lnTo>
                    <a:pt x="12102" y="17844"/>
                  </a:lnTo>
                  <a:lnTo>
                    <a:pt x="12484" y="17466"/>
                  </a:lnTo>
                  <a:lnTo>
                    <a:pt x="12739" y="17197"/>
                  </a:lnTo>
                  <a:lnTo>
                    <a:pt x="12866" y="16765"/>
                  </a:lnTo>
                  <a:lnTo>
                    <a:pt x="13248" y="16280"/>
                  </a:lnTo>
                  <a:lnTo>
                    <a:pt x="13376" y="15849"/>
                  </a:lnTo>
                  <a:lnTo>
                    <a:pt x="13758" y="15364"/>
                  </a:lnTo>
                  <a:lnTo>
                    <a:pt x="13885" y="14879"/>
                  </a:lnTo>
                  <a:lnTo>
                    <a:pt x="14140" y="14340"/>
                  </a:lnTo>
                  <a:lnTo>
                    <a:pt x="14395" y="13801"/>
                  </a:lnTo>
                  <a:lnTo>
                    <a:pt x="14777" y="13315"/>
                  </a:lnTo>
                  <a:lnTo>
                    <a:pt x="14904" y="12776"/>
                  </a:lnTo>
                  <a:lnTo>
                    <a:pt x="15159" y="12237"/>
                  </a:lnTo>
                  <a:lnTo>
                    <a:pt x="15414" y="11644"/>
                  </a:lnTo>
                  <a:lnTo>
                    <a:pt x="15669" y="11105"/>
                  </a:lnTo>
                  <a:lnTo>
                    <a:pt x="15924" y="10566"/>
                  </a:lnTo>
                  <a:lnTo>
                    <a:pt x="16051" y="10027"/>
                  </a:lnTo>
                  <a:lnTo>
                    <a:pt x="16306" y="9488"/>
                  </a:lnTo>
                  <a:lnTo>
                    <a:pt x="16561" y="8895"/>
                  </a:lnTo>
                  <a:lnTo>
                    <a:pt x="16815" y="8356"/>
                  </a:lnTo>
                  <a:lnTo>
                    <a:pt x="17070" y="7763"/>
                  </a:lnTo>
                  <a:lnTo>
                    <a:pt x="17197" y="7278"/>
                  </a:lnTo>
                  <a:lnTo>
                    <a:pt x="17325" y="6792"/>
                  </a:lnTo>
                  <a:lnTo>
                    <a:pt x="17707" y="6253"/>
                  </a:lnTo>
                  <a:lnTo>
                    <a:pt x="17834" y="5714"/>
                  </a:lnTo>
                  <a:lnTo>
                    <a:pt x="18217" y="5229"/>
                  </a:lnTo>
                  <a:lnTo>
                    <a:pt x="18344" y="4744"/>
                  </a:lnTo>
                  <a:lnTo>
                    <a:pt x="18344" y="4313"/>
                  </a:lnTo>
                  <a:lnTo>
                    <a:pt x="18726" y="3881"/>
                  </a:lnTo>
                  <a:lnTo>
                    <a:pt x="18854" y="3396"/>
                  </a:lnTo>
                  <a:lnTo>
                    <a:pt x="19108" y="3019"/>
                  </a:lnTo>
                  <a:lnTo>
                    <a:pt x="19236" y="2588"/>
                  </a:lnTo>
                  <a:lnTo>
                    <a:pt x="19363" y="2210"/>
                  </a:lnTo>
                  <a:lnTo>
                    <a:pt x="19490" y="1887"/>
                  </a:lnTo>
                  <a:lnTo>
                    <a:pt x="19490" y="1671"/>
                  </a:lnTo>
                  <a:lnTo>
                    <a:pt x="19745" y="1348"/>
                  </a:lnTo>
                  <a:lnTo>
                    <a:pt x="19745" y="1024"/>
                  </a:lnTo>
                  <a:lnTo>
                    <a:pt x="19873" y="86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95" name="AutoShape 72"/>
            <p:cNvSpPr>
              <a:spLocks/>
            </p:cNvSpPr>
            <p:nvPr/>
          </p:nvSpPr>
          <p:spPr bwMode="auto">
            <a:xfrm flipV="1">
              <a:off x="3003" y="1547"/>
              <a:ext cx="58" cy="22"/>
            </a:xfrm>
            <a:custGeom>
              <a:avLst/>
              <a:gdLst>
                <a:gd name="T0" fmla="*/ 0 w 20000"/>
                <a:gd name="T1" fmla="*/ 19088 h 20000"/>
                <a:gd name="T2" fmla="*/ 272 w 20000"/>
                <a:gd name="T3" fmla="*/ 18499 h 20000"/>
                <a:gd name="T4" fmla="*/ 544 w 20000"/>
                <a:gd name="T5" fmla="*/ 17909 h 20000"/>
                <a:gd name="T6" fmla="*/ 680 w 20000"/>
                <a:gd name="T7" fmla="*/ 17265 h 20000"/>
                <a:gd name="T8" fmla="*/ 816 w 20000"/>
                <a:gd name="T9" fmla="*/ 16676 h 20000"/>
                <a:gd name="T10" fmla="*/ 1088 w 20000"/>
                <a:gd name="T11" fmla="*/ 16086 h 20000"/>
                <a:gd name="T12" fmla="*/ 1361 w 20000"/>
                <a:gd name="T13" fmla="*/ 15496 h 20000"/>
                <a:gd name="T14" fmla="*/ 1633 w 20000"/>
                <a:gd name="T15" fmla="*/ 14906 h 20000"/>
                <a:gd name="T16" fmla="*/ 1769 w 20000"/>
                <a:gd name="T17" fmla="*/ 14316 h 20000"/>
                <a:gd name="T18" fmla="*/ 1905 w 20000"/>
                <a:gd name="T19" fmla="*/ 13673 h 20000"/>
                <a:gd name="T20" fmla="*/ 2177 w 20000"/>
                <a:gd name="T21" fmla="*/ 13137 h 20000"/>
                <a:gd name="T22" fmla="*/ 2449 w 20000"/>
                <a:gd name="T23" fmla="*/ 12601 h 20000"/>
                <a:gd name="T24" fmla="*/ 2721 w 20000"/>
                <a:gd name="T25" fmla="*/ 12064 h 20000"/>
                <a:gd name="T26" fmla="*/ 2993 w 20000"/>
                <a:gd name="T27" fmla="*/ 11421 h 20000"/>
                <a:gd name="T28" fmla="*/ 2993 w 20000"/>
                <a:gd name="T29" fmla="*/ 10885 h 20000"/>
                <a:gd name="T30" fmla="*/ 3265 w 20000"/>
                <a:gd name="T31" fmla="*/ 10349 h 20000"/>
                <a:gd name="T32" fmla="*/ 3537 w 20000"/>
                <a:gd name="T33" fmla="*/ 9812 h 20000"/>
                <a:gd name="T34" fmla="*/ 3810 w 20000"/>
                <a:gd name="T35" fmla="*/ 9276 h 20000"/>
                <a:gd name="T36" fmla="*/ 4082 w 20000"/>
                <a:gd name="T37" fmla="*/ 8794 h 20000"/>
                <a:gd name="T38" fmla="*/ 4218 w 20000"/>
                <a:gd name="T39" fmla="*/ 8257 h 20000"/>
                <a:gd name="T40" fmla="*/ 4354 w 20000"/>
                <a:gd name="T41" fmla="*/ 7721 h 20000"/>
                <a:gd name="T42" fmla="*/ 4762 w 20000"/>
                <a:gd name="T43" fmla="*/ 7239 h 20000"/>
                <a:gd name="T44" fmla="*/ 4898 w 20000"/>
                <a:gd name="T45" fmla="*/ 6756 h 20000"/>
                <a:gd name="T46" fmla="*/ 5170 w 20000"/>
                <a:gd name="T47" fmla="*/ 6327 h 20000"/>
                <a:gd name="T48" fmla="*/ 5306 w 20000"/>
                <a:gd name="T49" fmla="*/ 5898 h 20000"/>
                <a:gd name="T50" fmla="*/ 5442 w 20000"/>
                <a:gd name="T51" fmla="*/ 5469 h 20000"/>
                <a:gd name="T52" fmla="*/ 5850 w 20000"/>
                <a:gd name="T53" fmla="*/ 4987 h 20000"/>
                <a:gd name="T54" fmla="*/ 5850 w 20000"/>
                <a:gd name="T55" fmla="*/ 4558 h 20000"/>
                <a:gd name="T56" fmla="*/ 6259 w 20000"/>
                <a:gd name="T57" fmla="*/ 4129 h 20000"/>
                <a:gd name="T58" fmla="*/ 6531 w 20000"/>
                <a:gd name="T59" fmla="*/ 3753 h 20000"/>
                <a:gd name="T60" fmla="*/ 6531 w 20000"/>
                <a:gd name="T61" fmla="*/ 3432 h 20000"/>
                <a:gd name="T62" fmla="*/ 6939 w 20000"/>
                <a:gd name="T63" fmla="*/ 3003 h 20000"/>
                <a:gd name="T64" fmla="*/ 7075 w 20000"/>
                <a:gd name="T65" fmla="*/ 2735 h 20000"/>
                <a:gd name="T66" fmla="*/ 7347 w 20000"/>
                <a:gd name="T67" fmla="*/ 2413 h 20000"/>
                <a:gd name="T68" fmla="*/ 7483 w 20000"/>
                <a:gd name="T69" fmla="*/ 2091 h 20000"/>
                <a:gd name="T70" fmla="*/ 7619 w 20000"/>
                <a:gd name="T71" fmla="*/ 1823 h 20000"/>
                <a:gd name="T72" fmla="*/ 7891 w 20000"/>
                <a:gd name="T73" fmla="*/ 1609 h 20000"/>
                <a:gd name="T74" fmla="*/ 8163 w 20000"/>
                <a:gd name="T75" fmla="*/ 1287 h 20000"/>
                <a:gd name="T76" fmla="*/ 8435 w 20000"/>
                <a:gd name="T77" fmla="*/ 1019 h 20000"/>
                <a:gd name="T78" fmla="*/ 8571 w 20000"/>
                <a:gd name="T79" fmla="*/ 858 h 20000"/>
                <a:gd name="T80" fmla="*/ 8844 w 20000"/>
                <a:gd name="T81" fmla="*/ 643 h 20000"/>
                <a:gd name="T82" fmla="*/ 8980 w 20000"/>
                <a:gd name="T83" fmla="*/ 483 h 20000"/>
                <a:gd name="T84" fmla="*/ 9116 w 20000"/>
                <a:gd name="T85" fmla="*/ 375 h 20000"/>
                <a:gd name="T86" fmla="*/ 9524 w 20000"/>
                <a:gd name="T87" fmla="*/ 268 h 20000"/>
                <a:gd name="T88" fmla="*/ 9524 w 20000"/>
                <a:gd name="T89" fmla="*/ 107 h 20000"/>
                <a:gd name="T90" fmla="*/ 9932 w 20000"/>
                <a:gd name="T91" fmla="*/ 107 h 20000"/>
                <a:gd name="T92" fmla="*/ 10068 w 20000"/>
                <a:gd name="T93" fmla="*/ 54 h 20000"/>
                <a:gd name="T94" fmla="*/ 10204 w 20000"/>
                <a:gd name="T95" fmla="*/ 0 h 20000"/>
                <a:gd name="T96" fmla="*/ 10476 w 20000"/>
                <a:gd name="T97" fmla="*/ 54 h 20000"/>
                <a:gd name="T98" fmla="*/ 10748 w 20000"/>
                <a:gd name="T99" fmla="*/ 54 h 20000"/>
                <a:gd name="T100" fmla="*/ 10884 w 20000"/>
                <a:gd name="T101" fmla="*/ 107 h 20000"/>
                <a:gd name="T102" fmla="*/ 11156 w 20000"/>
                <a:gd name="T103" fmla="*/ 214 h 20000"/>
                <a:gd name="T104" fmla="*/ 11293 w 20000"/>
                <a:gd name="T105" fmla="*/ 322 h 20000"/>
                <a:gd name="T106" fmla="*/ 11565 w 20000"/>
                <a:gd name="T107" fmla="*/ 536 h 20000"/>
                <a:gd name="T108" fmla="*/ 11837 w 20000"/>
                <a:gd name="T109" fmla="*/ 751 h 20000"/>
                <a:gd name="T110" fmla="*/ 12109 w 20000"/>
                <a:gd name="T111" fmla="*/ 1019 h 20000"/>
                <a:gd name="T112" fmla="*/ 12245 w 20000"/>
                <a:gd name="T113" fmla="*/ 1233 h 20000"/>
                <a:gd name="T114" fmla="*/ 12381 w 20000"/>
                <a:gd name="T115" fmla="*/ 1609 h 20000"/>
                <a:gd name="T116" fmla="*/ 12653 w 20000"/>
                <a:gd name="T117" fmla="*/ 1877 h 20000"/>
                <a:gd name="T118" fmla="*/ 12925 w 20000"/>
                <a:gd name="T119" fmla="*/ 2306 h 20000"/>
                <a:gd name="T120" fmla="*/ 13061 w 20000"/>
                <a:gd name="T121" fmla="*/ 2735 h 20000"/>
                <a:gd name="T122" fmla="*/ 13469 w 20000"/>
                <a:gd name="T123" fmla="*/ 3110 h 20000"/>
                <a:gd name="T124" fmla="*/ 13469 w 20000"/>
                <a:gd name="T125" fmla="*/ 3539 h 20000"/>
                <a:gd name="T126" fmla="*/ 13741 w 20000"/>
                <a:gd name="T127" fmla="*/ 396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8"/>
                  </a:moveTo>
                  <a:lnTo>
                    <a:pt x="272" y="18499"/>
                  </a:lnTo>
                  <a:lnTo>
                    <a:pt x="544" y="17909"/>
                  </a:lnTo>
                  <a:lnTo>
                    <a:pt x="680" y="17265"/>
                  </a:lnTo>
                  <a:lnTo>
                    <a:pt x="816" y="16676"/>
                  </a:lnTo>
                  <a:lnTo>
                    <a:pt x="1088" y="16086"/>
                  </a:lnTo>
                  <a:lnTo>
                    <a:pt x="1361" y="15496"/>
                  </a:lnTo>
                  <a:lnTo>
                    <a:pt x="1633" y="14906"/>
                  </a:lnTo>
                  <a:lnTo>
                    <a:pt x="1769" y="14316"/>
                  </a:lnTo>
                  <a:lnTo>
                    <a:pt x="1905" y="13673"/>
                  </a:lnTo>
                  <a:lnTo>
                    <a:pt x="2177" y="13137"/>
                  </a:lnTo>
                  <a:lnTo>
                    <a:pt x="2449" y="12601"/>
                  </a:lnTo>
                  <a:lnTo>
                    <a:pt x="2721" y="12064"/>
                  </a:lnTo>
                  <a:lnTo>
                    <a:pt x="2993" y="11421"/>
                  </a:lnTo>
                  <a:lnTo>
                    <a:pt x="2993" y="10885"/>
                  </a:lnTo>
                  <a:lnTo>
                    <a:pt x="3265" y="10349"/>
                  </a:lnTo>
                  <a:lnTo>
                    <a:pt x="3537" y="9812"/>
                  </a:lnTo>
                  <a:lnTo>
                    <a:pt x="3810" y="9276"/>
                  </a:lnTo>
                  <a:lnTo>
                    <a:pt x="4082" y="8794"/>
                  </a:lnTo>
                  <a:lnTo>
                    <a:pt x="4218" y="8257"/>
                  </a:lnTo>
                  <a:lnTo>
                    <a:pt x="4354" y="7721"/>
                  </a:lnTo>
                  <a:lnTo>
                    <a:pt x="4762" y="7239"/>
                  </a:lnTo>
                  <a:lnTo>
                    <a:pt x="4898" y="6756"/>
                  </a:lnTo>
                  <a:lnTo>
                    <a:pt x="5170" y="6327"/>
                  </a:lnTo>
                  <a:lnTo>
                    <a:pt x="5306" y="5898"/>
                  </a:lnTo>
                  <a:lnTo>
                    <a:pt x="5442" y="5469"/>
                  </a:lnTo>
                  <a:lnTo>
                    <a:pt x="5850" y="4987"/>
                  </a:lnTo>
                  <a:lnTo>
                    <a:pt x="5850" y="4558"/>
                  </a:lnTo>
                  <a:lnTo>
                    <a:pt x="6259" y="4129"/>
                  </a:lnTo>
                  <a:lnTo>
                    <a:pt x="6531" y="3753"/>
                  </a:lnTo>
                  <a:lnTo>
                    <a:pt x="6531" y="3432"/>
                  </a:lnTo>
                  <a:lnTo>
                    <a:pt x="6939" y="3003"/>
                  </a:lnTo>
                  <a:lnTo>
                    <a:pt x="7075" y="2735"/>
                  </a:lnTo>
                  <a:lnTo>
                    <a:pt x="7347" y="2413"/>
                  </a:lnTo>
                  <a:lnTo>
                    <a:pt x="7483" y="2091"/>
                  </a:lnTo>
                  <a:lnTo>
                    <a:pt x="7619" y="1823"/>
                  </a:lnTo>
                  <a:lnTo>
                    <a:pt x="7891" y="1609"/>
                  </a:lnTo>
                  <a:lnTo>
                    <a:pt x="8163" y="1287"/>
                  </a:lnTo>
                  <a:lnTo>
                    <a:pt x="8435" y="1019"/>
                  </a:lnTo>
                  <a:lnTo>
                    <a:pt x="8571" y="858"/>
                  </a:lnTo>
                  <a:lnTo>
                    <a:pt x="8844" y="643"/>
                  </a:lnTo>
                  <a:lnTo>
                    <a:pt x="8980" y="483"/>
                  </a:lnTo>
                  <a:lnTo>
                    <a:pt x="9116" y="375"/>
                  </a:lnTo>
                  <a:lnTo>
                    <a:pt x="9524" y="268"/>
                  </a:lnTo>
                  <a:lnTo>
                    <a:pt x="9524" y="107"/>
                  </a:lnTo>
                  <a:lnTo>
                    <a:pt x="9932" y="107"/>
                  </a:lnTo>
                  <a:lnTo>
                    <a:pt x="10068" y="54"/>
                  </a:lnTo>
                  <a:lnTo>
                    <a:pt x="10204" y="0"/>
                  </a:lnTo>
                  <a:lnTo>
                    <a:pt x="10476" y="54"/>
                  </a:lnTo>
                  <a:lnTo>
                    <a:pt x="10748" y="54"/>
                  </a:lnTo>
                  <a:lnTo>
                    <a:pt x="10884" y="107"/>
                  </a:lnTo>
                  <a:lnTo>
                    <a:pt x="11156" y="214"/>
                  </a:lnTo>
                  <a:lnTo>
                    <a:pt x="11293" y="322"/>
                  </a:lnTo>
                  <a:lnTo>
                    <a:pt x="11565" y="536"/>
                  </a:lnTo>
                  <a:lnTo>
                    <a:pt x="11837" y="751"/>
                  </a:lnTo>
                  <a:lnTo>
                    <a:pt x="12109" y="1019"/>
                  </a:lnTo>
                  <a:lnTo>
                    <a:pt x="12245" y="1233"/>
                  </a:lnTo>
                  <a:lnTo>
                    <a:pt x="12381" y="1609"/>
                  </a:lnTo>
                  <a:lnTo>
                    <a:pt x="12653" y="1877"/>
                  </a:lnTo>
                  <a:lnTo>
                    <a:pt x="12925" y="2306"/>
                  </a:lnTo>
                  <a:lnTo>
                    <a:pt x="13061" y="2735"/>
                  </a:lnTo>
                  <a:lnTo>
                    <a:pt x="13469" y="3110"/>
                  </a:lnTo>
                  <a:lnTo>
                    <a:pt x="13469" y="3539"/>
                  </a:lnTo>
                  <a:lnTo>
                    <a:pt x="13741" y="3968"/>
                  </a:lnTo>
                  <a:lnTo>
                    <a:pt x="14150" y="4450"/>
                  </a:lnTo>
                  <a:lnTo>
                    <a:pt x="14286" y="4987"/>
                  </a:lnTo>
                  <a:lnTo>
                    <a:pt x="14558" y="5469"/>
                  </a:lnTo>
                  <a:lnTo>
                    <a:pt x="14694" y="6005"/>
                  </a:lnTo>
                  <a:lnTo>
                    <a:pt x="14966" y="6542"/>
                  </a:lnTo>
                  <a:lnTo>
                    <a:pt x="15102" y="7024"/>
                  </a:lnTo>
                  <a:lnTo>
                    <a:pt x="15374" y="7614"/>
                  </a:lnTo>
                  <a:lnTo>
                    <a:pt x="15646" y="8150"/>
                  </a:lnTo>
                  <a:lnTo>
                    <a:pt x="15918" y="8794"/>
                  </a:lnTo>
                  <a:lnTo>
                    <a:pt x="16054" y="9330"/>
                  </a:lnTo>
                  <a:lnTo>
                    <a:pt x="16190" y="9866"/>
                  </a:lnTo>
                  <a:lnTo>
                    <a:pt x="16599" y="10456"/>
                  </a:lnTo>
                  <a:lnTo>
                    <a:pt x="16735" y="11046"/>
                  </a:lnTo>
                  <a:lnTo>
                    <a:pt x="17007" y="11635"/>
                  </a:lnTo>
                  <a:lnTo>
                    <a:pt x="17143" y="12172"/>
                  </a:lnTo>
                  <a:lnTo>
                    <a:pt x="17279" y="12761"/>
                  </a:lnTo>
                  <a:lnTo>
                    <a:pt x="17551" y="13298"/>
                  </a:lnTo>
                  <a:lnTo>
                    <a:pt x="17687" y="13834"/>
                  </a:lnTo>
                  <a:lnTo>
                    <a:pt x="17959" y="14370"/>
                  </a:lnTo>
                  <a:lnTo>
                    <a:pt x="18095" y="14960"/>
                  </a:lnTo>
                  <a:lnTo>
                    <a:pt x="18231" y="15442"/>
                  </a:lnTo>
                  <a:lnTo>
                    <a:pt x="18367" y="15871"/>
                  </a:lnTo>
                  <a:lnTo>
                    <a:pt x="18639" y="16461"/>
                  </a:lnTo>
                  <a:lnTo>
                    <a:pt x="18776" y="16836"/>
                  </a:lnTo>
                  <a:lnTo>
                    <a:pt x="19048" y="17265"/>
                  </a:lnTo>
                  <a:lnTo>
                    <a:pt x="19184" y="17748"/>
                  </a:lnTo>
                  <a:lnTo>
                    <a:pt x="19320" y="18177"/>
                  </a:lnTo>
                  <a:lnTo>
                    <a:pt x="19456" y="18552"/>
                  </a:lnTo>
                  <a:lnTo>
                    <a:pt x="19456" y="18874"/>
                  </a:lnTo>
                  <a:lnTo>
                    <a:pt x="19592" y="19196"/>
                  </a:lnTo>
                  <a:lnTo>
                    <a:pt x="19728" y="19517"/>
                  </a:lnTo>
                  <a:lnTo>
                    <a:pt x="19864" y="19732"/>
                  </a:lnTo>
                  <a:lnTo>
                    <a:pt x="19864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96" name="AutoShape 73"/>
            <p:cNvSpPr>
              <a:spLocks/>
            </p:cNvSpPr>
            <p:nvPr/>
          </p:nvSpPr>
          <p:spPr bwMode="auto">
            <a:xfrm flipV="1">
              <a:off x="3061" y="1527"/>
              <a:ext cx="62" cy="21"/>
            </a:xfrm>
            <a:custGeom>
              <a:avLst/>
              <a:gdLst>
                <a:gd name="T0" fmla="*/ 0 w 20000"/>
                <a:gd name="T1" fmla="*/ 0 h 20000"/>
                <a:gd name="T2" fmla="*/ 255 w 20000"/>
                <a:gd name="T3" fmla="*/ 611 h 20000"/>
                <a:gd name="T4" fmla="*/ 382 w 20000"/>
                <a:gd name="T5" fmla="*/ 1278 h 20000"/>
                <a:gd name="T6" fmla="*/ 510 w 20000"/>
                <a:gd name="T7" fmla="*/ 1889 h 20000"/>
                <a:gd name="T8" fmla="*/ 764 w 20000"/>
                <a:gd name="T9" fmla="*/ 2500 h 20000"/>
                <a:gd name="T10" fmla="*/ 892 w 20000"/>
                <a:gd name="T11" fmla="*/ 3111 h 20000"/>
                <a:gd name="T12" fmla="*/ 1274 w 20000"/>
                <a:gd name="T13" fmla="*/ 3722 h 20000"/>
                <a:gd name="T14" fmla="*/ 1401 w 20000"/>
                <a:gd name="T15" fmla="*/ 4333 h 20000"/>
                <a:gd name="T16" fmla="*/ 1656 w 20000"/>
                <a:gd name="T17" fmla="*/ 4944 h 20000"/>
                <a:gd name="T18" fmla="*/ 1656 w 20000"/>
                <a:gd name="T19" fmla="*/ 5556 h 20000"/>
                <a:gd name="T20" fmla="*/ 2038 w 20000"/>
                <a:gd name="T21" fmla="*/ 6167 h 20000"/>
                <a:gd name="T22" fmla="*/ 2166 w 20000"/>
                <a:gd name="T23" fmla="*/ 6778 h 20000"/>
                <a:gd name="T24" fmla="*/ 2420 w 20000"/>
                <a:gd name="T25" fmla="*/ 7278 h 20000"/>
                <a:gd name="T26" fmla="*/ 2675 w 20000"/>
                <a:gd name="T27" fmla="*/ 7889 h 20000"/>
                <a:gd name="T28" fmla="*/ 2803 w 20000"/>
                <a:gd name="T29" fmla="*/ 8444 h 20000"/>
                <a:gd name="T30" fmla="*/ 2930 w 20000"/>
                <a:gd name="T31" fmla="*/ 9000 h 20000"/>
                <a:gd name="T32" fmla="*/ 3185 w 20000"/>
                <a:gd name="T33" fmla="*/ 9611 h 20000"/>
                <a:gd name="T34" fmla="*/ 3312 w 20000"/>
                <a:gd name="T35" fmla="*/ 10167 h 20000"/>
                <a:gd name="T36" fmla="*/ 3567 w 20000"/>
                <a:gd name="T37" fmla="*/ 10667 h 20000"/>
                <a:gd name="T38" fmla="*/ 3822 w 20000"/>
                <a:gd name="T39" fmla="*/ 11167 h 20000"/>
                <a:gd name="T40" fmla="*/ 3949 w 20000"/>
                <a:gd name="T41" fmla="*/ 11722 h 20000"/>
                <a:gd name="T42" fmla="*/ 4076 w 20000"/>
                <a:gd name="T43" fmla="*/ 12167 h 20000"/>
                <a:gd name="T44" fmla="*/ 4331 w 20000"/>
                <a:gd name="T45" fmla="*/ 12722 h 20000"/>
                <a:gd name="T46" fmla="*/ 4586 w 20000"/>
                <a:gd name="T47" fmla="*/ 13222 h 20000"/>
                <a:gd name="T48" fmla="*/ 4713 w 20000"/>
                <a:gd name="T49" fmla="*/ 13667 h 20000"/>
                <a:gd name="T50" fmla="*/ 4968 w 20000"/>
                <a:gd name="T51" fmla="*/ 14111 h 20000"/>
                <a:gd name="T52" fmla="*/ 5096 w 20000"/>
                <a:gd name="T53" fmla="*/ 14556 h 20000"/>
                <a:gd name="T54" fmla="*/ 5350 w 20000"/>
                <a:gd name="T55" fmla="*/ 15056 h 20000"/>
                <a:gd name="T56" fmla="*/ 5605 w 20000"/>
                <a:gd name="T57" fmla="*/ 15444 h 20000"/>
                <a:gd name="T58" fmla="*/ 5732 w 20000"/>
                <a:gd name="T59" fmla="*/ 15833 h 20000"/>
                <a:gd name="T60" fmla="*/ 6115 w 20000"/>
                <a:gd name="T61" fmla="*/ 16222 h 20000"/>
                <a:gd name="T62" fmla="*/ 6115 w 20000"/>
                <a:gd name="T63" fmla="*/ 16611 h 20000"/>
                <a:gd name="T64" fmla="*/ 6369 w 20000"/>
                <a:gd name="T65" fmla="*/ 16944 h 20000"/>
                <a:gd name="T66" fmla="*/ 6624 w 20000"/>
                <a:gd name="T67" fmla="*/ 17333 h 20000"/>
                <a:gd name="T68" fmla="*/ 6752 w 20000"/>
                <a:gd name="T69" fmla="*/ 17611 h 20000"/>
                <a:gd name="T70" fmla="*/ 7006 w 20000"/>
                <a:gd name="T71" fmla="*/ 17944 h 20000"/>
                <a:gd name="T72" fmla="*/ 7261 w 20000"/>
                <a:gd name="T73" fmla="*/ 18167 h 20000"/>
                <a:gd name="T74" fmla="*/ 7389 w 20000"/>
                <a:gd name="T75" fmla="*/ 18500 h 20000"/>
                <a:gd name="T76" fmla="*/ 7516 w 20000"/>
                <a:gd name="T77" fmla="*/ 18722 h 20000"/>
                <a:gd name="T78" fmla="*/ 7898 w 20000"/>
                <a:gd name="T79" fmla="*/ 18944 h 20000"/>
                <a:gd name="T80" fmla="*/ 8025 w 20000"/>
                <a:gd name="T81" fmla="*/ 19167 h 20000"/>
                <a:gd name="T82" fmla="*/ 8280 w 20000"/>
                <a:gd name="T83" fmla="*/ 19333 h 20000"/>
                <a:gd name="T84" fmla="*/ 8408 w 20000"/>
                <a:gd name="T85" fmla="*/ 19500 h 20000"/>
                <a:gd name="T86" fmla="*/ 8535 w 20000"/>
                <a:gd name="T87" fmla="*/ 19667 h 20000"/>
                <a:gd name="T88" fmla="*/ 8917 w 20000"/>
                <a:gd name="T89" fmla="*/ 19722 h 20000"/>
                <a:gd name="T90" fmla="*/ 9045 w 20000"/>
                <a:gd name="T91" fmla="*/ 19889 h 20000"/>
                <a:gd name="T92" fmla="*/ 9299 w 20000"/>
                <a:gd name="T93" fmla="*/ 19889 h 20000"/>
                <a:gd name="T94" fmla="*/ 9427 w 20000"/>
                <a:gd name="T95" fmla="*/ 19944 h 20000"/>
                <a:gd name="T96" fmla="*/ 9682 w 20000"/>
                <a:gd name="T97" fmla="*/ 19944 h 20000"/>
                <a:gd name="T98" fmla="*/ 9936 w 20000"/>
                <a:gd name="T99" fmla="*/ 19944 h 20000"/>
                <a:gd name="T100" fmla="*/ 10064 w 20000"/>
                <a:gd name="T101" fmla="*/ 19889 h 20000"/>
                <a:gd name="T102" fmla="*/ 10318 w 20000"/>
                <a:gd name="T103" fmla="*/ 19889 h 20000"/>
                <a:gd name="T104" fmla="*/ 10573 w 20000"/>
                <a:gd name="T105" fmla="*/ 19722 h 20000"/>
                <a:gd name="T106" fmla="*/ 10701 w 20000"/>
                <a:gd name="T107" fmla="*/ 19500 h 20000"/>
                <a:gd name="T108" fmla="*/ 10955 w 20000"/>
                <a:gd name="T109" fmla="*/ 19333 h 20000"/>
                <a:gd name="T110" fmla="*/ 11338 w 20000"/>
                <a:gd name="T111" fmla="*/ 19111 h 20000"/>
                <a:gd name="T112" fmla="*/ 11465 w 20000"/>
                <a:gd name="T113" fmla="*/ 18833 h 20000"/>
                <a:gd name="T114" fmla="*/ 11720 w 20000"/>
                <a:gd name="T115" fmla="*/ 18500 h 20000"/>
                <a:gd name="T116" fmla="*/ 11975 w 20000"/>
                <a:gd name="T117" fmla="*/ 18278 h 20000"/>
                <a:gd name="T118" fmla="*/ 12102 w 20000"/>
                <a:gd name="T119" fmla="*/ 17944 h 20000"/>
                <a:gd name="T120" fmla="*/ 12484 w 20000"/>
                <a:gd name="T121" fmla="*/ 17556 h 20000"/>
                <a:gd name="T122" fmla="*/ 12739 w 20000"/>
                <a:gd name="T123" fmla="*/ 17111 h 20000"/>
                <a:gd name="T124" fmla="*/ 12866 w 20000"/>
                <a:gd name="T125" fmla="*/ 16722 h 20000"/>
                <a:gd name="T126" fmla="*/ 13248 w 20000"/>
                <a:gd name="T127" fmla="*/ 16278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55" y="611"/>
                  </a:lnTo>
                  <a:lnTo>
                    <a:pt x="382" y="1278"/>
                  </a:lnTo>
                  <a:lnTo>
                    <a:pt x="510" y="1889"/>
                  </a:lnTo>
                  <a:lnTo>
                    <a:pt x="764" y="2500"/>
                  </a:lnTo>
                  <a:lnTo>
                    <a:pt x="892" y="3111"/>
                  </a:lnTo>
                  <a:lnTo>
                    <a:pt x="1274" y="3722"/>
                  </a:lnTo>
                  <a:lnTo>
                    <a:pt x="1401" y="4333"/>
                  </a:lnTo>
                  <a:lnTo>
                    <a:pt x="1656" y="4944"/>
                  </a:lnTo>
                  <a:lnTo>
                    <a:pt x="1656" y="5556"/>
                  </a:lnTo>
                  <a:lnTo>
                    <a:pt x="2038" y="6167"/>
                  </a:lnTo>
                  <a:lnTo>
                    <a:pt x="2166" y="6778"/>
                  </a:lnTo>
                  <a:lnTo>
                    <a:pt x="2420" y="7278"/>
                  </a:lnTo>
                  <a:lnTo>
                    <a:pt x="2675" y="7889"/>
                  </a:lnTo>
                  <a:lnTo>
                    <a:pt x="2803" y="8444"/>
                  </a:lnTo>
                  <a:lnTo>
                    <a:pt x="2930" y="9000"/>
                  </a:lnTo>
                  <a:lnTo>
                    <a:pt x="3185" y="9611"/>
                  </a:lnTo>
                  <a:lnTo>
                    <a:pt x="3312" y="10167"/>
                  </a:lnTo>
                  <a:lnTo>
                    <a:pt x="3567" y="10667"/>
                  </a:lnTo>
                  <a:lnTo>
                    <a:pt x="3822" y="11167"/>
                  </a:lnTo>
                  <a:lnTo>
                    <a:pt x="3949" y="11722"/>
                  </a:lnTo>
                  <a:lnTo>
                    <a:pt x="4076" y="12167"/>
                  </a:lnTo>
                  <a:lnTo>
                    <a:pt x="4331" y="12722"/>
                  </a:lnTo>
                  <a:lnTo>
                    <a:pt x="4586" y="13222"/>
                  </a:lnTo>
                  <a:lnTo>
                    <a:pt x="4713" y="13667"/>
                  </a:lnTo>
                  <a:lnTo>
                    <a:pt x="4968" y="14111"/>
                  </a:lnTo>
                  <a:lnTo>
                    <a:pt x="5096" y="14556"/>
                  </a:lnTo>
                  <a:lnTo>
                    <a:pt x="5350" y="15056"/>
                  </a:lnTo>
                  <a:lnTo>
                    <a:pt x="5605" y="15444"/>
                  </a:lnTo>
                  <a:lnTo>
                    <a:pt x="5732" y="15833"/>
                  </a:lnTo>
                  <a:lnTo>
                    <a:pt x="6115" y="16222"/>
                  </a:lnTo>
                  <a:lnTo>
                    <a:pt x="6115" y="16611"/>
                  </a:lnTo>
                  <a:lnTo>
                    <a:pt x="6369" y="16944"/>
                  </a:lnTo>
                  <a:lnTo>
                    <a:pt x="6624" y="17333"/>
                  </a:lnTo>
                  <a:lnTo>
                    <a:pt x="6752" y="17611"/>
                  </a:lnTo>
                  <a:lnTo>
                    <a:pt x="7006" y="17944"/>
                  </a:lnTo>
                  <a:lnTo>
                    <a:pt x="7261" y="18167"/>
                  </a:lnTo>
                  <a:lnTo>
                    <a:pt x="7389" y="18500"/>
                  </a:lnTo>
                  <a:lnTo>
                    <a:pt x="7516" y="18722"/>
                  </a:lnTo>
                  <a:lnTo>
                    <a:pt x="7898" y="18944"/>
                  </a:lnTo>
                  <a:lnTo>
                    <a:pt x="8025" y="19167"/>
                  </a:lnTo>
                  <a:lnTo>
                    <a:pt x="8280" y="19333"/>
                  </a:lnTo>
                  <a:lnTo>
                    <a:pt x="8408" y="19500"/>
                  </a:lnTo>
                  <a:lnTo>
                    <a:pt x="8535" y="19667"/>
                  </a:lnTo>
                  <a:lnTo>
                    <a:pt x="8917" y="19722"/>
                  </a:lnTo>
                  <a:lnTo>
                    <a:pt x="9045" y="19889"/>
                  </a:lnTo>
                  <a:lnTo>
                    <a:pt x="9299" y="19889"/>
                  </a:lnTo>
                  <a:lnTo>
                    <a:pt x="9427" y="19944"/>
                  </a:lnTo>
                  <a:lnTo>
                    <a:pt x="9682" y="19944"/>
                  </a:lnTo>
                  <a:lnTo>
                    <a:pt x="9936" y="19944"/>
                  </a:lnTo>
                  <a:lnTo>
                    <a:pt x="10064" y="19889"/>
                  </a:lnTo>
                  <a:lnTo>
                    <a:pt x="10318" y="19889"/>
                  </a:lnTo>
                  <a:lnTo>
                    <a:pt x="10573" y="19722"/>
                  </a:lnTo>
                  <a:lnTo>
                    <a:pt x="10701" y="19500"/>
                  </a:lnTo>
                  <a:lnTo>
                    <a:pt x="10955" y="19333"/>
                  </a:lnTo>
                  <a:lnTo>
                    <a:pt x="11338" y="19111"/>
                  </a:lnTo>
                  <a:lnTo>
                    <a:pt x="11465" y="18833"/>
                  </a:lnTo>
                  <a:lnTo>
                    <a:pt x="11720" y="18500"/>
                  </a:lnTo>
                  <a:lnTo>
                    <a:pt x="11975" y="18278"/>
                  </a:lnTo>
                  <a:lnTo>
                    <a:pt x="12102" y="17944"/>
                  </a:lnTo>
                  <a:lnTo>
                    <a:pt x="12484" y="17556"/>
                  </a:lnTo>
                  <a:lnTo>
                    <a:pt x="12739" y="17111"/>
                  </a:lnTo>
                  <a:lnTo>
                    <a:pt x="12866" y="16722"/>
                  </a:lnTo>
                  <a:lnTo>
                    <a:pt x="13248" y="16278"/>
                  </a:lnTo>
                  <a:lnTo>
                    <a:pt x="13376" y="15778"/>
                  </a:lnTo>
                  <a:lnTo>
                    <a:pt x="13758" y="15333"/>
                  </a:lnTo>
                  <a:lnTo>
                    <a:pt x="13885" y="14833"/>
                  </a:lnTo>
                  <a:lnTo>
                    <a:pt x="14140" y="14389"/>
                  </a:lnTo>
                  <a:lnTo>
                    <a:pt x="14395" y="13833"/>
                  </a:lnTo>
                  <a:lnTo>
                    <a:pt x="14777" y="13333"/>
                  </a:lnTo>
                  <a:lnTo>
                    <a:pt x="14904" y="12778"/>
                  </a:lnTo>
                  <a:lnTo>
                    <a:pt x="15159" y="12167"/>
                  </a:lnTo>
                  <a:lnTo>
                    <a:pt x="15414" y="11611"/>
                  </a:lnTo>
                  <a:lnTo>
                    <a:pt x="15669" y="11111"/>
                  </a:lnTo>
                  <a:lnTo>
                    <a:pt x="15924" y="10556"/>
                  </a:lnTo>
                  <a:lnTo>
                    <a:pt x="16051" y="10000"/>
                  </a:lnTo>
                  <a:lnTo>
                    <a:pt x="16306" y="9444"/>
                  </a:lnTo>
                  <a:lnTo>
                    <a:pt x="16561" y="8944"/>
                  </a:lnTo>
                  <a:lnTo>
                    <a:pt x="16815" y="8389"/>
                  </a:lnTo>
                  <a:lnTo>
                    <a:pt x="17070" y="7833"/>
                  </a:lnTo>
                  <a:lnTo>
                    <a:pt x="17197" y="7278"/>
                  </a:lnTo>
                  <a:lnTo>
                    <a:pt x="17325" y="6778"/>
                  </a:lnTo>
                  <a:lnTo>
                    <a:pt x="17707" y="6222"/>
                  </a:lnTo>
                  <a:lnTo>
                    <a:pt x="17834" y="5722"/>
                  </a:lnTo>
                  <a:lnTo>
                    <a:pt x="18217" y="5222"/>
                  </a:lnTo>
                  <a:lnTo>
                    <a:pt x="18344" y="4722"/>
                  </a:lnTo>
                  <a:lnTo>
                    <a:pt x="18344" y="4278"/>
                  </a:lnTo>
                  <a:lnTo>
                    <a:pt x="18726" y="3833"/>
                  </a:lnTo>
                  <a:lnTo>
                    <a:pt x="18854" y="3389"/>
                  </a:lnTo>
                  <a:lnTo>
                    <a:pt x="19108" y="3000"/>
                  </a:lnTo>
                  <a:lnTo>
                    <a:pt x="19236" y="2611"/>
                  </a:lnTo>
                  <a:lnTo>
                    <a:pt x="19363" y="2278"/>
                  </a:lnTo>
                  <a:lnTo>
                    <a:pt x="19490" y="1889"/>
                  </a:lnTo>
                  <a:lnTo>
                    <a:pt x="19490" y="1611"/>
                  </a:lnTo>
                  <a:lnTo>
                    <a:pt x="19745" y="1333"/>
                  </a:lnTo>
                  <a:lnTo>
                    <a:pt x="19745" y="1056"/>
                  </a:lnTo>
                  <a:lnTo>
                    <a:pt x="19873" y="833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97" name="AutoShape 74"/>
            <p:cNvSpPr>
              <a:spLocks/>
            </p:cNvSpPr>
            <p:nvPr/>
          </p:nvSpPr>
          <p:spPr bwMode="auto">
            <a:xfrm flipV="1">
              <a:off x="3123" y="1546"/>
              <a:ext cx="64" cy="22"/>
            </a:xfrm>
            <a:custGeom>
              <a:avLst/>
              <a:gdLst>
                <a:gd name="T0" fmla="*/ 0 w 20000"/>
                <a:gd name="T1" fmla="*/ 19084 h 20000"/>
                <a:gd name="T2" fmla="*/ 247 w 20000"/>
                <a:gd name="T3" fmla="*/ 18544 h 20000"/>
                <a:gd name="T4" fmla="*/ 494 w 20000"/>
                <a:gd name="T5" fmla="*/ 17844 h 20000"/>
                <a:gd name="T6" fmla="*/ 617 w 20000"/>
                <a:gd name="T7" fmla="*/ 17251 h 20000"/>
                <a:gd name="T8" fmla="*/ 864 w 20000"/>
                <a:gd name="T9" fmla="*/ 16712 h 20000"/>
                <a:gd name="T10" fmla="*/ 1111 w 20000"/>
                <a:gd name="T11" fmla="*/ 16065 h 20000"/>
                <a:gd name="T12" fmla="*/ 1358 w 20000"/>
                <a:gd name="T13" fmla="*/ 15472 h 20000"/>
                <a:gd name="T14" fmla="*/ 1605 w 20000"/>
                <a:gd name="T15" fmla="*/ 14933 h 20000"/>
                <a:gd name="T16" fmla="*/ 1728 w 20000"/>
                <a:gd name="T17" fmla="*/ 14286 h 20000"/>
                <a:gd name="T18" fmla="*/ 1852 w 20000"/>
                <a:gd name="T19" fmla="*/ 13693 h 20000"/>
                <a:gd name="T20" fmla="*/ 2222 w 20000"/>
                <a:gd name="T21" fmla="*/ 13154 h 20000"/>
                <a:gd name="T22" fmla="*/ 2593 w 20000"/>
                <a:gd name="T23" fmla="*/ 12615 h 20000"/>
                <a:gd name="T24" fmla="*/ 2593 w 20000"/>
                <a:gd name="T25" fmla="*/ 12022 h 20000"/>
                <a:gd name="T26" fmla="*/ 2963 w 20000"/>
                <a:gd name="T27" fmla="*/ 11429 h 20000"/>
                <a:gd name="T28" fmla="*/ 3086 w 20000"/>
                <a:gd name="T29" fmla="*/ 10889 h 20000"/>
                <a:gd name="T30" fmla="*/ 3333 w 20000"/>
                <a:gd name="T31" fmla="*/ 10350 h 20000"/>
                <a:gd name="T32" fmla="*/ 3580 w 20000"/>
                <a:gd name="T33" fmla="*/ 9757 h 20000"/>
                <a:gd name="T34" fmla="*/ 3704 w 20000"/>
                <a:gd name="T35" fmla="*/ 9326 h 20000"/>
                <a:gd name="T36" fmla="*/ 4074 w 20000"/>
                <a:gd name="T37" fmla="*/ 8733 h 20000"/>
                <a:gd name="T38" fmla="*/ 4198 w 20000"/>
                <a:gd name="T39" fmla="*/ 8194 h 20000"/>
                <a:gd name="T40" fmla="*/ 4444 w 20000"/>
                <a:gd name="T41" fmla="*/ 7763 h 20000"/>
                <a:gd name="T42" fmla="*/ 4691 w 20000"/>
                <a:gd name="T43" fmla="*/ 7224 h 20000"/>
                <a:gd name="T44" fmla="*/ 4815 w 20000"/>
                <a:gd name="T45" fmla="*/ 6846 h 20000"/>
                <a:gd name="T46" fmla="*/ 5062 w 20000"/>
                <a:gd name="T47" fmla="*/ 6361 h 20000"/>
                <a:gd name="T48" fmla="*/ 5309 w 20000"/>
                <a:gd name="T49" fmla="*/ 5876 h 20000"/>
                <a:gd name="T50" fmla="*/ 5556 w 20000"/>
                <a:gd name="T51" fmla="*/ 5499 h 20000"/>
                <a:gd name="T52" fmla="*/ 5802 w 20000"/>
                <a:gd name="T53" fmla="*/ 5067 h 20000"/>
                <a:gd name="T54" fmla="*/ 5802 w 20000"/>
                <a:gd name="T55" fmla="*/ 4528 h 20000"/>
                <a:gd name="T56" fmla="*/ 6296 w 20000"/>
                <a:gd name="T57" fmla="*/ 4151 h 20000"/>
                <a:gd name="T58" fmla="*/ 6420 w 20000"/>
                <a:gd name="T59" fmla="*/ 3720 h 20000"/>
                <a:gd name="T60" fmla="*/ 6667 w 20000"/>
                <a:gd name="T61" fmla="*/ 3396 h 20000"/>
                <a:gd name="T62" fmla="*/ 6914 w 20000"/>
                <a:gd name="T63" fmla="*/ 3019 h 20000"/>
                <a:gd name="T64" fmla="*/ 7037 w 20000"/>
                <a:gd name="T65" fmla="*/ 2749 h 20000"/>
                <a:gd name="T66" fmla="*/ 7284 w 20000"/>
                <a:gd name="T67" fmla="*/ 2426 h 20000"/>
                <a:gd name="T68" fmla="*/ 7531 w 20000"/>
                <a:gd name="T69" fmla="*/ 2102 h 20000"/>
                <a:gd name="T70" fmla="*/ 7778 w 20000"/>
                <a:gd name="T71" fmla="*/ 1833 h 20000"/>
                <a:gd name="T72" fmla="*/ 7901 w 20000"/>
                <a:gd name="T73" fmla="*/ 1563 h 20000"/>
                <a:gd name="T74" fmla="*/ 8148 w 20000"/>
                <a:gd name="T75" fmla="*/ 1240 h 20000"/>
                <a:gd name="T76" fmla="*/ 8395 w 20000"/>
                <a:gd name="T77" fmla="*/ 1024 h 20000"/>
                <a:gd name="T78" fmla="*/ 8519 w 20000"/>
                <a:gd name="T79" fmla="*/ 863 h 20000"/>
                <a:gd name="T80" fmla="*/ 8765 w 20000"/>
                <a:gd name="T81" fmla="*/ 647 h 20000"/>
                <a:gd name="T82" fmla="*/ 8889 w 20000"/>
                <a:gd name="T83" fmla="*/ 539 h 20000"/>
                <a:gd name="T84" fmla="*/ 9136 w 20000"/>
                <a:gd name="T85" fmla="*/ 377 h 20000"/>
                <a:gd name="T86" fmla="*/ 9383 w 20000"/>
                <a:gd name="T87" fmla="*/ 270 h 20000"/>
                <a:gd name="T88" fmla="*/ 9506 w 20000"/>
                <a:gd name="T89" fmla="*/ 108 h 20000"/>
                <a:gd name="T90" fmla="*/ 9877 w 20000"/>
                <a:gd name="T91" fmla="*/ 108 h 20000"/>
                <a:gd name="T92" fmla="*/ 10000 w 20000"/>
                <a:gd name="T93" fmla="*/ 54 h 20000"/>
                <a:gd name="T94" fmla="*/ 10247 w 20000"/>
                <a:gd name="T95" fmla="*/ 0 h 20000"/>
                <a:gd name="T96" fmla="*/ 10617 w 20000"/>
                <a:gd name="T97" fmla="*/ 54 h 20000"/>
                <a:gd name="T98" fmla="*/ 10741 w 20000"/>
                <a:gd name="T99" fmla="*/ 54 h 20000"/>
                <a:gd name="T100" fmla="*/ 10864 w 20000"/>
                <a:gd name="T101" fmla="*/ 108 h 20000"/>
                <a:gd name="T102" fmla="*/ 11111 w 20000"/>
                <a:gd name="T103" fmla="*/ 216 h 20000"/>
                <a:gd name="T104" fmla="*/ 11358 w 20000"/>
                <a:gd name="T105" fmla="*/ 323 h 20000"/>
                <a:gd name="T106" fmla="*/ 11481 w 20000"/>
                <a:gd name="T107" fmla="*/ 539 h 20000"/>
                <a:gd name="T108" fmla="*/ 11852 w 20000"/>
                <a:gd name="T109" fmla="*/ 755 h 20000"/>
                <a:gd name="T110" fmla="*/ 12099 w 20000"/>
                <a:gd name="T111" fmla="*/ 1024 h 20000"/>
                <a:gd name="T112" fmla="*/ 12222 w 20000"/>
                <a:gd name="T113" fmla="*/ 1240 h 20000"/>
                <a:gd name="T114" fmla="*/ 12346 w 20000"/>
                <a:gd name="T115" fmla="*/ 1563 h 20000"/>
                <a:gd name="T116" fmla="*/ 12716 w 20000"/>
                <a:gd name="T117" fmla="*/ 1887 h 20000"/>
                <a:gd name="T118" fmla="*/ 12963 w 20000"/>
                <a:gd name="T119" fmla="*/ 2264 h 20000"/>
                <a:gd name="T120" fmla="*/ 13086 w 20000"/>
                <a:gd name="T121" fmla="*/ 2749 h 20000"/>
                <a:gd name="T122" fmla="*/ 13333 w 20000"/>
                <a:gd name="T123" fmla="*/ 3127 h 20000"/>
                <a:gd name="T124" fmla="*/ 13580 w 20000"/>
                <a:gd name="T125" fmla="*/ 3504 h 20000"/>
                <a:gd name="T126" fmla="*/ 13704 w 20000"/>
                <a:gd name="T127" fmla="*/ 3989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4"/>
                  </a:moveTo>
                  <a:lnTo>
                    <a:pt x="247" y="18544"/>
                  </a:lnTo>
                  <a:lnTo>
                    <a:pt x="494" y="17844"/>
                  </a:lnTo>
                  <a:lnTo>
                    <a:pt x="617" y="17251"/>
                  </a:lnTo>
                  <a:lnTo>
                    <a:pt x="864" y="16712"/>
                  </a:lnTo>
                  <a:lnTo>
                    <a:pt x="1111" y="16065"/>
                  </a:lnTo>
                  <a:lnTo>
                    <a:pt x="1358" y="15472"/>
                  </a:lnTo>
                  <a:lnTo>
                    <a:pt x="1605" y="14933"/>
                  </a:lnTo>
                  <a:lnTo>
                    <a:pt x="1728" y="14286"/>
                  </a:lnTo>
                  <a:lnTo>
                    <a:pt x="1852" y="13693"/>
                  </a:lnTo>
                  <a:lnTo>
                    <a:pt x="2222" y="13154"/>
                  </a:lnTo>
                  <a:lnTo>
                    <a:pt x="2593" y="12615"/>
                  </a:lnTo>
                  <a:lnTo>
                    <a:pt x="2593" y="12022"/>
                  </a:lnTo>
                  <a:lnTo>
                    <a:pt x="2963" y="11429"/>
                  </a:lnTo>
                  <a:lnTo>
                    <a:pt x="3086" y="10889"/>
                  </a:lnTo>
                  <a:lnTo>
                    <a:pt x="3333" y="10350"/>
                  </a:lnTo>
                  <a:lnTo>
                    <a:pt x="3580" y="9757"/>
                  </a:lnTo>
                  <a:lnTo>
                    <a:pt x="3704" y="9326"/>
                  </a:lnTo>
                  <a:lnTo>
                    <a:pt x="4074" y="8733"/>
                  </a:lnTo>
                  <a:lnTo>
                    <a:pt x="4198" y="8194"/>
                  </a:lnTo>
                  <a:lnTo>
                    <a:pt x="4444" y="7763"/>
                  </a:lnTo>
                  <a:lnTo>
                    <a:pt x="4691" y="7224"/>
                  </a:lnTo>
                  <a:lnTo>
                    <a:pt x="4815" y="6846"/>
                  </a:lnTo>
                  <a:lnTo>
                    <a:pt x="5062" y="6361"/>
                  </a:lnTo>
                  <a:lnTo>
                    <a:pt x="5309" y="5876"/>
                  </a:lnTo>
                  <a:lnTo>
                    <a:pt x="5556" y="5499"/>
                  </a:lnTo>
                  <a:lnTo>
                    <a:pt x="5802" y="5067"/>
                  </a:lnTo>
                  <a:lnTo>
                    <a:pt x="5802" y="4528"/>
                  </a:lnTo>
                  <a:lnTo>
                    <a:pt x="6296" y="4151"/>
                  </a:lnTo>
                  <a:lnTo>
                    <a:pt x="6420" y="3720"/>
                  </a:lnTo>
                  <a:lnTo>
                    <a:pt x="6667" y="3396"/>
                  </a:lnTo>
                  <a:lnTo>
                    <a:pt x="6914" y="3019"/>
                  </a:lnTo>
                  <a:lnTo>
                    <a:pt x="7037" y="2749"/>
                  </a:lnTo>
                  <a:lnTo>
                    <a:pt x="7284" y="2426"/>
                  </a:lnTo>
                  <a:lnTo>
                    <a:pt x="7531" y="2102"/>
                  </a:lnTo>
                  <a:lnTo>
                    <a:pt x="7778" y="1833"/>
                  </a:lnTo>
                  <a:lnTo>
                    <a:pt x="7901" y="1563"/>
                  </a:lnTo>
                  <a:lnTo>
                    <a:pt x="8148" y="1240"/>
                  </a:lnTo>
                  <a:lnTo>
                    <a:pt x="8395" y="1024"/>
                  </a:lnTo>
                  <a:lnTo>
                    <a:pt x="8519" y="863"/>
                  </a:lnTo>
                  <a:lnTo>
                    <a:pt x="8765" y="647"/>
                  </a:lnTo>
                  <a:lnTo>
                    <a:pt x="8889" y="539"/>
                  </a:lnTo>
                  <a:lnTo>
                    <a:pt x="9136" y="377"/>
                  </a:lnTo>
                  <a:lnTo>
                    <a:pt x="9383" y="270"/>
                  </a:lnTo>
                  <a:lnTo>
                    <a:pt x="9506" y="108"/>
                  </a:lnTo>
                  <a:lnTo>
                    <a:pt x="9877" y="108"/>
                  </a:lnTo>
                  <a:lnTo>
                    <a:pt x="10000" y="54"/>
                  </a:lnTo>
                  <a:lnTo>
                    <a:pt x="10247" y="0"/>
                  </a:lnTo>
                  <a:lnTo>
                    <a:pt x="10617" y="54"/>
                  </a:lnTo>
                  <a:lnTo>
                    <a:pt x="10741" y="54"/>
                  </a:lnTo>
                  <a:lnTo>
                    <a:pt x="10864" y="108"/>
                  </a:lnTo>
                  <a:lnTo>
                    <a:pt x="11111" y="216"/>
                  </a:lnTo>
                  <a:lnTo>
                    <a:pt x="11358" y="323"/>
                  </a:lnTo>
                  <a:lnTo>
                    <a:pt x="11481" y="539"/>
                  </a:lnTo>
                  <a:lnTo>
                    <a:pt x="11852" y="755"/>
                  </a:lnTo>
                  <a:lnTo>
                    <a:pt x="12099" y="1024"/>
                  </a:lnTo>
                  <a:lnTo>
                    <a:pt x="12222" y="1240"/>
                  </a:lnTo>
                  <a:lnTo>
                    <a:pt x="12346" y="1563"/>
                  </a:lnTo>
                  <a:lnTo>
                    <a:pt x="12716" y="1887"/>
                  </a:lnTo>
                  <a:lnTo>
                    <a:pt x="12963" y="2264"/>
                  </a:lnTo>
                  <a:lnTo>
                    <a:pt x="13086" y="2749"/>
                  </a:lnTo>
                  <a:lnTo>
                    <a:pt x="13333" y="3127"/>
                  </a:lnTo>
                  <a:lnTo>
                    <a:pt x="13580" y="3504"/>
                  </a:lnTo>
                  <a:lnTo>
                    <a:pt x="13704" y="3989"/>
                  </a:lnTo>
                  <a:lnTo>
                    <a:pt x="14198" y="4367"/>
                  </a:lnTo>
                  <a:lnTo>
                    <a:pt x="14321" y="4960"/>
                  </a:lnTo>
                  <a:lnTo>
                    <a:pt x="14444" y="5499"/>
                  </a:lnTo>
                  <a:lnTo>
                    <a:pt x="14815" y="5984"/>
                  </a:lnTo>
                  <a:lnTo>
                    <a:pt x="15062" y="6523"/>
                  </a:lnTo>
                  <a:lnTo>
                    <a:pt x="15185" y="7008"/>
                  </a:lnTo>
                  <a:lnTo>
                    <a:pt x="15309" y="7601"/>
                  </a:lnTo>
                  <a:lnTo>
                    <a:pt x="15679" y="8194"/>
                  </a:lnTo>
                  <a:lnTo>
                    <a:pt x="15926" y="8787"/>
                  </a:lnTo>
                  <a:lnTo>
                    <a:pt x="16173" y="9326"/>
                  </a:lnTo>
                  <a:lnTo>
                    <a:pt x="16296" y="9919"/>
                  </a:lnTo>
                  <a:lnTo>
                    <a:pt x="16543" y="10458"/>
                  </a:lnTo>
                  <a:lnTo>
                    <a:pt x="16667" y="10997"/>
                  </a:lnTo>
                  <a:lnTo>
                    <a:pt x="16914" y="11590"/>
                  </a:lnTo>
                  <a:lnTo>
                    <a:pt x="17160" y="12183"/>
                  </a:lnTo>
                  <a:lnTo>
                    <a:pt x="17407" y="12776"/>
                  </a:lnTo>
                  <a:lnTo>
                    <a:pt x="17407" y="13261"/>
                  </a:lnTo>
                  <a:lnTo>
                    <a:pt x="17654" y="13854"/>
                  </a:lnTo>
                  <a:lnTo>
                    <a:pt x="17901" y="14340"/>
                  </a:lnTo>
                  <a:lnTo>
                    <a:pt x="18148" y="14933"/>
                  </a:lnTo>
                  <a:lnTo>
                    <a:pt x="18395" y="15472"/>
                  </a:lnTo>
                  <a:lnTo>
                    <a:pt x="18395" y="15903"/>
                  </a:lnTo>
                  <a:lnTo>
                    <a:pt x="18642" y="16442"/>
                  </a:lnTo>
                  <a:lnTo>
                    <a:pt x="18889" y="16873"/>
                  </a:lnTo>
                  <a:lnTo>
                    <a:pt x="19012" y="17305"/>
                  </a:lnTo>
                  <a:lnTo>
                    <a:pt x="19136" y="17736"/>
                  </a:lnTo>
                  <a:lnTo>
                    <a:pt x="19259" y="18113"/>
                  </a:lnTo>
                  <a:lnTo>
                    <a:pt x="19506" y="18544"/>
                  </a:lnTo>
                  <a:lnTo>
                    <a:pt x="19506" y="18976"/>
                  </a:lnTo>
                  <a:lnTo>
                    <a:pt x="19630" y="19191"/>
                  </a:lnTo>
                  <a:lnTo>
                    <a:pt x="19753" y="19461"/>
                  </a:lnTo>
                  <a:lnTo>
                    <a:pt x="19877" y="19730"/>
                  </a:lnTo>
                  <a:lnTo>
                    <a:pt x="19877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98" name="AutoShape 75"/>
            <p:cNvSpPr>
              <a:spLocks/>
            </p:cNvSpPr>
            <p:nvPr/>
          </p:nvSpPr>
          <p:spPr bwMode="auto">
            <a:xfrm flipV="1">
              <a:off x="3187" y="1527"/>
              <a:ext cx="69" cy="21"/>
            </a:xfrm>
            <a:custGeom>
              <a:avLst/>
              <a:gdLst>
                <a:gd name="T0" fmla="*/ 0 w 20000"/>
                <a:gd name="T1" fmla="*/ 0 h 20000"/>
                <a:gd name="T2" fmla="*/ 231 w 20000"/>
                <a:gd name="T3" fmla="*/ 616 h 20000"/>
                <a:gd name="T4" fmla="*/ 347 w 20000"/>
                <a:gd name="T5" fmla="*/ 1232 h 20000"/>
                <a:gd name="T6" fmla="*/ 462 w 20000"/>
                <a:gd name="T7" fmla="*/ 1905 h 20000"/>
                <a:gd name="T8" fmla="*/ 809 w 20000"/>
                <a:gd name="T9" fmla="*/ 2521 h 20000"/>
                <a:gd name="T10" fmla="*/ 925 w 20000"/>
                <a:gd name="T11" fmla="*/ 3137 h 20000"/>
                <a:gd name="T12" fmla="*/ 1156 w 20000"/>
                <a:gd name="T13" fmla="*/ 3697 h 20000"/>
                <a:gd name="T14" fmla="*/ 1387 w 20000"/>
                <a:gd name="T15" fmla="*/ 4314 h 20000"/>
                <a:gd name="T16" fmla="*/ 1503 w 20000"/>
                <a:gd name="T17" fmla="*/ 4986 h 20000"/>
                <a:gd name="T18" fmla="*/ 1734 w 20000"/>
                <a:gd name="T19" fmla="*/ 5602 h 20000"/>
                <a:gd name="T20" fmla="*/ 2081 w 20000"/>
                <a:gd name="T21" fmla="*/ 6162 h 20000"/>
                <a:gd name="T22" fmla="*/ 2197 w 20000"/>
                <a:gd name="T23" fmla="*/ 6779 h 20000"/>
                <a:gd name="T24" fmla="*/ 2543 w 20000"/>
                <a:gd name="T25" fmla="*/ 7283 h 20000"/>
                <a:gd name="T26" fmla="*/ 2543 w 20000"/>
                <a:gd name="T27" fmla="*/ 7899 h 20000"/>
                <a:gd name="T28" fmla="*/ 2775 w 20000"/>
                <a:gd name="T29" fmla="*/ 8515 h 20000"/>
                <a:gd name="T30" fmla="*/ 3006 w 20000"/>
                <a:gd name="T31" fmla="*/ 9020 h 20000"/>
                <a:gd name="T32" fmla="*/ 3237 w 20000"/>
                <a:gd name="T33" fmla="*/ 9636 h 20000"/>
                <a:gd name="T34" fmla="*/ 3353 w 20000"/>
                <a:gd name="T35" fmla="*/ 10140 h 20000"/>
                <a:gd name="T36" fmla="*/ 3468 w 20000"/>
                <a:gd name="T37" fmla="*/ 10644 h 20000"/>
                <a:gd name="T38" fmla="*/ 3815 w 20000"/>
                <a:gd name="T39" fmla="*/ 11204 h 20000"/>
                <a:gd name="T40" fmla="*/ 3931 w 20000"/>
                <a:gd name="T41" fmla="*/ 11765 h 20000"/>
                <a:gd name="T42" fmla="*/ 4162 w 20000"/>
                <a:gd name="T43" fmla="*/ 12213 h 20000"/>
                <a:gd name="T44" fmla="*/ 4393 w 20000"/>
                <a:gd name="T45" fmla="*/ 12773 h 20000"/>
                <a:gd name="T46" fmla="*/ 4509 w 20000"/>
                <a:gd name="T47" fmla="*/ 13165 h 20000"/>
                <a:gd name="T48" fmla="*/ 4624 w 20000"/>
                <a:gd name="T49" fmla="*/ 13669 h 20000"/>
                <a:gd name="T50" fmla="*/ 4971 w 20000"/>
                <a:gd name="T51" fmla="*/ 14118 h 20000"/>
                <a:gd name="T52" fmla="*/ 5202 w 20000"/>
                <a:gd name="T53" fmla="*/ 14510 h 20000"/>
                <a:gd name="T54" fmla="*/ 5434 w 20000"/>
                <a:gd name="T55" fmla="*/ 15014 h 20000"/>
                <a:gd name="T56" fmla="*/ 5549 w 20000"/>
                <a:gd name="T57" fmla="*/ 15462 h 20000"/>
                <a:gd name="T58" fmla="*/ 5665 w 20000"/>
                <a:gd name="T59" fmla="*/ 15854 h 20000"/>
                <a:gd name="T60" fmla="*/ 6127 w 20000"/>
                <a:gd name="T61" fmla="*/ 16190 h 20000"/>
                <a:gd name="T62" fmla="*/ 6243 w 20000"/>
                <a:gd name="T63" fmla="*/ 16639 h 20000"/>
                <a:gd name="T64" fmla="*/ 6474 w 20000"/>
                <a:gd name="T65" fmla="*/ 16919 h 20000"/>
                <a:gd name="T66" fmla="*/ 6590 w 20000"/>
                <a:gd name="T67" fmla="*/ 17255 h 20000"/>
                <a:gd name="T68" fmla="*/ 6705 w 20000"/>
                <a:gd name="T69" fmla="*/ 17591 h 20000"/>
                <a:gd name="T70" fmla="*/ 6936 w 20000"/>
                <a:gd name="T71" fmla="*/ 17927 h 20000"/>
                <a:gd name="T72" fmla="*/ 7283 w 20000"/>
                <a:gd name="T73" fmla="*/ 18095 h 20000"/>
                <a:gd name="T74" fmla="*/ 7514 w 20000"/>
                <a:gd name="T75" fmla="*/ 18487 h 20000"/>
                <a:gd name="T76" fmla="*/ 7514 w 20000"/>
                <a:gd name="T77" fmla="*/ 18711 h 20000"/>
                <a:gd name="T78" fmla="*/ 7861 w 20000"/>
                <a:gd name="T79" fmla="*/ 18992 h 20000"/>
                <a:gd name="T80" fmla="*/ 7977 w 20000"/>
                <a:gd name="T81" fmla="*/ 19160 h 20000"/>
                <a:gd name="T82" fmla="*/ 8208 w 20000"/>
                <a:gd name="T83" fmla="*/ 19328 h 20000"/>
                <a:gd name="T84" fmla="*/ 8439 w 20000"/>
                <a:gd name="T85" fmla="*/ 19440 h 20000"/>
                <a:gd name="T86" fmla="*/ 8555 w 20000"/>
                <a:gd name="T87" fmla="*/ 19664 h 20000"/>
                <a:gd name="T88" fmla="*/ 8902 w 20000"/>
                <a:gd name="T89" fmla="*/ 19720 h 20000"/>
                <a:gd name="T90" fmla="*/ 9017 w 20000"/>
                <a:gd name="T91" fmla="*/ 19888 h 20000"/>
                <a:gd name="T92" fmla="*/ 9249 w 20000"/>
                <a:gd name="T93" fmla="*/ 19888 h 20000"/>
                <a:gd name="T94" fmla="*/ 9480 w 20000"/>
                <a:gd name="T95" fmla="*/ 19944 h 20000"/>
                <a:gd name="T96" fmla="*/ 9595 w 20000"/>
                <a:gd name="T97" fmla="*/ 19944 h 20000"/>
                <a:gd name="T98" fmla="*/ 9827 w 20000"/>
                <a:gd name="T99" fmla="*/ 19944 h 20000"/>
                <a:gd name="T100" fmla="*/ 10173 w 20000"/>
                <a:gd name="T101" fmla="*/ 19888 h 20000"/>
                <a:gd name="T102" fmla="*/ 10405 w 20000"/>
                <a:gd name="T103" fmla="*/ 19888 h 20000"/>
                <a:gd name="T104" fmla="*/ 10520 w 20000"/>
                <a:gd name="T105" fmla="*/ 19664 h 20000"/>
                <a:gd name="T106" fmla="*/ 10751 w 20000"/>
                <a:gd name="T107" fmla="*/ 19496 h 20000"/>
                <a:gd name="T108" fmla="*/ 11098 w 20000"/>
                <a:gd name="T109" fmla="*/ 19328 h 20000"/>
                <a:gd name="T110" fmla="*/ 11329 w 20000"/>
                <a:gd name="T111" fmla="*/ 19104 h 20000"/>
                <a:gd name="T112" fmla="*/ 11445 w 20000"/>
                <a:gd name="T113" fmla="*/ 18936 h 20000"/>
                <a:gd name="T114" fmla="*/ 11792 w 20000"/>
                <a:gd name="T115" fmla="*/ 18543 h 20000"/>
                <a:gd name="T116" fmla="*/ 11908 w 20000"/>
                <a:gd name="T117" fmla="*/ 18263 h 20000"/>
                <a:gd name="T118" fmla="*/ 12139 w 20000"/>
                <a:gd name="T119" fmla="*/ 17871 h 20000"/>
                <a:gd name="T120" fmla="*/ 12486 w 20000"/>
                <a:gd name="T121" fmla="*/ 17479 h 20000"/>
                <a:gd name="T122" fmla="*/ 12601 w 20000"/>
                <a:gd name="T123" fmla="*/ 17087 h 20000"/>
                <a:gd name="T124" fmla="*/ 12832 w 20000"/>
                <a:gd name="T125" fmla="*/ 16751 h 20000"/>
                <a:gd name="T126" fmla="*/ 13295 w 20000"/>
                <a:gd name="T127" fmla="*/ 16303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31" y="616"/>
                  </a:lnTo>
                  <a:lnTo>
                    <a:pt x="347" y="1232"/>
                  </a:lnTo>
                  <a:lnTo>
                    <a:pt x="462" y="1905"/>
                  </a:lnTo>
                  <a:lnTo>
                    <a:pt x="809" y="2521"/>
                  </a:lnTo>
                  <a:lnTo>
                    <a:pt x="925" y="3137"/>
                  </a:lnTo>
                  <a:lnTo>
                    <a:pt x="1156" y="3697"/>
                  </a:lnTo>
                  <a:lnTo>
                    <a:pt x="1387" y="4314"/>
                  </a:lnTo>
                  <a:lnTo>
                    <a:pt x="1503" y="4986"/>
                  </a:lnTo>
                  <a:lnTo>
                    <a:pt x="1734" y="5602"/>
                  </a:lnTo>
                  <a:lnTo>
                    <a:pt x="2081" y="6162"/>
                  </a:lnTo>
                  <a:lnTo>
                    <a:pt x="2197" y="6779"/>
                  </a:lnTo>
                  <a:lnTo>
                    <a:pt x="2543" y="7283"/>
                  </a:lnTo>
                  <a:lnTo>
                    <a:pt x="2543" y="7899"/>
                  </a:lnTo>
                  <a:lnTo>
                    <a:pt x="2775" y="8515"/>
                  </a:lnTo>
                  <a:lnTo>
                    <a:pt x="3006" y="9020"/>
                  </a:lnTo>
                  <a:lnTo>
                    <a:pt x="3237" y="9636"/>
                  </a:lnTo>
                  <a:lnTo>
                    <a:pt x="3353" y="10140"/>
                  </a:lnTo>
                  <a:lnTo>
                    <a:pt x="3468" y="10644"/>
                  </a:lnTo>
                  <a:lnTo>
                    <a:pt x="3815" y="11204"/>
                  </a:lnTo>
                  <a:lnTo>
                    <a:pt x="3931" y="11765"/>
                  </a:lnTo>
                  <a:lnTo>
                    <a:pt x="4162" y="12213"/>
                  </a:lnTo>
                  <a:lnTo>
                    <a:pt x="4393" y="12773"/>
                  </a:lnTo>
                  <a:lnTo>
                    <a:pt x="4509" y="13165"/>
                  </a:lnTo>
                  <a:lnTo>
                    <a:pt x="4624" y="13669"/>
                  </a:lnTo>
                  <a:lnTo>
                    <a:pt x="4971" y="14118"/>
                  </a:lnTo>
                  <a:lnTo>
                    <a:pt x="5202" y="14510"/>
                  </a:lnTo>
                  <a:lnTo>
                    <a:pt x="5434" y="15014"/>
                  </a:lnTo>
                  <a:lnTo>
                    <a:pt x="5549" y="15462"/>
                  </a:lnTo>
                  <a:lnTo>
                    <a:pt x="5665" y="15854"/>
                  </a:lnTo>
                  <a:lnTo>
                    <a:pt x="6127" y="16190"/>
                  </a:lnTo>
                  <a:lnTo>
                    <a:pt x="6243" y="16639"/>
                  </a:lnTo>
                  <a:lnTo>
                    <a:pt x="6474" y="16919"/>
                  </a:lnTo>
                  <a:lnTo>
                    <a:pt x="6590" y="17255"/>
                  </a:lnTo>
                  <a:lnTo>
                    <a:pt x="6705" y="17591"/>
                  </a:lnTo>
                  <a:lnTo>
                    <a:pt x="6936" y="17927"/>
                  </a:lnTo>
                  <a:lnTo>
                    <a:pt x="7283" y="18095"/>
                  </a:lnTo>
                  <a:lnTo>
                    <a:pt x="7514" y="18487"/>
                  </a:lnTo>
                  <a:lnTo>
                    <a:pt x="7514" y="18711"/>
                  </a:lnTo>
                  <a:lnTo>
                    <a:pt x="7861" y="18992"/>
                  </a:lnTo>
                  <a:lnTo>
                    <a:pt x="7977" y="19160"/>
                  </a:lnTo>
                  <a:lnTo>
                    <a:pt x="8208" y="19328"/>
                  </a:lnTo>
                  <a:lnTo>
                    <a:pt x="8439" y="19440"/>
                  </a:lnTo>
                  <a:lnTo>
                    <a:pt x="8555" y="19664"/>
                  </a:lnTo>
                  <a:lnTo>
                    <a:pt x="8902" y="19720"/>
                  </a:lnTo>
                  <a:lnTo>
                    <a:pt x="9017" y="19888"/>
                  </a:lnTo>
                  <a:lnTo>
                    <a:pt x="9249" y="19888"/>
                  </a:lnTo>
                  <a:lnTo>
                    <a:pt x="9480" y="19944"/>
                  </a:lnTo>
                  <a:lnTo>
                    <a:pt x="9595" y="19944"/>
                  </a:lnTo>
                  <a:lnTo>
                    <a:pt x="9827" y="19944"/>
                  </a:lnTo>
                  <a:lnTo>
                    <a:pt x="10173" y="19888"/>
                  </a:lnTo>
                  <a:lnTo>
                    <a:pt x="10405" y="19888"/>
                  </a:lnTo>
                  <a:lnTo>
                    <a:pt x="10520" y="19664"/>
                  </a:lnTo>
                  <a:lnTo>
                    <a:pt x="10751" y="19496"/>
                  </a:lnTo>
                  <a:lnTo>
                    <a:pt x="11098" y="19328"/>
                  </a:lnTo>
                  <a:lnTo>
                    <a:pt x="11329" y="19104"/>
                  </a:lnTo>
                  <a:lnTo>
                    <a:pt x="11445" y="18936"/>
                  </a:lnTo>
                  <a:lnTo>
                    <a:pt x="11792" y="18543"/>
                  </a:lnTo>
                  <a:lnTo>
                    <a:pt x="11908" y="18263"/>
                  </a:lnTo>
                  <a:lnTo>
                    <a:pt x="12139" y="17871"/>
                  </a:lnTo>
                  <a:lnTo>
                    <a:pt x="12486" y="17479"/>
                  </a:lnTo>
                  <a:lnTo>
                    <a:pt x="12601" y="17087"/>
                  </a:lnTo>
                  <a:lnTo>
                    <a:pt x="12832" y="16751"/>
                  </a:lnTo>
                  <a:lnTo>
                    <a:pt x="13295" y="16303"/>
                  </a:lnTo>
                  <a:lnTo>
                    <a:pt x="13410" y="15798"/>
                  </a:lnTo>
                  <a:lnTo>
                    <a:pt x="13642" y="15350"/>
                  </a:lnTo>
                  <a:lnTo>
                    <a:pt x="13873" y="14846"/>
                  </a:lnTo>
                  <a:lnTo>
                    <a:pt x="14220" y="14342"/>
                  </a:lnTo>
                  <a:lnTo>
                    <a:pt x="14451" y="13838"/>
                  </a:lnTo>
                  <a:lnTo>
                    <a:pt x="14682" y="13277"/>
                  </a:lnTo>
                  <a:lnTo>
                    <a:pt x="14913" y="12829"/>
                  </a:lnTo>
                  <a:lnTo>
                    <a:pt x="15260" y="12213"/>
                  </a:lnTo>
                  <a:lnTo>
                    <a:pt x="15491" y="11709"/>
                  </a:lnTo>
                  <a:lnTo>
                    <a:pt x="15607" y="11036"/>
                  </a:lnTo>
                  <a:lnTo>
                    <a:pt x="15954" y="10588"/>
                  </a:lnTo>
                  <a:lnTo>
                    <a:pt x="16069" y="10028"/>
                  </a:lnTo>
                  <a:lnTo>
                    <a:pt x="16416" y="9412"/>
                  </a:lnTo>
                  <a:lnTo>
                    <a:pt x="16532" y="8964"/>
                  </a:lnTo>
                  <a:lnTo>
                    <a:pt x="16763" y="8403"/>
                  </a:lnTo>
                  <a:lnTo>
                    <a:pt x="16994" y="7787"/>
                  </a:lnTo>
                  <a:lnTo>
                    <a:pt x="17225" y="7227"/>
                  </a:lnTo>
                  <a:lnTo>
                    <a:pt x="17457" y="6835"/>
                  </a:lnTo>
                  <a:lnTo>
                    <a:pt x="17572" y="6218"/>
                  </a:lnTo>
                  <a:lnTo>
                    <a:pt x="17803" y="5714"/>
                  </a:lnTo>
                  <a:lnTo>
                    <a:pt x="18266" y="5210"/>
                  </a:lnTo>
                  <a:lnTo>
                    <a:pt x="18266" y="4762"/>
                  </a:lnTo>
                  <a:lnTo>
                    <a:pt x="18497" y="4314"/>
                  </a:lnTo>
                  <a:lnTo>
                    <a:pt x="18728" y="3866"/>
                  </a:lnTo>
                  <a:lnTo>
                    <a:pt x="18960" y="3361"/>
                  </a:lnTo>
                  <a:lnTo>
                    <a:pt x="19075" y="3025"/>
                  </a:lnTo>
                  <a:lnTo>
                    <a:pt x="19191" y="2689"/>
                  </a:lnTo>
                  <a:lnTo>
                    <a:pt x="19306" y="2241"/>
                  </a:lnTo>
                  <a:lnTo>
                    <a:pt x="19538" y="1905"/>
                  </a:lnTo>
                  <a:lnTo>
                    <a:pt x="19538" y="1625"/>
                  </a:lnTo>
                  <a:lnTo>
                    <a:pt x="19653" y="1289"/>
                  </a:lnTo>
                  <a:lnTo>
                    <a:pt x="19769" y="1008"/>
                  </a:lnTo>
                  <a:lnTo>
                    <a:pt x="19884" y="84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99" name="AutoShape 76"/>
            <p:cNvSpPr>
              <a:spLocks/>
            </p:cNvSpPr>
            <p:nvPr/>
          </p:nvSpPr>
          <p:spPr bwMode="auto">
            <a:xfrm flipV="1">
              <a:off x="3258" y="1546"/>
              <a:ext cx="64" cy="22"/>
            </a:xfrm>
            <a:custGeom>
              <a:avLst/>
              <a:gdLst>
                <a:gd name="T0" fmla="*/ 0 w 20000"/>
                <a:gd name="T1" fmla="*/ 19111 h 20000"/>
                <a:gd name="T2" fmla="*/ 247 w 20000"/>
                <a:gd name="T3" fmla="*/ 18500 h 20000"/>
                <a:gd name="T4" fmla="*/ 494 w 20000"/>
                <a:gd name="T5" fmla="*/ 17889 h 20000"/>
                <a:gd name="T6" fmla="*/ 617 w 20000"/>
                <a:gd name="T7" fmla="*/ 17278 h 20000"/>
                <a:gd name="T8" fmla="*/ 864 w 20000"/>
                <a:gd name="T9" fmla="*/ 16722 h 20000"/>
                <a:gd name="T10" fmla="*/ 1111 w 20000"/>
                <a:gd name="T11" fmla="*/ 16111 h 20000"/>
                <a:gd name="T12" fmla="*/ 1358 w 20000"/>
                <a:gd name="T13" fmla="*/ 15500 h 20000"/>
                <a:gd name="T14" fmla="*/ 1605 w 20000"/>
                <a:gd name="T15" fmla="*/ 14889 h 20000"/>
                <a:gd name="T16" fmla="*/ 1728 w 20000"/>
                <a:gd name="T17" fmla="*/ 14333 h 20000"/>
                <a:gd name="T18" fmla="*/ 1852 w 20000"/>
                <a:gd name="T19" fmla="*/ 13667 h 20000"/>
                <a:gd name="T20" fmla="*/ 2222 w 20000"/>
                <a:gd name="T21" fmla="*/ 13111 h 20000"/>
                <a:gd name="T22" fmla="*/ 2593 w 20000"/>
                <a:gd name="T23" fmla="*/ 12611 h 20000"/>
                <a:gd name="T24" fmla="*/ 2593 w 20000"/>
                <a:gd name="T25" fmla="*/ 12056 h 20000"/>
                <a:gd name="T26" fmla="*/ 2963 w 20000"/>
                <a:gd name="T27" fmla="*/ 11389 h 20000"/>
                <a:gd name="T28" fmla="*/ 3086 w 20000"/>
                <a:gd name="T29" fmla="*/ 10889 h 20000"/>
                <a:gd name="T30" fmla="*/ 3333 w 20000"/>
                <a:gd name="T31" fmla="*/ 10389 h 20000"/>
                <a:gd name="T32" fmla="*/ 3580 w 20000"/>
                <a:gd name="T33" fmla="*/ 9778 h 20000"/>
                <a:gd name="T34" fmla="*/ 3704 w 20000"/>
                <a:gd name="T35" fmla="*/ 9333 h 20000"/>
                <a:gd name="T36" fmla="*/ 4074 w 20000"/>
                <a:gd name="T37" fmla="*/ 8833 h 20000"/>
                <a:gd name="T38" fmla="*/ 4198 w 20000"/>
                <a:gd name="T39" fmla="*/ 8222 h 20000"/>
                <a:gd name="T40" fmla="*/ 4444 w 20000"/>
                <a:gd name="T41" fmla="*/ 7722 h 20000"/>
                <a:gd name="T42" fmla="*/ 4691 w 20000"/>
                <a:gd name="T43" fmla="*/ 7222 h 20000"/>
                <a:gd name="T44" fmla="*/ 4815 w 20000"/>
                <a:gd name="T45" fmla="*/ 6833 h 20000"/>
                <a:gd name="T46" fmla="*/ 5062 w 20000"/>
                <a:gd name="T47" fmla="*/ 6333 h 20000"/>
                <a:gd name="T48" fmla="*/ 5309 w 20000"/>
                <a:gd name="T49" fmla="*/ 5889 h 20000"/>
                <a:gd name="T50" fmla="*/ 5556 w 20000"/>
                <a:gd name="T51" fmla="*/ 5444 h 20000"/>
                <a:gd name="T52" fmla="*/ 5802 w 20000"/>
                <a:gd name="T53" fmla="*/ 5056 h 20000"/>
                <a:gd name="T54" fmla="*/ 5802 w 20000"/>
                <a:gd name="T55" fmla="*/ 4556 h 20000"/>
                <a:gd name="T56" fmla="*/ 6296 w 20000"/>
                <a:gd name="T57" fmla="*/ 4167 h 20000"/>
                <a:gd name="T58" fmla="*/ 6420 w 20000"/>
                <a:gd name="T59" fmla="*/ 3778 h 20000"/>
                <a:gd name="T60" fmla="*/ 6667 w 20000"/>
                <a:gd name="T61" fmla="*/ 3389 h 20000"/>
                <a:gd name="T62" fmla="*/ 6914 w 20000"/>
                <a:gd name="T63" fmla="*/ 3056 h 20000"/>
                <a:gd name="T64" fmla="*/ 7037 w 20000"/>
                <a:gd name="T65" fmla="*/ 2722 h 20000"/>
                <a:gd name="T66" fmla="*/ 7284 w 20000"/>
                <a:gd name="T67" fmla="*/ 2444 h 20000"/>
                <a:gd name="T68" fmla="*/ 7531 w 20000"/>
                <a:gd name="T69" fmla="*/ 2111 h 20000"/>
                <a:gd name="T70" fmla="*/ 7778 w 20000"/>
                <a:gd name="T71" fmla="*/ 1889 h 20000"/>
                <a:gd name="T72" fmla="*/ 7901 w 20000"/>
                <a:gd name="T73" fmla="*/ 1556 h 20000"/>
                <a:gd name="T74" fmla="*/ 8148 w 20000"/>
                <a:gd name="T75" fmla="*/ 1278 h 20000"/>
                <a:gd name="T76" fmla="*/ 8395 w 20000"/>
                <a:gd name="T77" fmla="*/ 1056 h 20000"/>
                <a:gd name="T78" fmla="*/ 8519 w 20000"/>
                <a:gd name="T79" fmla="*/ 833 h 20000"/>
                <a:gd name="T80" fmla="*/ 8765 w 20000"/>
                <a:gd name="T81" fmla="*/ 667 h 20000"/>
                <a:gd name="T82" fmla="*/ 8889 w 20000"/>
                <a:gd name="T83" fmla="*/ 500 h 20000"/>
                <a:gd name="T84" fmla="*/ 9136 w 20000"/>
                <a:gd name="T85" fmla="*/ 389 h 20000"/>
                <a:gd name="T86" fmla="*/ 9383 w 20000"/>
                <a:gd name="T87" fmla="*/ 278 h 20000"/>
                <a:gd name="T88" fmla="*/ 9506 w 20000"/>
                <a:gd name="T89" fmla="*/ 111 h 20000"/>
                <a:gd name="T90" fmla="*/ 9877 w 20000"/>
                <a:gd name="T91" fmla="*/ 111 h 20000"/>
                <a:gd name="T92" fmla="*/ 10000 w 20000"/>
                <a:gd name="T93" fmla="*/ 56 h 20000"/>
                <a:gd name="T94" fmla="*/ 10247 w 20000"/>
                <a:gd name="T95" fmla="*/ 0 h 20000"/>
                <a:gd name="T96" fmla="*/ 10617 w 20000"/>
                <a:gd name="T97" fmla="*/ 56 h 20000"/>
                <a:gd name="T98" fmla="*/ 10741 w 20000"/>
                <a:gd name="T99" fmla="*/ 56 h 20000"/>
                <a:gd name="T100" fmla="*/ 10864 w 20000"/>
                <a:gd name="T101" fmla="*/ 111 h 20000"/>
                <a:gd name="T102" fmla="*/ 11111 w 20000"/>
                <a:gd name="T103" fmla="*/ 222 h 20000"/>
                <a:gd name="T104" fmla="*/ 11358 w 20000"/>
                <a:gd name="T105" fmla="*/ 333 h 20000"/>
                <a:gd name="T106" fmla="*/ 11481 w 20000"/>
                <a:gd name="T107" fmla="*/ 556 h 20000"/>
                <a:gd name="T108" fmla="*/ 11852 w 20000"/>
                <a:gd name="T109" fmla="*/ 722 h 20000"/>
                <a:gd name="T110" fmla="*/ 12099 w 20000"/>
                <a:gd name="T111" fmla="*/ 1000 h 20000"/>
                <a:gd name="T112" fmla="*/ 12222 w 20000"/>
                <a:gd name="T113" fmla="*/ 1278 h 20000"/>
                <a:gd name="T114" fmla="*/ 12346 w 20000"/>
                <a:gd name="T115" fmla="*/ 1556 h 20000"/>
                <a:gd name="T116" fmla="*/ 12716 w 20000"/>
                <a:gd name="T117" fmla="*/ 1889 h 20000"/>
                <a:gd name="T118" fmla="*/ 12963 w 20000"/>
                <a:gd name="T119" fmla="*/ 2278 h 20000"/>
                <a:gd name="T120" fmla="*/ 13086 w 20000"/>
                <a:gd name="T121" fmla="*/ 2722 h 20000"/>
                <a:gd name="T122" fmla="*/ 13333 w 20000"/>
                <a:gd name="T123" fmla="*/ 3111 h 20000"/>
                <a:gd name="T124" fmla="*/ 13580 w 20000"/>
                <a:gd name="T125" fmla="*/ 3500 h 20000"/>
                <a:gd name="T126" fmla="*/ 13704 w 20000"/>
                <a:gd name="T127" fmla="*/ 400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111"/>
                  </a:moveTo>
                  <a:lnTo>
                    <a:pt x="247" y="18500"/>
                  </a:lnTo>
                  <a:lnTo>
                    <a:pt x="494" y="17889"/>
                  </a:lnTo>
                  <a:lnTo>
                    <a:pt x="617" y="17278"/>
                  </a:lnTo>
                  <a:lnTo>
                    <a:pt x="864" y="16722"/>
                  </a:lnTo>
                  <a:lnTo>
                    <a:pt x="1111" y="16111"/>
                  </a:lnTo>
                  <a:lnTo>
                    <a:pt x="1358" y="15500"/>
                  </a:lnTo>
                  <a:lnTo>
                    <a:pt x="1605" y="14889"/>
                  </a:lnTo>
                  <a:lnTo>
                    <a:pt x="1728" y="14333"/>
                  </a:lnTo>
                  <a:lnTo>
                    <a:pt x="1852" y="13667"/>
                  </a:lnTo>
                  <a:lnTo>
                    <a:pt x="2222" y="13111"/>
                  </a:lnTo>
                  <a:lnTo>
                    <a:pt x="2593" y="12611"/>
                  </a:lnTo>
                  <a:lnTo>
                    <a:pt x="2593" y="12056"/>
                  </a:lnTo>
                  <a:lnTo>
                    <a:pt x="2963" y="11389"/>
                  </a:lnTo>
                  <a:lnTo>
                    <a:pt x="3086" y="10889"/>
                  </a:lnTo>
                  <a:lnTo>
                    <a:pt x="3333" y="10389"/>
                  </a:lnTo>
                  <a:lnTo>
                    <a:pt x="3580" y="9778"/>
                  </a:lnTo>
                  <a:lnTo>
                    <a:pt x="3704" y="9333"/>
                  </a:lnTo>
                  <a:lnTo>
                    <a:pt x="4074" y="8833"/>
                  </a:lnTo>
                  <a:lnTo>
                    <a:pt x="4198" y="8222"/>
                  </a:lnTo>
                  <a:lnTo>
                    <a:pt x="4444" y="7722"/>
                  </a:lnTo>
                  <a:lnTo>
                    <a:pt x="4691" y="7222"/>
                  </a:lnTo>
                  <a:lnTo>
                    <a:pt x="4815" y="6833"/>
                  </a:lnTo>
                  <a:lnTo>
                    <a:pt x="5062" y="6333"/>
                  </a:lnTo>
                  <a:lnTo>
                    <a:pt x="5309" y="5889"/>
                  </a:lnTo>
                  <a:lnTo>
                    <a:pt x="5556" y="5444"/>
                  </a:lnTo>
                  <a:lnTo>
                    <a:pt x="5802" y="5056"/>
                  </a:lnTo>
                  <a:lnTo>
                    <a:pt x="5802" y="4556"/>
                  </a:lnTo>
                  <a:lnTo>
                    <a:pt x="6296" y="4167"/>
                  </a:lnTo>
                  <a:lnTo>
                    <a:pt x="6420" y="3778"/>
                  </a:lnTo>
                  <a:lnTo>
                    <a:pt x="6667" y="3389"/>
                  </a:lnTo>
                  <a:lnTo>
                    <a:pt x="6914" y="3056"/>
                  </a:lnTo>
                  <a:lnTo>
                    <a:pt x="7037" y="2722"/>
                  </a:lnTo>
                  <a:lnTo>
                    <a:pt x="7284" y="2444"/>
                  </a:lnTo>
                  <a:lnTo>
                    <a:pt x="7531" y="2111"/>
                  </a:lnTo>
                  <a:lnTo>
                    <a:pt x="7778" y="1889"/>
                  </a:lnTo>
                  <a:lnTo>
                    <a:pt x="7901" y="1556"/>
                  </a:lnTo>
                  <a:lnTo>
                    <a:pt x="8148" y="1278"/>
                  </a:lnTo>
                  <a:lnTo>
                    <a:pt x="8395" y="1056"/>
                  </a:lnTo>
                  <a:lnTo>
                    <a:pt x="8519" y="833"/>
                  </a:lnTo>
                  <a:lnTo>
                    <a:pt x="8765" y="667"/>
                  </a:lnTo>
                  <a:lnTo>
                    <a:pt x="8889" y="500"/>
                  </a:lnTo>
                  <a:lnTo>
                    <a:pt x="9136" y="389"/>
                  </a:lnTo>
                  <a:lnTo>
                    <a:pt x="9383" y="278"/>
                  </a:lnTo>
                  <a:lnTo>
                    <a:pt x="9506" y="111"/>
                  </a:lnTo>
                  <a:lnTo>
                    <a:pt x="9877" y="111"/>
                  </a:lnTo>
                  <a:lnTo>
                    <a:pt x="10000" y="56"/>
                  </a:lnTo>
                  <a:lnTo>
                    <a:pt x="10247" y="0"/>
                  </a:lnTo>
                  <a:lnTo>
                    <a:pt x="10617" y="56"/>
                  </a:lnTo>
                  <a:lnTo>
                    <a:pt x="10741" y="56"/>
                  </a:lnTo>
                  <a:lnTo>
                    <a:pt x="10864" y="111"/>
                  </a:lnTo>
                  <a:lnTo>
                    <a:pt x="11111" y="222"/>
                  </a:lnTo>
                  <a:lnTo>
                    <a:pt x="11358" y="333"/>
                  </a:lnTo>
                  <a:lnTo>
                    <a:pt x="11481" y="556"/>
                  </a:lnTo>
                  <a:lnTo>
                    <a:pt x="11852" y="722"/>
                  </a:lnTo>
                  <a:lnTo>
                    <a:pt x="12099" y="1000"/>
                  </a:lnTo>
                  <a:lnTo>
                    <a:pt x="12222" y="1278"/>
                  </a:lnTo>
                  <a:lnTo>
                    <a:pt x="12346" y="1556"/>
                  </a:lnTo>
                  <a:lnTo>
                    <a:pt x="12716" y="1889"/>
                  </a:lnTo>
                  <a:lnTo>
                    <a:pt x="12963" y="2278"/>
                  </a:lnTo>
                  <a:lnTo>
                    <a:pt x="13086" y="2722"/>
                  </a:lnTo>
                  <a:lnTo>
                    <a:pt x="13333" y="3111"/>
                  </a:lnTo>
                  <a:lnTo>
                    <a:pt x="13580" y="3500"/>
                  </a:lnTo>
                  <a:lnTo>
                    <a:pt x="13704" y="4000"/>
                  </a:lnTo>
                  <a:lnTo>
                    <a:pt x="14198" y="4444"/>
                  </a:lnTo>
                  <a:lnTo>
                    <a:pt x="14321" y="4944"/>
                  </a:lnTo>
                  <a:lnTo>
                    <a:pt x="14444" y="5500"/>
                  </a:lnTo>
                  <a:lnTo>
                    <a:pt x="14815" y="6000"/>
                  </a:lnTo>
                  <a:lnTo>
                    <a:pt x="15062" y="6556"/>
                  </a:lnTo>
                  <a:lnTo>
                    <a:pt x="15185" y="7000"/>
                  </a:lnTo>
                  <a:lnTo>
                    <a:pt x="15309" y="7611"/>
                  </a:lnTo>
                  <a:lnTo>
                    <a:pt x="15679" y="8167"/>
                  </a:lnTo>
                  <a:lnTo>
                    <a:pt x="15926" y="8833"/>
                  </a:lnTo>
                  <a:lnTo>
                    <a:pt x="16173" y="9333"/>
                  </a:lnTo>
                  <a:lnTo>
                    <a:pt x="16296" y="9889"/>
                  </a:lnTo>
                  <a:lnTo>
                    <a:pt x="16543" y="10444"/>
                  </a:lnTo>
                  <a:lnTo>
                    <a:pt x="16667" y="11000"/>
                  </a:lnTo>
                  <a:lnTo>
                    <a:pt x="16914" y="11611"/>
                  </a:lnTo>
                  <a:lnTo>
                    <a:pt x="17160" y="12167"/>
                  </a:lnTo>
                  <a:lnTo>
                    <a:pt x="17407" y="12778"/>
                  </a:lnTo>
                  <a:lnTo>
                    <a:pt x="17407" y="13278"/>
                  </a:lnTo>
                  <a:lnTo>
                    <a:pt x="17654" y="13833"/>
                  </a:lnTo>
                  <a:lnTo>
                    <a:pt x="17901" y="14389"/>
                  </a:lnTo>
                  <a:lnTo>
                    <a:pt x="18148" y="14944"/>
                  </a:lnTo>
                  <a:lnTo>
                    <a:pt x="18395" y="15444"/>
                  </a:lnTo>
                  <a:lnTo>
                    <a:pt x="18395" y="15944"/>
                  </a:lnTo>
                  <a:lnTo>
                    <a:pt x="18642" y="16444"/>
                  </a:lnTo>
                  <a:lnTo>
                    <a:pt x="18889" y="16889"/>
                  </a:lnTo>
                  <a:lnTo>
                    <a:pt x="19012" y="17278"/>
                  </a:lnTo>
                  <a:lnTo>
                    <a:pt x="19136" y="17722"/>
                  </a:lnTo>
                  <a:lnTo>
                    <a:pt x="19259" y="18111"/>
                  </a:lnTo>
                  <a:lnTo>
                    <a:pt x="19506" y="18500"/>
                  </a:lnTo>
                  <a:lnTo>
                    <a:pt x="19506" y="18944"/>
                  </a:lnTo>
                  <a:lnTo>
                    <a:pt x="19630" y="19222"/>
                  </a:lnTo>
                  <a:lnTo>
                    <a:pt x="19753" y="19500"/>
                  </a:lnTo>
                  <a:lnTo>
                    <a:pt x="19877" y="19722"/>
                  </a:lnTo>
                  <a:lnTo>
                    <a:pt x="19877" y="19944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100" name="AutoShape 77"/>
            <p:cNvSpPr>
              <a:spLocks/>
            </p:cNvSpPr>
            <p:nvPr/>
          </p:nvSpPr>
          <p:spPr bwMode="auto">
            <a:xfrm flipV="1">
              <a:off x="3322" y="1527"/>
              <a:ext cx="69" cy="21"/>
            </a:xfrm>
            <a:custGeom>
              <a:avLst/>
              <a:gdLst>
                <a:gd name="T0" fmla="*/ 0 w 20000"/>
                <a:gd name="T1" fmla="*/ 0 h 20000"/>
                <a:gd name="T2" fmla="*/ 231 w 20000"/>
                <a:gd name="T3" fmla="*/ 634 h 20000"/>
                <a:gd name="T4" fmla="*/ 347 w 20000"/>
                <a:gd name="T5" fmla="*/ 1268 h 20000"/>
                <a:gd name="T6" fmla="*/ 462 w 20000"/>
                <a:gd name="T7" fmla="*/ 1960 h 20000"/>
                <a:gd name="T8" fmla="*/ 809 w 20000"/>
                <a:gd name="T9" fmla="*/ 2536 h 20000"/>
                <a:gd name="T10" fmla="*/ 925 w 20000"/>
                <a:gd name="T11" fmla="*/ 3170 h 20000"/>
                <a:gd name="T12" fmla="*/ 1156 w 20000"/>
                <a:gd name="T13" fmla="*/ 3689 h 20000"/>
                <a:gd name="T14" fmla="*/ 1387 w 20000"/>
                <a:gd name="T15" fmla="*/ 4380 h 20000"/>
                <a:gd name="T16" fmla="*/ 1503 w 20000"/>
                <a:gd name="T17" fmla="*/ 4957 h 20000"/>
                <a:gd name="T18" fmla="*/ 1734 w 20000"/>
                <a:gd name="T19" fmla="*/ 5591 h 20000"/>
                <a:gd name="T20" fmla="*/ 2081 w 20000"/>
                <a:gd name="T21" fmla="*/ 6167 h 20000"/>
                <a:gd name="T22" fmla="*/ 2197 w 20000"/>
                <a:gd name="T23" fmla="*/ 6801 h 20000"/>
                <a:gd name="T24" fmla="*/ 2543 w 20000"/>
                <a:gd name="T25" fmla="*/ 7262 h 20000"/>
                <a:gd name="T26" fmla="*/ 2543 w 20000"/>
                <a:gd name="T27" fmla="*/ 7839 h 20000"/>
                <a:gd name="T28" fmla="*/ 2775 w 20000"/>
                <a:gd name="T29" fmla="*/ 8473 h 20000"/>
                <a:gd name="T30" fmla="*/ 3006 w 20000"/>
                <a:gd name="T31" fmla="*/ 8991 h 20000"/>
                <a:gd name="T32" fmla="*/ 3237 w 20000"/>
                <a:gd name="T33" fmla="*/ 9625 h 20000"/>
                <a:gd name="T34" fmla="*/ 3353 w 20000"/>
                <a:gd name="T35" fmla="*/ 10144 h 20000"/>
                <a:gd name="T36" fmla="*/ 3468 w 20000"/>
                <a:gd name="T37" fmla="*/ 10663 h 20000"/>
                <a:gd name="T38" fmla="*/ 3815 w 20000"/>
                <a:gd name="T39" fmla="*/ 11182 h 20000"/>
                <a:gd name="T40" fmla="*/ 3931 w 20000"/>
                <a:gd name="T41" fmla="*/ 11758 h 20000"/>
                <a:gd name="T42" fmla="*/ 4162 w 20000"/>
                <a:gd name="T43" fmla="*/ 12219 h 20000"/>
                <a:gd name="T44" fmla="*/ 4393 w 20000"/>
                <a:gd name="T45" fmla="*/ 12738 h 20000"/>
                <a:gd name="T46" fmla="*/ 4509 w 20000"/>
                <a:gd name="T47" fmla="*/ 13199 h 20000"/>
                <a:gd name="T48" fmla="*/ 4624 w 20000"/>
                <a:gd name="T49" fmla="*/ 13660 h 20000"/>
                <a:gd name="T50" fmla="*/ 4971 w 20000"/>
                <a:gd name="T51" fmla="*/ 14121 h 20000"/>
                <a:gd name="T52" fmla="*/ 5202 w 20000"/>
                <a:gd name="T53" fmla="*/ 14582 h 20000"/>
                <a:gd name="T54" fmla="*/ 5434 w 20000"/>
                <a:gd name="T55" fmla="*/ 15043 h 20000"/>
                <a:gd name="T56" fmla="*/ 5549 w 20000"/>
                <a:gd name="T57" fmla="*/ 15389 h 20000"/>
                <a:gd name="T58" fmla="*/ 5665 w 20000"/>
                <a:gd name="T59" fmla="*/ 15850 h 20000"/>
                <a:gd name="T60" fmla="*/ 6127 w 20000"/>
                <a:gd name="T61" fmla="*/ 16254 h 20000"/>
                <a:gd name="T62" fmla="*/ 6243 w 20000"/>
                <a:gd name="T63" fmla="*/ 16599 h 20000"/>
                <a:gd name="T64" fmla="*/ 6474 w 20000"/>
                <a:gd name="T65" fmla="*/ 17003 h 20000"/>
                <a:gd name="T66" fmla="*/ 6590 w 20000"/>
                <a:gd name="T67" fmla="*/ 17233 h 20000"/>
                <a:gd name="T68" fmla="*/ 6705 w 20000"/>
                <a:gd name="T69" fmla="*/ 17579 h 20000"/>
                <a:gd name="T70" fmla="*/ 6936 w 20000"/>
                <a:gd name="T71" fmla="*/ 17925 h 20000"/>
                <a:gd name="T72" fmla="*/ 7283 w 20000"/>
                <a:gd name="T73" fmla="*/ 18156 h 20000"/>
                <a:gd name="T74" fmla="*/ 7514 w 20000"/>
                <a:gd name="T75" fmla="*/ 18444 h 20000"/>
                <a:gd name="T76" fmla="*/ 7514 w 20000"/>
                <a:gd name="T77" fmla="*/ 18732 h 20000"/>
                <a:gd name="T78" fmla="*/ 7861 w 20000"/>
                <a:gd name="T79" fmla="*/ 18963 h 20000"/>
                <a:gd name="T80" fmla="*/ 7977 w 20000"/>
                <a:gd name="T81" fmla="*/ 19193 h 20000"/>
                <a:gd name="T82" fmla="*/ 8208 w 20000"/>
                <a:gd name="T83" fmla="*/ 19308 h 20000"/>
                <a:gd name="T84" fmla="*/ 8439 w 20000"/>
                <a:gd name="T85" fmla="*/ 19481 h 20000"/>
                <a:gd name="T86" fmla="*/ 8555 w 20000"/>
                <a:gd name="T87" fmla="*/ 19654 h 20000"/>
                <a:gd name="T88" fmla="*/ 8902 w 20000"/>
                <a:gd name="T89" fmla="*/ 19712 h 20000"/>
                <a:gd name="T90" fmla="*/ 9017 w 20000"/>
                <a:gd name="T91" fmla="*/ 19885 h 20000"/>
                <a:gd name="T92" fmla="*/ 9249 w 20000"/>
                <a:gd name="T93" fmla="*/ 19885 h 20000"/>
                <a:gd name="T94" fmla="*/ 9480 w 20000"/>
                <a:gd name="T95" fmla="*/ 19942 h 20000"/>
                <a:gd name="T96" fmla="*/ 9595 w 20000"/>
                <a:gd name="T97" fmla="*/ 19942 h 20000"/>
                <a:gd name="T98" fmla="*/ 9827 w 20000"/>
                <a:gd name="T99" fmla="*/ 19942 h 20000"/>
                <a:gd name="T100" fmla="*/ 10173 w 20000"/>
                <a:gd name="T101" fmla="*/ 19885 h 20000"/>
                <a:gd name="T102" fmla="*/ 10405 w 20000"/>
                <a:gd name="T103" fmla="*/ 19885 h 20000"/>
                <a:gd name="T104" fmla="*/ 10520 w 20000"/>
                <a:gd name="T105" fmla="*/ 19712 h 20000"/>
                <a:gd name="T106" fmla="*/ 10751 w 20000"/>
                <a:gd name="T107" fmla="*/ 19481 h 20000"/>
                <a:gd name="T108" fmla="*/ 11098 w 20000"/>
                <a:gd name="T109" fmla="*/ 19308 h 20000"/>
                <a:gd name="T110" fmla="*/ 11329 w 20000"/>
                <a:gd name="T111" fmla="*/ 19135 h 20000"/>
                <a:gd name="T112" fmla="*/ 11445 w 20000"/>
                <a:gd name="T113" fmla="*/ 18905 h 20000"/>
                <a:gd name="T114" fmla="*/ 11792 w 20000"/>
                <a:gd name="T115" fmla="*/ 18559 h 20000"/>
                <a:gd name="T116" fmla="*/ 11908 w 20000"/>
                <a:gd name="T117" fmla="*/ 18213 h 20000"/>
                <a:gd name="T118" fmla="*/ 12139 w 20000"/>
                <a:gd name="T119" fmla="*/ 17925 h 20000"/>
                <a:gd name="T120" fmla="*/ 12486 w 20000"/>
                <a:gd name="T121" fmla="*/ 17522 h 20000"/>
                <a:gd name="T122" fmla="*/ 12601 w 20000"/>
                <a:gd name="T123" fmla="*/ 17118 h 20000"/>
                <a:gd name="T124" fmla="*/ 12832 w 20000"/>
                <a:gd name="T125" fmla="*/ 16715 h 20000"/>
                <a:gd name="T126" fmla="*/ 13295 w 20000"/>
                <a:gd name="T127" fmla="*/ 16311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31" y="634"/>
                  </a:lnTo>
                  <a:lnTo>
                    <a:pt x="347" y="1268"/>
                  </a:lnTo>
                  <a:lnTo>
                    <a:pt x="462" y="1960"/>
                  </a:lnTo>
                  <a:lnTo>
                    <a:pt x="809" y="2536"/>
                  </a:lnTo>
                  <a:lnTo>
                    <a:pt x="925" y="3170"/>
                  </a:lnTo>
                  <a:lnTo>
                    <a:pt x="1156" y="3689"/>
                  </a:lnTo>
                  <a:lnTo>
                    <a:pt x="1387" y="4380"/>
                  </a:lnTo>
                  <a:lnTo>
                    <a:pt x="1503" y="4957"/>
                  </a:lnTo>
                  <a:lnTo>
                    <a:pt x="1734" y="5591"/>
                  </a:lnTo>
                  <a:lnTo>
                    <a:pt x="2081" y="6167"/>
                  </a:lnTo>
                  <a:lnTo>
                    <a:pt x="2197" y="6801"/>
                  </a:lnTo>
                  <a:lnTo>
                    <a:pt x="2543" y="7262"/>
                  </a:lnTo>
                  <a:lnTo>
                    <a:pt x="2543" y="7839"/>
                  </a:lnTo>
                  <a:lnTo>
                    <a:pt x="2775" y="8473"/>
                  </a:lnTo>
                  <a:lnTo>
                    <a:pt x="3006" y="8991"/>
                  </a:lnTo>
                  <a:lnTo>
                    <a:pt x="3237" y="9625"/>
                  </a:lnTo>
                  <a:lnTo>
                    <a:pt x="3353" y="10144"/>
                  </a:lnTo>
                  <a:lnTo>
                    <a:pt x="3468" y="10663"/>
                  </a:lnTo>
                  <a:lnTo>
                    <a:pt x="3815" y="11182"/>
                  </a:lnTo>
                  <a:lnTo>
                    <a:pt x="3931" y="11758"/>
                  </a:lnTo>
                  <a:lnTo>
                    <a:pt x="4162" y="12219"/>
                  </a:lnTo>
                  <a:lnTo>
                    <a:pt x="4393" y="12738"/>
                  </a:lnTo>
                  <a:lnTo>
                    <a:pt x="4509" y="13199"/>
                  </a:lnTo>
                  <a:lnTo>
                    <a:pt x="4624" y="13660"/>
                  </a:lnTo>
                  <a:lnTo>
                    <a:pt x="4971" y="14121"/>
                  </a:lnTo>
                  <a:lnTo>
                    <a:pt x="5202" y="14582"/>
                  </a:lnTo>
                  <a:lnTo>
                    <a:pt x="5434" y="15043"/>
                  </a:lnTo>
                  <a:lnTo>
                    <a:pt x="5549" y="15389"/>
                  </a:lnTo>
                  <a:lnTo>
                    <a:pt x="5665" y="15850"/>
                  </a:lnTo>
                  <a:lnTo>
                    <a:pt x="6127" y="16254"/>
                  </a:lnTo>
                  <a:lnTo>
                    <a:pt x="6243" y="16599"/>
                  </a:lnTo>
                  <a:lnTo>
                    <a:pt x="6474" y="17003"/>
                  </a:lnTo>
                  <a:lnTo>
                    <a:pt x="6590" y="17233"/>
                  </a:lnTo>
                  <a:lnTo>
                    <a:pt x="6705" y="17579"/>
                  </a:lnTo>
                  <a:lnTo>
                    <a:pt x="6936" y="17925"/>
                  </a:lnTo>
                  <a:lnTo>
                    <a:pt x="7283" y="18156"/>
                  </a:lnTo>
                  <a:lnTo>
                    <a:pt x="7514" y="18444"/>
                  </a:lnTo>
                  <a:lnTo>
                    <a:pt x="7514" y="18732"/>
                  </a:lnTo>
                  <a:lnTo>
                    <a:pt x="7861" y="18963"/>
                  </a:lnTo>
                  <a:lnTo>
                    <a:pt x="7977" y="19193"/>
                  </a:lnTo>
                  <a:lnTo>
                    <a:pt x="8208" y="19308"/>
                  </a:lnTo>
                  <a:lnTo>
                    <a:pt x="8439" y="19481"/>
                  </a:lnTo>
                  <a:lnTo>
                    <a:pt x="8555" y="19654"/>
                  </a:lnTo>
                  <a:lnTo>
                    <a:pt x="8902" y="19712"/>
                  </a:lnTo>
                  <a:lnTo>
                    <a:pt x="9017" y="19885"/>
                  </a:lnTo>
                  <a:lnTo>
                    <a:pt x="9249" y="19885"/>
                  </a:lnTo>
                  <a:lnTo>
                    <a:pt x="9480" y="19942"/>
                  </a:lnTo>
                  <a:lnTo>
                    <a:pt x="9595" y="19942"/>
                  </a:lnTo>
                  <a:lnTo>
                    <a:pt x="9827" y="19942"/>
                  </a:lnTo>
                  <a:lnTo>
                    <a:pt x="10173" y="19885"/>
                  </a:lnTo>
                  <a:lnTo>
                    <a:pt x="10405" y="19885"/>
                  </a:lnTo>
                  <a:lnTo>
                    <a:pt x="10520" y="19712"/>
                  </a:lnTo>
                  <a:lnTo>
                    <a:pt x="10751" y="19481"/>
                  </a:lnTo>
                  <a:lnTo>
                    <a:pt x="11098" y="19308"/>
                  </a:lnTo>
                  <a:lnTo>
                    <a:pt x="11329" y="19135"/>
                  </a:lnTo>
                  <a:lnTo>
                    <a:pt x="11445" y="18905"/>
                  </a:lnTo>
                  <a:lnTo>
                    <a:pt x="11792" y="18559"/>
                  </a:lnTo>
                  <a:lnTo>
                    <a:pt x="11908" y="18213"/>
                  </a:lnTo>
                  <a:lnTo>
                    <a:pt x="12139" y="17925"/>
                  </a:lnTo>
                  <a:lnTo>
                    <a:pt x="12486" y="17522"/>
                  </a:lnTo>
                  <a:lnTo>
                    <a:pt x="12601" y="17118"/>
                  </a:lnTo>
                  <a:lnTo>
                    <a:pt x="12832" y="16715"/>
                  </a:lnTo>
                  <a:lnTo>
                    <a:pt x="13295" y="16311"/>
                  </a:lnTo>
                  <a:lnTo>
                    <a:pt x="13410" y="15850"/>
                  </a:lnTo>
                  <a:lnTo>
                    <a:pt x="13642" y="15331"/>
                  </a:lnTo>
                  <a:lnTo>
                    <a:pt x="13873" y="14870"/>
                  </a:lnTo>
                  <a:lnTo>
                    <a:pt x="14220" y="14352"/>
                  </a:lnTo>
                  <a:lnTo>
                    <a:pt x="14451" y="13833"/>
                  </a:lnTo>
                  <a:lnTo>
                    <a:pt x="14682" y="13314"/>
                  </a:lnTo>
                  <a:lnTo>
                    <a:pt x="14913" y="12738"/>
                  </a:lnTo>
                  <a:lnTo>
                    <a:pt x="15260" y="12219"/>
                  </a:lnTo>
                  <a:lnTo>
                    <a:pt x="15491" y="11585"/>
                  </a:lnTo>
                  <a:lnTo>
                    <a:pt x="15607" y="11066"/>
                  </a:lnTo>
                  <a:lnTo>
                    <a:pt x="15954" y="10548"/>
                  </a:lnTo>
                  <a:lnTo>
                    <a:pt x="16069" y="10029"/>
                  </a:lnTo>
                  <a:lnTo>
                    <a:pt x="16416" y="9452"/>
                  </a:lnTo>
                  <a:lnTo>
                    <a:pt x="16532" y="8934"/>
                  </a:lnTo>
                  <a:lnTo>
                    <a:pt x="16763" y="8473"/>
                  </a:lnTo>
                  <a:lnTo>
                    <a:pt x="16994" y="7781"/>
                  </a:lnTo>
                  <a:lnTo>
                    <a:pt x="17225" y="7262"/>
                  </a:lnTo>
                  <a:lnTo>
                    <a:pt x="17457" y="6801"/>
                  </a:lnTo>
                  <a:lnTo>
                    <a:pt x="17572" y="6225"/>
                  </a:lnTo>
                  <a:lnTo>
                    <a:pt x="17803" y="5764"/>
                  </a:lnTo>
                  <a:lnTo>
                    <a:pt x="18266" y="5187"/>
                  </a:lnTo>
                  <a:lnTo>
                    <a:pt x="18266" y="4726"/>
                  </a:lnTo>
                  <a:lnTo>
                    <a:pt x="18497" y="4265"/>
                  </a:lnTo>
                  <a:lnTo>
                    <a:pt x="18728" y="3862"/>
                  </a:lnTo>
                  <a:lnTo>
                    <a:pt x="18960" y="3401"/>
                  </a:lnTo>
                  <a:lnTo>
                    <a:pt x="19075" y="2997"/>
                  </a:lnTo>
                  <a:lnTo>
                    <a:pt x="19191" y="2594"/>
                  </a:lnTo>
                  <a:lnTo>
                    <a:pt x="19306" y="2248"/>
                  </a:lnTo>
                  <a:lnTo>
                    <a:pt x="19538" y="1960"/>
                  </a:lnTo>
                  <a:lnTo>
                    <a:pt x="19538" y="1556"/>
                  </a:lnTo>
                  <a:lnTo>
                    <a:pt x="19653" y="1326"/>
                  </a:lnTo>
                  <a:lnTo>
                    <a:pt x="19769" y="1037"/>
                  </a:lnTo>
                  <a:lnTo>
                    <a:pt x="19884" y="807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101" name="AutoShape 78"/>
            <p:cNvSpPr>
              <a:spLocks/>
            </p:cNvSpPr>
            <p:nvPr/>
          </p:nvSpPr>
          <p:spPr bwMode="auto">
            <a:xfrm flipV="1">
              <a:off x="3391" y="1547"/>
              <a:ext cx="64" cy="22"/>
            </a:xfrm>
            <a:custGeom>
              <a:avLst/>
              <a:gdLst>
                <a:gd name="T0" fmla="*/ 0 w 20000"/>
                <a:gd name="T1" fmla="*/ 19084 h 20000"/>
                <a:gd name="T2" fmla="*/ 247 w 20000"/>
                <a:gd name="T3" fmla="*/ 18544 h 20000"/>
                <a:gd name="T4" fmla="*/ 494 w 20000"/>
                <a:gd name="T5" fmla="*/ 17844 h 20000"/>
                <a:gd name="T6" fmla="*/ 617 w 20000"/>
                <a:gd name="T7" fmla="*/ 17251 h 20000"/>
                <a:gd name="T8" fmla="*/ 864 w 20000"/>
                <a:gd name="T9" fmla="*/ 16712 h 20000"/>
                <a:gd name="T10" fmla="*/ 1111 w 20000"/>
                <a:gd name="T11" fmla="*/ 16065 h 20000"/>
                <a:gd name="T12" fmla="*/ 1358 w 20000"/>
                <a:gd name="T13" fmla="*/ 15472 h 20000"/>
                <a:gd name="T14" fmla="*/ 1605 w 20000"/>
                <a:gd name="T15" fmla="*/ 14933 h 20000"/>
                <a:gd name="T16" fmla="*/ 1728 w 20000"/>
                <a:gd name="T17" fmla="*/ 14286 h 20000"/>
                <a:gd name="T18" fmla="*/ 1852 w 20000"/>
                <a:gd name="T19" fmla="*/ 13693 h 20000"/>
                <a:gd name="T20" fmla="*/ 2222 w 20000"/>
                <a:gd name="T21" fmla="*/ 13154 h 20000"/>
                <a:gd name="T22" fmla="*/ 2593 w 20000"/>
                <a:gd name="T23" fmla="*/ 12615 h 20000"/>
                <a:gd name="T24" fmla="*/ 2593 w 20000"/>
                <a:gd name="T25" fmla="*/ 12022 h 20000"/>
                <a:gd name="T26" fmla="*/ 2963 w 20000"/>
                <a:gd name="T27" fmla="*/ 11429 h 20000"/>
                <a:gd name="T28" fmla="*/ 3086 w 20000"/>
                <a:gd name="T29" fmla="*/ 10889 h 20000"/>
                <a:gd name="T30" fmla="*/ 3333 w 20000"/>
                <a:gd name="T31" fmla="*/ 10350 h 20000"/>
                <a:gd name="T32" fmla="*/ 3580 w 20000"/>
                <a:gd name="T33" fmla="*/ 9757 h 20000"/>
                <a:gd name="T34" fmla="*/ 3704 w 20000"/>
                <a:gd name="T35" fmla="*/ 9326 h 20000"/>
                <a:gd name="T36" fmla="*/ 4074 w 20000"/>
                <a:gd name="T37" fmla="*/ 8733 h 20000"/>
                <a:gd name="T38" fmla="*/ 4198 w 20000"/>
                <a:gd name="T39" fmla="*/ 8194 h 20000"/>
                <a:gd name="T40" fmla="*/ 4444 w 20000"/>
                <a:gd name="T41" fmla="*/ 7763 h 20000"/>
                <a:gd name="T42" fmla="*/ 4691 w 20000"/>
                <a:gd name="T43" fmla="*/ 7224 h 20000"/>
                <a:gd name="T44" fmla="*/ 4815 w 20000"/>
                <a:gd name="T45" fmla="*/ 6846 h 20000"/>
                <a:gd name="T46" fmla="*/ 5062 w 20000"/>
                <a:gd name="T47" fmla="*/ 6361 h 20000"/>
                <a:gd name="T48" fmla="*/ 5309 w 20000"/>
                <a:gd name="T49" fmla="*/ 5876 h 20000"/>
                <a:gd name="T50" fmla="*/ 5556 w 20000"/>
                <a:gd name="T51" fmla="*/ 5499 h 20000"/>
                <a:gd name="T52" fmla="*/ 5802 w 20000"/>
                <a:gd name="T53" fmla="*/ 5067 h 20000"/>
                <a:gd name="T54" fmla="*/ 5802 w 20000"/>
                <a:gd name="T55" fmla="*/ 4528 h 20000"/>
                <a:gd name="T56" fmla="*/ 6296 w 20000"/>
                <a:gd name="T57" fmla="*/ 4151 h 20000"/>
                <a:gd name="T58" fmla="*/ 6420 w 20000"/>
                <a:gd name="T59" fmla="*/ 3720 h 20000"/>
                <a:gd name="T60" fmla="*/ 6667 w 20000"/>
                <a:gd name="T61" fmla="*/ 3396 h 20000"/>
                <a:gd name="T62" fmla="*/ 6914 w 20000"/>
                <a:gd name="T63" fmla="*/ 3019 h 20000"/>
                <a:gd name="T64" fmla="*/ 7037 w 20000"/>
                <a:gd name="T65" fmla="*/ 2749 h 20000"/>
                <a:gd name="T66" fmla="*/ 7284 w 20000"/>
                <a:gd name="T67" fmla="*/ 2426 h 20000"/>
                <a:gd name="T68" fmla="*/ 7531 w 20000"/>
                <a:gd name="T69" fmla="*/ 2102 h 20000"/>
                <a:gd name="T70" fmla="*/ 7778 w 20000"/>
                <a:gd name="T71" fmla="*/ 1833 h 20000"/>
                <a:gd name="T72" fmla="*/ 7901 w 20000"/>
                <a:gd name="T73" fmla="*/ 1563 h 20000"/>
                <a:gd name="T74" fmla="*/ 8148 w 20000"/>
                <a:gd name="T75" fmla="*/ 1240 h 20000"/>
                <a:gd name="T76" fmla="*/ 8395 w 20000"/>
                <a:gd name="T77" fmla="*/ 1024 h 20000"/>
                <a:gd name="T78" fmla="*/ 8519 w 20000"/>
                <a:gd name="T79" fmla="*/ 863 h 20000"/>
                <a:gd name="T80" fmla="*/ 8765 w 20000"/>
                <a:gd name="T81" fmla="*/ 647 h 20000"/>
                <a:gd name="T82" fmla="*/ 8889 w 20000"/>
                <a:gd name="T83" fmla="*/ 539 h 20000"/>
                <a:gd name="T84" fmla="*/ 9136 w 20000"/>
                <a:gd name="T85" fmla="*/ 377 h 20000"/>
                <a:gd name="T86" fmla="*/ 9383 w 20000"/>
                <a:gd name="T87" fmla="*/ 270 h 20000"/>
                <a:gd name="T88" fmla="*/ 9506 w 20000"/>
                <a:gd name="T89" fmla="*/ 108 h 20000"/>
                <a:gd name="T90" fmla="*/ 9877 w 20000"/>
                <a:gd name="T91" fmla="*/ 108 h 20000"/>
                <a:gd name="T92" fmla="*/ 10000 w 20000"/>
                <a:gd name="T93" fmla="*/ 54 h 20000"/>
                <a:gd name="T94" fmla="*/ 10247 w 20000"/>
                <a:gd name="T95" fmla="*/ 0 h 20000"/>
                <a:gd name="T96" fmla="*/ 10617 w 20000"/>
                <a:gd name="T97" fmla="*/ 54 h 20000"/>
                <a:gd name="T98" fmla="*/ 10741 w 20000"/>
                <a:gd name="T99" fmla="*/ 54 h 20000"/>
                <a:gd name="T100" fmla="*/ 10864 w 20000"/>
                <a:gd name="T101" fmla="*/ 108 h 20000"/>
                <a:gd name="T102" fmla="*/ 11111 w 20000"/>
                <a:gd name="T103" fmla="*/ 216 h 20000"/>
                <a:gd name="T104" fmla="*/ 11358 w 20000"/>
                <a:gd name="T105" fmla="*/ 323 h 20000"/>
                <a:gd name="T106" fmla="*/ 11481 w 20000"/>
                <a:gd name="T107" fmla="*/ 539 h 20000"/>
                <a:gd name="T108" fmla="*/ 11852 w 20000"/>
                <a:gd name="T109" fmla="*/ 755 h 20000"/>
                <a:gd name="T110" fmla="*/ 12099 w 20000"/>
                <a:gd name="T111" fmla="*/ 1024 h 20000"/>
                <a:gd name="T112" fmla="*/ 12222 w 20000"/>
                <a:gd name="T113" fmla="*/ 1240 h 20000"/>
                <a:gd name="T114" fmla="*/ 12346 w 20000"/>
                <a:gd name="T115" fmla="*/ 1563 h 20000"/>
                <a:gd name="T116" fmla="*/ 12716 w 20000"/>
                <a:gd name="T117" fmla="*/ 1887 h 20000"/>
                <a:gd name="T118" fmla="*/ 12963 w 20000"/>
                <a:gd name="T119" fmla="*/ 2264 h 20000"/>
                <a:gd name="T120" fmla="*/ 13086 w 20000"/>
                <a:gd name="T121" fmla="*/ 2749 h 20000"/>
                <a:gd name="T122" fmla="*/ 13333 w 20000"/>
                <a:gd name="T123" fmla="*/ 3127 h 20000"/>
                <a:gd name="T124" fmla="*/ 13580 w 20000"/>
                <a:gd name="T125" fmla="*/ 3504 h 20000"/>
                <a:gd name="T126" fmla="*/ 13704 w 20000"/>
                <a:gd name="T127" fmla="*/ 3989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4"/>
                  </a:moveTo>
                  <a:lnTo>
                    <a:pt x="247" y="18544"/>
                  </a:lnTo>
                  <a:lnTo>
                    <a:pt x="494" y="17844"/>
                  </a:lnTo>
                  <a:lnTo>
                    <a:pt x="617" y="17251"/>
                  </a:lnTo>
                  <a:lnTo>
                    <a:pt x="864" y="16712"/>
                  </a:lnTo>
                  <a:lnTo>
                    <a:pt x="1111" y="16065"/>
                  </a:lnTo>
                  <a:lnTo>
                    <a:pt x="1358" y="15472"/>
                  </a:lnTo>
                  <a:lnTo>
                    <a:pt x="1605" y="14933"/>
                  </a:lnTo>
                  <a:lnTo>
                    <a:pt x="1728" y="14286"/>
                  </a:lnTo>
                  <a:lnTo>
                    <a:pt x="1852" y="13693"/>
                  </a:lnTo>
                  <a:lnTo>
                    <a:pt x="2222" y="13154"/>
                  </a:lnTo>
                  <a:lnTo>
                    <a:pt x="2593" y="12615"/>
                  </a:lnTo>
                  <a:lnTo>
                    <a:pt x="2593" y="12022"/>
                  </a:lnTo>
                  <a:lnTo>
                    <a:pt x="2963" y="11429"/>
                  </a:lnTo>
                  <a:lnTo>
                    <a:pt x="3086" y="10889"/>
                  </a:lnTo>
                  <a:lnTo>
                    <a:pt x="3333" y="10350"/>
                  </a:lnTo>
                  <a:lnTo>
                    <a:pt x="3580" y="9757"/>
                  </a:lnTo>
                  <a:lnTo>
                    <a:pt x="3704" y="9326"/>
                  </a:lnTo>
                  <a:lnTo>
                    <a:pt x="4074" y="8733"/>
                  </a:lnTo>
                  <a:lnTo>
                    <a:pt x="4198" y="8194"/>
                  </a:lnTo>
                  <a:lnTo>
                    <a:pt x="4444" y="7763"/>
                  </a:lnTo>
                  <a:lnTo>
                    <a:pt x="4691" y="7224"/>
                  </a:lnTo>
                  <a:lnTo>
                    <a:pt x="4815" y="6846"/>
                  </a:lnTo>
                  <a:lnTo>
                    <a:pt x="5062" y="6361"/>
                  </a:lnTo>
                  <a:lnTo>
                    <a:pt x="5309" y="5876"/>
                  </a:lnTo>
                  <a:lnTo>
                    <a:pt x="5556" y="5499"/>
                  </a:lnTo>
                  <a:lnTo>
                    <a:pt x="5802" y="5067"/>
                  </a:lnTo>
                  <a:lnTo>
                    <a:pt x="5802" y="4528"/>
                  </a:lnTo>
                  <a:lnTo>
                    <a:pt x="6296" y="4151"/>
                  </a:lnTo>
                  <a:lnTo>
                    <a:pt x="6420" y="3720"/>
                  </a:lnTo>
                  <a:lnTo>
                    <a:pt x="6667" y="3396"/>
                  </a:lnTo>
                  <a:lnTo>
                    <a:pt x="6914" y="3019"/>
                  </a:lnTo>
                  <a:lnTo>
                    <a:pt x="7037" y="2749"/>
                  </a:lnTo>
                  <a:lnTo>
                    <a:pt x="7284" y="2426"/>
                  </a:lnTo>
                  <a:lnTo>
                    <a:pt x="7531" y="2102"/>
                  </a:lnTo>
                  <a:lnTo>
                    <a:pt x="7778" y="1833"/>
                  </a:lnTo>
                  <a:lnTo>
                    <a:pt x="7901" y="1563"/>
                  </a:lnTo>
                  <a:lnTo>
                    <a:pt x="8148" y="1240"/>
                  </a:lnTo>
                  <a:lnTo>
                    <a:pt x="8395" y="1024"/>
                  </a:lnTo>
                  <a:lnTo>
                    <a:pt x="8519" y="863"/>
                  </a:lnTo>
                  <a:lnTo>
                    <a:pt x="8765" y="647"/>
                  </a:lnTo>
                  <a:lnTo>
                    <a:pt x="8889" y="539"/>
                  </a:lnTo>
                  <a:lnTo>
                    <a:pt x="9136" y="377"/>
                  </a:lnTo>
                  <a:lnTo>
                    <a:pt x="9383" y="270"/>
                  </a:lnTo>
                  <a:lnTo>
                    <a:pt x="9506" y="108"/>
                  </a:lnTo>
                  <a:lnTo>
                    <a:pt x="9877" y="108"/>
                  </a:lnTo>
                  <a:lnTo>
                    <a:pt x="10000" y="54"/>
                  </a:lnTo>
                  <a:lnTo>
                    <a:pt x="10247" y="0"/>
                  </a:lnTo>
                  <a:lnTo>
                    <a:pt x="10617" y="54"/>
                  </a:lnTo>
                  <a:lnTo>
                    <a:pt x="10741" y="54"/>
                  </a:lnTo>
                  <a:lnTo>
                    <a:pt x="10864" y="108"/>
                  </a:lnTo>
                  <a:lnTo>
                    <a:pt x="11111" y="216"/>
                  </a:lnTo>
                  <a:lnTo>
                    <a:pt x="11358" y="323"/>
                  </a:lnTo>
                  <a:lnTo>
                    <a:pt x="11481" y="539"/>
                  </a:lnTo>
                  <a:lnTo>
                    <a:pt x="11852" y="755"/>
                  </a:lnTo>
                  <a:lnTo>
                    <a:pt x="12099" y="1024"/>
                  </a:lnTo>
                  <a:lnTo>
                    <a:pt x="12222" y="1240"/>
                  </a:lnTo>
                  <a:lnTo>
                    <a:pt x="12346" y="1563"/>
                  </a:lnTo>
                  <a:lnTo>
                    <a:pt x="12716" y="1887"/>
                  </a:lnTo>
                  <a:lnTo>
                    <a:pt x="12963" y="2264"/>
                  </a:lnTo>
                  <a:lnTo>
                    <a:pt x="13086" y="2749"/>
                  </a:lnTo>
                  <a:lnTo>
                    <a:pt x="13333" y="3127"/>
                  </a:lnTo>
                  <a:lnTo>
                    <a:pt x="13580" y="3504"/>
                  </a:lnTo>
                  <a:lnTo>
                    <a:pt x="13704" y="3989"/>
                  </a:lnTo>
                  <a:lnTo>
                    <a:pt x="14198" y="4367"/>
                  </a:lnTo>
                  <a:lnTo>
                    <a:pt x="14321" y="4960"/>
                  </a:lnTo>
                  <a:lnTo>
                    <a:pt x="14444" y="5499"/>
                  </a:lnTo>
                  <a:lnTo>
                    <a:pt x="14815" y="5984"/>
                  </a:lnTo>
                  <a:lnTo>
                    <a:pt x="15062" y="6523"/>
                  </a:lnTo>
                  <a:lnTo>
                    <a:pt x="15185" y="7008"/>
                  </a:lnTo>
                  <a:lnTo>
                    <a:pt x="15309" y="7601"/>
                  </a:lnTo>
                  <a:lnTo>
                    <a:pt x="15679" y="8194"/>
                  </a:lnTo>
                  <a:lnTo>
                    <a:pt x="15926" y="8787"/>
                  </a:lnTo>
                  <a:lnTo>
                    <a:pt x="16173" y="9326"/>
                  </a:lnTo>
                  <a:lnTo>
                    <a:pt x="16296" y="9919"/>
                  </a:lnTo>
                  <a:lnTo>
                    <a:pt x="16543" y="10458"/>
                  </a:lnTo>
                  <a:lnTo>
                    <a:pt x="16667" y="10997"/>
                  </a:lnTo>
                  <a:lnTo>
                    <a:pt x="16914" y="11590"/>
                  </a:lnTo>
                  <a:lnTo>
                    <a:pt x="17160" y="12183"/>
                  </a:lnTo>
                  <a:lnTo>
                    <a:pt x="17407" y="12776"/>
                  </a:lnTo>
                  <a:lnTo>
                    <a:pt x="17407" y="13261"/>
                  </a:lnTo>
                  <a:lnTo>
                    <a:pt x="17654" y="13854"/>
                  </a:lnTo>
                  <a:lnTo>
                    <a:pt x="17901" y="14340"/>
                  </a:lnTo>
                  <a:lnTo>
                    <a:pt x="18148" y="14933"/>
                  </a:lnTo>
                  <a:lnTo>
                    <a:pt x="18395" y="15472"/>
                  </a:lnTo>
                  <a:lnTo>
                    <a:pt x="18395" y="15903"/>
                  </a:lnTo>
                  <a:lnTo>
                    <a:pt x="18642" y="16442"/>
                  </a:lnTo>
                  <a:lnTo>
                    <a:pt x="18889" y="16873"/>
                  </a:lnTo>
                  <a:lnTo>
                    <a:pt x="19012" y="17305"/>
                  </a:lnTo>
                  <a:lnTo>
                    <a:pt x="19136" y="17736"/>
                  </a:lnTo>
                  <a:lnTo>
                    <a:pt x="19259" y="18113"/>
                  </a:lnTo>
                  <a:lnTo>
                    <a:pt x="19506" y="18544"/>
                  </a:lnTo>
                  <a:lnTo>
                    <a:pt x="19506" y="18976"/>
                  </a:lnTo>
                  <a:lnTo>
                    <a:pt x="19630" y="19191"/>
                  </a:lnTo>
                  <a:lnTo>
                    <a:pt x="19753" y="19461"/>
                  </a:lnTo>
                  <a:lnTo>
                    <a:pt x="19877" y="19730"/>
                  </a:lnTo>
                  <a:lnTo>
                    <a:pt x="19877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" name="AutoShape 79"/>
            <p:cNvSpPr>
              <a:spLocks/>
            </p:cNvSpPr>
            <p:nvPr/>
          </p:nvSpPr>
          <p:spPr bwMode="auto">
            <a:xfrm flipV="1">
              <a:off x="3455" y="1527"/>
              <a:ext cx="69" cy="22"/>
            </a:xfrm>
            <a:custGeom>
              <a:avLst/>
              <a:gdLst>
                <a:gd name="T0" fmla="*/ 0 w 20000"/>
                <a:gd name="T1" fmla="*/ 0 h 20000"/>
                <a:gd name="T2" fmla="*/ 231 w 20000"/>
                <a:gd name="T3" fmla="*/ 616 h 20000"/>
                <a:gd name="T4" fmla="*/ 347 w 20000"/>
                <a:gd name="T5" fmla="*/ 1232 h 20000"/>
                <a:gd name="T6" fmla="*/ 462 w 20000"/>
                <a:gd name="T7" fmla="*/ 1905 h 20000"/>
                <a:gd name="T8" fmla="*/ 809 w 20000"/>
                <a:gd name="T9" fmla="*/ 2521 h 20000"/>
                <a:gd name="T10" fmla="*/ 925 w 20000"/>
                <a:gd name="T11" fmla="*/ 3137 h 20000"/>
                <a:gd name="T12" fmla="*/ 1156 w 20000"/>
                <a:gd name="T13" fmla="*/ 3697 h 20000"/>
                <a:gd name="T14" fmla="*/ 1387 w 20000"/>
                <a:gd name="T15" fmla="*/ 4314 h 20000"/>
                <a:gd name="T16" fmla="*/ 1503 w 20000"/>
                <a:gd name="T17" fmla="*/ 4986 h 20000"/>
                <a:gd name="T18" fmla="*/ 1734 w 20000"/>
                <a:gd name="T19" fmla="*/ 5602 h 20000"/>
                <a:gd name="T20" fmla="*/ 2081 w 20000"/>
                <a:gd name="T21" fmla="*/ 6162 h 20000"/>
                <a:gd name="T22" fmla="*/ 2197 w 20000"/>
                <a:gd name="T23" fmla="*/ 6779 h 20000"/>
                <a:gd name="T24" fmla="*/ 2543 w 20000"/>
                <a:gd name="T25" fmla="*/ 7283 h 20000"/>
                <a:gd name="T26" fmla="*/ 2543 w 20000"/>
                <a:gd name="T27" fmla="*/ 7899 h 20000"/>
                <a:gd name="T28" fmla="*/ 2775 w 20000"/>
                <a:gd name="T29" fmla="*/ 8515 h 20000"/>
                <a:gd name="T30" fmla="*/ 3006 w 20000"/>
                <a:gd name="T31" fmla="*/ 9020 h 20000"/>
                <a:gd name="T32" fmla="*/ 3237 w 20000"/>
                <a:gd name="T33" fmla="*/ 9636 h 20000"/>
                <a:gd name="T34" fmla="*/ 3353 w 20000"/>
                <a:gd name="T35" fmla="*/ 10140 h 20000"/>
                <a:gd name="T36" fmla="*/ 3468 w 20000"/>
                <a:gd name="T37" fmla="*/ 10644 h 20000"/>
                <a:gd name="T38" fmla="*/ 3815 w 20000"/>
                <a:gd name="T39" fmla="*/ 11204 h 20000"/>
                <a:gd name="T40" fmla="*/ 3931 w 20000"/>
                <a:gd name="T41" fmla="*/ 11765 h 20000"/>
                <a:gd name="T42" fmla="*/ 4162 w 20000"/>
                <a:gd name="T43" fmla="*/ 12213 h 20000"/>
                <a:gd name="T44" fmla="*/ 4393 w 20000"/>
                <a:gd name="T45" fmla="*/ 12773 h 20000"/>
                <a:gd name="T46" fmla="*/ 4509 w 20000"/>
                <a:gd name="T47" fmla="*/ 13165 h 20000"/>
                <a:gd name="T48" fmla="*/ 4624 w 20000"/>
                <a:gd name="T49" fmla="*/ 13669 h 20000"/>
                <a:gd name="T50" fmla="*/ 4971 w 20000"/>
                <a:gd name="T51" fmla="*/ 14118 h 20000"/>
                <a:gd name="T52" fmla="*/ 5202 w 20000"/>
                <a:gd name="T53" fmla="*/ 14510 h 20000"/>
                <a:gd name="T54" fmla="*/ 5434 w 20000"/>
                <a:gd name="T55" fmla="*/ 15014 h 20000"/>
                <a:gd name="T56" fmla="*/ 5549 w 20000"/>
                <a:gd name="T57" fmla="*/ 15462 h 20000"/>
                <a:gd name="T58" fmla="*/ 5665 w 20000"/>
                <a:gd name="T59" fmla="*/ 15854 h 20000"/>
                <a:gd name="T60" fmla="*/ 6127 w 20000"/>
                <a:gd name="T61" fmla="*/ 16190 h 20000"/>
                <a:gd name="T62" fmla="*/ 6243 w 20000"/>
                <a:gd name="T63" fmla="*/ 16639 h 20000"/>
                <a:gd name="T64" fmla="*/ 6474 w 20000"/>
                <a:gd name="T65" fmla="*/ 16919 h 20000"/>
                <a:gd name="T66" fmla="*/ 6590 w 20000"/>
                <a:gd name="T67" fmla="*/ 17255 h 20000"/>
                <a:gd name="T68" fmla="*/ 6705 w 20000"/>
                <a:gd name="T69" fmla="*/ 17591 h 20000"/>
                <a:gd name="T70" fmla="*/ 6936 w 20000"/>
                <a:gd name="T71" fmla="*/ 17927 h 20000"/>
                <a:gd name="T72" fmla="*/ 7283 w 20000"/>
                <a:gd name="T73" fmla="*/ 18095 h 20000"/>
                <a:gd name="T74" fmla="*/ 7514 w 20000"/>
                <a:gd name="T75" fmla="*/ 18487 h 20000"/>
                <a:gd name="T76" fmla="*/ 7514 w 20000"/>
                <a:gd name="T77" fmla="*/ 18711 h 20000"/>
                <a:gd name="T78" fmla="*/ 7861 w 20000"/>
                <a:gd name="T79" fmla="*/ 18992 h 20000"/>
                <a:gd name="T80" fmla="*/ 7977 w 20000"/>
                <a:gd name="T81" fmla="*/ 19160 h 20000"/>
                <a:gd name="T82" fmla="*/ 8208 w 20000"/>
                <a:gd name="T83" fmla="*/ 19328 h 20000"/>
                <a:gd name="T84" fmla="*/ 8439 w 20000"/>
                <a:gd name="T85" fmla="*/ 19440 h 20000"/>
                <a:gd name="T86" fmla="*/ 8555 w 20000"/>
                <a:gd name="T87" fmla="*/ 19664 h 20000"/>
                <a:gd name="T88" fmla="*/ 8902 w 20000"/>
                <a:gd name="T89" fmla="*/ 19720 h 20000"/>
                <a:gd name="T90" fmla="*/ 9017 w 20000"/>
                <a:gd name="T91" fmla="*/ 19888 h 20000"/>
                <a:gd name="T92" fmla="*/ 9249 w 20000"/>
                <a:gd name="T93" fmla="*/ 19888 h 20000"/>
                <a:gd name="T94" fmla="*/ 9480 w 20000"/>
                <a:gd name="T95" fmla="*/ 19944 h 20000"/>
                <a:gd name="T96" fmla="*/ 9595 w 20000"/>
                <a:gd name="T97" fmla="*/ 19944 h 20000"/>
                <a:gd name="T98" fmla="*/ 9827 w 20000"/>
                <a:gd name="T99" fmla="*/ 19944 h 20000"/>
                <a:gd name="T100" fmla="*/ 10173 w 20000"/>
                <a:gd name="T101" fmla="*/ 19888 h 20000"/>
                <a:gd name="T102" fmla="*/ 10405 w 20000"/>
                <a:gd name="T103" fmla="*/ 19888 h 20000"/>
                <a:gd name="T104" fmla="*/ 10520 w 20000"/>
                <a:gd name="T105" fmla="*/ 19664 h 20000"/>
                <a:gd name="T106" fmla="*/ 10751 w 20000"/>
                <a:gd name="T107" fmla="*/ 19496 h 20000"/>
                <a:gd name="T108" fmla="*/ 11098 w 20000"/>
                <a:gd name="T109" fmla="*/ 19328 h 20000"/>
                <a:gd name="T110" fmla="*/ 11329 w 20000"/>
                <a:gd name="T111" fmla="*/ 19104 h 20000"/>
                <a:gd name="T112" fmla="*/ 11445 w 20000"/>
                <a:gd name="T113" fmla="*/ 18936 h 20000"/>
                <a:gd name="T114" fmla="*/ 11792 w 20000"/>
                <a:gd name="T115" fmla="*/ 18543 h 20000"/>
                <a:gd name="T116" fmla="*/ 11908 w 20000"/>
                <a:gd name="T117" fmla="*/ 18263 h 20000"/>
                <a:gd name="T118" fmla="*/ 12139 w 20000"/>
                <a:gd name="T119" fmla="*/ 17871 h 20000"/>
                <a:gd name="T120" fmla="*/ 12486 w 20000"/>
                <a:gd name="T121" fmla="*/ 17479 h 20000"/>
                <a:gd name="T122" fmla="*/ 12601 w 20000"/>
                <a:gd name="T123" fmla="*/ 17087 h 20000"/>
                <a:gd name="T124" fmla="*/ 12832 w 20000"/>
                <a:gd name="T125" fmla="*/ 16751 h 20000"/>
                <a:gd name="T126" fmla="*/ 13295 w 20000"/>
                <a:gd name="T127" fmla="*/ 16303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31" y="616"/>
                  </a:lnTo>
                  <a:lnTo>
                    <a:pt x="347" y="1232"/>
                  </a:lnTo>
                  <a:lnTo>
                    <a:pt x="462" y="1905"/>
                  </a:lnTo>
                  <a:lnTo>
                    <a:pt x="809" y="2521"/>
                  </a:lnTo>
                  <a:lnTo>
                    <a:pt x="925" y="3137"/>
                  </a:lnTo>
                  <a:lnTo>
                    <a:pt x="1156" y="3697"/>
                  </a:lnTo>
                  <a:lnTo>
                    <a:pt x="1387" y="4314"/>
                  </a:lnTo>
                  <a:lnTo>
                    <a:pt x="1503" y="4986"/>
                  </a:lnTo>
                  <a:lnTo>
                    <a:pt x="1734" y="5602"/>
                  </a:lnTo>
                  <a:lnTo>
                    <a:pt x="2081" y="6162"/>
                  </a:lnTo>
                  <a:lnTo>
                    <a:pt x="2197" y="6779"/>
                  </a:lnTo>
                  <a:lnTo>
                    <a:pt x="2543" y="7283"/>
                  </a:lnTo>
                  <a:lnTo>
                    <a:pt x="2543" y="7899"/>
                  </a:lnTo>
                  <a:lnTo>
                    <a:pt x="2775" y="8515"/>
                  </a:lnTo>
                  <a:lnTo>
                    <a:pt x="3006" y="9020"/>
                  </a:lnTo>
                  <a:lnTo>
                    <a:pt x="3237" y="9636"/>
                  </a:lnTo>
                  <a:lnTo>
                    <a:pt x="3353" y="10140"/>
                  </a:lnTo>
                  <a:lnTo>
                    <a:pt x="3468" y="10644"/>
                  </a:lnTo>
                  <a:lnTo>
                    <a:pt x="3815" y="11204"/>
                  </a:lnTo>
                  <a:lnTo>
                    <a:pt x="3931" y="11765"/>
                  </a:lnTo>
                  <a:lnTo>
                    <a:pt x="4162" y="12213"/>
                  </a:lnTo>
                  <a:lnTo>
                    <a:pt x="4393" y="12773"/>
                  </a:lnTo>
                  <a:lnTo>
                    <a:pt x="4509" y="13165"/>
                  </a:lnTo>
                  <a:lnTo>
                    <a:pt x="4624" y="13669"/>
                  </a:lnTo>
                  <a:lnTo>
                    <a:pt x="4971" y="14118"/>
                  </a:lnTo>
                  <a:lnTo>
                    <a:pt x="5202" y="14510"/>
                  </a:lnTo>
                  <a:lnTo>
                    <a:pt x="5434" y="15014"/>
                  </a:lnTo>
                  <a:lnTo>
                    <a:pt x="5549" y="15462"/>
                  </a:lnTo>
                  <a:lnTo>
                    <a:pt x="5665" y="15854"/>
                  </a:lnTo>
                  <a:lnTo>
                    <a:pt x="6127" y="16190"/>
                  </a:lnTo>
                  <a:lnTo>
                    <a:pt x="6243" y="16639"/>
                  </a:lnTo>
                  <a:lnTo>
                    <a:pt x="6474" y="16919"/>
                  </a:lnTo>
                  <a:lnTo>
                    <a:pt x="6590" y="17255"/>
                  </a:lnTo>
                  <a:lnTo>
                    <a:pt x="6705" y="17591"/>
                  </a:lnTo>
                  <a:lnTo>
                    <a:pt x="6936" y="17927"/>
                  </a:lnTo>
                  <a:lnTo>
                    <a:pt x="7283" y="18095"/>
                  </a:lnTo>
                  <a:lnTo>
                    <a:pt x="7514" y="18487"/>
                  </a:lnTo>
                  <a:lnTo>
                    <a:pt x="7514" y="18711"/>
                  </a:lnTo>
                  <a:lnTo>
                    <a:pt x="7861" y="18992"/>
                  </a:lnTo>
                  <a:lnTo>
                    <a:pt x="7977" y="19160"/>
                  </a:lnTo>
                  <a:lnTo>
                    <a:pt x="8208" y="19328"/>
                  </a:lnTo>
                  <a:lnTo>
                    <a:pt x="8439" y="19440"/>
                  </a:lnTo>
                  <a:lnTo>
                    <a:pt x="8555" y="19664"/>
                  </a:lnTo>
                  <a:lnTo>
                    <a:pt x="8902" y="19720"/>
                  </a:lnTo>
                  <a:lnTo>
                    <a:pt x="9017" y="19888"/>
                  </a:lnTo>
                  <a:lnTo>
                    <a:pt x="9249" y="19888"/>
                  </a:lnTo>
                  <a:lnTo>
                    <a:pt x="9480" y="19944"/>
                  </a:lnTo>
                  <a:lnTo>
                    <a:pt x="9595" y="19944"/>
                  </a:lnTo>
                  <a:lnTo>
                    <a:pt x="9827" y="19944"/>
                  </a:lnTo>
                  <a:lnTo>
                    <a:pt x="10173" y="19888"/>
                  </a:lnTo>
                  <a:lnTo>
                    <a:pt x="10405" y="19888"/>
                  </a:lnTo>
                  <a:lnTo>
                    <a:pt x="10520" y="19664"/>
                  </a:lnTo>
                  <a:lnTo>
                    <a:pt x="10751" y="19496"/>
                  </a:lnTo>
                  <a:lnTo>
                    <a:pt x="11098" y="19328"/>
                  </a:lnTo>
                  <a:lnTo>
                    <a:pt x="11329" y="19104"/>
                  </a:lnTo>
                  <a:lnTo>
                    <a:pt x="11445" y="18936"/>
                  </a:lnTo>
                  <a:lnTo>
                    <a:pt x="11792" y="18543"/>
                  </a:lnTo>
                  <a:lnTo>
                    <a:pt x="11908" y="18263"/>
                  </a:lnTo>
                  <a:lnTo>
                    <a:pt x="12139" y="17871"/>
                  </a:lnTo>
                  <a:lnTo>
                    <a:pt x="12486" y="17479"/>
                  </a:lnTo>
                  <a:lnTo>
                    <a:pt x="12601" y="17087"/>
                  </a:lnTo>
                  <a:lnTo>
                    <a:pt x="12832" y="16751"/>
                  </a:lnTo>
                  <a:lnTo>
                    <a:pt x="13295" y="16303"/>
                  </a:lnTo>
                  <a:lnTo>
                    <a:pt x="13410" y="15798"/>
                  </a:lnTo>
                  <a:lnTo>
                    <a:pt x="13642" y="15350"/>
                  </a:lnTo>
                  <a:lnTo>
                    <a:pt x="13873" y="14846"/>
                  </a:lnTo>
                  <a:lnTo>
                    <a:pt x="14220" y="14342"/>
                  </a:lnTo>
                  <a:lnTo>
                    <a:pt x="14451" y="13838"/>
                  </a:lnTo>
                  <a:lnTo>
                    <a:pt x="14682" y="13277"/>
                  </a:lnTo>
                  <a:lnTo>
                    <a:pt x="14913" y="12829"/>
                  </a:lnTo>
                  <a:lnTo>
                    <a:pt x="15260" y="12213"/>
                  </a:lnTo>
                  <a:lnTo>
                    <a:pt x="15491" y="11709"/>
                  </a:lnTo>
                  <a:lnTo>
                    <a:pt x="15607" y="11036"/>
                  </a:lnTo>
                  <a:lnTo>
                    <a:pt x="15954" y="10588"/>
                  </a:lnTo>
                  <a:lnTo>
                    <a:pt x="16069" y="10028"/>
                  </a:lnTo>
                  <a:lnTo>
                    <a:pt x="16416" y="9412"/>
                  </a:lnTo>
                  <a:lnTo>
                    <a:pt x="16532" y="8964"/>
                  </a:lnTo>
                  <a:lnTo>
                    <a:pt x="16763" y="8403"/>
                  </a:lnTo>
                  <a:lnTo>
                    <a:pt x="16994" y="7787"/>
                  </a:lnTo>
                  <a:lnTo>
                    <a:pt x="17225" y="7227"/>
                  </a:lnTo>
                  <a:lnTo>
                    <a:pt x="17457" y="6835"/>
                  </a:lnTo>
                  <a:lnTo>
                    <a:pt x="17572" y="6218"/>
                  </a:lnTo>
                  <a:lnTo>
                    <a:pt x="17803" y="5714"/>
                  </a:lnTo>
                  <a:lnTo>
                    <a:pt x="18266" y="5210"/>
                  </a:lnTo>
                  <a:lnTo>
                    <a:pt x="18266" y="4762"/>
                  </a:lnTo>
                  <a:lnTo>
                    <a:pt x="18497" y="4314"/>
                  </a:lnTo>
                  <a:lnTo>
                    <a:pt x="18728" y="3866"/>
                  </a:lnTo>
                  <a:lnTo>
                    <a:pt x="18960" y="3361"/>
                  </a:lnTo>
                  <a:lnTo>
                    <a:pt x="19075" y="3025"/>
                  </a:lnTo>
                  <a:lnTo>
                    <a:pt x="19191" y="2689"/>
                  </a:lnTo>
                  <a:lnTo>
                    <a:pt x="19306" y="2241"/>
                  </a:lnTo>
                  <a:lnTo>
                    <a:pt x="19538" y="1905"/>
                  </a:lnTo>
                  <a:lnTo>
                    <a:pt x="19538" y="1625"/>
                  </a:lnTo>
                  <a:lnTo>
                    <a:pt x="19653" y="1289"/>
                  </a:lnTo>
                  <a:lnTo>
                    <a:pt x="19769" y="1008"/>
                  </a:lnTo>
                  <a:lnTo>
                    <a:pt x="19884" y="84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103" name="AutoShape 80"/>
            <p:cNvSpPr>
              <a:spLocks/>
            </p:cNvSpPr>
            <p:nvPr/>
          </p:nvSpPr>
          <p:spPr bwMode="auto">
            <a:xfrm flipV="1">
              <a:off x="3525" y="1547"/>
              <a:ext cx="65" cy="21"/>
            </a:xfrm>
            <a:custGeom>
              <a:avLst/>
              <a:gdLst>
                <a:gd name="T0" fmla="*/ 0 w 20000"/>
                <a:gd name="T1" fmla="*/ 19111 h 20000"/>
                <a:gd name="T2" fmla="*/ 247 w 20000"/>
                <a:gd name="T3" fmla="*/ 18500 h 20000"/>
                <a:gd name="T4" fmla="*/ 494 w 20000"/>
                <a:gd name="T5" fmla="*/ 17889 h 20000"/>
                <a:gd name="T6" fmla="*/ 617 w 20000"/>
                <a:gd name="T7" fmla="*/ 17278 h 20000"/>
                <a:gd name="T8" fmla="*/ 864 w 20000"/>
                <a:gd name="T9" fmla="*/ 16722 h 20000"/>
                <a:gd name="T10" fmla="*/ 1111 w 20000"/>
                <a:gd name="T11" fmla="*/ 16111 h 20000"/>
                <a:gd name="T12" fmla="*/ 1358 w 20000"/>
                <a:gd name="T13" fmla="*/ 15500 h 20000"/>
                <a:gd name="T14" fmla="*/ 1605 w 20000"/>
                <a:gd name="T15" fmla="*/ 14889 h 20000"/>
                <a:gd name="T16" fmla="*/ 1728 w 20000"/>
                <a:gd name="T17" fmla="*/ 14333 h 20000"/>
                <a:gd name="T18" fmla="*/ 1852 w 20000"/>
                <a:gd name="T19" fmla="*/ 13667 h 20000"/>
                <a:gd name="T20" fmla="*/ 2222 w 20000"/>
                <a:gd name="T21" fmla="*/ 13111 h 20000"/>
                <a:gd name="T22" fmla="*/ 2593 w 20000"/>
                <a:gd name="T23" fmla="*/ 12611 h 20000"/>
                <a:gd name="T24" fmla="*/ 2593 w 20000"/>
                <a:gd name="T25" fmla="*/ 12056 h 20000"/>
                <a:gd name="T26" fmla="*/ 2963 w 20000"/>
                <a:gd name="T27" fmla="*/ 11389 h 20000"/>
                <a:gd name="T28" fmla="*/ 3086 w 20000"/>
                <a:gd name="T29" fmla="*/ 10889 h 20000"/>
                <a:gd name="T30" fmla="*/ 3333 w 20000"/>
                <a:gd name="T31" fmla="*/ 10389 h 20000"/>
                <a:gd name="T32" fmla="*/ 3580 w 20000"/>
                <a:gd name="T33" fmla="*/ 9778 h 20000"/>
                <a:gd name="T34" fmla="*/ 3704 w 20000"/>
                <a:gd name="T35" fmla="*/ 9333 h 20000"/>
                <a:gd name="T36" fmla="*/ 4074 w 20000"/>
                <a:gd name="T37" fmla="*/ 8833 h 20000"/>
                <a:gd name="T38" fmla="*/ 4198 w 20000"/>
                <a:gd name="T39" fmla="*/ 8222 h 20000"/>
                <a:gd name="T40" fmla="*/ 4444 w 20000"/>
                <a:gd name="T41" fmla="*/ 7722 h 20000"/>
                <a:gd name="T42" fmla="*/ 4691 w 20000"/>
                <a:gd name="T43" fmla="*/ 7222 h 20000"/>
                <a:gd name="T44" fmla="*/ 4815 w 20000"/>
                <a:gd name="T45" fmla="*/ 6833 h 20000"/>
                <a:gd name="T46" fmla="*/ 5062 w 20000"/>
                <a:gd name="T47" fmla="*/ 6333 h 20000"/>
                <a:gd name="T48" fmla="*/ 5309 w 20000"/>
                <a:gd name="T49" fmla="*/ 5889 h 20000"/>
                <a:gd name="T50" fmla="*/ 5556 w 20000"/>
                <a:gd name="T51" fmla="*/ 5444 h 20000"/>
                <a:gd name="T52" fmla="*/ 5802 w 20000"/>
                <a:gd name="T53" fmla="*/ 5056 h 20000"/>
                <a:gd name="T54" fmla="*/ 5802 w 20000"/>
                <a:gd name="T55" fmla="*/ 4556 h 20000"/>
                <a:gd name="T56" fmla="*/ 6296 w 20000"/>
                <a:gd name="T57" fmla="*/ 4167 h 20000"/>
                <a:gd name="T58" fmla="*/ 6420 w 20000"/>
                <a:gd name="T59" fmla="*/ 3778 h 20000"/>
                <a:gd name="T60" fmla="*/ 6667 w 20000"/>
                <a:gd name="T61" fmla="*/ 3389 h 20000"/>
                <a:gd name="T62" fmla="*/ 6914 w 20000"/>
                <a:gd name="T63" fmla="*/ 3056 h 20000"/>
                <a:gd name="T64" fmla="*/ 7037 w 20000"/>
                <a:gd name="T65" fmla="*/ 2722 h 20000"/>
                <a:gd name="T66" fmla="*/ 7284 w 20000"/>
                <a:gd name="T67" fmla="*/ 2444 h 20000"/>
                <a:gd name="T68" fmla="*/ 7531 w 20000"/>
                <a:gd name="T69" fmla="*/ 2111 h 20000"/>
                <a:gd name="T70" fmla="*/ 7778 w 20000"/>
                <a:gd name="T71" fmla="*/ 1889 h 20000"/>
                <a:gd name="T72" fmla="*/ 7901 w 20000"/>
                <a:gd name="T73" fmla="*/ 1556 h 20000"/>
                <a:gd name="T74" fmla="*/ 8148 w 20000"/>
                <a:gd name="T75" fmla="*/ 1278 h 20000"/>
                <a:gd name="T76" fmla="*/ 8395 w 20000"/>
                <a:gd name="T77" fmla="*/ 1056 h 20000"/>
                <a:gd name="T78" fmla="*/ 8519 w 20000"/>
                <a:gd name="T79" fmla="*/ 833 h 20000"/>
                <a:gd name="T80" fmla="*/ 8765 w 20000"/>
                <a:gd name="T81" fmla="*/ 667 h 20000"/>
                <a:gd name="T82" fmla="*/ 8889 w 20000"/>
                <a:gd name="T83" fmla="*/ 500 h 20000"/>
                <a:gd name="T84" fmla="*/ 9136 w 20000"/>
                <a:gd name="T85" fmla="*/ 389 h 20000"/>
                <a:gd name="T86" fmla="*/ 9383 w 20000"/>
                <a:gd name="T87" fmla="*/ 278 h 20000"/>
                <a:gd name="T88" fmla="*/ 9506 w 20000"/>
                <a:gd name="T89" fmla="*/ 111 h 20000"/>
                <a:gd name="T90" fmla="*/ 9877 w 20000"/>
                <a:gd name="T91" fmla="*/ 111 h 20000"/>
                <a:gd name="T92" fmla="*/ 10000 w 20000"/>
                <a:gd name="T93" fmla="*/ 56 h 20000"/>
                <a:gd name="T94" fmla="*/ 10247 w 20000"/>
                <a:gd name="T95" fmla="*/ 0 h 20000"/>
                <a:gd name="T96" fmla="*/ 10617 w 20000"/>
                <a:gd name="T97" fmla="*/ 56 h 20000"/>
                <a:gd name="T98" fmla="*/ 10741 w 20000"/>
                <a:gd name="T99" fmla="*/ 56 h 20000"/>
                <a:gd name="T100" fmla="*/ 10864 w 20000"/>
                <a:gd name="T101" fmla="*/ 111 h 20000"/>
                <a:gd name="T102" fmla="*/ 11111 w 20000"/>
                <a:gd name="T103" fmla="*/ 222 h 20000"/>
                <a:gd name="T104" fmla="*/ 11358 w 20000"/>
                <a:gd name="T105" fmla="*/ 333 h 20000"/>
                <a:gd name="T106" fmla="*/ 11481 w 20000"/>
                <a:gd name="T107" fmla="*/ 556 h 20000"/>
                <a:gd name="T108" fmla="*/ 11852 w 20000"/>
                <a:gd name="T109" fmla="*/ 722 h 20000"/>
                <a:gd name="T110" fmla="*/ 12099 w 20000"/>
                <a:gd name="T111" fmla="*/ 1000 h 20000"/>
                <a:gd name="T112" fmla="*/ 12222 w 20000"/>
                <a:gd name="T113" fmla="*/ 1278 h 20000"/>
                <a:gd name="T114" fmla="*/ 12346 w 20000"/>
                <a:gd name="T115" fmla="*/ 1556 h 20000"/>
                <a:gd name="T116" fmla="*/ 12716 w 20000"/>
                <a:gd name="T117" fmla="*/ 1889 h 20000"/>
                <a:gd name="T118" fmla="*/ 12963 w 20000"/>
                <a:gd name="T119" fmla="*/ 2278 h 20000"/>
                <a:gd name="T120" fmla="*/ 13086 w 20000"/>
                <a:gd name="T121" fmla="*/ 2722 h 20000"/>
                <a:gd name="T122" fmla="*/ 13333 w 20000"/>
                <a:gd name="T123" fmla="*/ 3111 h 20000"/>
                <a:gd name="T124" fmla="*/ 13580 w 20000"/>
                <a:gd name="T125" fmla="*/ 3500 h 20000"/>
                <a:gd name="T126" fmla="*/ 13704 w 20000"/>
                <a:gd name="T127" fmla="*/ 400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111"/>
                  </a:moveTo>
                  <a:lnTo>
                    <a:pt x="247" y="18500"/>
                  </a:lnTo>
                  <a:lnTo>
                    <a:pt x="494" y="17889"/>
                  </a:lnTo>
                  <a:lnTo>
                    <a:pt x="617" y="17278"/>
                  </a:lnTo>
                  <a:lnTo>
                    <a:pt x="864" y="16722"/>
                  </a:lnTo>
                  <a:lnTo>
                    <a:pt x="1111" y="16111"/>
                  </a:lnTo>
                  <a:lnTo>
                    <a:pt x="1358" y="15500"/>
                  </a:lnTo>
                  <a:lnTo>
                    <a:pt x="1605" y="14889"/>
                  </a:lnTo>
                  <a:lnTo>
                    <a:pt x="1728" y="14333"/>
                  </a:lnTo>
                  <a:lnTo>
                    <a:pt x="1852" y="13667"/>
                  </a:lnTo>
                  <a:lnTo>
                    <a:pt x="2222" y="13111"/>
                  </a:lnTo>
                  <a:lnTo>
                    <a:pt x="2593" y="12611"/>
                  </a:lnTo>
                  <a:lnTo>
                    <a:pt x="2593" y="12056"/>
                  </a:lnTo>
                  <a:lnTo>
                    <a:pt x="2963" y="11389"/>
                  </a:lnTo>
                  <a:lnTo>
                    <a:pt x="3086" y="10889"/>
                  </a:lnTo>
                  <a:lnTo>
                    <a:pt x="3333" y="10389"/>
                  </a:lnTo>
                  <a:lnTo>
                    <a:pt x="3580" y="9778"/>
                  </a:lnTo>
                  <a:lnTo>
                    <a:pt x="3704" y="9333"/>
                  </a:lnTo>
                  <a:lnTo>
                    <a:pt x="4074" y="8833"/>
                  </a:lnTo>
                  <a:lnTo>
                    <a:pt x="4198" y="8222"/>
                  </a:lnTo>
                  <a:lnTo>
                    <a:pt x="4444" y="7722"/>
                  </a:lnTo>
                  <a:lnTo>
                    <a:pt x="4691" y="7222"/>
                  </a:lnTo>
                  <a:lnTo>
                    <a:pt x="4815" y="6833"/>
                  </a:lnTo>
                  <a:lnTo>
                    <a:pt x="5062" y="6333"/>
                  </a:lnTo>
                  <a:lnTo>
                    <a:pt x="5309" y="5889"/>
                  </a:lnTo>
                  <a:lnTo>
                    <a:pt x="5556" y="5444"/>
                  </a:lnTo>
                  <a:lnTo>
                    <a:pt x="5802" y="5056"/>
                  </a:lnTo>
                  <a:lnTo>
                    <a:pt x="5802" y="4556"/>
                  </a:lnTo>
                  <a:lnTo>
                    <a:pt x="6296" y="4167"/>
                  </a:lnTo>
                  <a:lnTo>
                    <a:pt x="6420" y="3778"/>
                  </a:lnTo>
                  <a:lnTo>
                    <a:pt x="6667" y="3389"/>
                  </a:lnTo>
                  <a:lnTo>
                    <a:pt x="6914" y="3056"/>
                  </a:lnTo>
                  <a:lnTo>
                    <a:pt x="7037" y="2722"/>
                  </a:lnTo>
                  <a:lnTo>
                    <a:pt x="7284" y="2444"/>
                  </a:lnTo>
                  <a:lnTo>
                    <a:pt x="7531" y="2111"/>
                  </a:lnTo>
                  <a:lnTo>
                    <a:pt x="7778" y="1889"/>
                  </a:lnTo>
                  <a:lnTo>
                    <a:pt x="7901" y="1556"/>
                  </a:lnTo>
                  <a:lnTo>
                    <a:pt x="8148" y="1278"/>
                  </a:lnTo>
                  <a:lnTo>
                    <a:pt x="8395" y="1056"/>
                  </a:lnTo>
                  <a:lnTo>
                    <a:pt x="8519" y="833"/>
                  </a:lnTo>
                  <a:lnTo>
                    <a:pt x="8765" y="667"/>
                  </a:lnTo>
                  <a:lnTo>
                    <a:pt x="8889" y="500"/>
                  </a:lnTo>
                  <a:lnTo>
                    <a:pt x="9136" y="389"/>
                  </a:lnTo>
                  <a:lnTo>
                    <a:pt x="9383" y="278"/>
                  </a:lnTo>
                  <a:lnTo>
                    <a:pt x="9506" y="111"/>
                  </a:lnTo>
                  <a:lnTo>
                    <a:pt x="9877" y="111"/>
                  </a:lnTo>
                  <a:lnTo>
                    <a:pt x="10000" y="56"/>
                  </a:lnTo>
                  <a:lnTo>
                    <a:pt x="10247" y="0"/>
                  </a:lnTo>
                  <a:lnTo>
                    <a:pt x="10617" y="56"/>
                  </a:lnTo>
                  <a:lnTo>
                    <a:pt x="10741" y="56"/>
                  </a:lnTo>
                  <a:lnTo>
                    <a:pt x="10864" y="111"/>
                  </a:lnTo>
                  <a:lnTo>
                    <a:pt x="11111" y="222"/>
                  </a:lnTo>
                  <a:lnTo>
                    <a:pt x="11358" y="333"/>
                  </a:lnTo>
                  <a:lnTo>
                    <a:pt x="11481" y="556"/>
                  </a:lnTo>
                  <a:lnTo>
                    <a:pt x="11852" y="722"/>
                  </a:lnTo>
                  <a:lnTo>
                    <a:pt x="12099" y="1000"/>
                  </a:lnTo>
                  <a:lnTo>
                    <a:pt x="12222" y="1278"/>
                  </a:lnTo>
                  <a:lnTo>
                    <a:pt x="12346" y="1556"/>
                  </a:lnTo>
                  <a:lnTo>
                    <a:pt x="12716" y="1889"/>
                  </a:lnTo>
                  <a:lnTo>
                    <a:pt x="12963" y="2278"/>
                  </a:lnTo>
                  <a:lnTo>
                    <a:pt x="13086" y="2722"/>
                  </a:lnTo>
                  <a:lnTo>
                    <a:pt x="13333" y="3111"/>
                  </a:lnTo>
                  <a:lnTo>
                    <a:pt x="13580" y="3500"/>
                  </a:lnTo>
                  <a:lnTo>
                    <a:pt x="13704" y="4000"/>
                  </a:lnTo>
                  <a:lnTo>
                    <a:pt x="14198" y="4444"/>
                  </a:lnTo>
                  <a:lnTo>
                    <a:pt x="14321" y="4944"/>
                  </a:lnTo>
                  <a:lnTo>
                    <a:pt x="14444" y="5500"/>
                  </a:lnTo>
                  <a:lnTo>
                    <a:pt x="14815" y="6000"/>
                  </a:lnTo>
                  <a:lnTo>
                    <a:pt x="15062" y="6556"/>
                  </a:lnTo>
                  <a:lnTo>
                    <a:pt x="15185" y="7000"/>
                  </a:lnTo>
                  <a:lnTo>
                    <a:pt x="15309" y="7611"/>
                  </a:lnTo>
                  <a:lnTo>
                    <a:pt x="15679" y="8167"/>
                  </a:lnTo>
                  <a:lnTo>
                    <a:pt x="15926" y="8833"/>
                  </a:lnTo>
                  <a:lnTo>
                    <a:pt x="16173" y="9333"/>
                  </a:lnTo>
                  <a:lnTo>
                    <a:pt x="16296" y="9889"/>
                  </a:lnTo>
                  <a:lnTo>
                    <a:pt x="16543" y="10444"/>
                  </a:lnTo>
                  <a:lnTo>
                    <a:pt x="16667" y="11000"/>
                  </a:lnTo>
                  <a:lnTo>
                    <a:pt x="16914" y="11611"/>
                  </a:lnTo>
                  <a:lnTo>
                    <a:pt x="17160" y="12167"/>
                  </a:lnTo>
                  <a:lnTo>
                    <a:pt x="17407" y="12778"/>
                  </a:lnTo>
                  <a:lnTo>
                    <a:pt x="17407" y="13278"/>
                  </a:lnTo>
                  <a:lnTo>
                    <a:pt x="17654" y="13833"/>
                  </a:lnTo>
                  <a:lnTo>
                    <a:pt x="17901" y="14389"/>
                  </a:lnTo>
                  <a:lnTo>
                    <a:pt x="18148" y="14944"/>
                  </a:lnTo>
                  <a:lnTo>
                    <a:pt x="18395" y="15444"/>
                  </a:lnTo>
                  <a:lnTo>
                    <a:pt x="18395" y="15944"/>
                  </a:lnTo>
                  <a:lnTo>
                    <a:pt x="18642" y="16444"/>
                  </a:lnTo>
                  <a:lnTo>
                    <a:pt x="18889" y="16889"/>
                  </a:lnTo>
                  <a:lnTo>
                    <a:pt x="19012" y="17278"/>
                  </a:lnTo>
                  <a:lnTo>
                    <a:pt x="19136" y="17722"/>
                  </a:lnTo>
                  <a:lnTo>
                    <a:pt x="19259" y="18111"/>
                  </a:lnTo>
                  <a:lnTo>
                    <a:pt x="19506" y="18500"/>
                  </a:lnTo>
                  <a:lnTo>
                    <a:pt x="19506" y="18944"/>
                  </a:lnTo>
                  <a:lnTo>
                    <a:pt x="19630" y="19222"/>
                  </a:lnTo>
                  <a:lnTo>
                    <a:pt x="19753" y="19500"/>
                  </a:lnTo>
                  <a:lnTo>
                    <a:pt x="19877" y="19722"/>
                  </a:lnTo>
                  <a:lnTo>
                    <a:pt x="19877" y="19944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104" name="AutoShape 81"/>
            <p:cNvSpPr>
              <a:spLocks/>
            </p:cNvSpPr>
            <p:nvPr/>
          </p:nvSpPr>
          <p:spPr bwMode="auto">
            <a:xfrm flipV="1">
              <a:off x="3589" y="1528"/>
              <a:ext cx="69" cy="21"/>
            </a:xfrm>
            <a:custGeom>
              <a:avLst/>
              <a:gdLst>
                <a:gd name="T0" fmla="*/ 0 w 20000"/>
                <a:gd name="T1" fmla="*/ 0 h 20000"/>
                <a:gd name="T2" fmla="*/ 231 w 20000"/>
                <a:gd name="T3" fmla="*/ 634 h 20000"/>
                <a:gd name="T4" fmla="*/ 347 w 20000"/>
                <a:gd name="T5" fmla="*/ 1268 h 20000"/>
                <a:gd name="T6" fmla="*/ 462 w 20000"/>
                <a:gd name="T7" fmla="*/ 1960 h 20000"/>
                <a:gd name="T8" fmla="*/ 809 w 20000"/>
                <a:gd name="T9" fmla="*/ 2536 h 20000"/>
                <a:gd name="T10" fmla="*/ 925 w 20000"/>
                <a:gd name="T11" fmla="*/ 3170 h 20000"/>
                <a:gd name="T12" fmla="*/ 1156 w 20000"/>
                <a:gd name="T13" fmla="*/ 3689 h 20000"/>
                <a:gd name="T14" fmla="*/ 1387 w 20000"/>
                <a:gd name="T15" fmla="*/ 4380 h 20000"/>
                <a:gd name="T16" fmla="*/ 1503 w 20000"/>
                <a:gd name="T17" fmla="*/ 4957 h 20000"/>
                <a:gd name="T18" fmla="*/ 1734 w 20000"/>
                <a:gd name="T19" fmla="*/ 5591 h 20000"/>
                <a:gd name="T20" fmla="*/ 2081 w 20000"/>
                <a:gd name="T21" fmla="*/ 6167 h 20000"/>
                <a:gd name="T22" fmla="*/ 2197 w 20000"/>
                <a:gd name="T23" fmla="*/ 6801 h 20000"/>
                <a:gd name="T24" fmla="*/ 2543 w 20000"/>
                <a:gd name="T25" fmla="*/ 7262 h 20000"/>
                <a:gd name="T26" fmla="*/ 2543 w 20000"/>
                <a:gd name="T27" fmla="*/ 7839 h 20000"/>
                <a:gd name="T28" fmla="*/ 2775 w 20000"/>
                <a:gd name="T29" fmla="*/ 8473 h 20000"/>
                <a:gd name="T30" fmla="*/ 3006 w 20000"/>
                <a:gd name="T31" fmla="*/ 8991 h 20000"/>
                <a:gd name="T32" fmla="*/ 3237 w 20000"/>
                <a:gd name="T33" fmla="*/ 9625 h 20000"/>
                <a:gd name="T34" fmla="*/ 3353 w 20000"/>
                <a:gd name="T35" fmla="*/ 10144 h 20000"/>
                <a:gd name="T36" fmla="*/ 3468 w 20000"/>
                <a:gd name="T37" fmla="*/ 10663 h 20000"/>
                <a:gd name="T38" fmla="*/ 3815 w 20000"/>
                <a:gd name="T39" fmla="*/ 11182 h 20000"/>
                <a:gd name="T40" fmla="*/ 3931 w 20000"/>
                <a:gd name="T41" fmla="*/ 11758 h 20000"/>
                <a:gd name="T42" fmla="*/ 4162 w 20000"/>
                <a:gd name="T43" fmla="*/ 12219 h 20000"/>
                <a:gd name="T44" fmla="*/ 4393 w 20000"/>
                <a:gd name="T45" fmla="*/ 12738 h 20000"/>
                <a:gd name="T46" fmla="*/ 4509 w 20000"/>
                <a:gd name="T47" fmla="*/ 13199 h 20000"/>
                <a:gd name="T48" fmla="*/ 4624 w 20000"/>
                <a:gd name="T49" fmla="*/ 13660 h 20000"/>
                <a:gd name="T50" fmla="*/ 4971 w 20000"/>
                <a:gd name="T51" fmla="*/ 14121 h 20000"/>
                <a:gd name="T52" fmla="*/ 5202 w 20000"/>
                <a:gd name="T53" fmla="*/ 14582 h 20000"/>
                <a:gd name="T54" fmla="*/ 5434 w 20000"/>
                <a:gd name="T55" fmla="*/ 15043 h 20000"/>
                <a:gd name="T56" fmla="*/ 5549 w 20000"/>
                <a:gd name="T57" fmla="*/ 15389 h 20000"/>
                <a:gd name="T58" fmla="*/ 5665 w 20000"/>
                <a:gd name="T59" fmla="*/ 15850 h 20000"/>
                <a:gd name="T60" fmla="*/ 6127 w 20000"/>
                <a:gd name="T61" fmla="*/ 16254 h 20000"/>
                <a:gd name="T62" fmla="*/ 6243 w 20000"/>
                <a:gd name="T63" fmla="*/ 16599 h 20000"/>
                <a:gd name="T64" fmla="*/ 6474 w 20000"/>
                <a:gd name="T65" fmla="*/ 17003 h 20000"/>
                <a:gd name="T66" fmla="*/ 6590 w 20000"/>
                <a:gd name="T67" fmla="*/ 17233 h 20000"/>
                <a:gd name="T68" fmla="*/ 6705 w 20000"/>
                <a:gd name="T69" fmla="*/ 17579 h 20000"/>
                <a:gd name="T70" fmla="*/ 6936 w 20000"/>
                <a:gd name="T71" fmla="*/ 17925 h 20000"/>
                <a:gd name="T72" fmla="*/ 7283 w 20000"/>
                <a:gd name="T73" fmla="*/ 18156 h 20000"/>
                <a:gd name="T74" fmla="*/ 7514 w 20000"/>
                <a:gd name="T75" fmla="*/ 18444 h 20000"/>
                <a:gd name="T76" fmla="*/ 7514 w 20000"/>
                <a:gd name="T77" fmla="*/ 18732 h 20000"/>
                <a:gd name="T78" fmla="*/ 7861 w 20000"/>
                <a:gd name="T79" fmla="*/ 18963 h 20000"/>
                <a:gd name="T80" fmla="*/ 7977 w 20000"/>
                <a:gd name="T81" fmla="*/ 19193 h 20000"/>
                <a:gd name="T82" fmla="*/ 8208 w 20000"/>
                <a:gd name="T83" fmla="*/ 19308 h 20000"/>
                <a:gd name="T84" fmla="*/ 8439 w 20000"/>
                <a:gd name="T85" fmla="*/ 19481 h 20000"/>
                <a:gd name="T86" fmla="*/ 8555 w 20000"/>
                <a:gd name="T87" fmla="*/ 19654 h 20000"/>
                <a:gd name="T88" fmla="*/ 8902 w 20000"/>
                <a:gd name="T89" fmla="*/ 19712 h 20000"/>
                <a:gd name="T90" fmla="*/ 9017 w 20000"/>
                <a:gd name="T91" fmla="*/ 19885 h 20000"/>
                <a:gd name="T92" fmla="*/ 9249 w 20000"/>
                <a:gd name="T93" fmla="*/ 19885 h 20000"/>
                <a:gd name="T94" fmla="*/ 9480 w 20000"/>
                <a:gd name="T95" fmla="*/ 19942 h 20000"/>
                <a:gd name="T96" fmla="*/ 9595 w 20000"/>
                <a:gd name="T97" fmla="*/ 19942 h 20000"/>
                <a:gd name="T98" fmla="*/ 9827 w 20000"/>
                <a:gd name="T99" fmla="*/ 19942 h 20000"/>
                <a:gd name="T100" fmla="*/ 10173 w 20000"/>
                <a:gd name="T101" fmla="*/ 19885 h 20000"/>
                <a:gd name="T102" fmla="*/ 10405 w 20000"/>
                <a:gd name="T103" fmla="*/ 19885 h 20000"/>
                <a:gd name="T104" fmla="*/ 10520 w 20000"/>
                <a:gd name="T105" fmla="*/ 19712 h 20000"/>
                <a:gd name="T106" fmla="*/ 10751 w 20000"/>
                <a:gd name="T107" fmla="*/ 19481 h 20000"/>
                <a:gd name="T108" fmla="*/ 11098 w 20000"/>
                <a:gd name="T109" fmla="*/ 19308 h 20000"/>
                <a:gd name="T110" fmla="*/ 11329 w 20000"/>
                <a:gd name="T111" fmla="*/ 19135 h 20000"/>
                <a:gd name="T112" fmla="*/ 11445 w 20000"/>
                <a:gd name="T113" fmla="*/ 18905 h 20000"/>
                <a:gd name="T114" fmla="*/ 11792 w 20000"/>
                <a:gd name="T115" fmla="*/ 18559 h 20000"/>
                <a:gd name="T116" fmla="*/ 11908 w 20000"/>
                <a:gd name="T117" fmla="*/ 18213 h 20000"/>
                <a:gd name="T118" fmla="*/ 12139 w 20000"/>
                <a:gd name="T119" fmla="*/ 17925 h 20000"/>
                <a:gd name="T120" fmla="*/ 12486 w 20000"/>
                <a:gd name="T121" fmla="*/ 17522 h 20000"/>
                <a:gd name="T122" fmla="*/ 12601 w 20000"/>
                <a:gd name="T123" fmla="*/ 17118 h 20000"/>
                <a:gd name="T124" fmla="*/ 12832 w 20000"/>
                <a:gd name="T125" fmla="*/ 16715 h 20000"/>
                <a:gd name="T126" fmla="*/ 13295 w 20000"/>
                <a:gd name="T127" fmla="*/ 16311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31" y="634"/>
                  </a:lnTo>
                  <a:lnTo>
                    <a:pt x="347" y="1268"/>
                  </a:lnTo>
                  <a:lnTo>
                    <a:pt x="462" y="1960"/>
                  </a:lnTo>
                  <a:lnTo>
                    <a:pt x="809" y="2536"/>
                  </a:lnTo>
                  <a:lnTo>
                    <a:pt x="925" y="3170"/>
                  </a:lnTo>
                  <a:lnTo>
                    <a:pt x="1156" y="3689"/>
                  </a:lnTo>
                  <a:lnTo>
                    <a:pt x="1387" y="4380"/>
                  </a:lnTo>
                  <a:lnTo>
                    <a:pt x="1503" y="4957"/>
                  </a:lnTo>
                  <a:lnTo>
                    <a:pt x="1734" y="5591"/>
                  </a:lnTo>
                  <a:lnTo>
                    <a:pt x="2081" y="6167"/>
                  </a:lnTo>
                  <a:lnTo>
                    <a:pt x="2197" y="6801"/>
                  </a:lnTo>
                  <a:lnTo>
                    <a:pt x="2543" y="7262"/>
                  </a:lnTo>
                  <a:lnTo>
                    <a:pt x="2543" y="7839"/>
                  </a:lnTo>
                  <a:lnTo>
                    <a:pt x="2775" y="8473"/>
                  </a:lnTo>
                  <a:lnTo>
                    <a:pt x="3006" y="8991"/>
                  </a:lnTo>
                  <a:lnTo>
                    <a:pt x="3237" y="9625"/>
                  </a:lnTo>
                  <a:lnTo>
                    <a:pt x="3353" y="10144"/>
                  </a:lnTo>
                  <a:lnTo>
                    <a:pt x="3468" y="10663"/>
                  </a:lnTo>
                  <a:lnTo>
                    <a:pt x="3815" y="11182"/>
                  </a:lnTo>
                  <a:lnTo>
                    <a:pt x="3931" y="11758"/>
                  </a:lnTo>
                  <a:lnTo>
                    <a:pt x="4162" y="12219"/>
                  </a:lnTo>
                  <a:lnTo>
                    <a:pt x="4393" y="12738"/>
                  </a:lnTo>
                  <a:lnTo>
                    <a:pt x="4509" y="13199"/>
                  </a:lnTo>
                  <a:lnTo>
                    <a:pt x="4624" y="13660"/>
                  </a:lnTo>
                  <a:lnTo>
                    <a:pt x="4971" y="14121"/>
                  </a:lnTo>
                  <a:lnTo>
                    <a:pt x="5202" y="14582"/>
                  </a:lnTo>
                  <a:lnTo>
                    <a:pt x="5434" y="15043"/>
                  </a:lnTo>
                  <a:lnTo>
                    <a:pt x="5549" y="15389"/>
                  </a:lnTo>
                  <a:lnTo>
                    <a:pt x="5665" y="15850"/>
                  </a:lnTo>
                  <a:lnTo>
                    <a:pt x="6127" y="16254"/>
                  </a:lnTo>
                  <a:lnTo>
                    <a:pt x="6243" y="16599"/>
                  </a:lnTo>
                  <a:lnTo>
                    <a:pt x="6474" y="17003"/>
                  </a:lnTo>
                  <a:lnTo>
                    <a:pt x="6590" y="17233"/>
                  </a:lnTo>
                  <a:lnTo>
                    <a:pt x="6705" y="17579"/>
                  </a:lnTo>
                  <a:lnTo>
                    <a:pt x="6936" y="17925"/>
                  </a:lnTo>
                  <a:lnTo>
                    <a:pt x="7283" y="18156"/>
                  </a:lnTo>
                  <a:lnTo>
                    <a:pt x="7514" y="18444"/>
                  </a:lnTo>
                  <a:lnTo>
                    <a:pt x="7514" y="18732"/>
                  </a:lnTo>
                  <a:lnTo>
                    <a:pt x="7861" y="18963"/>
                  </a:lnTo>
                  <a:lnTo>
                    <a:pt x="7977" y="19193"/>
                  </a:lnTo>
                  <a:lnTo>
                    <a:pt x="8208" y="19308"/>
                  </a:lnTo>
                  <a:lnTo>
                    <a:pt x="8439" y="19481"/>
                  </a:lnTo>
                  <a:lnTo>
                    <a:pt x="8555" y="19654"/>
                  </a:lnTo>
                  <a:lnTo>
                    <a:pt x="8902" y="19712"/>
                  </a:lnTo>
                  <a:lnTo>
                    <a:pt x="9017" y="19885"/>
                  </a:lnTo>
                  <a:lnTo>
                    <a:pt x="9249" y="19885"/>
                  </a:lnTo>
                  <a:lnTo>
                    <a:pt x="9480" y="19942"/>
                  </a:lnTo>
                  <a:lnTo>
                    <a:pt x="9595" y="19942"/>
                  </a:lnTo>
                  <a:lnTo>
                    <a:pt x="9827" y="19942"/>
                  </a:lnTo>
                  <a:lnTo>
                    <a:pt x="10173" y="19885"/>
                  </a:lnTo>
                  <a:lnTo>
                    <a:pt x="10405" y="19885"/>
                  </a:lnTo>
                  <a:lnTo>
                    <a:pt x="10520" y="19712"/>
                  </a:lnTo>
                  <a:lnTo>
                    <a:pt x="10751" y="19481"/>
                  </a:lnTo>
                  <a:lnTo>
                    <a:pt x="11098" y="19308"/>
                  </a:lnTo>
                  <a:lnTo>
                    <a:pt x="11329" y="19135"/>
                  </a:lnTo>
                  <a:lnTo>
                    <a:pt x="11445" y="18905"/>
                  </a:lnTo>
                  <a:lnTo>
                    <a:pt x="11792" y="18559"/>
                  </a:lnTo>
                  <a:lnTo>
                    <a:pt x="11908" y="18213"/>
                  </a:lnTo>
                  <a:lnTo>
                    <a:pt x="12139" y="17925"/>
                  </a:lnTo>
                  <a:lnTo>
                    <a:pt x="12486" y="17522"/>
                  </a:lnTo>
                  <a:lnTo>
                    <a:pt x="12601" y="17118"/>
                  </a:lnTo>
                  <a:lnTo>
                    <a:pt x="12832" y="16715"/>
                  </a:lnTo>
                  <a:lnTo>
                    <a:pt x="13295" y="16311"/>
                  </a:lnTo>
                  <a:lnTo>
                    <a:pt x="13410" y="15850"/>
                  </a:lnTo>
                  <a:lnTo>
                    <a:pt x="13642" y="15331"/>
                  </a:lnTo>
                  <a:lnTo>
                    <a:pt x="13873" y="14870"/>
                  </a:lnTo>
                  <a:lnTo>
                    <a:pt x="14220" y="14352"/>
                  </a:lnTo>
                  <a:lnTo>
                    <a:pt x="14451" y="13833"/>
                  </a:lnTo>
                  <a:lnTo>
                    <a:pt x="14682" y="13314"/>
                  </a:lnTo>
                  <a:lnTo>
                    <a:pt x="14913" y="12738"/>
                  </a:lnTo>
                  <a:lnTo>
                    <a:pt x="15260" y="12219"/>
                  </a:lnTo>
                  <a:lnTo>
                    <a:pt x="15491" y="11585"/>
                  </a:lnTo>
                  <a:lnTo>
                    <a:pt x="15607" y="11066"/>
                  </a:lnTo>
                  <a:lnTo>
                    <a:pt x="15954" y="10548"/>
                  </a:lnTo>
                  <a:lnTo>
                    <a:pt x="16069" y="10029"/>
                  </a:lnTo>
                  <a:lnTo>
                    <a:pt x="16416" y="9452"/>
                  </a:lnTo>
                  <a:lnTo>
                    <a:pt x="16532" y="8934"/>
                  </a:lnTo>
                  <a:lnTo>
                    <a:pt x="16763" y="8473"/>
                  </a:lnTo>
                  <a:lnTo>
                    <a:pt x="16994" y="7781"/>
                  </a:lnTo>
                  <a:lnTo>
                    <a:pt x="17225" y="7262"/>
                  </a:lnTo>
                  <a:lnTo>
                    <a:pt x="17457" y="6801"/>
                  </a:lnTo>
                  <a:lnTo>
                    <a:pt x="17572" y="6225"/>
                  </a:lnTo>
                  <a:lnTo>
                    <a:pt x="17803" y="5764"/>
                  </a:lnTo>
                  <a:lnTo>
                    <a:pt x="18266" y="5187"/>
                  </a:lnTo>
                  <a:lnTo>
                    <a:pt x="18266" y="4726"/>
                  </a:lnTo>
                  <a:lnTo>
                    <a:pt x="18497" y="4265"/>
                  </a:lnTo>
                  <a:lnTo>
                    <a:pt x="18728" y="3862"/>
                  </a:lnTo>
                  <a:lnTo>
                    <a:pt x="18960" y="3401"/>
                  </a:lnTo>
                  <a:lnTo>
                    <a:pt x="19075" y="2997"/>
                  </a:lnTo>
                  <a:lnTo>
                    <a:pt x="19191" y="2594"/>
                  </a:lnTo>
                  <a:lnTo>
                    <a:pt x="19306" y="2248"/>
                  </a:lnTo>
                  <a:lnTo>
                    <a:pt x="19538" y="1960"/>
                  </a:lnTo>
                  <a:lnTo>
                    <a:pt x="19538" y="1556"/>
                  </a:lnTo>
                  <a:lnTo>
                    <a:pt x="19653" y="1326"/>
                  </a:lnTo>
                  <a:lnTo>
                    <a:pt x="19769" y="1037"/>
                  </a:lnTo>
                  <a:lnTo>
                    <a:pt x="19884" y="807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105" name="AutoShape 82"/>
            <p:cNvSpPr>
              <a:spLocks/>
            </p:cNvSpPr>
            <p:nvPr/>
          </p:nvSpPr>
          <p:spPr bwMode="auto">
            <a:xfrm flipV="1">
              <a:off x="3656" y="1547"/>
              <a:ext cx="65" cy="23"/>
            </a:xfrm>
            <a:custGeom>
              <a:avLst/>
              <a:gdLst>
                <a:gd name="T0" fmla="*/ 0 w 20000"/>
                <a:gd name="T1" fmla="*/ 19084 h 20000"/>
                <a:gd name="T2" fmla="*/ 247 w 20000"/>
                <a:gd name="T3" fmla="*/ 18544 h 20000"/>
                <a:gd name="T4" fmla="*/ 494 w 20000"/>
                <a:gd name="T5" fmla="*/ 17844 h 20000"/>
                <a:gd name="T6" fmla="*/ 617 w 20000"/>
                <a:gd name="T7" fmla="*/ 17251 h 20000"/>
                <a:gd name="T8" fmla="*/ 864 w 20000"/>
                <a:gd name="T9" fmla="*/ 16712 h 20000"/>
                <a:gd name="T10" fmla="*/ 1111 w 20000"/>
                <a:gd name="T11" fmla="*/ 16065 h 20000"/>
                <a:gd name="T12" fmla="*/ 1358 w 20000"/>
                <a:gd name="T13" fmla="*/ 15472 h 20000"/>
                <a:gd name="T14" fmla="*/ 1605 w 20000"/>
                <a:gd name="T15" fmla="*/ 14933 h 20000"/>
                <a:gd name="T16" fmla="*/ 1728 w 20000"/>
                <a:gd name="T17" fmla="*/ 14286 h 20000"/>
                <a:gd name="T18" fmla="*/ 1852 w 20000"/>
                <a:gd name="T19" fmla="*/ 13693 h 20000"/>
                <a:gd name="T20" fmla="*/ 2222 w 20000"/>
                <a:gd name="T21" fmla="*/ 13154 h 20000"/>
                <a:gd name="T22" fmla="*/ 2593 w 20000"/>
                <a:gd name="T23" fmla="*/ 12615 h 20000"/>
                <a:gd name="T24" fmla="*/ 2593 w 20000"/>
                <a:gd name="T25" fmla="*/ 12022 h 20000"/>
                <a:gd name="T26" fmla="*/ 2963 w 20000"/>
                <a:gd name="T27" fmla="*/ 11429 h 20000"/>
                <a:gd name="T28" fmla="*/ 3086 w 20000"/>
                <a:gd name="T29" fmla="*/ 10889 h 20000"/>
                <a:gd name="T30" fmla="*/ 3333 w 20000"/>
                <a:gd name="T31" fmla="*/ 10350 h 20000"/>
                <a:gd name="T32" fmla="*/ 3580 w 20000"/>
                <a:gd name="T33" fmla="*/ 9757 h 20000"/>
                <a:gd name="T34" fmla="*/ 3704 w 20000"/>
                <a:gd name="T35" fmla="*/ 9326 h 20000"/>
                <a:gd name="T36" fmla="*/ 4074 w 20000"/>
                <a:gd name="T37" fmla="*/ 8733 h 20000"/>
                <a:gd name="T38" fmla="*/ 4198 w 20000"/>
                <a:gd name="T39" fmla="*/ 8194 h 20000"/>
                <a:gd name="T40" fmla="*/ 4444 w 20000"/>
                <a:gd name="T41" fmla="*/ 7763 h 20000"/>
                <a:gd name="T42" fmla="*/ 4691 w 20000"/>
                <a:gd name="T43" fmla="*/ 7224 h 20000"/>
                <a:gd name="T44" fmla="*/ 4815 w 20000"/>
                <a:gd name="T45" fmla="*/ 6846 h 20000"/>
                <a:gd name="T46" fmla="*/ 5062 w 20000"/>
                <a:gd name="T47" fmla="*/ 6361 h 20000"/>
                <a:gd name="T48" fmla="*/ 5309 w 20000"/>
                <a:gd name="T49" fmla="*/ 5876 h 20000"/>
                <a:gd name="T50" fmla="*/ 5556 w 20000"/>
                <a:gd name="T51" fmla="*/ 5499 h 20000"/>
                <a:gd name="T52" fmla="*/ 5802 w 20000"/>
                <a:gd name="T53" fmla="*/ 5067 h 20000"/>
                <a:gd name="T54" fmla="*/ 5802 w 20000"/>
                <a:gd name="T55" fmla="*/ 4528 h 20000"/>
                <a:gd name="T56" fmla="*/ 6296 w 20000"/>
                <a:gd name="T57" fmla="*/ 4151 h 20000"/>
                <a:gd name="T58" fmla="*/ 6420 w 20000"/>
                <a:gd name="T59" fmla="*/ 3720 h 20000"/>
                <a:gd name="T60" fmla="*/ 6667 w 20000"/>
                <a:gd name="T61" fmla="*/ 3396 h 20000"/>
                <a:gd name="T62" fmla="*/ 6914 w 20000"/>
                <a:gd name="T63" fmla="*/ 3019 h 20000"/>
                <a:gd name="T64" fmla="*/ 7037 w 20000"/>
                <a:gd name="T65" fmla="*/ 2749 h 20000"/>
                <a:gd name="T66" fmla="*/ 7284 w 20000"/>
                <a:gd name="T67" fmla="*/ 2426 h 20000"/>
                <a:gd name="T68" fmla="*/ 7531 w 20000"/>
                <a:gd name="T69" fmla="*/ 2102 h 20000"/>
                <a:gd name="T70" fmla="*/ 7778 w 20000"/>
                <a:gd name="T71" fmla="*/ 1833 h 20000"/>
                <a:gd name="T72" fmla="*/ 7901 w 20000"/>
                <a:gd name="T73" fmla="*/ 1563 h 20000"/>
                <a:gd name="T74" fmla="*/ 8148 w 20000"/>
                <a:gd name="T75" fmla="*/ 1240 h 20000"/>
                <a:gd name="T76" fmla="*/ 8395 w 20000"/>
                <a:gd name="T77" fmla="*/ 1024 h 20000"/>
                <a:gd name="T78" fmla="*/ 8519 w 20000"/>
                <a:gd name="T79" fmla="*/ 863 h 20000"/>
                <a:gd name="T80" fmla="*/ 8765 w 20000"/>
                <a:gd name="T81" fmla="*/ 647 h 20000"/>
                <a:gd name="T82" fmla="*/ 8889 w 20000"/>
                <a:gd name="T83" fmla="*/ 539 h 20000"/>
                <a:gd name="T84" fmla="*/ 9136 w 20000"/>
                <a:gd name="T85" fmla="*/ 377 h 20000"/>
                <a:gd name="T86" fmla="*/ 9383 w 20000"/>
                <a:gd name="T87" fmla="*/ 270 h 20000"/>
                <a:gd name="T88" fmla="*/ 9506 w 20000"/>
                <a:gd name="T89" fmla="*/ 108 h 20000"/>
                <a:gd name="T90" fmla="*/ 9877 w 20000"/>
                <a:gd name="T91" fmla="*/ 108 h 20000"/>
                <a:gd name="T92" fmla="*/ 10000 w 20000"/>
                <a:gd name="T93" fmla="*/ 54 h 20000"/>
                <a:gd name="T94" fmla="*/ 10247 w 20000"/>
                <a:gd name="T95" fmla="*/ 0 h 20000"/>
                <a:gd name="T96" fmla="*/ 10617 w 20000"/>
                <a:gd name="T97" fmla="*/ 54 h 20000"/>
                <a:gd name="T98" fmla="*/ 10741 w 20000"/>
                <a:gd name="T99" fmla="*/ 54 h 20000"/>
                <a:gd name="T100" fmla="*/ 10864 w 20000"/>
                <a:gd name="T101" fmla="*/ 108 h 20000"/>
                <a:gd name="T102" fmla="*/ 11111 w 20000"/>
                <a:gd name="T103" fmla="*/ 216 h 20000"/>
                <a:gd name="T104" fmla="*/ 11358 w 20000"/>
                <a:gd name="T105" fmla="*/ 323 h 20000"/>
                <a:gd name="T106" fmla="*/ 11481 w 20000"/>
                <a:gd name="T107" fmla="*/ 539 h 20000"/>
                <a:gd name="T108" fmla="*/ 11852 w 20000"/>
                <a:gd name="T109" fmla="*/ 755 h 20000"/>
                <a:gd name="T110" fmla="*/ 12099 w 20000"/>
                <a:gd name="T111" fmla="*/ 1024 h 20000"/>
                <a:gd name="T112" fmla="*/ 12222 w 20000"/>
                <a:gd name="T113" fmla="*/ 1240 h 20000"/>
                <a:gd name="T114" fmla="*/ 12346 w 20000"/>
                <a:gd name="T115" fmla="*/ 1563 h 20000"/>
                <a:gd name="T116" fmla="*/ 12716 w 20000"/>
                <a:gd name="T117" fmla="*/ 1887 h 20000"/>
                <a:gd name="T118" fmla="*/ 12963 w 20000"/>
                <a:gd name="T119" fmla="*/ 2264 h 20000"/>
                <a:gd name="T120" fmla="*/ 13086 w 20000"/>
                <a:gd name="T121" fmla="*/ 2749 h 20000"/>
                <a:gd name="T122" fmla="*/ 13333 w 20000"/>
                <a:gd name="T123" fmla="*/ 3127 h 20000"/>
                <a:gd name="T124" fmla="*/ 13580 w 20000"/>
                <a:gd name="T125" fmla="*/ 3504 h 20000"/>
                <a:gd name="T126" fmla="*/ 13704 w 20000"/>
                <a:gd name="T127" fmla="*/ 3989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19084"/>
                  </a:moveTo>
                  <a:lnTo>
                    <a:pt x="247" y="18544"/>
                  </a:lnTo>
                  <a:lnTo>
                    <a:pt x="494" y="17844"/>
                  </a:lnTo>
                  <a:lnTo>
                    <a:pt x="617" y="17251"/>
                  </a:lnTo>
                  <a:lnTo>
                    <a:pt x="864" y="16712"/>
                  </a:lnTo>
                  <a:lnTo>
                    <a:pt x="1111" y="16065"/>
                  </a:lnTo>
                  <a:lnTo>
                    <a:pt x="1358" y="15472"/>
                  </a:lnTo>
                  <a:lnTo>
                    <a:pt x="1605" y="14933"/>
                  </a:lnTo>
                  <a:lnTo>
                    <a:pt x="1728" y="14286"/>
                  </a:lnTo>
                  <a:lnTo>
                    <a:pt x="1852" y="13693"/>
                  </a:lnTo>
                  <a:lnTo>
                    <a:pt x="2222" y="13154"/>
                  </a:lnTo>
                  <a:lnTo>
                    <a:pt x="2593" y="12615"/>
                  </a:lnTo>
                  <a:lnTo>
                    <a:pt x="2593" y="12022"/>
                  </a:lnTo>
                  <a:lnTo>
                    <a:pt x="2963" y="11429"/>
                  </a:lnTo>
                  <a:lnTo>
                    <a:pt x="3086" y="10889"/>
                  </a:lnTo>
                  <a:lnTo>
                    <a:pt x="3333" y="10350"/>
                  </a:lnTo>
                  <a:lnTo>
                    <a:pt x="3580" y="9757"/>
                  </a:lnTo>
                  <a:lnTo>
                    <a:pt x="3704" y="9326"/>
                  </a:lnTo>
                  <a:lnTo>
                    <a:pt x="4074" y="8733"/>
                  </a:lnTo>
                  <a:lnTo>
                    <a:pt x="4198" y="8194"/>
                  </a:lnTo>
                  <a:lnTo>
                    <a:pt x="4444" y="7763"/>
                  </a:lnTo>
                  <a:lnTo>
                    <a:pt x="4691" y="7224"/>
                  </a:lnTo>
                  <a:lnTo>
                    <a:pt x="4815" y="6846"/>
                  </a:lnTo>
                  <a:lnTo>
                    <a:pt x="5062" y="6361"/>
                  </a:lnTo>
                  <a:lnTo>
                    <a:pt x="5309" y="5876"/>
                  </a:lnTo>
                  <a:lnTo>
                    <a:pt x="5556" y="5499"/>
                  </a:lnTo>
                  <a:lnTo>
                    <a:pt x="5802" y="5067"/>
                  </a:lnTo>
                  <a:lnTo>
                    <a:pt x="5802" y="4528"/>
                  </a:lnTo>
                  <a:lnTo>
                    <a:pt x="6296" y="4151"/>
                  </a:lnTo>
                  <a:lnTo>
                    <a:pt x="6420" y="3720"/>
                  </a:lnTo>
                  <a:lnTo>
                    <a:pt x="6667" y="3396"/>
                  </a:lnTo>
                  <a:lnTo>
                    <a:pt x="6914" y="3019"/>
                  </a:lnTo>
                  <a:lnTo>
                    <a:pt x="7037" y="2749"/>
                  </a:lnTo>
                  <a:lnTo>
                    <a:pt x="7284" y="2426"/>
                  </a:lnTo>
                  <a:lnTo>
                    <a:pt x="7531" y="2102"/>
                  </a:lnTo>
                  <a:lnTo>
                    <a:pt x="7778" y="1833"/>
                  </a:lnTo>
                  <a:lnTo>
                    <a:pt x="7901" y="1563"/>
                  </a:lnTo>
                  <a:lnTo>
                    <a:pt x="8148" y="1240"/>
                  </a:lnTo>
                  <a:lnTo>
                    <a:pt x="8395" y="1024"/>
                  </a:lnTo>
                  <a:lnTo>
                    <a:pt x="8519" y="863"/>
                  </a:lnTo>
                  <a:lnTo>
                    <a:pt x="8765" y="647"/>
                  </a:lnTo>
                  <a:lnTo>
                    <a:pt x="8889" y="539"/>
                  </a:lnTo>
                  <a:lnTo>
                    <a:pt x="9136" y="377"/>
                  </a:lnTo>
                  <a:lnTo>
                    <a:pt x="9383" y="270"/>
                  </a:lnTo>
                  <a:lnTo>
                    <a:pt x="9506" y="108"/>
                  </a:lnTo>
                  <a:lnTo>
                    <a:pt x="9877" y="108"/>
                  </a:lnTo>
                  <a:lnTo>
                    <a:pt x="10000" y="54"/>
                  </a:lnTo>
                  <a:lnTo>
                    <a:pt x="10247" y="0"/>
                  </a:lnTo>
                  <a:lnTo>
                    <a:pt x="10617" y="54"/>
                  </a:lnTo>
                  <a:lnTo>
                    <a:pt x="10741" y="54"/>
                  </a:lnTo>
                  <a:lnTo>
                    <a:pt x="10864" y="108"/>
                  </a:lnTo>
                  <a:lnTo>
                    <a:pt x="11111" y="216"/>
                  </a:lnTo>
                  <a:lnTo>
                    <a:pt x="11358" y="323"/>
                  </a:lnTo>
                  <a:lnTo>
                    <a:pt x="11481" y="539"/>
                  </a:lnTo>
                  <a:lnTo>
                    <a:pt x="11852" y="755"/>
                  </a:lnTo>
                  <a:lnTo>
                    <a:pt x="12099" y="1024"/>
                  </a:lnTo>
                  <a:lnTo>
                    <a:pt x="12222" y="1240"/>
                  </a:lnTo>
                  <a:lnTo>
                    <a:pt x="12346" y="1563"/>
                  </a:lnTo>
                  <a:lnTo>
                    <a:pt x="12716" y="1887"/>
                  </a:lnTo>
                  <a:lnTo>
                    <a:pt x="12963" y="2264"/>
                  </a:lnTo>
                  <a:lnTo>
                    <a:pt x="13086" y="2749"/>
                  </a:lnTo>
                  <a:lnTo>
                    <a:pt x="13333" y="3127"/>
                  </a:lnTo>
                  <a:lnTo>
                    <a:pt x="13580" y="3504"/>
                  </a:lnTo>
                  <a:lnTo>
                    <a:pt x="13704" y="3989"/>
                  </a:lnTo>
                  <a:lnTo>
                    <a:pt x="14198" y="4367"/>
                  </a:lnTo>
                  <a:lnTo>
                    <a:pt x="14321" y="4960"/>
                  </a:lnTo>
                  <a:lnTo>
                    <a:pt x="14444" y="5499"/>
                  </a:lnTo>
                  <a:lnTo>
                    <a:pt x="14815" y="5984"/>
                  </a:lnTo>
                  <a:lnTo>
                    <a:pt x="15062" y="6523"/>
                  </a:lnTo>
                  <a:lnTo>
                    <a:pt x="15185" y="7008"/>
                  </a:lnTo>
                  <a:lnTo>
                    <a:pt x="15309" y="7601"/>
                  </a:lnTo>
                  <a:lnTo>
                    <a:pt x="15679" y="8194"/>
                  </a:lnTo>
                  <a:lnTo>
                    <a:pt x="15926" y="8787"/>
                  </a:lnTo>
                  <a:lnTo>
                    <a:pt x="16173" y="9326"/>
                  </a:lnTo>
                  <a:lnTo>
                    <a:pt x="16296" y="9919"/>
                  </a:lnTo>
                  <a:lnTo>
                    <a:pt x="16543" y="10458"/>
                  </a:lnTo>
                  <a:lnTo>
                    <a:pt x="16667" y="10997"/>
                  </a:lnTo>
                  <a:lnTo>
                    <a:pt x="16914" y="11590"/>
                  </a:lnTo>
                  <a:lnTo>
                    <a:pt x="17160" y="12183"/>
                  </a:lnTo>
                  <a:lnTo>
                    <a:pt x="17407" y="12776"/>
                  </a:lnTo>
                  <a:lnTo>
                    <a:pt x="17407" y="13261"/>
                  </a:lnTo>
                  <a:lnTo>
                    <a:pt x="17654" y="13854"/>
                  </a:lnTo>
                  <a:lnTo>
                    <a:pt x="17901" y="14340"/>
                  </a:lnTo>
                  <a:lnTo>
                    <a:pt x="18148" y="14933"/>
                  </a:lnTo>
                  <a:lnTo>
                    <a:pt x="18395" y="15472"/>
                  </a:lnTo>
                  <a:lnTo>
                    <a:pt x="18395" y="15903"/>
                  </a:lnTo>
                  <a:lnTo>
                    <a:pt x="18642" y="16442"/>
                  </a:lnTo>
                  <a:lnTo>
                    <a:pt x="18889" y="16873"/>
                  </a:lnTo>
                  <a:lnTo>
                    <a:pt x="19012" y="17305"/>
                  </a:lnTo>
                  <a:lnTo>
                    <a:pt x="19136" y="17736"/>
                  </a:lnTo>
                  <a:lnTo>
                    <a:pt x="19259" y="18113"/>
                  </a:lnTo>
                  <a:lnTo>
                    <a:pt x="19506" y="18544"/>
                  </a:lnTo>
                  <a:lnTo>
                    <a:pt x="19506" y="18976"/>
                  </a:lnTo>
                  <a:lnTo>
                    <a:pt x="19630" y="19191"/>
                  </a:lnTo>
                  <a:lnTo>
                    <a:pt x="19753" y="19461"/>
                  </a:lnTo>
                  <a:lnTo>
                    <a:pt x="19877" y="19730"/>
                  </a:lnTo>
                  <a:lnTo>
                    <a:pt x="19877" y="1994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" name="AutoShape 83"/>
            <p:cNvSpPr>
              <a:spLocks/>
            </p:cNvSpPr>
            <p:nvPr/>
          </p:nvSpPr>
          <p:spPr bwMode="auto">
            <a:xfrm flipV="1">
              <a:off x="3719" y="1528"/>
              <a:ext cx="68" cy="22"/>
            </a:xfrm>
            <a:custGeom>
              <a:avLst/>
              <a:gdLst>
                <a:gd name="T0" fmla="*/ 0 w 20000"/>
                <a:gd name="T1" fmla="*/ 0 h 20000"/>
                <a:gd name="T2" fmla="*/ 231 w 20000"/>
                <a:gd name="T3" fmla="*/ 616 h 20000"/>
                <a:gd name="T4" fmla="*/ 347 w 20000"/>
                <a:gd name="T5" fmla="*/ 1232 h 20000"/>
                <a:gd name="T6" fmla="*/ 462 w 20000"/>
                <a:gd name="T7" fmla="*/ 1905 h 20000"/>
                <a:gd name="T8" fmla="*/ 809 w 20000"/>
                <a:gd name="T9" fmla="*/ 2521 h 20000"/>
                <a:gd name="T10" fmla="*/ 925 w 20000"/>
                <a:gd name="T11" fmla="*/ 3137 h 20000"/>
                <a:gd name="T12" fmla="*/ 1156 w 20000"/>
                <a:gd name="T13" fmla="*/ 3697 h 20000"/>
                <a:gd name="T14" fmla="*/ 1387 w 20000"/>
                <a:gd name="T15" fmla="*/ 4314 h 20000"/>
                <a:gd name="T16" fmla="*/ 1503 w 20000"/>
                <a:gd name="T17" fmla="*/ 4986 h 20000"/>
                <a:gd name="T18" fmla="*/ 1734 w 20000"/>
                <a:gd name="T19" fmla="*/ 5602 h 20000"/>
                <a:gd name="T20" fmla="*/ 2081 w 20000"/>
                <a:gd name="T21" fmla="*/ 6162 h 20000"/>
                <a:gd name="T22" fmla="*/ 2197 w 20000"/>
                <a:gd name="T23" fmla="*/ 6779 h 20000"/>
                <a:gd name="T24" fmla="*/ 2543 w 20000"/>
                <a:gd name="T25" fmla="*/ 7283 h 20000"/>
                <a:gd name="T26" fmla="*/ 2543 w 20000"/>
                <a:gd name="T27" fmla="*/ 7899 h 20000"/>
                <a:gd name="T28" fmla="*/ 2775 w 20000"/>
                <a:gd name="T29" fmla="*/ 8515 h 20000"/>
                <a:gd name="T30" fmla="*/ 3006 w 20000"/>
                <a:gd name="T31" fmla="*/ 9020 h 20000"/>
                <a:gd name="T32" fmla="*/ 3237 w 20000"/>
                <a:gd name="T33" fmla="*/ 9636 h 20000"/>
                <a:gd name="T34" fmla="*/ 3353 w 20000"/>
                <a:gd name="T35" fmla="*/ 10140 h 20000"/>
                <a:gd name="T36" fmla="*/ 3468 w 20000"/>
                <a:gd name="T37" fmla="*/ 10644 h 20000"/>
                <a:gd name="T38" fmla="*/ 3815 w 20000"/>
                <a:gd name="T39" fmla="*/ 11204 h 20000"/>
                <a:gd name="T40" fmla="*/ 3931 w 20000"/>
                <a:gd name="T41" fmla="*/ 11765 h 20000"/>
                <a:gd name="T42" fmla="*/ 4162 w 20000"/>
                <a:gd name="T43" fmla="*/ 12213 h 20000"/>
                <a:gd name="T44" fmla="*/ 4393 w 20000"/>
                <a:gd name="T45" fmla="*/ 12773 h 20000"/>
                <a:gd name="T46" fmla="*/ 4509 w 20000"/>
                <a:gd name="T47" fmla="*/ 13165 h 20000"/>
                <a:gd name="T48" fmla="*/ 4624 w 20000"/>
                <a:gd name="T49" fmla="*/ 13669 h 20000"/>
                <a:gd name="T50" fmla="*/ 4971 w 20000"/>
                <a:gd name="T51" fmla="*/ 14118 h 20000"/>
                <a:gd name="T52" fmla="*/ 5202 w 20000"/>
                <a:gd name="T53" fmla="*/ 14510 h 20000"/>
                <a:gd name="T54" fmla="*/ 5434 w 20000"/>
                <a:gd name="T55" fmla="*/ 15014 h 20000"/>
                <a:gd name="T56" fmla="*/ 5549 w 20000"/>
                <a:gd name="T57" fmla="*/ 15462 h 20000"/>
                <a:gd name="T58" fmla="*/ 5665 w 20000"/>
                <a:gd name="T59" fmla="*/ 15854 h 20000"/>
                <a:gd name="T60" fmla="*/ 6127 w 20000"/>
                <a:gd name="T61" fmla="*/ 16190 h 20000"/>
                <a:gd name="T62" fmla="*/ 6243 w 20000"/>
                <a:gd name="T63" fmla="*/ 16639 h 20000"/>
                <a:gd name="T64" fmla="*/ 6474 w 20000"/>
                <a:gd name="T65" fmla="*/ 16919 h 20000"/>
                <a:gd name="T66" fmla="*/ 6590 w 20000"/>
                <a:gd name="T67" fmla="*/ 17255 h 20000"/>
                <a:gd name="T68" fmla="*/ 6705 w 20000"/>
                <a:gd name="T69" fmla="*/ 17591 h 20000"/>
                <a:gd name="T70" fmla="*/ 6936 w 20000"/>
                <a:gd name="T71" fmla="*/ 17927 h 20000"/>
                <a:gd name="T72" fmla="*/ 7283 w 20000"/>
                <a:gd name="T73" fmla="*/ 18095 h 20000"/>
                <a:gd name="T74" fmla="*/ 7514 w 20000"/>
                <a:gd name="T75" fmla="*/ 18487 h 20000"/>
                <a:gd name="T76" fmla="*/ 7514 w 20000"/>
                <a:gd name="T77" fmla="*/ 18711 h 20000"/>
                <a:gd name="T78" fmla="*/ 7861 w 20000"/>
                <a:gd name="T79" fmla="*/ 18992 h 20000"/>
                <a:gd name="T80" fmla="*/ 7977 w 20000"/>
                <a:gd name="T81" fmla="*/ 19160 h 20000"/>
                <a:gd name="T82" fmla="*/ 8208 w 20000"/>
                <a:gd name="T83" fmla="*/ 19328 h 20000"/>
                <a:gd name="T84" fmla="*/ 8439 w 20000"/>
                <a:gd name="T85" fmla="*/ 19440 h 20000"/>
                <a:gd name="T86" fmla="*/ 8555 w 20000"/>
                <a:gd name="T87" fmla="*/ 19664 h 20000"/>
                <a:gd name="T88" fmla="*/ 8902 w 20000"/>
                <a:gd name="T89" fmla="*/ 19720 h 20000"/>
                <a:gd name="T90" fmla="*/ 9017 w 20000"/>
                <a:gd name="T91" fmla="*/ 19888 h 20000"/>
                <a:gd name="T92" fmla="*/ 9249 w 20000"/>
                <a:gd name="T93" fmla="*/ 19888 h 20000"/>
                <a:gd name="T94" fmla="*/ 9480 w 20000"/>
                <a:gd name="T95" fmla="*/ 19944 h 20000"/>
                <a:gd name="T96" fmla="*/ 9595 w 20000"/>
                <a:gd name="T97" fmla="*/ 19944 h 20000"/>
                <a:gd name="T98" fmla="*/ 9827 w 20000"/>
                <a:gd name="T99" fmla="*/ 19944 h 20000"/>
                <a:gd name="T100" fmla="*/ 10173 w 20000"/>
                <a:gd name="T101" fmla="*/ 19888 h 20000"/>
                <a:gd name="T102" fmla="*/ 10405 w 20000"/>
                <a:gd name="T103" fmla="*/ 19888 h 20000"/>
                <a:gd name="T104" fmla="*/ 10520 w 20000"/>
                <a:gd name="T105" fmla="*/ 19664 h 20000"/>
                <a:gd name="T106" fmla="*/ 10751 w 20000"/>
                <a:gd name="T107" fmla="*/ 19496 h 20000"/>
                <a:gd name="T108" fmla="*/ 11098 w 20000"/>
                <a:gd name="T109" fmla="*/ 19328 h 20000"/>
                <a:gd name="T110" fmla="*/ 11329 w 20000"/>
                <a:gd name="T111" fmla="*/ 19104 h 20000"/>
                <a:gd name="T112" fmla="*/ 11445 w 20000"/>
                <a:gd name="T113" fmla="*/ 18936 h 20000"/>
                <a:gd name="T114" fmla="*/ 11792 w 20000"/>
                <a:gd name="T115" fmla="*/ 18543 h 20000"/>
                <a:gd name="T116" fmla="*/ 11908 w 20000"/>
                <a:gd name="T117" fmla="*/ 18263 h 20000"/>
                <a:gd name="T118" fmla="*/ 12139 w 20000"/>
                <a:gd name="T119" fmla="*/ 17871 h 20000"/>
                <a:gd name="T120" fmla="*/ 12486 w 20000"/>
                <a:gd name="T121" fmla="*/ 17479 h 20000"/>
                <a:gd name="T122" fmla="*/ 12601 w 20000"/>
                <a:gd name="T123" fmla="*/ 17087 h 20000"/>
                <a:gd name="T124" fmla="*/ 12832 w 20000"/>
                <a:gd name="T125" fmla="*/ 16751 h 20000"/>
                <a:gd name="T126" fmla="*/ 13295 w 20000"/>
                <a:gd name="T127" fmla="*/ 16303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  <a:cxn ang="0">
                  <a:pos x="T126" y="T127"/>
                </a:cxn>
              </a:cxnLst>
              <a:rect l="0" t="0" r="r" b="b"/>
              <a:pathLst>
                <a:path w="20000" h="20000">
                  <a:moveTo>
                    <a:pt x="0" y="0"/>
                  </a:moveTo>
                  <a:lnTo>
                    <a:pt x="231" y="616"/>
                  </a:lnTo>
                  <a:lnTo>
                    <a:pt x="347" y="1232"/>
                  </a:lnTo>
                  <a:lnTo>
                    <a:pt x="462" y="1905"/>
                  </a:lnTo>
                  <a:lnTo>
                    <a:pt x="809" y="2521"/>
                  </a:lnTo>
                  <a:lnTo>
                    <a:pt x="925" y="3137"/>
                  </a:lnTo>
                  <a:lnTo>
                    <a:pt x="1156" y="3697"/>
                  </a:lnTo>
                  <a:lnTo>
                    <a:pt x="1387" y="4314"/>
                  </a:lnTo>
                  <a:lnTo>
                    <a:pt x="1503" y="4986"/>
                  </a:lnTo>
                  <a:lnTo>
                    <a:pt x="1734" y="5602"/>
                  </a:lnTo>
                  <a:lnTo>
                    <a:pt x="2081" y="6162"/>
                  </a:lnTo>
                  <a:lnTo>
                    <a:pt x="2197" y="6779"/>
                  </a:lnTo>
                  <a:lnTo>
                    <a:pt x="2543" y="7283"/>
                  </a:lnTo>
                  <a:lnTo>
                    <a:pt x="2543" y="7899"/>
                  </a:lnTo>
                  <a:lnTo>
                    <a:pt x="2775" y="8515"/>
                  </a:lnTo>
                  <a:lnTo>
                    <a:pt x="3006" y="9020"/>
                  </a:lnTo>
                  <a:lnTo>
                    <a:pt x="3237" y="9636"/>
                  </a:lnTo>
                  <a:lnTo>
                    <a:pt x="3353" y="10140"/>
                  </a:lnTo>
                  <a:lnTo>
                    <a:pt x="3468" y="10644"/>
                  </a:lnTo>
                  <a:lnTo>
                    <a:pt x="3815" y="11204"/>
                  </a:lnTo>
                  <a:lnTo>
                    <a:pt x="3931" y="11765"/>
                  </a:lnTo>
                  <a:lnTo>
                    <a:pt x="4162" y="12213"/>
                  </a:lnTo>
                  <a:lnTo>
                    <a:pt x="4393" y="12773"/>
                  </a:lnTo>
                  <a:lnTo>
                    <a:pt x="4509" y="13165"/>
                  </a:lnTo>
                  <a:lnTo>
                    <a:pt x="4624" y="13669"/>
                  </a:lnTo>
                  <a:lnTo>
                    <a:pt x="4971" y="14118"/>
                  </a:lnTo>
                  <a:lnTo>
                    <a:pt x="5202" y="14510"/>
                  </a:lnTo>
                  <a:lnTo>
                    <a:pt x="5434" y="15014"/>
                  </a:lnTo>
                  <a:lnTo>
                    <a:pt x="5549" y="15462"/>
                  </a:lnTo>
                  <a:lnTo>
                    <a:pt x="5665" y="15854"/>
                  </a:lnTo>
                  <a:lnTo>
                    <a:pt x="6127" y="16190"/>
                  </a:lnTo>
                  <a:lnTo>
                    <a:pt x="6243" y="16639"/>
                  </a:lnTo>
                  <a:lnTo>
                    <a:pt x="6474" y="16919"/>
                  </a:lnTo>
                  <a:lnTo>
                    <a:pt x="6590" y="17255"/>
                  </a:lnTo>
                  <a:lnTo>
                    <a:pt x="6705" y="17591"/>
                  </a:lnTo>
                  <a:lnTo>
                    <a:pt x="6936" y="17927"/>
                  </a:lnTo>
                  <a:lnTo>
                    <a:pt x="7283" y="18095"/>
                  </a:lnTo>
                  <a:lnTo>
                    <a:pt x="7514" y="18487"/>
                  </a:lnTo>
                  <a:lnTo>
                    <a:pt x="7514" y="18711"/>
                  </a:lnTo>
                  <a:lnTo>
                    <a:pt x="7861" y="18992"/>
                  </a:lnTo>
                  <a:lnTo>
                    <a:pt x="7977" y="19160"/>
                  </a:lnTo>
                  <a:lnTo>
                    <a:pt x="8208" y="19328"/>
                  </a:lnTo>
                  <a:lnTo>
                    <a:pt x="8439" y="19440"/>
                  </a:lnTo>
                  <a:lnTo>
                    <a:pt x="8555" y="19664"/>
                  </a:lnTo>
                  <a:lnTo>
                    <a:pt x="8902" y="19720"/>
                  </a:lnTo>
                  <a:lnTo>
                    <a:pt x="9017" y="19888"/>
                  </a:lnTo>
                  <a:lnTo>
                    <a:pt x="9249" y="19888"/>
                  </a:lnTo>
                  <a:lnTo>
                    <a:pt x="9480" y="19944"/>
                  </a:lnTo>
                  <a:lnTo>
                    <a:pt x="9595" y="19944"/>
                  </a:lnTo>
                  <a:lnTo>
                    <a:pt x="9827" y="19944"/>
                  </a:lnTo>
                  <a:lnTo>
                    <a:pt x="10173" y="19888"/>
                  </a:lnTo>
                  <a:lnTo>
                    <a:pt x="10405" y="19888"/>
                  </a:lnTo>
                  <a:lnTo>
                    <a:pt x="10520" y="19664"/>
                  </a:lnTo>
                  <a:lnTo>
                    <a:pt x="10751" y="19496"/>
                  </a:lnTo>
                  <a:lnTo>
                    <a:pt x="11098" y="19328"/>
                  </a:lnTo>
                  <a:lnTo>
                    <a:pt x="11329" y="19104"/>
                  </a:lnTo>
                  <a:lnTo>
                    <a:pt x="11445" y="18936"/>
                  </a:lnTo>
                  <a:lnTo>
                    <a:pt x="11792" y="18543"/>
                  </a:lnTo>
                  <a:lnTo>
                    <a:pt x="11908" y="18263"/>
                  </a:lnTo>
                  <a:lnTo>
                    <a:pt x="12139" y="17871"/>
                  </a:lnTo>
                  <a:lnTo>
                    <a:pt x="12486" y="17479"/>
                  </a:lnTo>
                  <a:lnTo>
                    <a:pt x="12601" y="17087"/>
                  </a:lnTo>
                  <a:lnTo>
                    <a:pt x="12832" y="16751"/>
                  </a:lnTo>
                  <a:lnTo>
                    <a:pt x="13295" y="16303"/>
                  </a:lnTo>
                  <a:lnTo>
                    <a:pt x="13410" y="15798"/>
                  </a:lnTo>
                  <a:lnTo>
                    <a:pt x="13642" y="15350"/>
                  </a:lnTo>
                  <a:lnTo>
                    <a:pt x="13873" y="14846"/>
                  </a:lnTo>
                  <a:lnTo>
                    <a:pt x="14220" y="14342"/>
                  </a:lnTo>
                  <a:lnTo>
                    <a:pt x="14451" y="13838"/>
                  </a:lnTo>
                  <a:lnTo>
                    <a:pt x="14682" y="13277"/>
                  </a:lnTo>
                  <a:lnTo>
                    <a:pt x="14913" y="12829"/>
                  </a:lnTo>
                  <a:lnTo>
                    <a:pt x="15260" y="12213"/>
                  </a:lnTo>
                  <a:lnTo>
                    <a:pt x="15491" y="11709"/>
                  </a:lnTo>
                  <a:lnTo>
                    <a:pt x="15607" y="11036"/>
                  </a:lnTo>
                  <a:lnTo>
                    <a:pt x="15954" y="10588"/>
                  </a:lnTo>
                  <a:lnTo>
                    <a:pt x="16069" y="10028"/>
                  </a:lnTo>
                  <a:lnTo>
                    <a:pt x="16416" y="9412"/>
                  </a:lnTo>
                  <a:lnTo>
                    <a:pt x="16532" y="8964"/>
                  </a:lnTo>
                  <a:lnTo>
                    <a:pt x="16763" y="8403"/>
                  </a:lnTo>
                  <a:lnTo>
                    <a:pt x="16994" y="7787"/>
                  </a:lnTo>
                  <a:lnTo>
                    <a:pt x="17225" y="7227"/>
                  </a:lnTo>
                  <a:lnTo>
                    <a:pt x="17457" y="6835"/>
                  </a:lnTo>
                  <a:lnTo>
                    <a:pt x="17572" y="6218"/>
                  </a:lnTo>
                  <a:lnTo>
                    <a:pt x="17803" y="5714"/>
                  </a:lnTo>
                  <a:lnTo>
                    <a:pt x="18266" y="5210"/>
                  </a:lnTo>
                  <a:lnTo>
                    <a:pt x="18266" y="4762"/>
                  </a:lnTo>
                  <a:lnTo>
                    <a:pt x="18497" y="4314"/>
                  </a:lnTo>
                  <a:lnTo>
                    <a:pt x="18728" y="3866"/>
                  </a:lnTo>
                  <a:lnTo>
                    <a:pt x="18960" y="3361"/>
                  </a:lnTo>
                  <a:lnTo>
                    <a:pt x="19075" y="3025"/>
                  </a:lnTo>
                  <a:lnTo>
                    <a:pt x="19191" y="2689"/>
                  </a:lnTo>
                  <a:lnTo>
                    <a:pt x="19306" y="2241"/>
                  </a:lnTo>
                  <a:lnTo>
                    <a:pt x="19538" y="1905"/>
                  </a:lnTo>
                  <a:lnTo>
                    <a:pt x="19538" y="1625"/>
                  </a:lnTo>
                  <a:lnTo>
                    <a:pt x="19653" y="1289"/>
                  </a:lnTo>
                  <a:lnTo>
                    <a:pt x="19769" y="1008"/>
                  </a:lnTo>
                  <a:lnTo>
                    <a:pt x="19884" y="84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26" tIns="45712" rIns="91426" bIns="45712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7" name="Group 84"/>
          <p:cNvGrpSpPr>
            <a:grpSpLocks/>
          </p:cNvGrpSpPr>
          <p:nvPr/>
        </p:nvGrpSpPr>
        <p:grpSpPr bwMode="auto">
          <a:xfrm>
            <a:off x="6342063" y="3266008"/>
            <a:ext cx="1993900" cy="744538"/>
            <a:chOff x="4073" y="754"/>
            <a:chExt cx="1256" cy="469"/>
          </a:xfrm>
        </p:grpSpPr>
        <p:sp>
          <p:nvSpPr>
            <p:cNvPr id="108" name="Rectangle 85"/>
            <p:cNvSpPr>
              <a:spLocks noChangeArrowheads="1"/>
            </p:cNvSpPr>
            <p:nvPr/>
          </p:nvSpPr>
          <p:spPr bwMode="auto">
            <a:xfrm>
              <a:off x="4073" y="935"/>
              <a:ext cx="12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zh-CN" altLang="en-US" sz="2400" b="1">
                  <a:solidFill>
                    <a:srgbClr val="FF0000"/>
                  </a:solidFill>
                  <a:latin typeface="华文中宋" pitchFamily="2" charset="-122"/>
                  <a:ea typeface="华文中宋" pitchFamily="2" charset="-122"/>
                </a:rPr>
                <a:t>简谐振动      </a:t>
              </a:r>
            </a:p>
          </p:txBody>
        </p:sp>
        <p:sp>
          <p:nvSpPr>
            <p:cNvPr id="109" name="Line 86"/>
            <p:cNvSpPr>
              <a:spLocks noChangeShapeType="1"/>
            </p:cNvSpPr>
            <p:nvPr/>
          </p:nvSpPr>
          <p:spPr bwMode="auto">
            <a:xfrm>
              <a:off x="4513" y="754"/>
              <a:ext cx="0" cy="182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022953"/>
              </p:ext>
            </p:extLst>
          </p:nvPr>
        </p:nvGraphicFramePr>
        <p:xfrm>
          <a:off x="2691214" y="5115942"/>
          <a:ext cx="2222742" cy="40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87" name="Equation" r:id="rId6" imgW="1244520" imgH="203040" progId="Equation.DSMT4">
                  <p:embed/>
                </p:oleObj>
              </mc:Choice>
              <mc:Fallback>
                <p:oleObj name="Equation" r:id="rId6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214" y="5115942"/>
                        <a:ext cx="2222742" cy="401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87"/>
          <p:cNvGrpSpPr>
            <a:grpSpLocks/>
          </p:cNvGrpSpPr>
          <p:nvPr/>
        </p:nvGrpSpPr>
        <p:grpSpPr bwMode="auto">
          <a:xfrm>
            <a:off x="776064" y="4366294"/>
            <a:ext cx="6172200" cy="442913"/>
            <a:chOff x="340" y="1344"/>
            <a:chExt cx="3888" cy="279"/>
          </a:xfrm>
        </p:grpSpPr>
        <p:sp>
          <p:nvSpPr>
            <p:cNvPr id="112" name="Rectangle 88"/>
            <p:cNvSpPr>
              <a:spLocks noChangeArrowheads="1"/>
            </p:cNvSpPr>
            <p:nvPr/>
          </p:nvSpPr>
          <p:spPr bwMode="auto">
            <a:xfrm>
              <a:off x="340" y="1344"/>
              <a:ext cx="3888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zh-CN" altLang="en-US" sz="23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经一段时间后，受迫振动          简谐振动：</a:t>
              </a:r>
            </a:p>
          </p:txBody>
        </p:sp>
        <p:sp>
          <p:nvSpPr>
            <p:cNvPr id="113" name="Line 89"/>
            <p:cNvSpPr>
              <a:spLocks noChangeShapeType="1"/>
            </p:cNvSpPr>
            <p:nvPr/>
          </p:nvSpPr>
          <p:spPr bwMode="auto">
            <a:xfrm>
              <a:off x="2504" y="1488"/>
              <a:ext cx="36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7" name="直接箭头连接符 6"/>
          <p:cNvCxnSpPr/>
          <p:nvPr/>
        </p:nvCxnSpPr>
        <p:spPr>
          <a:xfrm>
            <a:off x="3595785" y="5517232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155451" y="5991671"/>
            <a:ext cx="41447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受迫振动的稳态解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68927" y="5848688"/>
            <a:ext cx="19700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受迫振动和驱动力之间的相位差。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4483930" y="5485874"/>
            <a:ext cx="26337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4690908" y="5485874"/>
            <a:ext cx="659264" cy="5057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9393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utoUpdateAnimBg="0"/>
      <p:bldP spid="21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148263" y="4031506"/>
            <a:ext cx="3790950" cy="2460625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Rectangle 8"/>
          <p:cNvSpPr>
            <a:spLocks noChangeArrowheads="1"/>
          </p:cNvSpPr>
          <p:nvPr/>
        </p:nvSpPr>
        <p:spPr bwMode="auto">
          <a:xfrm>
            <a:off x="5148263" y="4031506"/>
            <a:ext cx="3600450" cy="2447925"/>
          </a:xfrm>
          <a:prstGeom prst="rect">
            <a:avLst/>
          </a:prstGeom>
          <a:solidFill>
            <a:schemeClr val="tx1">
              <a:alpha val="20000"/>
            </a:schemeClr>
          </a:solidFill>
          <a:ln w="9525">
            <a:solidFill>
              <a:srgbClr val="B2B2B2">
                <a:alpha val="42000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3 </a:t>
            </a:r>
            <a:r>
              <a:rPr lang="zh-CN" altLang="en-US" dirty="0"/>
              <a:t>阻尼振动和受迫振动简介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6"/>
          <p:cNvSpPr>
            <a:spLocks noChangeArrowheads="1"/>
          </p:cNvSpPr>
          <p:nvPr/>
        </p:nvSpPr>
        <p:spPr bwMode="auto">
          <a:xfrm>
            <a:off x="179388" y="1421730"/>
            <a:ext cx="33845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0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二、</a:t>
            </a:r>
            <a:r>
              <a:rPr kumimoji="1" lang="zh-CN" altLang="en-US" sz="26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受迫振动                    </a:t>
            </a:r>
          </a:p>
        </p:txBody>
      </p:sp>
      <p:sp>
        <p:nvSpPr>
          <p:cNvPr id="114" name="Rectangle 4"/>
          <p:cNvSpPr>
            <a:spLocks noChangeArrowheads="1"/>
          </p:cNvSpPr>
          <p:nvPr/>
        </p:nvSpPr>
        <p:spPr bwMode="auto">
          <a:xfrm>
            <a:off x="755650" y="1904231"/>
            <a:ext cx="699101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</a:rPr>
              <a:t>下面用旋转矢量叠加的方法求稳态解的振幅和初相</a:t>
            </a:r>
          </a:p>
          <a:p>
            <a:r>
              <a:rPr kumimoji="1" lang="zh-CN" altLang="en-US" sz="2400" b="1" dirty="0">
                <a:latin typeface="Times New Roman" pitchFamily="18" charset="0"/>
              </a:rPr>
              <a:t> </a:t>
            </a:r>
            <a:r>
              <a:rPr kumimoji="1" lang="en-US" altLang="zh-CN" sz="2000" b="1" dirty="0">
                <a:latin typeface="Times New Roman" pitchFamily="18" charset="0"/>
              </a:rPr>
              <a:t>(</a:t>
            </a:r>
            <a:r>
              <a:rPr kumimoji="1" lang="zh-CN" altLang="en-US" sz="2000" b="1" dirty="0">
                <a:latin typeface="Times New Roman" pitchFamily="18" charset="0"/>
              </a:rPr>
              <a:t>将稳态解代入到振动微分方程中有</a:t>
            </a:r>
            <a:r>
              <a:rPr kumimoji="1" lang="en-US" altLang="zh-CN" sz="2000" b="1" dirty="0">
                <a:latin typeface="Times New Roman" pitchFamily="18" charset="0"/>
              </a:rPr>
              <a:t>) :</a:t>
            </a:r>
          </a:p>
        </p:txBody>
      </p:sp>
      <p:graphicFrame>
        <p:nvGraphicFramePr>
          <p:cNvPr id="11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9242492"/>
              </p:ext>
            </p:extLst>
          </p:nvPr>
        </p:nvGraphicFramePr>
        <p:xfrm>
          <a:off x="1718388" y="2708920"/>
          <a:ext cx="5065539" cy="893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97" name="Equation" r:id="rId4" imgW="2984400" imgH="482400" progId="Equation.DSMT4">
                  <p:embed/>
                </p:oleObj>
              </mc:Choice>
              <mc:Fallback>
                <p:oleObj name="Equation" r:id="rId4" imgW="2984400" imgH="4824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388" y="2708920"/>
                        <a:ext cx="5065539" cy="893797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Rectangle 6"/>
          <p:cNvSpPr>
            <a:spLocks noChangeArrowheads="1"/>
          </p:cNvSpPr>
          <p:nvPr/>
        </p:nvSpPr>
        <p:spPr bwMode="auto">
          <a:xfrm>
            <a:off x="407988" y="3691880"/>
            <a:ext cx="5243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</a:rPr>
              <a:t>令</a:t>
            </a:r>
            <a:r>
              <a:rPr kumimoji="1" lang="en-US" altLang="zh-CN" sz="2400" b="1" dirty="0">
                <a:latin typeface="Times New Roman" pitchFamily="18" charset="0"/>
              </a:rPr>
              <a:t>( 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同时画出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时刻对应的矢量图 </a:t>
            </a:r>
            <a:r>
              <a:rPr kumimoji="1" lang="en-US" altLang="zh-CN" sz="2400" b="1" dirty="0">
                <a:latin typeface="Times New Roman" pitchFamily="18" charset="0"/>
              </a:rPr>
              <a:t>)</a:t>
            </a:r>
            <a:r>
              <a:rPr kumimoji="1" lang="zh-CN" altLang="en-US" sz="2400" b="1" dirty="0">
                <a:latin typeface="Times New Roman" pitchFamily="18" charset="0"/>
              </a:rPr>
              <a:t>：</a:t>
            </a:r>
          </a:p>
        </p:txBody>
      </p:sp>
      <p:graphicFrame>
        <p:nvGraphicFramePr>
          <p:cNvPr id="1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94226"/>
              </p:ext>
            </p:extLst>
          </p:nvPr>
        </p:nvGraphicFramePr>
        <p:xfrm>
          <a:off x="683568" y="4174381"/>
          <a:ext cx="2112218" cy="443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98"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174381"/>
                        <a:ext cx="2112218" cy="443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 Box 9"/>
          <p:cNvSpPr txBox="1">
            <a:spLocks noChangeArrowheads="1"/>
          </p:cNvSpPr>
          <p:nvPr/>
        </p:nvSpPr>
        <p:spPr bwMode="auto">
          <a:xfrm>
            <a:off x="7370763" y="4174381"/>
            <a:ext cx="825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>
                <a:solidFill>
                  <a:srgbClr val="B2B2B2"/>
                </a:solidFill>
                <a:latin typeface="Times New Roman" pitchFamily="18" charset="0"/>
              </a:rPr>
              <a:t>[</a:t>
            </a:r>
            <a:r>
              <a:rPr lang="en-US" altLang="zh-CN" b="1" i="1">
                <a:solidFill>
                  <a:srgbClr val="FF9900"/>
                </a:solidFill>
                <a:latin typeface="Times New Roman" pitchFamily="18" charset="0"/>
              </a:rPr>
              <a:t>y </a:t>
            </a:r>
            <a:r>
              <a:rPr lang="en-US" altLang="zh-CN" b="1">
                <a:solidFill>
                  <a:srgbClr val="FF9900"/>
                </a:solidFill>
                <a:latin typeface="Times New Roman" pitchFamily="18" charset="0"/>
              </a:rPr>
              <a:t>( </a:t>
            </a:r>
            <a:r>
              <a:rPr kumimoji="1" lang="en-US" altLang="zh-CN" b="1" i="1">
                <a:solidFill>
                  <a:srgbClr val="FF9900"/>
                </a:solidFill>
                <a:latin typeface="Times New Roman" pitchFamily="18" charset="0"/>
              </a:rPr>
              <a:t>t </a:t>
            </a:r>
            <a:r>
              <a:rPr kumimoji="1" lang="en-US" altLang="zh-CN" b="1">
                <a:solidFill>
                  <a:srgbClr val="FF9900"/>
                </a:solidFill>
                <a:latin typeface="Times New Roman" pitchFamily="18" charset="0"/>
              </a:rPr>
              <a:t>)</a:t>
            </a:r>
            <a:r>
              <a:rPr kumimoji="1" lang="en-US" altLang="zh-CN" b="1">
                <a:solidFill>
                  <a:srgbClr val="B2B2B2"/>
                </a:solidFill>
                <a:latin typeface="Times New Roman" pitchFamily="18" charset="0"/>
              </a:rPr>
              <a:t>]</a:t>
            </a:r>
          </a:p>
        </p:txBody>
      </p:sp>
      <p:sp>
        <p:nvSpPr>
          <p:cNvPr id="120" name="Line 10"/>
          <p:cNvSpPr>
            <a:spLocks noChangeShapeType="1"/>
          </p:cNvSpPr>
          <p:nvPr/>
        </p:nvSpPr>
        <p:spPr bwMode="auto">
          <a:xfrm flipV="1">
            <a:off x="6354763" y="4463306"/>
            <a:ext cx="1044575" cy="1260475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" name="Text Box 11"/>
          <p:cNvSpPr txBox="1">
            <a:spLocks noChangeArrowheads="1"/>
          </p:cNvSpPr>
          <p:nvPr/>
        </p:nvSpPr>
        <p:spPr bwMode="auto">
          <a:xfrm>
            <a:off x="6669727" y="4679206"/>
            <a:ext cx="3273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b="1" i="1" dirty="0">
                <a:solidFill>
                  <a:schemeClr val="bg1"/>
                </a:solidFill>
                <a:latin typeface="Times New Roman" pitchFamily="18" charset="0"/>
              </a:rPr>
              <a:t>h</a:t>
            </a:r>
          </a:p>
        </p:txBody>
      </p:sp>
      <p:graphicFrame>
        <p:nvGraphicFramePr>
          <p:cNvPr id="1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506385"/>
              </p:ext>
            </p:extLst>
          </p:nvPr>
        </p:nvGraphicFramePr>
        <p:xfrm>
          <a:off x="744538" y="4657725"/>
          <a:ext cx="31178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99" name="Equation" r:id="rId8" imgW="1714320" imgH="241200" progId="Equation.DSMT4">
                  <p:embed/>
                </p:oleObj>
              </mc:Choice>
              <mc:Fallback>
                <p:oleObj name="Equation" r:id="rId8" imgW="171432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4657725"/>
                        <a:ext cx="31178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Line 13"/>
          <p:cNvSpPr>
            <a:spLocks noChangeShapeType="1"/>
          </p:cNvSpPr>
          <p:nvPr/>
        </p:nvSpPr>
        <p:spPr bwMode="auto">
          <a:xfrm flipH="1">
            <a:off x="5743575" y="5193556"/>
            <a:ext cx="2160588" cy="75882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4" name="Arc 14"/>
          <p:cNvSpPr>
            <a:spLocks/>
          </p:cNvSpPr>
          <p:nvPr/>
        </p:nvSpPr>
        <p:spPr bwMode="auto">
          <a:xfrm>
            <a:off x="6646863" y="5365006"/>
            <a:ext cx="142875" cy="20161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0127"/>
              <a:gd name="T2" fmla="*/ 19846 w 21600"/>
              <a:gd name="T3" fmla="*/ 30127 h 30127"/>
              <a:gd name="T4" fmla="*/ 0 w 21600"/>
              <a:gd name="T5" fmla="*/ 21600 h 301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0127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531"/>
                  <a:pt x="21003" y="27433"/>
                  <a:pt x="19845" y="30126"/>
                </a:cubicBezTo>
              </a:path>
              <a:path w="21600" h="30127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531"/>
                  <a:pt x="21003" y="27433"/>
                  <a:pt x="19845" y="30126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5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9735985"/>
              </p:ext>
            </p:extLst>
          </p:nvPr>
        </p:nvGraphicFramePr>
        <p:xfrm>
          <a:off x="6823075" y="5230068"/>
          <a:ext cx="2730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00" name="公式" r:id="rId10" imgW="342751" imgH="304668" progId="Equation.3">
                  <p:embed/>
                </p:oleObj>
              </mc:Choice>
              <mc:Fallback>
                <p:oleObj name="公式" r:id="rId10" imgW="342751" imgH="30466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5230068"/>
                        <a:ext cx="27305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 Box 16"/>
          <p:cNvSpPr txBox="1">
            <a:spLocks noChangeArrowheads="1"/>
          </p:cNvSpPr>
          <p:nvPr/>
        </p:nvSpPr>
        <p:spPr bwMode="auto">
          <a:xfrm>
            <a:off x="5148263" y="5517406"/>
            <a:ext cx="882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>
                <a:solidFill>
                  <a:srgbClr val="B2B2B2"/>
                </a:solidFill>
                <a:latin typeface="Times New Roman" pitchFamily="18" charset="0"/>
              </a:rPr>
              <a:t>[</a:t>
            </a:r>
            <a:r>
              <a:rPr lang="en-US" altLang="zh-CN" b="1" i="1">
                <a:solidFill>
                  <a:srgbClr val="FF9900"/>
                </a:solidFill>
                <a:latin typeface="Times New Roman" pitchFamily="18" charset="0"/>
              </a:rPr>
              <a:t>y</a:t>
            </a:r>
            <a:r>
              <a:rPr lang="en-US" altLang="zh-CN" b="1" baseline="-25000">
                <a:solidFill>
                  <a:srgbClr val="FF9900"/>
                </a:solidFill>
                <a:latin typeface="Times New Roman" pitchFamily="18" charset="0"/>
              </a:rPr>
              <a:t>1 </a:t>
            </a:r>
            <a:r>
              <a:rPr lang="en-US" altLang="zh-CN" b="1">
                <a:solidFill>
                  <a:srgbClr val="FF9900"/>
                </a:solidFill>
                <a:latin typeface="Times New Roman" pitchFamily="18" charset="0"/>
              </a:rPr>
              <a:t>( </a:t>
            </a:r>
            <a:r>
              <a:rPr kumimoji="1" lang="en-US" altLang="zh-CN" b="1" i="1">
                <a:solidFill>
                  <a:srgbClr val="FF9900"/>
                </a:solidFill>
                <a:latin typeface="Times New Roman" pitchFamily="18" charset="0"/>
              </a:rPr>
              <a:t>t</a:t>
            </a:r>
            <a:r>
              <a:rPr kumimoji="1" lang="en-US" altLang="zh-CN" b="1" i="1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kumimoji="1" lang="en-US" altLang="zh-CN" b="1">
                <a:solidFill>
                  <a:srgbClr val="FF9900"/>
                </a:solidFill>
                <a:latin typeface="Times New Roman" pitchFamily="18" charset="0"/>
              </a:rPr>
              <a:t>)</a:t>
            </a:r>
            <a:r>
              <a:rPr kumimoji="1" lang="en-US" altLang="zh-CN" b="1">
                <a:solidFill>
                  <a:srgbClr val="B2B2B2"/>
                </a:solidFill>
                <a:latin typeface="Times New Roman" pitchFamily="18" charset="0"/>
              </a:rPr>
              <a:t>]</a:t>
            </a:r>
          </a:p>
        </p:txBody>
      </p:sp>
      <p:sp>
        <p:nvSpPr>
          <p:cNvPr id="127" name="Line 17"/>
          <p:cNvSpPr>
            <a:spLocks noChangeShapeType="1"/>
          </p:cNvSpPr>
          <p:nvPr/>
        </p:nvSpPr>
        <p:spPr bwMode="auto">
          <a:xfrm flipH="1">
            <a:off x="5568950" y="5741243"/>
            <a:ext cx="750888" cy="27463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8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14410537"/>
              </p:ext>
            </p:extLst>
          </p:nvPr>
        </p:nvGraphicFramePr>
        <p:xfrm>
          <a:off x="5527675" y="6047631"/>
          <a:ext cx="6080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01" name="公式" r:id="rId12" imgW="761669" imgH="380835" progId="Equation.3">
                  <p:embed/>
                </p:oleObj>
              </mc:Choice>
              <mc:Fallback>
                <p:oleObj name="公式" r:id="rId12" imgW="761669" imgH="38083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6047631"/>
                        <a:ext cx="608013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629631"/>
              </p:ext>
            </p:extLst>
          </p:nvPr>
        </p:nvGraphicFramePr>
        <p:xfrm>
          <a:off x="755650" y="5227832"/>
          <a:ext cx="4344819" cy="46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02" name="Equation" r:id="rId14" imgW="2120760" imgH="228600" progId="Equation.DSMT4">
                  <p:embed/>
                </p:oleObj>
              </mc:Choice>
              <mc:Fallback>
                <p:oleObj name="Equation" r:id="rId14" imgW="212076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227832"/>
                        <a:ext cx="4344819" cy="466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Text Box 20"/>
          <p:cNvSpPr txBox="1">
            <a:spLocks noChangeArrowheads="1"/>
          </p:cNvSpPr>
          <p:nvPr/>
        </p:nvSpPr>
        <p:spPr bwMode="auto">
          <a:xfrm>
            <a:off x="5435600" y="4528393"/>
            <a:ext cx="88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>
                <a:solidFill>
                  <a:srgbClr val="B2B2B2"/>
                </a:solidFill>
                <a:latin typeface="Times New Roman" pitchFamily="18" charset="0"/>
              </a:rPr>
              <a:t>[</a:t>
            </a:r>
            <a:r>
              <a:rPr lang="en-US" altLang="zh-CN" b="1" i="1">
                <a:solidFill>
                  <a:srgbClr val="FF9900"/>
                </a:solidFill>
                <a:latin typeface="Times New Roman" pitchFamily="18" charset="0"/>
              </a:rPr>
              <a:t>y</a:t>
            </a:r>
            <a:r>
              <a:rPr lang="en-US" altLang="zh-CN" b="1" baseline="-25000">
                <a:solidFill>
                  <a:srgbClr val="FF9900"/>
                </a:solidFill>
                <a:latin typeface="Times New Roman" pitchFamily="18" charset="0"/>
              </a:rPr>
              <a:t>2 </a:t>
            </a:r>
            <a:r>
              <a:rPr lang="en-US" altLang="zh-CN" b="1">
                <a:solidFill>
                  <a:srgbClr val="FF9900"/>
                </a:solidFill>
                <a:latin typeface="Times New Roman" pitchFamily="18" charset="0"/>
              </a:rPr>
              <a:t>( </a:t>
            </a:r>
            <a:r>
              <a:rPr kumimoji="1" lang="en-US" altLang="zh-CN" b="1" i="1">
                <a:solidFill>
                  <a:srgbClr val="FF9900"/>
                </a:solidFill>
                <a:latin typeface="Times New Roman" pitchFamily="18" charset="0"/>
              </a:rPr>
              <a:t>t</a:t>
            </a:r>
            <a:r>
              <a:rPr kumimoji="1" lang="en-US" altLang="zh-CN" b="1" i="1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kumimoji="1" lang="en-US" altLang="zh-CN" b="1">
                <a:solidFill>
                  <a:srgbClr val="FF9900"/>
                </a:solidFill>
                <a:latin typeface="Times New Roman" pitchFamily="18" charset="0"/>
              </a:rPr>
              <a:t>)</a:t>
            </a:r>
            <a:r>
              <a:rPr kumimoji="1" lang="en-US" altLang="zh-CN" b="1">
                <a:solidFill>
                  <a:srgbClr val="B2B2B2"/>
                </a:solidFill>
                <a:latin typeface="Times New Roman" pitchFamily="18" charset="0"/>
              </a:rPr>
              <a:t>]</a:t>
            </a:r>
          </a:p>
        </p:txBody>
      </p:sp>
      <p:sp>
        <p:nvSpPr>
          <p:cNvPr id="131" name="Line 21"/>
          <p:cNvSpPr>
            <a:spLocks noChangeShapeType="1"/>
          </p:cNvSpPr>
          <p:nvPr/>
        </p:nvSpPr>
        <p:spPr bwMode="auto">
          <a:xfrm flipH="1" flipV="1">
            <a:off x="6038850" y="4966543"/>
            <a:ext cx="300038" cy="757238"/>
          </a:xfrm>
          <a:prstGeom prst="line">
            <a:avLst/>
          </a:prstGeom>
          <a:noFill/>
          <a:ln w="28575">
            <a:solidFill>
              <a:srgbClr val="FFCC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2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34237777"/>
              </p:ext>
            </p:extLst>
          </p:nvPr>
        </p:nvGraphicFramePr>
        <p:xfrm>
          <a:off x="5220072" y="4971256"/>
          <a:ext cx="860425" cy="381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03" name="Equation" r:id="rId16" imgW="482400" imgH="203040" progId="Equation.DSMT4">
                  <p:embed/>
                </p:oleObj>
              </mc:Choice>
              <mc:Fallback>
                <p:oleObj name="Equation" r:id="rId16" imgW="48240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971256"/>
                        <a:ext cx="860425" cy="381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454577"/>
              </p:ext>
            </p:extLst>
          </p:nvPr>
        </p:nvGraphicFramePr>
        <p:xfrm>
          <a:off x="755650" y="5744418"/>
          <a:ext cx="3096000" cy="48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04" name="Equation" r:id="rId18" imgW="1549080" imgH="241200" progId="Equation.DSMT4">
                  <p:embed/>
                </p:oleObj>
              </mc:Choice>
              <mc:Fallback>
                <p:oleObj name="Equation" r:id="rId18" imgW="154908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744418"/>
                        <a:ext cx="3096000" cy="481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Line 24"/>
          <p:cNvSpPr>
            <a:spLocks noChangeShapeType="1"/>
          </p:cNvSpPr>
          <p:nvPr/>
        </p:nvSpPr>
        <p:spPr bwMode="auto">
          <a:xfrm flipH="1">
            <a:off x="6319838" y="4960193"/>
            <a:ext cx="2232025" cy="784225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" name="Text Box 25"/>
          <p:cNvSpPr txBox="1">
            <a:spLocks noChangeArrowheads="1"/>
          </p:cNvSpPr>
          <p:nvPr/>
        </p:nvSpPr>
        <p:spPr bwMode="auto">
          <a:xfrm>
            <a:off x="7588250" y="5176093"/>
            <a:ext cx="88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>
                <a:solidFill>
                  <a:srgbClr val="B2B2B2"/>
                </a:solidFill>
                <a:latin typeface="Times New Roman" pitchFamily="18" charset="0"/>
              </a:rPr>
              <a:t>[</a:t>
            </a:r>
            <a:r>
              <a:rPr lang="en-US" altLang="zh-CN" b="1" i="1">
                <a:solidFill>
                  <a:srgbClr val="FF9900"/>
                </a:solidFill>
                <a:latin typeface="Times New Roman" pitchFamily="18" charset="0"/>
              </a:rPr>
              <a:t>y</a:t>
            </a:r>
            <a:r>
              <a:rPr lang="en-US" altLang="zh-CN" b="1" baseline="-25000">
                <a:solidFill>
                  <a:srgbClr val="FF9900"/>
                </a:solidFill>
                <a:latin typeface="Times New Roman" pitchFamily="18" charset="0"/>
              </a:rPr>
              <a:t>3 </a:t>
            </a:r>
            <a:r>
              <a:rPr lang="en-US" altLang="zh-CN" b="1">
                <a:solidFill>
                  <a:srgbClr val="FF9900"/>
                </a:solidFill>
                <a:latin typeface="Times New Roman" pitchFamily="18" charset="0"/>
              </a:rPr>
              <a:t>( </a:t>
            </a:r>
            <a:r>
              <a:rPr kumimoji="1" lang="en-US" altLang="zh-CN" b="1" i="1">
                <a:solidFill>
                  <a:srgbClr val="FF9900"/>
                </a:solidFill>
                <a:latin typeface="Times New Roman" pitchFamily="18" charset="0"/>
              </a:rPr>
              <a:t>t </a:t>
            </a:r>
            <a:r>
              <a:rPr kumimoji="1" lang="en-US" altLang="zh-CN" b="1">
                <a:solidFill>
                  <a:srgbClr val="FF9900"/>
                </a:solidFill>
                <a:latin typeface="Times New Roman" pitchFamily="18" charset="0"/>
              </a:rPr>
              <a:t>)</a:t>
            </a:r>
            <a:r>
              <a:rPr kumimoji="1" lang="en-US" altLang="zh-CN" b="1">
                <a:solidFill>
                  <a:srgbClr val="B2B2B2"/>
                </a:solidFill>
                <a:latin typeface="Times New Roman" pitchFamily="18" charset="0"/>
              </a:rPr>
              <a:t>]</a:t>
            </a:r>
          </a:p>
        </p:txBody>
      </p:sp>
      <p:graphicFrame>
        <p:nvGraphicFramePr>
          <p:cNvPr id="136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14158957"/>
              </p:ext>
            </p:extLst>
          </p:nvPr>
        </p:nvGraphicFramePr>
        <p:xfrm>
          <a:off x="8237538" y="4649787"/>
          <a:ext cx="701675" cy="316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05" name="Equation" r:id="rId20" imgW="419040" imgH="241200" progId="Equation.DSMT4">
                  <p:embed/>
                </p:oleObj>
              </mc:Choice>
              <mc:Fallback>
                <p:oleObj name="Equation" r:id="rId20" imgW="41904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538" y="4649787"/>
                        <a:ext cx="701675" cy="3167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Rectangle 27"/>
          <p:cNvSpPr>
            <a:spLocks noChangeArrowheads="1"/>
          </p:cNvSpPr>
          <p:nvPr/>
        </p:nvSpPr>
        <p:spPr bwMode="auto">
          <a:xfrm>
            <a:off x="452438" y="6263531"/>
            <a:ext cx="311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Times New Roman" pitchFamily="18" charset="0"/>
              </a:rPr>
              <a:t>因而：</a:t>
            </a:r>
            <a:endParaRPr kumimoji="1" lang="zh-CN" altLang="en-US" sz="2400" b="1">
              <a:latin typeface="Times New Roman" pitchFamily="18" charset="0"/>
            </a:endParaRPr>
          </a:p>
        </p:txBody>
      </p:sp>
      <p:graphicFrame>
        <p:nvGraphicFramePr>
          <p:cNvPr id="138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95765045"/>
              </p:ext>
            </p:extLst>
          </p:nvPr>
        </p:nvGraphicFramePr>
        <p:xfrm>
          <a:off x="1472661" y="6276231"/>
          <a:ext cx="277849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06" name="Equation" r:id="rId22" imgW="1587240" imgH="228600" progId="Equation.DSMT4">
                  <p:embed/>
                </p:oleObj>
              </mc:Choice>
              <mc:Fallback>
                <p:oleObj name="Equation" r:id="rId22" imgW="158724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661" y="6276231"/>
                        <a:ext cx="277849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Line 29"/>
          <p:cNvSpPr>
            <a:spLocks noChangeShapeType="1"/>
          </p:cNvSpPr>
          <p:nvPr/>
        </p:nvSpPr>
        <p:spPr bwMode="auto">
          <a:xfrm flipH="1" flipV="1">
            <a:off x="7416800" y="4496643"/>
            <a:ext cx="293688" cy="741363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0" name="Line 30"/>
          <p:cNvSpPr>
            <a:spLocks noChangeShapeType="1"/>
          </p:cNvSpPr>
          <p:nvPr/>
        </p:nvSpPr>
        <p:spPr bwMode="auto">
          <a:xfrm flipH="1">
            <a:off x="6030913" y="4463306"/>
            <a:ext cx="1368425" cy="481012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2" name="Oval 32"/>
          <p:cNvSpPr>
            <a:spLocks noChangeArrowheads="1"/>
          </p:cNvSpPr>
          <p:nvPr/>
        </p:nvSpPr>
        <p:spPr bwMode="auto">
          <a:xfrm>
            <a:off x="6300788" y="5704731"/>
            <a:ext cx="73025" cy="730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6066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 animBg="1"/>
      <p:bldP spid="42" grpId="0" autoUpdateAnimBg="0"/>
      <p:bldP spid="114" grpId="0"/>
      <p:bldP spid="116" grpId="0"/>
      <p:bldP spid="119" grpId="0"/>
      <p:bldP spid="120" grpId="0" animBg="1"/>
      <p:bldP spid="121" grpId="0"/>
      <p:bldP spid="123" grpId="0" animBg="1"/>
      <p:bldP spid="124" grpId="0" animBg="1"/>
      <p:bldP spid="126" grpId="0"/>
      <p:bldP spid="127" grpId="0" animBg="1"/>
      <p:bldP spid="130" grpId="0"/>
      <p:bldP spid="131" grpId="0" animBg="1"/>
      <p:bldP spid="134" grpId="0" animBg="1"/>
      <p:bldP spid="135" grpId="0"/>
      <p:bldP spid="137" grpId="0"/>
      <p:bldP spid="139" grpId="0" animBg="1"/>
      <p:bldP spid="140" grpId="0" animBg="1"/>
      <p:bldP spid="14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3 </a:t>
            </a:r>
            <a:r>
              <a:rPr lang="zh-CN" altLang="en-US" dirty="0"/>
              <a:t>阻尼振动和受迫振动简介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6"/>
          <p:cNvSpPr>
            <a:spLocks noChangeArrowheads="1"/>
          </p:cNvSpPr>
          <p:nvPr/>
        </p:nvSpPr>
        <p:spPr bwMode="auto">
          <a:xfrm>
            <a:off x="179388" y="1421730"/>
            <a:ext cx="33845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0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二、</a:t>
            </a:r>
            <a:r>
              <a:rPr kumimoji="1" lang="zh-CN" altLang="en-US" sz="26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受迫振动                    </a:t>
            </a:r>
          </a:p>
        </p:txBody>
      </p:sp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710725" y="1887215"/>
            <a:ext cx="76161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400" b="1" dirty="0">
                <a:latin typeface="Times New Roman" pitchFamily="18" charset="0"/>
              </a:rPr>
              <a:t>根据</a:t>
            </a:r>
            <a:r>
              <a:rPr kumimoji="1" lang="zh-CN" altLang="en-US" sz="2400" b="1" i="1" dirty="0">
                <a:latin typeface="Times New Roman" pitchFamily="18" charset="0"/>
              </a:rPr>
              <a:t> </a:t>
            </a:r>
            <a:r>
              <a:rPr kumimoji="1" lang="en-US" altLang="zh-CN" sz="2400" b="1" i="1" dirty="0">
                <a:latin typeface="Times New Roman" pitchFamily="18" charset="0"/>
              </a:rPr>
              <a:t>t</a:t>
            </a:r>
            <a:r>
              <a:rPr kumimoji="1" lang="en-US" altLang="zh-CN" sz="2400" b="1" dirty="0">
                <a:latin typeface="Times New Roman" pitchFamily="18" charset="0"/>
              </a:rPr>
              <a:t>  </a:t>
            </a:r>
            <a:r>
              <a:rPr kumimoji="1" lang="zh-CN" altLang="en-US" sz="2400" b="1" dirty="0">
                <a:latin typeface="Times New Roman" pitchFamily="18" charset="0"/>
              </a:rPr>
              <a:t>时刻的旋转矢量图，可得稳态时的振幅和初相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049735"/>
              </p:ext>
            </p:extLst>
          </p:nvPr>
        </p:nvGraphicFramePr>
        <p:xfrm>
          <a:off x="874713" y="2492896"/>
          <a:ext cx="42735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32" name="公式" r:id="rId4" imgW="4438638" imgH="1009552" progId="Equation.3">
                  <p:embed/>
                </p:oleObj>
              </mc:Choice>
              <mc:Fallback>
                <p:oleObj name="公式" r:id="rId4" imgW="4438638" imgH="100955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2492896"/>
                        <a:ext cx="427355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20175128"/>
              </p:ext>
            </p:extLst>
          </p:nvPr>
        </p:nvGraphicFramePr>
        <p:xfrm>
          <a:off x="5522150" y="2564904"/>
          <a:ext cx="280831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33" name="Equation" r:id="rId6" imgW="1002960" imgH="431640" progId="Equation.DSMT4">
                  <p:embed/>
                </p:oleObj>
              </mc:Choice>
              <mc:Fallback>
                <p:oleObj name="Equation" r:id="rId6" imgW="1002960" imgH="43164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150" y="2564904"/>
                        <a:ext cx="2808312" cy="864096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3"/>
          <p:cNvSpPr>
            <a:spLocks noChangeArrowheads="1"/>
          </p:cNvSpPr>
          <p:nvPr/>
        </p:nvSpPr>
        <p:spPr bwMode="auto">
          <a:xfrm>
            <a:off x="539552" y="3822139"/>
            <a:ext cx="87852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</a:rPr>
              <a:t>结论</a:t>
            </a:r>
            <a:r>
              <a:rPr kumimoji="1" lang="en-US" altLang="zh-CN" sz="2400" b="1" dirty="0">
                <a:latin typeface="Times New Roman" pitchFamily="18" charset="0"/>
              </a:rPr>
              <a:t>: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受迫振动的振幅 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及受迫振动与驱动力的相位差</a:t>
            </a:r>
            <a:r>
              <a:rPr kumimoji="1" lang="zh-CN" altLang="en-US" sz="24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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都 </a:t>
            </a:r>
          </a:p>
          <a:p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    与起始条件无关。</a:t>
            </a:r>
          </a:p>
        </p:txBody>
      </p:sp>
    </p:spTree>
    <p:extLst>
      <p:ext uri="{BB962C8B-B14F-4D97-AF65-F5344CB8AC3E}">
        <p14:creationId xmlns:p14="http://schemas.microsoft.com/office/powerpoint/2010/main" val="848200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utoUpdateAnimBg="0"/>
      <p:bldP spid="35" grpId="0"/>
      <p:bldP spid="3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3 </a:t>
            </a:r>
            <a:r>
              <a:rPr lang="zh-CN" altLang="en-US" dirty="0"/>
              <a:t>阻尼振动和受迫振动简介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6"/>
          <p:cNvSpPr>
            <a:spLocks noChangeArrowheads="1"/>
          </p:cNvSpPr>
          <p:nvPr/>
        </p:nvSpPr>
        <p:spPr bwMode="auto">
          <a:xfrm>
            <a:off x="179388" y="1421730"/>
            <a:ext cx="33845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0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二、</a:t>
            </a:r>
            <a:r>
              <a:rPr kumimoji="1" lang="zh-CN" altLang="en-US" sz="26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受迫振动                    </a:t>
            </a: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611188" y="1988840"/>
            <a:ext cx="8208962" cy="1013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indent="37465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681038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>
              <a:lnSpc>
                <a:spcPct val="115000"/>
              </a:lnSpc>
            </a:pPr>
            <a:r>
              <a:rPr kumimoji="1" lang="zh-CN" altLang="en-US" sz="2400" b="1" dirty="0">
                <a:solidFill>
                  <a:srgbClr val="800000"/>
                </a:solidFill>
                <a:latin typeface="华文中宋" pitchFamily="2" charset="-122"/>
                <a:ea typeface="华文中宋" pitchFamily="2" charset="-122"/>
              </a:rPr>
              <a:t>位移共振</a:t>
            </a:r>
            <a:r>
              <a:rPr kumimoji="1" lang="en-US" altLang="zh-CN" sz="2800" b="1" dirty="0">
                <a:solidFill>
                  <a:srgbClr val="800000"/>
                </a:solidFill>
                <a:latin typeface="华文中宋" pitchFamily="2" charset="-122"/>
                <a:ea typeface="华文中宋" pitchFamily="2" charset="-122"/>
              </a:rPr>
              <a:t>— </a:t>
            </a:r>
            <a:r>
              <a:rPr kumimoji="1" lang="zh-CN" altLang="en-US" sz="2400" b="1" dirty="0">
                <a:solidFill>
                  <a:srgbClr val="800000"/>
                </a:solidFill>
                <a:latin typeface="华文中宋" pitchFamily="2" charset="-122"/>
                <a:ea typeface="华文中宋" pitchFamily="2" charset="-122"/>
              </a:rPr>
              <a:t>驱动力的角频率为某定值时受迫振动的振幅达到极大值的现象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619118"/>
              </p:ext>
            </p:extLst>
          </p:nvPr>
        </p:nvGraphicFramePr>
        <p:xfrm>
          <a:off x="3610818" y="2621657"/>
          <a:ext cx="42735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95" name="公式" r:id="rId4" imgW="4438638" imgH="1009552" progId="Equation.3">
                  <p:embed/>
                </p:oleObj>
              </mc:Choice>
              <mc:Fallback>
                <p:oleObj name="公式" r:id="rId4" imgW="4438638" imgH="100955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818" y="2621657"/>
                        <a:ext cx="427355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256379"/>
              </p:ext>
            </p:extLst>
          </p:nvPr>
        </p:nvGraphicFramePr>
        <p:xfrm>
          <a:off x="1708150" y="3866431"/>
          <a:ext cx="60325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96" name="公式" r:id="rId6" imgW="5638680" imgH="1002960" progId="Equation.3">
                  <p:embed/>
                </p:oleObj>
              </mc:Choice>
              <mc:Fallback>
                <p:oleObj name="公式" r:id="rId6" imgW="563868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3866431"/>
                        <a:ext cx="603250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63575" y="4134718"/>
            <a:ext cx="1157288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令</a:t>
            </a:r>
            <a:r>
              <a:rPr kumimoji="1" lang="en-US" altLang="zh-CN" sz="2300" b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:        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801633"/>
              </p:ext>
            </p:extLst>
          </p:nvPr>
        </p:nvGraphicFramePr>
        <p:xfrm>
          <a:off x="3492500" y="5748163"/>
          <a:ext cx="316706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97" name="公式" r:id="rId8" imgW="3149280" imgH="1015920" progId="Equation.3">
                  <p:embed/>
                </p:oleObj>
              </mc:Choice>
              <mc:Fallback>
                <p:oleObj name="公式" r:id="rId8" imgW="314928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748163"/>
                        <a:ext cx="3167063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058825"/>
              </p:ext>
            </p:extLst>
          </p:nvPr>
        </p:nvGraphicFramePr>
        <p:xfrm>
          <a:off x="3573463" y="4968701"/>
          <a:ext cx="28702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98" name="公式" r:id="rId10" imgW="2857320" imgH="596880" progId="Equation.3">
                  <p:embed/>
                </p:oleObj>
              </mc:Choice>
              <mc:Fallback>
                <p:oleObj name="公式" r:id="rId10" imgW="285732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4968701"/>
                        <a:ext cx="28702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1222054" y="5084414"/>
            <a:ext cx="3017173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3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位移共振角频率：     </a:t>
            </a: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1273716" y="5935488"/>
            <a:ext cx="2722220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3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位移共振振幅：     </a:t>
            </a: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663575" y="5067126"/>
            <a:ext cx="1157288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3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得</a:t>
            </a:r>
            <a:r>
              <a:rPr kumimoji="1" lang="en-US" altLang="zh-CN" sz="23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:        </a:t>
            </a:r>
          </a:p>
        </p:txBody>
      </p:sp>
    </p:spTree>
    <p:extLst>
      <p:ext uri="{BB962C8B-B14F-4D97-AF65-F5344CB8AC3E}">
        <p14:creationId xmlns:p14="http://schemas.microsoft.com/office/powerpoint/2010/main" val="4141345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utoUpdateAnimBg="0"/>
      <p:bldP spid="9" grpId="0" autoUpdateAnimBg="0"/>
      <p:bldP spid="12" grpId="0" autoUpdateAnimBg="0"/>
      <p:bldP spid="15" grpId="0" autoUpdateAnimBg="0"/>
      <p:bldP spid="16" grpId="0" autoUpdateAnimBg="0"/>
      <p:bldP spid="17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3 </a:t>
            </a:r>
            <a:r>
              <a:rPr lang="zh-CN" altLang="en-US" dirty="0"/>
              <a:t>阻尼振动和受迫振动简介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6"/>
          <p:cNvSpPr>
            <a:spLocks noChangeArrowheads="1"/>
          </p:cNvSpPr>
          <p:nvPr/>
        </p:nvSpPr>
        <p:spPr bwMode="auto">
          <a:xfrm>
            <a:off x="179388" y="1421730"/>
            <a:ext cx="33845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0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二、</a:t>
            </a:r>
            <a:r>
              <a:rPr kumimoji="1" lang="zh-CN" altLang="en-US" sz="26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受迫振动                    </a:t>
            </a:r>
          </a:p>
        </p:txBody>
      </p:sp>
      <p:grpSp>
        <p:nvGrpSpPr>
          <p:cNvPr id="18" name="Group 44"/>
          <p:cNvGrpSpPr>
            <a:grpSpLocks/>
          </p:cNvGrpSpPr>
          <p:nvPr/>
        </p:nvGrpSpPr>
        <p:grpSpPr bwMode="auto">
          <a:xfrm>
            <a:off x="4788024" y="1713136"/>
            <a:ext cx="4111625" cy="4033837"/>
            <a:chOff x="3061" y="981"/>
            <a:chExt cx="2590" cy="2541"/>
          </a:xfrm>
        </p:grpSpPr>
        <p:sp>
          <p:nvSpPr>
            <p:cNvPr id="19" name="Line 15"/>
            <p:cNvSpPr>
              <a:spLocks noChangeShapeType="1"/>
            </p:cNvSpPr>
            <p:nvPr/>
          </p:nvSpPr>
          <p:spPr bwMode="auto">
            <a:xfrm>
              <a:off x="3313" y="3189"/>
              <a:ext cx="1855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 flipV="1">
              <a:off x="3324" y="1088"/>
              <a:ext cx="0" cy="2101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 flipV="1">
              <a:off x="4007" y="1276"/>
              <a:ext cx="0" cy="191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3621" y="2614"/>
              <a:ext cx="1327" cy="400"/>
            </a:xfrm>
            <a:custGeom>
              <a:avLst/>
              <a:gdLst>
                <a:gd name="T0" fmla="*/ 0 w 1503"/>
                <a:gd name="T1" fmla="*/ 134 h 546"/>
                <a:gd name="T2" fmla="*/ 318 w 1503"/>
                <a:gd name="T3" fmla="*/ 28 h 546"/>
                <a:gd name="T4" fmla="*/ 818 w 1503"/>
                <a:gd name="T5" fmla="*/ 301 h 546"/>
                <a:gd name="T6" fmla="*/ 1503 w 1503"/>
                <a:gd name="T7" fmla="*/ 546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3" h="546">
                  <a:moveTo>
                    <a:pt x="0" y="134"/>
                  </a:moveTo>
                  <a:cubicBezTo>
                    <a:pt x="53" y="119"/>
                    <a:pt x="182" y="0"/>
                    <a:pt x="318" y="28"/>
                  </a:cubicBezTo>
                  <a:cubicBezTo>
                    <a:pt x="454" y="56"/>
                    <a:pt x="621" y="215"/>
                    <a:pt x="818" y="301"/>
                  </a:cubicBezTo>
                  <a:cubicBezTo>
                    <a:pt x="1015" y="387"/>
                    <a:pt x="1360" y="495"/>
                    <a:pt x="1503" y="546"/>
                  </a:cubicBezTo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19"/>
            <p:cNvSpPr>
              <a:spLocks/>
            </p:cNvSpPr>
            <p:nvPr/>
          </p:nvSpPr>
          <p:spPr bwMode="auto">
            <a:xfrm>
              <a:off x="3634" y="2463"/>
              <a:ext cx="1378" cy="504"/>
            </a:xfrm>
            <a:custGeom>
              <a:avLst/>
              <a:gdLst>
                <a:gd name="T0" fmla="*/ 0 w 1561"/>
                <a:gd name="T1" fmla="*/ 250 h 690"/>
                <a:gd name="T2" fmla="*/ 318 w 1561"/>
                <a:gd name="T3" fmla="*/ 8 h 690"/>
                <a:gd name="T4" fmla="*/ 697 w 1561"/>
                <a:gd name="T5" fmla="*/ 296 h 690"/>
                <a:gd name="T6" fmla="*/ 1561 w 1561"/>
                <a:gd name="T7" fmla="*/ 690 h 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61" h="690">
                  <a:moveTo>
                    <a:pt x="0" y="250"/>
                  </a:moveTo>
                  <a:cubicBezTo>
                    <a:pt x="53" y="210"/>
                    <a:pt x="202" y="0"/>
                    <a:pt x="318" y="8"/>
                  </a:cubicBezTo>
                  <a:cubicBezTo>
                    <a:pt x="434" y="16"/>
                    <a:pt x="490" y="182"/>
                    <a:pt x="697" y="296"/>
                  </a:cubicBezTo>
                  <a:cubicBezTo>
                    <a:pt x="904" y="410"/>
                    <a:pt x="1381" y="608"/>
                    <a:pt x="1561" y="690"/>
                  </a:cubicBezTo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0"/>
            <p:cNvSpPr>
              <a:spLocks/>
            </p:cNvSpPr>
            <p:nvPr/>
          </p:nvSpPr>
          <p:spPr bwMode="auto">
            <a:xfrm>
              <a:off x="3591" y="1605"/>
              <a:ext cx="1445" cy="1351"/>
            </a:xfrm>
            <a:custGeom>
              <a:avLst/>
              <a:gdLst>
                <a:gd name="T0" fmla="*/ 0 w 1637"/>
                <a:gd name="T1" fmla="*/ 1350 h 1850"/>
                <a:gd name="T2" fmla="*/ 197 w 1637"/>
                <a:gd name="T3" fmla="*/ 986 h 1850"/>
                <a:gd name="T4" fmla="*/ 455 w 1637"/>
                <a:gd name="T5" fmla="*/ 61 h 1850"/>
                <a:gd name="T6" fmla="*/ 652 w 1637"/>
                <a:gd name="T7" fmla="*/ 622 h 1850"/>
                <a:gd name="T8" fmla="*/ 986 w 1637"/>
                <a:gd name="T9" fmla="*/ 1304 h 1850"/>
                <a:gd name="T10" fmla="*/ 1637 w 1637"/>
                <a:gd name="T11" fmla="*/ 1850 h 18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37" h="1850">
                  <a:moveTo>
                    <a:pt x="0" y="1350"/>
                  </a:moveTo>
                  <a:cubicBezTo>
                    <a:pt x="33" y="1292"/>
                    <a:pt x="121" y="1201"/>
                    <a:pt x="197" y="986"/>
                  </a:cubicBezTo>
                  <a:cubicBezTo>
                    <a:pt x="273" y="771"/>
                    <a:pt x="379" y="122"/>
                    <a:pt x="455" y="61"/>
                  </a:cubicBezTo>
                  <a:cubicBezTo>
                    <a:pt x="531" y="0"/>
                    <a:pt x="564" y="415"/>
                    <a:pt x="652" y="622"/>
                  </a:cubicBezTo>
                  <a:cubicBezTo>
                    <a:pt x="740" y="829"/>
                    <a:pt x="822" y="1099"/>
                    <a:pt x="986" y="1304"/>
                  </a:cubicBezTo>
                  <a:cubicBezTo>
                    <a:pt x="1150" y="1509"/>
                    <a:pt x="1501" y="1736"/>
                    <a:pt x="1637" y="185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1"/>
            <p:cNvSpPr>
              <a:spLocks/>
            </p:cNvSpPr>
            <p:nvPr/>
          </p:nvSpPr>
          <p:spPr bwMode="auto">
            <a:xfrm>
              <a:off x="3504" y="1344"/>
              <a:ext cx="408" cy="1290"/>
            </a:xfrm>
            <a:custGeom>
              <a:avLst/>
              <a:gdLst>
                <a:gd name="T0" fmla="*/ 0 w 462"/>
                <a:gd name="T1" fmla="*/ 1766 h 1766"/>
                <a:gd name="T2" fmla="*/ 285 w 462"/>
                <a:gd name="T3" fmla="*/ 1157 h 1766"/>
                <a:gd name="T4" fmla="*/ 462 w 462"/>
                <a:gd name="T5" fmla="*/ 0 h 17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2" h="1766">
                  <a:moveTo>
                    <a:pt x="0" y="1766"/>
                  </a:moveTo>
                  <a:cubicBezTo>
                    <a:pt x="48" y="1664"/>
                    <a:pt x="208" y="1451"/>
                    <a:pt x="285" y="1157"/>
                  </a:cubicBezTo>
                  <a:cubicBezTo>
                    <a:pt x="362" y="863"/>
                    <a:pt x="425" y="241"/>
                    <a:pt x="462" y="0"/>
                  </a:cubicBezTo>
                </a:path>
              </a:pathLst>
            </a:custGeom>
            <a:noFill/>
            <a:ln w="28575" cmpd="sng">
              <a:solidFill>
                <a:srgbClr val="281B8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2"/>
            <p:cNvSpPr>
              <a:spLocks/>
            </p:cNvSpPr>
            <p:nvPr/>
          </p:nvSpPr>
          <p:spPr bwMode="auto">
            <a:xfrm>
              <a:off x="4080" y="1344"/>
              <a:ext cx="996" cy="1581"/>
            </a:xfrm>
            <a:custGeom>
              <a:avLst/>
              <a:gdLst>
                <a:gd name="T0" fmla="*/ 0 w 1129"/>
                <a:gd name="T1" fmla="*/ 0 h 2165"/>
                <a:gd name="T2" fmla="*/ 60 w 1129"/>
                <a:gd name="T3" fmla="*/ 546 h 2165"/>
                <a:gd name="T4" fmla="*/ 333 w 1129"/>
                <a:gd name="T5" fmla="*/ 1243 h 2165"/>
                <a:gd name="T6" fmla="*/ 636 w 1129"/>
                <a:gd name="T7" fmla="*/ 1728 h 2165"/>
                <a:gd name="T8" fmla="*/ 1129 w 1129"/>
                <a:gd name="T9" fmla="*/ 2165 h 2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9" h="2165">
                  <a:moveTo>
                    <a:pt x="0" y="0"/>
                  </a:moveTo>
                  <a:cubicBezTo>
                    <a:pt x="7" y="88"/>
                    <a:pt x="5" y="339"/>
                    <a:pt x="60" y="546"/>
                  </a:cubicBezTo>
                  <a:cubicBezTo>
                    <a:pt x="115" y="753"/>
                    <a:pt x="237" y="1046"/>
                    <a:pt x="333" y="1243"/>
                  </a:cubicBezTo>
                  <a:cubicBezTo>
                    <a:pt x="429" y="1440"/>
                    <a:pt x="503" y="1574"/>
                    <a:pt x="636" y="1728"/>
                  </a:cubicBezTo>
                  <a:cubicBezTo>
                    <a:pt x="769" y="1882"/>
                    <a:pt x="1026" y="2074"/>
                    <a:pt x="1129" y="2165"/>
                  </a:cubicBezTo>
                </a:path>
              </a:pathLst>
            </a:custGeom>
            <a:noFill/>
            <a:ln w="28575" cmpd="sng">
              <a:solidFill>
                <a:srgbClr val="281B8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Oval 23"/>
            <p:cNvSpPr>
              <a:spLocks noChangeArrowheads="1"/>
            </p:cNvSpPr>
            <p:nvPr/>
          </p:nvSpPr>
          <p:spPr bwMode="auto">
            <a:xfrm>
              <a:off x="3886" y="2444"/>
              <a:ext cx="60" cy="5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Oval 24"/>
            <p:cNvSpPr>
              <a:spLocks noChangeArrowheads="1"/>
            </p:cNvSpPr>
            <p:nvPr/>
          </p:nvSpPr>
          <p:spPr bwMode="auto">
            <a:xfrm>
              <a:off x="3807" y="2601"/>
              <a:ext cx="60" cy="5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Oval 25"/>
            <p:cNvSpPr>
              <a:spLocks noChangeArrowheads="1"/>
            </p:cNvSpPr>
            <p:nvPr/>
          </p:nvSpPr>
          <p:spPr bwMode="auto">
            <a:xfrm>
              <a:off x="3971" y="1625"/>
              <a:ext cx="60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Text Box 26"/>
            <p:cNvSpPr txBox="1">
              <a:spLocks noChangeArrowheads="1"/>
            </p:cNvSpPr>
            <p:nvPr/>
          </p:nvSpPr>
          <p:spPr bwMode="auto">
            <a:xfrm>
              <a:off x="3100" y="3141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itchFamily="18" charset="0"/>
                  <a:ea typeface="华文中宋" pitchFamily="2" charset="-122"/>
                </a:rPr>
                <a:t>O</a:t>
              </a:r>
            </a:p>
          </p:txBody>
        </p:sp>
        <p:sp>
          <p:nvSpPr>
            <p:cNvPr id="31" name="Text Box 27"/>
            <p:cNvSpPr txBox="1">
              <a:spLocks noChangeArrowheads="1"/>
            </p:cNvSpPr>
            <p:nvPr/>
          </p:nvSpPr>
          <p:spPr bwMode="auto">
            <a:xfrm>
              <a:off x="4937" y="3192"/>
              <a:ext cx="7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en-US" altLang="zh-CN" sz="2800" b="1" i="1" dirty="0">
                  <a:solidFill>
                    <a:schemeClr val="tx2"/>
                  </a:solidFill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/</a:t>
              </a:r>
              <a:r>
                <a:rPr kumimoji="1" lang="en-US" altLang="zh-CN" sz="2800" b="1" baseline="-25000" dirty="0">
                  <a:solidFill>
                    <a:schemeClr val="tx2"/>
                  </a:solidFill>
                  <a:latin typeface="Times New Roman" pitchFamily="18" charset="0"/>
                  <a:ea typeface="华文中宋" pitchFamily="2" charset="-122"/>
                </a:rPr>
                <a:t>0</a:t>
              </a:r>
              <a:endPara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32" name="Text Box 28"/>
            <p:cNvSpPr txBox="1">
              <a:spLocks noChangeArrowheads="1"/>
            </p:cNvSpPr>
            <p:nvPr/>
          </p:nvSpPr>
          <p:spPr bwMode="auto">
            <a:xfrm>
              <a:off x="3061" y="981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itchFamily="18" charset="0"/>
                  <a:ea typeface="华文中宋" pitchFamily="2" charset="-122"/>
                </a:rPr>
                <a:t>A</a:t>
              </a:r>
            </a:p>
          </p:txBody>
        </p:sp>
        <p:sp>
          <p:nvSpPr>
            <p:cNvPr id="33" name="Text Box 29"/>
            <p:cNvSpPr txBox="1">
              <a:spLocks noChangeArrowheads="1"/>
            </p:cNvSpPr>
            <p:nvPr/>
          </p:nvSpPr>
          <p:spPr bwMode="auto">
            <a:xfrm>
              <a:off x="3877" y="3189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1</a:t>
              </a:r>
              <a:endParaRPr kumimoji="1" lang="zh-CN" altLang="en-US" sz="2800" b="1" baseline="-25000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34" name="Line 30"/>
            <p:cNvSpPr>
              <a:spLocks noChangeShapeType="1"/>
            </p:cNvSpPr>
            <p:nvPr/>
          </p:nvSpPr>
          <p:spPr bwMode="auto">
            <a:xfrm flipV="1">
              <a:off x="4116" y="1480"/>
              <a:ext cx="147" cy="15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1"/>
            <p:cNvSpPr>
              <a:spLocks noChangeShapeType="1"/>
            </p:cNvSpPr>
            <p:nvPr/>
          </p:nvSpPr>
          <p:spPr bwMode="auto">
            <a:xfrm>
              <a:off x="3841" y="2670"/>
              <a:ext cx="0" cy="518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32"/>
            <p:cNvSpPr>
              <a:spLocks noChangeShapeType="1"/>
            </p:cNvSpPr>
            <p:nvPr/>
          </p:nvSpPr>
          <p:spPr bwMode="auto">
            <a:xfrm>
              <a:off x="3936" y="2497"/>
              <a:ext cx="0" cy="717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7" name="Group 33"/>
            <p:cNvGrpSpPr>
              <a:grpSpLocks/>
            </p:cNvGrpSpPr>
            <p:nvPr/>
          </p:nvGrpSpPr>
          <p:grpSpPr bwMode="auto">
            <a:xfrm>
              <a:off x="4089" y="2069"/>
              <a:ext cx="1452" cy="705"/>
              <a:chOff x="4195" y="1655"/>
              <a:chExt cx="1452" cy="705"/>
            </a:xfrm>
          </p:grpSpPr>
          <p:sp>
            <p:nvSpPr>
              <p:cNvPr id="44" name="Text Box 34"/>
              <p:cNvSpPr txBox="1">
                <a:spLocks noChangeArrowheads="1"/>
              </p:cNvSpPr>
              <p:nvPr/>
            </p:nvSpPr>
            <p:spPr bwMode="auto">
              <a:xfrm>
                <a:off x="4468" y="1655"/>
                <a:ext cx="1179" cy="2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76194" tIns="38097" rIns="76194" bIns="38097">
                <a:spAutoFit/>
              </a:bodyPr>
              <a:lstStyle>
                <a:lvl1pPr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3810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7620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1430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15240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19812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4384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28956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3528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just"/>
                <a:r>
                  <a:rPr kumimoji="1" lang="zh-CN" altLang="en-US" sz="2200" b="1">
                    <a:solidFill>
                      <a:srgbClr val="006600"/>
                    </a:solidFill>
                    <a:latin typeface="Times New Roman" pitchFamily="18" charset="0"/>
                    <a:ea typeface="华文中宋" pitchFamily="2" charset="-122"/>
                  </a:rPr>
                  <a:t>大阻尼 </a:t>
                </a:r>
                <a:r>
                  <a:rPr kumimoji="1" lang="zh-CN" altLang="en-US" sz="2400" b="1" i="1">
                    <a:solidFill>
                      <a:srgbClr val="006600"/>
                    </a:solidFill>
                    <a:latin typeface="Times New Roman" pitchFamily="18" charset="0"/>
                    <a:ea typeface="华文中宋" pitchFamily="2" charset="-122"/>
                    <a:sym typeface="Symbol" pitchFamily="18" charset="2"/>
                  </a:rPr>
                  <a:t></a:t>
                </a:r>
                <a:r>
                  <a:rPr kumimoji="1" lang="zh-CN" altLang="en-US" sz="2400" b="1" i="1">
                    <a:solidFill>
                      <a:srgbClr val="006600"/>
                    </a:solidFill>
                    <a:latin typeface="Times New Roman" pitchFamily="18" charset="0"/>
                    <a:ea typeface="华文中宋" pitchFamily="2" charset="-122"/>
                  </a:rPr>
                  <a:t> </a:t>
                </a:r>
                <a:r>
                  <a:rPr kumimoji="1" lang="en-US" altLang="zh-CN" sz="2400" b="1">
                    <a:solidFill>
                      <a:srgbClr val="006600"/>
                    </a:solidFill>
                    <a:latin typeface="Times New Roman" pitchFamily="18" charset="0"/>
                    <a:ea typeface="华文中宋" pitchFamily="2" charset="-122"/>
                  </a:rPr>
                  <a:t>&gt;</a:t>
                </a:r>
                <a:r>
                  <a:rPr kumimoji="1" lang="en-US" altLang="zh-CN" sz="1500" b="1">
                    <a:solidFill>
                      <a:srgbClr val="006600"/>
                    </a:solidFill>
                    <a:latin typeface="Times New Roman" pitchFamily="18" charset="0"/>
                    <a:ea typeface="华文中宋" pitchFamily="2" charset="-122"/>
                  </a:rPr>
                  <a:t> </a:t>
                </a:r>
                <a:r>
                  <a:rPr kumimoji="1" lang="en-US" altLang="zh-CN" sz="2400" b="1">
                    <a:solidFill>
                      <a:srgbClr val="006600"/>
                    </a:solidFill>
                    <a:latin typeface="Times New Roman" pitchFamily="18" charset="0"/>
                    <a:ea typeface="华文中宋" pitchFamily="2" charset="-122"/>
                  </a:rPr>
                  <a:t>0 </a:t>
                </a:r>
              </a:p>
            </p:txBody>
          </p:sp>
          <p:sp>
            <p:nvSpPr>
              <p:cNvPr id="45" name="Line 35"/>
              <p:cNvSpPr>
                <a:spLocks noChangeShapeType="1"/>
              </p:cNvSpPr>
              <p:nvPr/>
            </p:nvSpPr>
            <p:spPr bwMode="auto">
              <a:xfrm flipV="1">
                <a:off x="4286" y="1933"/>
                <a:ext cx="378" cy="427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36"/>
              <p:cNvSpPr>
                <a:spLocks noChangeShapeType="1"/>
              </p:cNvSpPr>
              <p:nvPr/>
            </p:nvSpPr>
            <p:spPr bwMode="auto">
              <a:xfrm flipV="1">
                <a:off x="4195" y="1933"/>
                <a:ext cx="409" cy="227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8" name="Group 37"/>
            <p:cNvGrpSpPr>
              <a:grpSpLocks/>
            </p:cNvGrpSpPr>
            <p:nvPr/>
          </p:nvGrpSpPr>
          <p:grpSpPr bwMode="auto">
            <a:xfrm>
              <a:off x="4234" y="1752"/>
              <a:ext cx="1224" cy="459"/>
              <a:chOff x="4332" y="1338"/>
              <a:chExt cx="1224" cy="459"/>
            </a:xfrm>
          </p:grpSpPr>
          <p:sp>
            <p:nvSpPr>
              <p:cNvPr id="41" name="Text Box 38"/>
              <p:cNvSpPr txBox="1">
                <a:spLocks noChangeArrowheads="1"/>
              </p:cNvSpPr>
              <p:nvPr/>
            </p:nvSpPr>
            <p:spPr bwMode="auto">
              <a:xfrm>
                <a:off x="4345" y="1338"/>
                <a:ext cx="1211" cy="2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76194" tIns="38097" rIns="76194" bIns="38097">
                <a:spAutoFit/>
              </a:bodyPr>
              <a:lstStyle>
                <a:lvl1pPr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3810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7620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1430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15240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19812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4384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28956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3528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just"/>
                <a:r>
                  <a:rPr kumimoji="1" lang="zh-CN" altLang="en-US" sz="2200" b="1">
                    <a:solidFill>
                      <a:srgbClr val="FF0000"/>
                    </a:solidFill>
                    <a:latin typeface="Times New Roman" pitchFamily="18" charset="0"/>
                    <a:ea typeface="华文中宋" pitchFamily="2" charset="-122"/>
                  </a:rPr>
                  <a:t>弱阻尼 </a:t>
                </a:r>
                <a:r>
                  <a:rPr kumimoji="1" lang="zh-CN" altLang="en-US" sz="2400" b="1" i="1">
                    <a:solidFill>
                      <a:srgbClr val="FF0000"/>
                    </a:solidFill>
                    <a:latin typeface="Times New Roman" pitchFamily="18" charset="0"/>
                    <a:ea typeface="华文中宋" pitchFamily="2" charset="-122"/>
                    <a:sym typeface="Symbol" pitchFamily="18" charset="2"/>
                  </a:rPr>
                  <a:t></a:t>
                </a:r>
                <a:r>
                  <a:rPr kumimoji="1" lang="zh-CN" altLang="en-US" sz="2400" b="1" i="1">
                    <a:solidFill>
                      <a:srgbClr val="FF0000"/>
                    </a:solidFill>
                    <a:latin typeface="Times New Roman" pitchFamily="18" charset="0"/>
                    <a:ea typeface="华文中宋" pitchFamily="2" charset="-122"/>
                  </a:rPr>
                  <a:t> 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itchFamily="18" charset="0"/>
                    <a:ea typeface="华文中宋" pitchFamily="2" charset="-122"/>
                  </a:rPr>
                  <a:t>&gt;</a:t>
                </a:r>
                <a:r>
                  <a:rPr kumimoji="1" lang="en-US" altLang="zh-CN" sz="1500" b="1">
                    <a:solidFill>
                      <a:srgbClr val="FF0000"/>
                    </a:solidFill>
                    <a:latin typeface="Times New Roman" pitchFamily="18" charset="0"/>
                    <a:ea typeface="华文中宋" pitchFamily="2" charset="-122"/>
                  </a:rPr>
                  <a:t> 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itchFamily="18" charset="0"/>
                    <a:ea typeface="华文中宋" pitchFamily="2" charset="-122"/>
                  </a:rPr>
                  <a:t>0</a:t>
                </a:r>
              </a:p>
            </p:txBody>
          </p:sp>
          <p:sp>
            <p:nvSpPr>
              <p:cNvPr id="43" name="Line 39"/>
              <p:cNvSpPr>
                <a:spLocks noChangeShapeType="1"/>
              </p:cNvSpPr>
              <p:nvPr/>
            </p:nvSpPr>
            <p:spPr bwMode="auto">
              <a:xfrm flipV="1">
                <a:off x="4332" y="1616"/>
                <a:ext cx="272" cy="18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" name="Text Box 40"/>
            <p:cNvSpPr txBox="1">
              <a:spLocks noChangeArrowheads="1"/>
            </p:cNvSpPr>
            <p:nvPr/>
          </p:nvSpPr>
          <p:spPr bwMode="auto">
            <a:xfrm>
              <a:off x="4138" y="1440"/>
              <a:ext cx="1305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6194" tIns="38097" rIns="76194" bIns="38097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381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762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1524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1981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438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2895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352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/>
              <a:r>
                <a:rPr kumimoji="1" lang="zh-CN" altLang="en-US" sz="2200" b="1">
                  <a:solidFill>
                    <a:srgbClr val="281B89"/>
                  </a:solidFill>
                  <a:latin typeface="Times New Roman" pitchFamily="18" charset="0"/>
                  <a:ea typeface="华文中宋" pitchFamily="2" charset="-122"/>
                </a:rPr>
                <a:t>无阻尼 </a:t>
              </a:r>
              <a:r>
                <a:rPr kumimoji="1" lang="zh-CN" altLang="en-US" sz="2400" b="1" i="1">
                  <a:solidFill>
                    <a:srgbClr val="281B89"/>
                  </a:solidFill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</a:t>
              </a:r>
              <a:r>
                <a:rPr kumimoji="1" lang="zh-CN" altLang="en-US" sz="2400" b="1" i="1">
                  <a:solidFill>
                    <a:srgbClr val="281B89"/>
                  </a:solidFill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kumimoji="1" lang="en-US" altLang="zh-CN" sz="2400" b="1">
                  <a:solidFill>
                    <a:srgbClr val="281B89"/>
                  </a:solidFill>
                  <a:latin typeface="Times New Roman" pitchFamily="18" charset="0"/>
                  <a:ea typeface="华文中宋" pitchFamily="2" charset="-122"/>
                </a:rPr>
                <a:t>=</a:t>
              </a:r>
              <a:r>
                <a:rPr kumimoji="1" lang="en-US" altLang="zh-CN" sz="1500" b="1">
                  <a:solidFill>
                    <a:srgbClr val="281B89"/>
                  </a:solidFill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kumimoji="1" lang="en-US" altLang="zh-CN" sz="2400" b="1">
                  <a:solidFill>
                    <a:srgbClr val="281B89"/>
                  </a:solidFill>
                  <a:latin typeface="Times New Roman" pitchFamily="18" charset="0"/>
                  <a:ea typeface="华文中宋" pitchFamily="2" charset="-122"/>
                </a:rPr>
                <a:t>0</a:t>
              </a:r>
            </a:p>
          </p:txBody>
        </p:sp>
        <p:sp>
          <p:nvSpPr>
            <p:cNvPr id="40" name="Line 41"/>
            <p:cNvSpPr>
              <a:spLocks noChangeShapeType="1"/>
            </p:cNvSpPr>
            <p:nvPr/>
          </p:nvSpPr>
          <p:spPr bwMode="auto">
            <a:xfrm flipV="1">
              <a:off x="4128" y="1718"/>
              <a:ext cx="181" cy="91"/>
            </a:xfrm>
            <a:prstGeom prst="line">
              <a:avLst/>
            </a:prstGeom>
            <a:noFill/>
            <a:ln w="19050">
              <a:solidFill>
                <a:srgbClr val="281B89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468313" y="2060848"/>
            <a:ext cx="2303462" cy="446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6194" tIns="38097" rIns="76194" bIns="38097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381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762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1524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1981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438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2895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352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/>
            <a:r>
              <a:rPr kumimoji="1" lang="en-US" altLang="zh-CN" sz="2400" b="1" dirty="0">
                <a:solidFill>
                  <a:srgbClr val="00008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分析：</a:t>
            </a:r>
          </a:p>
        </p:txBody>
      </p:sp>
      <p:grpSp>
        <p:nvGrpSpPr>
          <p:cNvPr id="48" name="Group 5"/>
          <p:cNvGrpSpPr>
            <a:grpSpLocks/>
          </p:cNvGrpSpPr>
          <p:nvPr/>
        </p:nvGrpSpPr>
        <p:grpSpPr bwMode="auto">
          <a:xfrm>
            <a:off x="468313" y="3861073"/>
            <a:ext cx="4103687" cy="563563"/>
            <a:chOff x="295" y="2160"/>
            <a:chExt cx="2585" cy="355"/>
          </a:xfrm>
        </p:grpSpPr>
        <p:sp>
          <p:nvSpPr>
            <p:cNvPr id="49" name="Text Box 6"/>
            <p:cNvSpPr txBox="1">
              <a:spLocks noChangeArrowheads="1"/>
            </p:cNvSpPr>
            <p:nvPr/>
          </p:nvSpPr>
          <p:spPr bwMode="auto">
            <a:xfrm>
              <a:off x="295" y="2160"/>
              <a:ext cx="1952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6194" tIns="38097" rIns="76194" bIns="38097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381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762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1524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1981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438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2895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352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/>
              <a:r>
                <a:rPr kumimoji="1" lang="en-US" altLang="zh-CN" sz="2400" b="1">
                  <a:solidFill>
                    <a:srgbClr val="000066"/>
                  </a:solidFill>
                  <a:latin typeface="Times New Roman" pitchFamily="18" charset="0"/>
                  <a:ea typeface="华文中宋" pitchFamily="2" charset="-122"/>
                </a:rPr>
                <a:t>(2)</a:t>
              </a:r>
              <a:r>
                <a:rPr kumimoji="1" lang="en-US" altLang="zh-CN" sz="2400" b="1">
                  <a:solidFill>
                    <a:srgbClr val="000080"/>
                  </a:solidFill>
                  <a:latin typeface="华文中宋" pitchFamily="2" charset="-122"/>
                  <a:ea typeface="华文中宋" pitchFamily="2" charset="-122"/>
                </a:rPr>
                <a:t>  </a:t>
              </a:r>
              <a:r>
                <a:rPr kumimoji="1" lang="en-US" altLang="zh-CN" sz="2800" b="1" i="1">
                  <a:solidFill>
                    <a:srgbClr val="FF0000"/>
                  </a:solidFill>
                  <a:latin typeface="华文中宋" pitchFamily="2" charset="-122"/>
                  <a:ea typeface="华文中宋" pitchFamily="2" charset="-122"/>
                  <a:sym typeface="Symbol" pitchFamily="18" charset="2"/>
                </a:rPr>
                <a:t></a:t>
              </a:r>
              <a:r>
                <a:rPr kumimoji="1" lang="en-US" altLang="zh-CN" sz="2800" b="1" i="1">
                  <a:solidFill>
                    <a:srgbClr val="FF0000"/>
                  </a:solidFill>
                  <a:latin typeface="华文中宋" pitchFamily="2" charset="-122"/>
                  <a:ea typeface="华文中宋" pitchFamily="2" charset="-122"/>
                </a:rPr>
                <a:t> </a:t>
              </a:r>
              <a:r>
                <a:rPr kumimoji="1" lang="en-US" altLang="zh-CN" sz="2800" b="1">
                  <a:solidFill>
                    <a:srgbClr val="FF0000"/>
                  </a:solidFill>
                  <a:latin typeface="华文中宋" pitchFamily="2" charset="-122"/>
                  <a:ea typeface="华文中宋" pitchFamily="2" charset="-122"/>
                </a:rPr>
                <a:t>= 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0</a:t>
              </a:r>
              <a:r>
                <a:rPr kumimoji="1" lang="en-US" altLang="zh-CN" sz="2800" b="1">
                  <a:solidFill>
                    <a:srgbClr val="000080"/>
                  </a:solidFill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kumimoji="1" lang="zh-CN" altLang="en-US" sz="2300" b="1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时，</a:t>
              </a:r>
            </a:p>
          </p:txBody>
        </p:sp>
        <p:graphicFrame>
          <p:nvGraphicFramePr>
            <p:cNvPr id="50" name="Object 7"/>
            <p:cNvGraphicFramePr>
              <a:graphicFrameLocks noChangeAspect="1"/>
            </p:cNvGraphicFramePr>
            <p:nvPr/>
          </p:nvGraphicFramePr>
          <p:xfrm>
            <a:off x="1649" y="2160"/>
            <a:ext cx="1231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078" name="公式" r:id="rId4" imgW="1587240" imgH="457200" progId="Equation.3">
                    <p:embed/>
                  </p:oleObj>
                </mc:Choice>
                <mc:Fallback>
                  <p:oleObj name="公式" r:id="rId4" imgW="158724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9" y="2160"/>
                          <a:ext cx="1231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189844"/>
              </p:ext>
            </p:extLst>
          </p:nvPr>
        </p:nvGraphicFramePr>
        <p:xfrm>
          <a:off x="971550" y="4653236"/>
          <a:ext cx="17065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79" name="公式" r:id="rId6" imgW="1574640" imgH="457200" progId="Equation.3">
                  <p:embed/>
                </p:oleObj>
              </mc:Choice>
              <mc:Fallback>
                <p:oleObj name="公式" r:id="rId6" imgW="1574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653236"/>
                        <a:ext cx="17065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11"/>
          <p:cNvGrpSpPr>
            <a:grpSpLocks/>
          </p:cNvGrpSpPr>
          <p:nvPr/>
        </p:nvGrpSpPr>
        <p:grpSpPr bwMode="auto">
          <a:xfrm>
            <a:off x="465138" y="2564086"/>
            <a:ext cx="5208587" cy="549275"/>
            <a:chOff x="293" y="1270"/>
            <a:chExt cx="3281" cy="346"/>
          </a:xfrm>
        </p:grpSpPr>
        <p:sp>
          <p:nvSpPr>
            <p:cNvPr id="55" name="Text Box 12"/>
            <p:cNvSpPr txBox="1">
              <a:spLocks noChangeArrowheads="1"/>
            </p:cNvSpPr>
            <p:nvPr/>
          </p:nvSpPr>
          <p:spPr bwMode="auto">
            <a:xfrm>
              <a:off x="293" y="1298"/>
              <a:ext cx="1952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6194" tIns="38097" rIns="76194" bIns="38097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381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762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1524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1981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438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2895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352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/>
              <a:r>
                <a:rPr kumimoji="1" lang="en-US" altLang="zh-CN" sz="2400" b="1" dirty="0">
                  <a:solidFill>
                    <a:srgbClr val="000066"/>
                  </a:solidFill>
                  <a:latin typeface="Times New Roman" pitchFamily="18" charset="0"/>
                  <a:ea typeface="华文中宋" pitchFamily="2" charset="-122"/>
                </a:rPr>
                <a:t>(1)</a:t>
              </a:r>
              <a:r>
                <a:rPr kumimoji="1" lang="en-US" altLang="zh-CN" sz="2400" b="1" dirty="0">
                  <a:solidFill>
                    <a:srgbClr val="000080"/>
                  </a:solidFill>
                  <a:latin typeface="华文中宋" pitchFamily="2" charset="-122"/>
                  <a:ea typeface="华文中宋" pitchFamily="2" charset="-122"/>
                </a:rPr>
                <a:t>  </a:t>
              </a:r>
              <a:r>
                <a:rPr kumimoji="1" lang="en-US" altLang="zh-CN" sz="2800" b="1" i="1" dirty="0">
                  <a:solidFill>
                    <a:srgbClr val="FF0000"/>
                  </a:solidFill>
                  <a:latin typeface="华文中宋" pitchFamily="2" charset="-122"/>
                  <a:ea typeface="华文中宋" pitchFamily="2" charset="-122"/>
                  <a:sym typeface="Symbol" pitchFamily="18" charset="2"/>
                </a:rPr>
                <a:t></a:t>
              </a:r>
              <a:r>
                <a:rPr kumimoji="1" lang="en-US" altLang="zh-CN" sz="2400" b="1" i="1" dirty="0">
                  <a:solidFill>
                    <a:srgbClr val="FF0000"/>
                  </a:solidFill>
                  <a:latin typeface="华文中宋" pitchFamily="2" charset="-122"/>
                  <a:ea typeface="华文中宋" pitchFamily="2" charset="-122"/>
                </a:rPr>
                <a:t> </a:t>
              </a:r>
              <a:r>
                <a:rPr kumimoji="1" lang="zh-CN" altLang="en-US" sz="23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越小，</a:t>
              </a:r>
            </a:p>
          </p:txBody>
        </p:sp>
        <p:sp>
          <p:nvSpPr>
            <p:cNvPr id="56" name="Text Box 13"/>
            <p:cNvSpPr txBox="1">
              <a:spLocks noChangeArrowheads="1"/>
            </p:cNvSpPr>
            <p:nvPr/>
          </p:nvSpPr>
          <p:spPr bwMode="auto">
            <a:xfrm>
              <a:off x="1524" y="1270"/>
              <a:ext cx="205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000" b="1" i="1">
                  <a:solidFill>
                    <a:srgbClr val="800000"/>
                  </a:solidFill>
                  <a:latin typeface="Times New Roman" pitchFamily="18" charset="0"/>
                  <a:ea typeface="华文中宋" pitchFamily="2" charset="-122"/>
                </a:rPr>
                <a:t>ω</a:t>
              </a:r>
              <a:r>
                <a:rPr lang="zh-CN" altLang="en-US" sz="3000" b="1" baseline="-25000">
                  <a:solidFill>
                    <a:srgbClr val="800000"/>
                  </a:solidFill>
                  <a:latin typeface="Times New Roman" pitchFamily="18" charset="0"/>
                  <a:ea typeface="华文中宋" pitchFamily="2" charset="-122"/>
                </a:rPr>
                <a:t>共</a:t>
              </a:r>
              <a:r>
                <a:rPr lang="zh-CN" altLang="en-US" sz="2400" b="1" baseline="-25000">
                  <a:solidFill>
                    <a:srgbClr val="000080"/>
                  </a:solidFill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lang="zh-CN" altLang="en-US" sz="2300" b="1">
                  <a:solidFill>
                    <a:srgbClr val="000066"/>
                  </a:solidFill>
                  <a:latin typeface="Times New Roman" pitchFamily="18" charset="0"/>
                  <a:ea typeface="华文中宋" pitchFamily="2" charset="-122"/>
                </a:rPr>
                <a:t>越接近于</a:t>
              </a:r>
              <a:r>
                <a:rPr kumimoji="1" lang="en-US" altLang="zh-CN" sz="3000" b="1" i="1">
                  <a:solidFill>
                    <a:srgbClr val="800000"/>
                  </a:solidFill>
                  <a:latin typeface="Times New Roman" pitchFamily="18" charset="0"/>
                  <a:ea typeface="华文中宋" pitchFamily="2" charset="-122"/>
                </a:rPr>
                <a:t>ω</a:t>
              </a:r>
              <a:r>
                <a:rPr kumimoji="1" lang="en-US" altLang="zh-CN" sz="1000" b="1" i="1">
                  <a:solidFill>
                    <a:srgbClr val="800000"/>
                  </a:solidFill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kumimoji="1" lang="en-US" altLang="zh-CN" sz="3200" b="1" baseline="-25000">
                  <a:solidFill>
                    <a:srgbClr val="800000"/>
                  </a:solidFill>
                  <a:latin typeface="Times New Roman" pitchFamily="18" charset="0"/>
                  <a:ea typeface="华文中宋" pitchFamily="2" charset="-122"/>
                </a:rPr>
                <a:t>0</a:t>
              </a:r>
              <a:r>
                <a:rPr kumimoji="1" lang="en-US" altLang="zh-CN" sz="2400" b="1">
                  <a:solidFill>
                    <a:srgbClr val="000080"/>
                  </a:solidFill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kumimoji="1" lang="zh-CN" altLang="en-US" sz="2400" b="1">
                  <a:solidFill>
                    <a:srgbClr val="000080"/>
                  </a:solidFill>
                  <a:latin typeface="Times New Roman" pitchFamily="18" charset="0"/>
                  <a:ea typeface="华文中宋" pitchFamily="2" charset="-122"/>
                </a:rPr>
                <a:t>，       </a:t>
              </a:r>
            </a:p>
          </p:txBody>
        </p:sp>
      </p:grpSp>
      <p:sp>
        <p:nvSpPr>
          <p:cNvPr id="57" name="Text Box 14"/>
          <p:cNvSpPr txBox="1">
            <a:spLocks noChangeArrowheads="1"/>
          </p:cNvSpPr>
          <p:nvPr/>
        </p:nvSpPr>
        <p:spPr bwMode="auto">
          <a:xfrm>
            <a:off x="971550" y="3167336"/>
            <a:ext cx="25923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000" b="1" i="1">
                <a:solidFill>
                  <a:srgbClr val="800000"/>
                </a:solidFill>
                <a:latin typeface="Times New Roman" pitchFamily="18" charset="0"/>
                <a:ea typeface="华文中宋" pitchFamily="2" charset="-122"/>
              </a:rPr>
              <a:t>A</a:t>
            </a:r>
            <a:r>
              <a:rPr kumimoji="1" lang="zh-CN" altLang="en-US" sz="3000" b="1" baseline="-25000">
                <a:solidFill>
                  <a:srgbClr val="800000"/>
                </a:solidFill>
                <a:latin typeface="Times New Roman" pitchFamily="18" charset="0"/>
                <a:ea typeface="华文中宋" pitchFamily="2" charset="-122"/>
              </a:rPr>
              <a:t>共</a:t>
            </a:r>
            <a:r>
              <a:rPr kumimoji="1" lang="zh-CN" altLang="en-US" sz="3000" b="1" baseline="-25000">
                <a:solidFill>
                  <a:srgbClr val="000080"/>
                </a:solidFill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zh-CN" altLang="en-US" sz="2300" b="1">
                <a:solidFill>
                  <a:srgbClr val="000080"/>
                </a:solidFill>
                <a:latin typeface="Times New Roman" pitchFamily="18" charset="0"/>
                <a:ea typeface="华文中宋" pitchFamily="2" charset="-122"/>
              </a:rPr>
              <a:t>越大。</a:t>
            </a:r>
            <a:r>
              <a:rPr kumimoji="1" lang="zh-CN" altLang="en-US" sz="2400" b="1">
                <a:solidFill>
                  <a:srgbClr val="000080"/>
                </a:solidFill>
                <a:latin typeface="Times New Roman" pitchFamily="18" charset="0"/>
                <a:ea typeface="华文中宋" pitchFamily="2" charset="-122"/>
              </a:rPr>
              <a:t>            </a:t>
            </a:r>
          </a:p>
        </p:txBody>
      </p:sp>
    </p:spTree>
    <p:extLst>
      <p:ext uri="{BB962C8B-B14F-4D97-AF65-F5344CB8AC3E}">
        <p14:creationId xmlns:p14="http://schemas.microsoft.com/office/powerpoint/2010/main" val="922466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utoUpdateAnimBg="0"/>
      <p:bldP spid="47" grpId="0" autoUpdateAnimBg="0"/>
      <p:bldP spid="57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3 </a:t>
            </a:r>
            <a:r>
              <a:rPr lang="zh-CN" altLang="en-US" dirty="0"/>
              <a:t>阻尼振动和受迫振动简介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6"/>
          <p:cNvSpPr>
            <a:spLocks noChangeArrowheads="1"/>
          </p:cNvSpPr>
          <p:nvPr/>
        </p:nvSpPr>
        <p:spPr bwMode="auto">
          <a:xfrm>
            <a:off x="179388" y="1421730"/>
            <a:ext cx="33845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zh-CN" altLang="en-US" sz="20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二、</a:t>
            </a:r>
            <a:r>
              <a:rPr kumimoji="1" lang="zh-CN" altLang="en-US" sz="26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受迫振动                    </a:t>
            </a:r>
          </a:p>
        </p:txBody>
      </p:sp>
      <p:sp>
        <p:nvSpPr>
          <p:cNvPr id="52" name="Text Box 2"/>
          <p:cNvSpPr txBox="1">
            <a:spLocks noChangeArrowheads="1"/>
          </p:cNvSpPr>
          <p:nvPr/>
        </p:nvSpPr>
        <p:spPr bwMode="auto">
          <a:xfrm>
            <a:off x="395536" y="2030611"/>
            <a:ext cx="5414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速度共振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——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速度振幅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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取极值</a:t>
            </a:r>
            <a:endParaRPr kumimoji="1" lang="en-US" altLang="zh-CN" sz="24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" name="对象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33574075"/>
              </p:ext>
            </p:extLst>
          </p:nvPr>
        </p:nvGraphicFramePr>
        <p:xfrm>
          <a:off x="5425900" y="1700808"/>
          <a:ext cx="3322564" cy="1147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0" name="Equation" r:id="rId4" imgW="1688760" imgH="469800" progId="Equation.DSMT4">
                  <p:embed/>
                </p:oleObj>
              </mc:Choice>
              <mc:Fallback>
                <p:oleObj name="Equation" r:id="rId4" imgW="1688760" imgH="4698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900" y="1700808"/>
                        <a:ext cx="3322564" cy="1147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3"/>
          <p:cNvSpPr txBox="1">
            <a:spLocks noChangeArrowheads="1"/>
          </p:cNvSpPr>
          <p:nvPr/>
        </p:nvSpPr>
        <p:spPr bwMode="auto">
          <a:xfrm>
            <a:off x="755650" y="2827338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共振频率 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en-US" altLang="zh-CN" sz="24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9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32542587"/>
              </p:ext>
            </p:extLst>
          </p:nvPr>
        </p:nvGraphicFramePr>
        <p:xfrm>
          <a:off x="2630969" y="2829065"/>
          <a:ext cx="1095697" cy="483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1" name="Equation" r:id="rId6" imgW="444240" imgH="228600" progId="Equation.DSMT4">
                  <p:embed/>
                </p:oleObj>
              </mc:Choice>
              <mc:Fallback>
                <p:oleObj name="Equation" r:id="rId6" imgW="44424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969" y="2829065"/>
                        <a:ext cx="1095697" cy="483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5"/>
          <p:cNvSpPr txBox="1">
            <a:spLocks noChangeArrowheads="1"/>
          </p:cNvSpPr>
          <p:nvPr/>
        </p:nvSpPr>
        <p:spPr bwMode="auto">
          <a:xfrm>
            <a:off x="755650" y="3840163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共振速度振幅 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en-US" altLang="zh-CN" sz="24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591667"/>
              </p:ext>
            </p:extLst>
          </p:nvPr>
        </p:nvGraphicFramePr>
        <p:xfrm>
          <a:off x="3022600" y="3595688"/>
          <a:ext cx="16224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2" name="Equation" r:id="rId8" imgW="571320" imgH="419040" progId="Equation.DSMT4">
                  <p:embed/>
                </p:oleObj>
              </mc:Choice>
              <mc:Fallback>
                <p:oleObj name="Equation" r:id="rId8" imgW="571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595688"/>
                        <a:ext cx="162242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44"/>
          <p:cNvGrpSpPr>
            <a:grpSpLocks/>
          </p:cNvGrpSpPr>
          <p:nvPr/>
        </p:nvGrpSpPr>
        <p:grpSpPr bwMode="auto">
          <a:xfrm>
            <a:off x="4763964" y="2637482"/>
            <a:ext cx="4200526" cy="4105274"/>
            <a:chOff x="3005" y="936"/>
            <a:chExt cx="2646" cy="2586"/>
          </a:xfrm>
        </p:grpSpPr>
        <p:sp>
          <p:nvSpPr>
            <p:cNvPr id="63" name="Line 15"/>
            <p:cNvSpPr>
              <a:spLocks noChangeShapeType="1"/>
            </p:cNvSpPr>
            <p:nvPr/>
          </p:nvSpPr>
          <p:spPr bwMode="auto">
            <a:xfrm>
              <a:off x="3313" y="3189"/>
              <a:ext cx="1855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6"/>
            <p:cNvSpPr>
              <a:spLocks noChangeShapeType="1"/>
            </p:cNvSpPr>
            <p:nvPr/>
          </p:nvSpPr>
          <p:spPr bwMode="auto">
            <a:xfrm flipV="1">
              <a:off x="3324" y="1088"/>
              <a:ext cx="0" cy="2101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7"/>
            <p:cNvSpPr>
              <a:spLocks noChangeShapeType="1"/>
            </p:cNvSpPr>
            <p:nvPr/>
          </p:nvSpPr>
          <p:spPr bwMode="auto">
            <a:xfrm flipV="1">
              <a:off x="4007" y="1276"/>
              <a:ext cx="0" cy="191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Freeform 20"/>
            <p:cNvSpPr>
              <a:spLocks/>
            </p:cNvSpPr>
            <p:nvPr/>
          </p:nvSpPr>
          <p:spPr bwMode="auto">
            <a:xfrm>
              <a:off x="3591" y="1605"/>
              <a:ext cx="1445" cy="1351"/>
            </a:xfrm>
            <a:custGeom>
              <a:avLst/>
              <a:gdLst>
                <a:gd name="T0" fmla="*/ 0 w 1637"/>
                <a:gd name="T1" fmla="*/ 1350 h 1850"/>
                <a:gd name="T2" fmla="*/ 197 w 1637"/>
                <a:gd name="T3" fmla="*/ 986 h 1850"/>
                <a:gd name="T4" fmla="*/ 455 w 1637"/>
                <a:gd name="T5" fmla="*/ 61 h 1850"/>
                <a:gd name="T6" fmla="*/ 652 w 1637"/>
                <a:gd name="T7" fmla="*/ 622 h 1850"/>
                <a:gd name="T8" fmla="*/ 986 w 1637"/>
                <a:gd name="T9" fmla="*/ 1304 h 1850"/>
                <a:gd name="T10" fmla="*/ 1637 w 1637"/>
                <a:gd name="T11" fmla="*/ 1850 h 18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37" h="1850">
                  <a:moveTo>
                    <a:pt x="0" y="1350"/>
                  </a:moveTo>
                  <a:cubicBezTo>
                    <a:pt x="33" y="1292"/>
                    <a:pt x="121" y="1201"/>
                    <a:pt x="197" y="986"/>
                  </a:cubicBezTo>
                  <a:cubicBezTo>
                    <a:pt x="273" y="771"/>
                    <a:pt x="379" y="122"/>
                    <a:pt x="455" y="61"/>
                  </a:cubicBezTo>
                  <a:cubicBezTo>
                    <a:pt x="531" y="0"/>
                    <a:pt x="564" y="415"/>
                    <a:pt x="652" y="622"/>
                  </a:cubicBezTo>
                  <a:cubicBezTo>
                    <a:pt x="740" y="829"/>
                    <a:pt x="822" y="1099"/>
                    <a:pt x="986" y="1304"/>
                  </a:cubicBezTo>
                  <a:cubicBezTo>
                    <a:pt x="1150" y="1509"/>
                    <a:pt x="1501" y="1736"/>
                    <a:pt x="1637" y="185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21"/>
            <p:cNvSpPr>
              <a:spLocks/>
            </p:cNvSpPr>
            <p:nvPr/>
          </p:nvSpPr>
          <p:spPr bwMode="auto">
            <a:xfrm>
              <a:off x="3504" y="1344"/>
              <a:ext cx="408" cy="1290"/>
            </a:xfrm>
            <a:custGeom>
              <a:avLst/>
              <a:gdLst>
                <a:gd name="T0" fmla="*/ 0 w 462"/>
                <a:gd name="T1" fmla="*/ 1766 h 1766"/>
                <a:gd name="T2" fmla="*/ 285 w 462"/>
                <a:gd name="T3" fmla="*/ 1157 h 1766"/>
                <a:gd name="T4" fmla="*/ 462 w 462"/>
                <a:gd name="T5" fmla="*/ 0 h 17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2" h="1766">
                  <a:moveTo>
                    <a:pt x="0" y="1766"/>
                  </a:moveTo>
                  <a:cubicBezTo>
                    <a:pt x="48" y="1664"/>
                    <a:pt x="208" y="1451"/>
                    <a:pt x="285" y="1157"/>
                  </a:cubicBezTo>
                  <a:cubicBezTo>
                    <a:pt x="362" y="863"/>
                    <a:pt x="425" y="241"/>
                    <a:pt x="462" y="0"/>
                  </a:cubicBezTo>
                </a:path>
              </a:pathLst>
            </a:custGeom>
            <a:noFill/>
            <a:ln w="28575" cmpd="sng">
              <a:solidFill>
                <a:srgbClr val="281B8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22"/>
            <p:cNvSpPr>
              <a:spLocks/>
            </p:cNvSpPr>
            <p:nvPr/>
          </p:nvSpPr>
          <p:spPr bwMode="auto">
            <a:xfrm>
              <a:off x="4080" y="1344"/>
              <a:ext cx="996" cy="1581"/>
            </a:xfrm>
            <a:custGeom>
              <a:avLst/>
              <a:gdLst>
                <a:gd name="T0" fmla="*/ 0 w 1129"/>
                <a:gd name="T1" fmla="*/ 0 h 2165"/>
                <a:gd name="T2" fmla="*/ 60 w 1129"/>
                <a:gd name="T3" fmla="*/ 546 h 2165"/>
                <a:gd name="T4" fmla="*/ 333 w 1129"/>
                <a:gd name="T5" fmla="*/ 1243 h 2165"/>
                <a:gd name="T6" fmla="*/ 636 w 1129"/>
                <a:gd name="T7" fmla="*/ 1728 h 2165"/>
                <a:gd name="T8" fmla="*/ 1129 w 1129"/>
                <a:gd name="T9" fmla="*/ 2165 h 2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9" h="2165">
                  <a:moveTo>
                    <a:pt x="0" y="0"/>
                  </a:moveTo>
                  <a:cubicBezTo>
                    <a:pt x="7" y="88"/>
                    <a:pt x="5" y="339"/>
                    <a:pt x="60" y="546"/>
                  </a:cubicBezTo>
                  <a:cubicBezTo>
                    <a:pt x="115" y="753"/>
                    <a:pt x="237" y="1046"/>
                    <a:pt x="333" y="1243"/>
                  </a:cubicBezTo>
                  <a:cubicBezTo>
                    <a:pt x="429" y="1440"/>
                    <a:pt x="503" y="1574"/>
                    <a:pt x="636" y="1728"/>
                  </a:cubicBezTo>
                  <a:cubicBezTo>
                    <a:pt x="769" y="1882"/>
                    <a:pt x="1026" y="2074"/>
                    <a:pt x="1129" y="2165"/>
                  </a:cubicBezTo>
                </a:path>
              </a:pathLst>
            </a:custGeom>
            <a:noFill/>
            <a:ln w="28575" cmpd="sng">
              <a:solidFill>
                <a:srgbClr val="281B8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Oval 25"/>
            <p:cNvSpPr>
              <a:spLocks noChangeArrowheads="1"/>
            </p:cNvSpPr>
            <p:nvPr/>
          </p:nvSpPr>
          <p:spPr bwMode="auto">
            <a:xfrm>
              <a:off x="3971" y="1625"/>
              <a:ext cx="60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Text Box 26"/>
            <p:cNvSpPr txBox="1">
              <a:spLocks noChangeArrowheads="1"/>
            </p:cNvSpPr>
            <p:nvPr/>
          </p:nvSpPr>
          <p:spPr bwMode="auto">
            <a:xfrm>
              <a:off x="3100" y="3141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itchFamily="18" charset="0"/>
                  <a:ea typeface="华文中宋" pitchFamily="2" charset="-122"/>
                </a:rPr>
                <a:t>O</a:t>
              </a:r>
            </a:p>
          </p:txBody>
        </p:sp>
        <p:sp>
          <p:nvSpPr>
            <p:cNvPr id="75" name="Text Box 27"/>
            <p:cNvSpPr txBox="1">
              <a:spLocks noChangeArrowheads="1"/>
            </p:cNvSpPr>
            <p:nvPr/>
          </p:nvSpPr>
          <p:spPr bwMode="auto">
            <a:xfrm>
              <a:off x="4937" y="3192"/>
              <a:ext cx="7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en-US" altLang="zh-CN" sz="2800" b="1" i="1" dirty="0">
                  <a:solidFill>
                    <a:schemeClr val="tx2"/>
                  </a:solidFill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/</a:t>
              </a:r>
              <a:r>
                <a:rPr kumimoji="1" lang="en-US" altLang="zh-CN" sz="2800" b="1" baseline="-25000" dirty="0">
                  <a:solidFill>
                    <a:schemeClr val="tx2"/>
                  </a:solidFill>
                  <a:latin typeface="Times New Roman" pitchFamily="18" charset="0"/>
                  <a:ea typeface="华文中宋" pitchFamily="2" charset="-122"/>
                </a:rPr>
                <a:t>0</a:t>
              </a:r>
              <a:endPara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76" name="Text Box 28"/>
            <p:cNvSpPr txBox="1">
              <a:spLocks noChangeArrowheads="1"/>
            </p:cNvSpPr>
            <p:nvPr/>
          </p:nvSpPr>
          <p:spPr bwMode="auto">
            <a:xfrm>
              <a:off x="3005" y="936"/>
              <a:ext cx="33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 dirty="0" err="1">
                  <a:latin typeface="Times New Roman" pitchFamily="18" charset="0"/>
                  <a:ea typeface="华文中宋" pitchFamily="2" charset="-122"/>
                </a:rPr>
                <a:t>v</a:t>
              </a:r>
              <a:r>
                <a:rPr kumimoji="1" lang="en-US" altLang="zh-CN" sz="2800" b="1" i="1" baseline="-25000" dirty="0" err="1">
                  <a:latin typeface="Times New Roman" pitchFamily="18" charset="0"/>
                  <a:ea typeface="华文中宋" pitchFamily="2" charset="-122"/>
                </a:rPr>
                <a:t>m</a:t>
              </a:r>
              <a:endParaRPr kumimoji="1" lang="en-US" altLang="zh-CN" sz="2800" b="1" i="1" baseline="-25000" dirty="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77" name="Text Box 29"/>
            <p:cNvSpPr txBox="1">
              <a:spLocks noChangeArrowheads="1"/>
            </p:cNvSpPr>
            <p:nvPr/>
          </p:nvSpPr>
          <p:spPr bwMode="auto">
            <a:xfrm>
              <a:off x="3877" y="3189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1</a:t>
              </a:r>
              <a:endParaRPr kumimoji="1" lang="zh-CN" altLang="en-US" sz="2800" b="1" baseline="-25000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78" name="Line 30"/>
            <p:cNvSpPr>
              <a:spLocks noChangeShapeType="1"/>
            </p:cNvSpPr>
            <p:nvPr/>
          </p:nvSpPr>
          <p:spPr bwMode="auto">
            <a:xfrm flipV="1">
              <a:off x="4116" y="1480"/>
              <a:ext cx="147" cy="15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1" name="Group 33"/>
            <p:cNvGrpSpPr>
              <a:grpSpLocks/>
            </p:cNvGrpSpPr>
            <p:nvPr/>
          </p:nvGrpSpPr>
          <p:grpSpPr bwMode="auto">
            <a:xfrm>
              <a:off x="4089" y="2069"/>
              <a:ext cx="1452" cy="705"/>
              <a:chOff x="4195" y="1655"/>
              <a:chExt cx="1452" cy="705"/>
            </a:xfrm>
          </p:grpSpPr>
          <p:sp>
            <p:nvSpPr>
              <p:cNvPr id="87" name="Text Box 34"/>
              <p:cNvSpPr txBox="1">
                <a:spLocks noChangeArrowheads="1"/>
              </p:cNvSpPr>
              <p:nvPr/>
            </p:nvSpPr>
            <p:spPr bwMode="auto">
              <a:xfrm>
                <a:off x="4468" y="1655"/>
                <a:ext cx="1179" cy="2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76194" tIns="38097" rIns="76194" bIns="38097">
                <a:spAutoFit/>
              </a:bodyPr>
              <a:lstStyle>
                <a:lvl1pPr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3810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7620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1430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15240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19812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4384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28956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3528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just"/>
                <a:r>
                  <a:rPr kumimoji="1" lang="zh-CN" altLang="en-US" sz="2200" b="1">
                    <a:solidFill>
                      <a:srgbClr val="006600"/>
                    </a:solidFill>
                    <a:latin typeface="Times New Roman" pitchFamily="18" charset="0"/>
                    <a:ea typeface="华文中宋" pitchFamily="2" charset="-122"/>
                  </a:rPr>
                  <a:t>大阻尼 </a:t>
                </a:r>
                <a:r>
                  <a:rPr kumimoji="1" lang="zh-CN" altLang="en-US" sz="2400" b="1" i="1">
                    <a:solidFill>
                      <a:srgbClr val="006600"/>
                    </a:solidFill>
                    <a:latin typeface="Times New Roman" pitchFamily="18" charset="0"/>
                    <a:ea typeface="华文中宋" pitchFamily="2" charset="-122"/>
                    <a:sym typeface="Symbol" pitchFamily="18" charset="2"/>
                  </a:rPr>
                  <a:t></a:t>
                </a:r>
                <a:r>
                  <a:rPr kumimoji="1" lang="zh-CN" altLang="en-US" sz="2400" b="1" i="1">
                    <a:solidFill>
                      <a:srgbClr val="006600"/>
                    </a:solidFill>
                    <a:latin typeface="Times New Roman" pitchFamily="18" charset="0"/>
                    <a:ea typeface="华文中宋" pitchFamily="2" charset="-122"/>
                  </a:rPr>
                  <a:t> </a:t>
                </a:r>
                <a:r>
                  <a:rPr kumimoji="1" lang="en-US" altLang="zh-CN" sz="2400" b="1">
                    <a:solidFill>
                      <a:srgbClr val="006600"/>
                    </a:solidFill>
                    <a:latin typeface="Times New Roman" pitchFamily="18" charset="0"/>
                    <a:ea typeface="华文中宋" pitchFamily="2" charset="-122"/>
                  </a:rPr>
                  <a:t>&gt;</a:t>
                </a:r>
                <a:r>
                  <a:rPr kumimoji="1" lang="en-US" altLang="zh-CN" sz="1500" b="1">
                    <a:solidFill>
                      <a:srgbClr val="006600"/>
                    </a:solidFill>
                    <a:latin typeface="Times New Roman" pitchFamily="18" charset="0"/>
                    <a:ea typeface="华文中宋" pitchFamily="2" charset="-122"/>
                  </a:rPr>
                  <a:t> </a:t>
                </a:r>
                <a:r>
                  <a:rPr kumimoji="1" lang="en-US" altLang="zh-CN" sz="2400" b="1">
                    <a:solidFill>
                      <a:srgbClr val="006600"/>
                    </a:solidFill>
                    <a:latin typeface="Times New Roman" pitchFamily="18" charset="0"/>
                    <a:ea typeface="华文中宋" pitchFamily="2" charset="-122"/>
                  </a:rPr>
                  <a:t>0 </a:t>
                </a:r>
              </a:p>
            </p:txBody>
          </p:sp>
          <p:sp>
            <p:nvSpPr>
              <p:cNvPr id="88" name="Line 35"/>
              <p:cNvSpPr>
                <a:spLocks noChangeShapeType="1"/>
              </p:cNvSpPr>
              <p:nvPr/>
            </p:nvSpPr>
            <p:spPr bwMode="auto">
              <a:xfrm flipV="1">
                <a:off x="4353" y="1933"/>
                <a:ext cx="311" cy="427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Line 36"/>
              <p:cNvSpPr>
                <a:spLocks noChangeShapeType="1"/>
              </p:cNvSpPr>
              <p:nvPr/>
            </p:nvSpPr>
            <p:spPr bwMode="auto">
              <a:xfrm flipV="1">
                <a:off x="4195" y="1933"/>
                <a:ext cx="409" cy="227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" name="Group 37"/>
            <p:cNvGrpSpPr>
              <a:grpSpLocks/>
            </p:cNvGrpSpPr>
            <p:nvPr/>
          </p:nvGrpSpPr>
          <p:grpSpPr bwMode="auto">
            <a:xfrm>
              <a:off x="4234" y="1752"/>
              <a:ext cx="1224" cy="459"/>
              <a:chOff x="4332" y="1338"/>
              <a:chExt cx="1224" cy="459"/>
            </a:xfrm>
          </p:grpSpPr>
          <p:sp>
            <p:nvSpPr>
              <p:cNvPr id="85" name="Text Box 38"/>
              <p:cNvSpPr txBox="1">
                <a:spLocks noChangeArrowheads="1"/>
              </p:cNvSpPr>
              <p:nvPr/>
            </p:nvSpPr>
            <p:spPr bwMode="auto">
              <a:xfrm>
                <a:off x="4345" y="1338"/>
                <a:ext cx="1211" cy="2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76194" tIns="38097" rIns="76194" bIns="38097">
                <a:spAutoFit/>
              </a:bodyPr>
              <a:lstStyle>
                <a:lvl1pPr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3810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7620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1430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1524000" defTabSz="76200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19812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4384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28956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3528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just"/>
                <a:r>
                  <a:rPr kumimoji="1" lang="zh-CN" altLang="en-US" sz="2200" b="1">
                    <a:solidFill>
                      <a:srgbClr val="FF0000"/>
                    </a:solidFill>
                    <a:latin typeface="Times New Roman" pitchFamily="18" charset="0"/>
                    <a:ea typeface="华文中宋" pitchFamily="2" charset="-122"/>
                  </a:rPr>
                  <a:t>弱阻尼 </a:t>
                </a:r>
                <a:r>
                  <a:rPr kumimoji="1" lang="zh-CN" altLang="en-US" sz="2400" b="1" i="1">
                    <a:solidFill>
                      <a:srgbClr val="FF0000"/>
                    </a:solidFill>
                    <a:latin typeface="Times New Roman" pitchFamily="18" charset="0"/>
                    <a:ea typeface="华文中宋" pitchFamily="2" charset="-122"/>
                    <a:sym typeface="Symbol" pitchFamily="18" charset="2"/>
                  </a:rPr>
                  <a:t></a:t>
                </a:r>
                <a:r>
                  <a:rPr kumimoji="1" lang="zh-CN" altLang="en-US" sz="2400" b="1" i="1">
                    <a:solidFill>
                      <a:srgbClr val="FF0000"/>
                    </a:solidFill>
                    <a:latin typeface="Times New Roman" pitchFamily="18" charset="0"/>
                    <a:ea typeface="华文中宋" pitchFamily="2" charset="-122"/>
                  </a:rPr>
                  <a:t> 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itchFamily="18" charset="0"/>
                    <a:ea typeface="华文中宋" pitchFamily="2" charset="-122"/>
                  </a:rPr>
                  <a:t>&gt;</a:t>
                </a:r>
                <a:r>
                  <a:rPr kumimoji="1" lang="en-US" altLang="zh-CN" sz="1500" b="1">
                    <a:solidFill>
                      <a:srgbClr val="FF0000"/>
                    </a:solidFill>
                    <a:latin typeface="Times New Roman" pitchFamily="18" charset="0"/>
                    <a:ea typeface="华文中宋" pitchFamily="2" charset="-122"/>
                  </a:rPr>
                  <a:t> </a:t>
                </a: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itchFamily="18" charset="0"/>
                    <a:ea typeface="华文中宋" pitchFamily="2" charset="-122"/>
                  </a:rPr>
                  <a:t>0</a:t>
                </a:r>
              </a:p>
            </p:txBody>
          </p:sp>
          <p:sp>
            <p:nvSpPr>
              <p:cNvPr id="86" name="Line 39"/>
              <p:cNvSpPr>
                <a:spLocks noChangeShapeType="1"/>
              </p:cNvSpPr>
              <p:nvPr/>
            </p:nvSpPr>
            <p:spPr bwMode="auto">
              <a:xfrm flipV="1">
                <a:off x="4332" y="1616"/>
                <a:ext cx="272" cy="18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3" name="Text Box 40"/>
            <p:cNvSpPr txBox="1">
              <a:spLocks noChangeArrowheads="1"/>
            </p:cNvSpPr>
            <p:nvPr/>
          </p:nvSpPr>
          <p:spPr bwMode="auto">
            <a:xfrm>
              <a:off x="4138" y="1440"/>
              <a:ext cx="1305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6194" tIns="38097" rIns="76194" bIns="38097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381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762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1524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1981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438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2895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352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/>
              <a:r>
                <a:rPr kumimoji="1" lang="zh-CN" altLang="en-US" sz="2200" b="1">
                  <a:solidFill>
                    <a:srgbClr val="281B89"/>
                  </a:solidFill>
                  <a:latin typeface="Times New Roman" pitchFamily="18" charset="0"/>
                  <a:ea typeface="华文中宋" pitchFamily="2" charset="-122"/>
                </a:rPr>
                <a:t>无阻尼 </a:t>
              </a:r>
              <a:r>
                <a:rPr kumimoji="1" lang="zh-CN" altLang="en-US" sz="2400" b="1" i="1">
                  <a:solidFill>
                    <a:srgbClr val="281B89"/>
                  </a:solidFill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</a:t>
              </a:r>
              <a:r>
                <a:rPr kumimoji="1" lang="zh-CN" altLang="en-US" sz="2400" b="1" i="1">
                  <a:solidFill>
                    <a:srgbClr val="281B89"/>
                  </a:solidFill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kumimoji="1" lang="en-US" altLang="zh-CN" sz="2400" b="1">
                  <a:solidFill>
                    <a:srgbClr val="281B89"/>
                  </a:solidFill>
                  <a:latin typeface="Times New Roman" pitchFamily="18" charset="0"/>
                  <a:ea typeface="华文中宋" pitchFamily="2" charset="-122"/>
                </a:rPr>
                <a:t>=</a:t>
              </a:r>
              <a:r>
                <a:rPr kumimoji="1" lang="en-US" altLang="zh-CN" sz="1500" b="1">
                  <a:solidFill>
                    <a:srgbClr val="281B89"/>
                  </a:solidFill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kumimoji="1" lang="en-US" altLang="zh-CN" sz="2400" b="1">
                  <a:solidFill>
                    <a:srgbClr val="281B89"/>
                  </a:solidFill>
                  <a:latin typeface="Times New Roman" pitchFamily="18" charset="0"/>
                  <a:ea typeface="华文中宋" pitchFamily="2" charset="-122"/>
                </a:rPr>
                <a:t>0</a:t>
              </a:r>
            </a:p>
          </p:txBody>
        </p:sp>
        <p:sp>
          <p:nvSpPr>
            <p:cNvPr id="84" name="Line 41"/>
            <p:cNvSpPr>
              <a:spLocks noChangeShapeType="1"/>
            </p:cNvSpPr>
            <p:nvPr/>
          </p:nvSpPr>
          <p:spPr bwMode="auto">
            <a:xfrm flipV="1">
              <a:off x="4128" y="1718"/>
              <a:ext cx="181" cy="91"/>
            </a:xfrm>
            <a:prstGeom prst="line">
              <a:avLst/>
            </a:prstGeom>
            <a:noFill/>
            <a:ln w="19050">
              <a:solidFill>
                <a:srgbClr val="281B89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" name="任意多边形 5"/>
          <p:cNvSpPr/>
          <p:nvPr/>
        </p:nvSpPr>
        <p:spPr>
          <a:xfrm>
            <a:off x="5736921" y="4717253"/>
            <a:ext cx="1866378" cy="1007142"/>
          </a:xfrm>
          <a:custGeom>
            <a:avLst/>
            <a:gdLst>
              <a:gd name="connsiteX0" fmla="*/ 0 w 1866378"/>
              <a:gd name="connsiteY0" fmla="*/ 643887 h 1007142"/>
              <a:gd name="connsiteX1" fmla="*/ 313150 w 1866378"/>
              <a:gd name="connsiteY1" fmla="*/ 493574 h 1007142"/>
              <a:gd name="connsiteX2" fmla="*/ 513567 w 1866378"/>
              <a:gd name="connsiteY2" fmla="*/ 192950 h 1007142"/>
              <a:gd name="connsiteX3" fmla="*/ 613775 w 1866378"/>
              <a:gd name="connsiteY3" fmla="*/ 5059 h 1007142"/>
              <a:gd name="connsiteX4" fmla="*/ 851769 w 1866378"/>
              <a:gd name="connsiteY4" fmla="*/ 393366 h 1007142"/>
              <a:gd name="connsiteX5" fmla="*/ 1315232 w 1866378"/>
              <a:gd name="connsiteY5" fmla="*/ 781673 h 1007142"/>
              <a:gd name="connsiteX6" fmla="*/ 1866378 w 1866378"/>
              <a:gd name="connsiteY6" fmla="*/ 1007142 h 10071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66378" h="1007142">
                <a:moveTo>
                  <a:pt x="0" y="643887"/>
                </a:moveTo>
                <a:cubicBezTo>
                  <a:pt x="113778" y="606308"/>
                  <a:pt x="227556" y="568730"/>
                  <a:pt x="313150" y="493574"/>
                </a:cubicBezTo>
                <a:cubicBezTo>
                  <a:pt x="398744" y="418418"/>
                  <a:pt x="463463" y="274369"/>
                  <a:pt x="513567" y="192950"/>
                </a:cubicBezTo>
                <a:cubicBezTo>
                  <a:pt x="563671" y="111531"/>
                  <a:pt x="557408" y="-28344"/>
                  <a:pt x="613775" y="5059"/>
                </a:cubicBezTo>
                <a:cubicBezTo>
                  <a:pt x="670142" y="38462"/>
                  <a:pt x="734860" y="263930"/>
                  <a:pt x="851769" y="393366"/>
                </a:cubicBezTo>
                <a:cubicBezTo>
                  <a:pt x="968678" y="522802"/>
                  <a:pt x="1146131" y="679377"/>
                  <a:pt x="1315232" y="781673"/>
                </a:cubicBezTo>
                <a:cubicBezTo>
                  <a:pt x="1484333" y="883969"/>
                  <a:pt x="1675355" y="945555"/>
                  <a:pt x="1866378" y="1007142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5686816" y="5088502"/>
            <a:ext cx="1728592" cy="560736"/>
          </a:xfrm>
          <a:custGeom>
            <a:avLst/>
            <a:gdLst>
              <a:gd name="connsiteX0" fmla="*/ 0 w 1728592"/>
              <a:gd name="connsiteY0" fmla="*/ 397898 h 560736"/>
              <a:gd name="connsiteX1" fmla="*/ 313151 w 1728592"/>
              <a:gd name="connsiteY1" fmla="*/ 347794 h 560736"/>
              <a:gd name="connsiteX2" fmla="*/ 513568 w 1728592"/>
              <a:gd name="connsiteY2" fmla="*/ 235060 h 560736"/>
              <a:gd name="connsiteX3" fmla="*/ 601250 w 1728592"/>
              <a:gd name="connsiteY3" fmla="*/ 97273 h 560736"/>
              <a:gd name="connsiteX4" fmla="*/ 638828 w 1728592"/>
              <a:gd name="connsiteY4" fmla="*/ 34643 h 560736"/>
              <a:gd name="connsiteX5" fmla="*/ 663880 w 1728592"/>
              <a:gd name="connsiteY5" fmla="*/ 9591 h 560736"/>
              <a:gd name="connsiteX6" fmla="*/ 826718 w 1728592"/>
              <a:gd name="connsiteY6" fmla="*/ 197482 h 560736"/>
              <a:gd name="connsiteX7" fmla="*/ 1102291 w 1728592"/>
              <a:gd name="connsiteY7" fmla="*/ 422950 h 560736"/>
              <a:gd name="connsiteX8" fmla="*/ 1453020 w 1728592"/>
              <a:gd name="connsiteY8" fmla="*/ 535684 h 560736"/>
              <a:gd name="connsiteX9" fmla="*/ 1728592 w 1728592"/>
              <a:gd name="connsiteY9" fmla="*/ 560736 h 5607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728592" h="560736">
                <a:moveTo>
                  <a:pt x="0" y="397898"/>
                </a:moveTo>
                <a:cubicBezTo>
                  <a:pt x="113778" y="386416"/>
                  <a:pt x="227556" y="374934"/>
                  <a:pt x="313151" y="347794"/>
                </a:cubicBezTo>
                <a:cubicBezTo>
                  <a:pt x="398746" y="320654"/>
                  <a:pt x="465551" y="276814"/>
                  <a:pt x="513568" y="235060"/>
                </a:cubicBezTo>
                <a:cubicBezTo>
                  <a:pt x="561585" y="193306"/>
                  <a:pt x="580373" y="130676"/>
                  <a:pt x="601250" y="97273"/>
                </a:cubicBezTo>
                <a:cubicBezTo>
                  <a:pt x="622127" y="63870"/>
                  <a:pt x="628390" y="49257"/>
                  <a:pt x="638828" y="34643"/>
                </a:cubicBezTo>
                <a:cubicBezTo>
                  <a:pt x="649266" y="20029"/>
                  <a:pt x="632565" y="-17549"/>
                  <a:pt x="663880" y="9591"/>
                </a:cubicBezTo>
                <a:cubicBezTo>
                  <a:pt x="695195" y="36731"/>
                  <a:pt x="753650" y="128589"/>
                  <a:pt x="826718" y="197482"/>
                </a:cubicBezTo>
                <a:cubicBezTo>
                  <a:pt x="899786" y="266375"/>
                  <a:pt x="997907" y="366583"/>
                  <a:pt x="1102291" y="422950"/>
                </a:cubicBezTo>
                <a:cubicBezTo>
                  <a:pt x="1206675" y="479317"/>
                  <a:pt x="1348636" y="512720"/>
                  <a:pt x="1453020" y="535684"/>
                </a:cubicBezTo>
                <a:cubicBezTo>
                  <a:pt x="1557404" y="558648"/>
                  <a:pt x="1642998" y="559692"/>
                  <a:pt x="1728592" y="560736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830806" y="4784401"/>
            <a:ext cx="36003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速度共振时，系统动能有最大值，因此又称为能量共振。</a:t>
            </a:r>
          </a:p>
        </p:txBody>
      </p:sp>
    </p:spTree>
    <p:extLst>
      <p:ext uri="{BB962C8B-B14F-4D97-AF65-F5344CB8AC3E}">
        <p14:creationId xmlns:p14="http://schemas.microsoft.com/office/powerpoint/2010/main" val="283331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utoUpdateAnimBg="0"/>
      <p:bldP spid="52" grpId="0" autoUpdateAnimBg="0"/>
      <p:bldP spid="58" grpId="0" autoUpdateAnimBg="0"/>
      <p:bldP spid="6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6084168" y="1484784"/>
            <a:ext cx="2952328" cy="1657925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1 </a:t>
            </a:r>
            <a:r>
              <a:rPr lang="zh-CN" altLang="en-US" dirty="0"/>
              <a:t>简谐振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6"/>
          <p:cNvGrpSpPr>
            <a:grpSpLocks/>
          </p:cNvGrpSpPr>
          <p:nvPr/>
        </p:nvGrpSpPr>
        <p:grpSpPr bwMode="auto">
          <a:xfrm>
            <a:off x="6256490" y="1658050"/>
            <a:ext cx="2640012" cy="1317625"/>
            <a:chOff x="3837" y="2037"/>
            <a:chExt cx="1663" cy="830"/>
          </a:xfrm>
        </p:grpSpPr>
        <p:grpSp>
          <p:nvGrpSpPr>
            <p:cNvPr id="23" name="Group 27"/>
            <p:cNvGrpSpPr>
              <a:grpSpLocks/>
            </p:cNvGrpSpPr>
            <p:nvPr/>
          </p:nvGrpSpPr>
          <p:grpSpPr bwMode="auto">
            <a:xfrm>
              <a:off x="3837" y="2216"/>
              <a:ext cx="1281" cy="381"/>
              <a:chOff x="3731" y="2142"/>
              <a:chExt cx="1281" cy="381"/>
            </a:xfrm>
          </p:grpSpPr>
          <p:grpSp>
            <p:nvGrpSpPr>
              <p:cNvPr id="29" name="Group 28"/>
              <p:cNvGrpSpPr>
                <a:grpSpLocks/>
              </p:cNvGrpSpPr>
              <p:nvPr/>
            </p:nvGrpSpPr>
            <p:grpSpPr bwMode="auto">
              <a:xfrm>
                <a:off x="3878" y="2284"/>
                <a:ext cx="952" cy="182"/>
                <a:chOff x="1610" y="572"/>
                <a:chExt cx="1690" cy="253"/>
              </a:xfrm>
            </p:grpSpPr>
            <p:sp>
              <p:nvSpPr>
                <p:cNvPr id="34" name="Freeform 29"/>
                <p:cNvSpPr>
                  <a:spLocks/>
                </p:cNvSpPr>
                <p:nvPr/>
              </p:nvSpPr>
              <p:spPr bwMode="auto">
                <a:xfrm>
                  <a:off x="1649" y="575"/>
                  <a:ext cx="164" cy="250"/>
                </a:xfrm>
                <a:custGeom>
                  <a:avLst/>
                  <a:gdLst>
                    <a:gd name="T0" fmla="*/ 0 w 164"/>
                    <a:gd name="T1" fmla="*/ 132 h 250"/>
                    <a:gd name="T2" fmla="*/ 16 w 164"/>
                    <a:gd name="T3" fmla="*/ 48 h 250"/>
                    <a:gd name="T4" fmla="*/ 58 w 164"/>
                    <a:gd name="T5" fmla="*/ 5 h 250"/>
                    <a:gd name="T6" fmla="*/ 106 w 164"/>
                    <a:gd name="T7" fmla="*/ 18 h 250"/>
                    <a:gd name="T8" fmla="*/ 150 w 164"/>
                    <a:gd name="T9" fmla="*/ 86 h 250"/>
                    <a:gd name="T10" fmla="*/ 163 w 164"/>
                    <a:gd name="T11" fmla="*/ 171 h 250"/>
                    <a:gd name="T12" fmla="*/ 156 w 164"/>
                    <a:gd name="T13" fmla="*/ 218 h 250"/>
                    <a:gd name="T14" fmla="*/ 139 w 164"/>
                    <a:gd name="T15" fmla="*/ 243 h 250"/>
                    <a:gd name="T16" fmla="*/ 124 w 164"/>
                    <a:gd name="T17" fmla="*/ 249 h 250"/>
                    <a:gd name="T18" fmla="*/ 102 w 164"/>
                    <a:gd name="T19" fmla="*/ 234 h 250"/>
                    <a:gd name="T20" fmla="*/ 88 w 164"/>
                    <a:gd name="T21" fmla="*/ 186 h 250"/>
                    <a:gd name="T22" fmla="*/ 88 w 164"/>
                    <a:gd name="T23" fmla="*/ 147 h 250"/>
                    <a:gd name="T24" fmla="*/ 90 w 164"/>
                    <a:gd name="T25" fmla="*/ 120 h 2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64" h="250">
                      <a:moveTo>
                        <a:pt x="0" y="132"/>
                      </a:moveTo>
                      <a:cubicBezTo>
                        <a:pt x="3" y="118"/>
                        <a:pt x="6" y="69"/>
                        <a:pt x="16" y="48"/>
                      </a:cubicBezTo>
                      <a:cubicBezTo>
                        <a:pt x="26" y="27"/>
                        <a:pt x="43" y="10"/>
                        <a:pt x="58" y="5"/>
                      </a:cubicBezTo>
                      <a:cubicBezTo>
                        <a:pt x="73" y="0"/>
                        <a:pt x="91" y="5"/>
                        <a:pt x="106" y="18"/>
                      </a:cubicBezTo>
                      <a:cubicBezTo>
                        <a:pt x="121" y="31"/>
                        <a:pt x="141" y="61"/>
                        <a:pt x="150" y="86"/>
                      </a:cubicBezTo>
                      <a:cubicBezTo>
                        <a:pt x="159" y="111"/>
                        <a:pt x="162" y="149"/>
                        <a:pt x="163" y="171"/>
                      </a:cubicBezTo>
                      <a:cubicBezTo>
                        <a:pt x="164" y="193"/>
                        <a:pt x="160" y="206"/>
                        <a:pt x="156" y="218"/>
                      </a:cubicBezTo>
                      <a:cubicBezTo>
                        <a:pt x="152" y="230"/>
                        <a:pt x="144" y="238"/>
                        <a:pt x="139" y="243"/>
                      </a:cubicBezTo>
                      <a:cubicBezTo>
                        <a:pt x="134" y="248"/>
                        <a:pt x="130" y="250"/>
                        <a:pt x="124" y="249"/>
                      </a:cubicBezTo>
                      <a:cubicBezTo>
                        <a:pt x="118" y="248"/>
                        <a:pt x="108" y="244"/>
                        <a:pt x="102" y="234"/>
                      </a:cubicBezTo>
                      <a:cubicBezTo>
                        <a:pt x="96" y="224"/>
                        <a:pt x="90" y="200"/>
                        <a:pt x="88" y="186"/>
                      </a:cubicBezTo>
                      <a:cubicBezTo>
                        <a:pt x="86" y="172"/>
                        <a:pt x="88" y="158"/>
                        <a:pt x="88" y="147"/>
                      </a:cubicBezTo>
                      <a:cubicBezTo>
                        <a:pt x="88" y="136"/>
                        <a:pt x="90" y="126"/>
                        <a:pt x="90" y="120"/>
                      </a:cubicBezTo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Freeform 30"/>
                <p:cNvSpPr>
                  <a:spLocks/>
                </p:cNvSpPr>
                <p:nvPr/>
              </p:nvSpPr>
              <p:spPr bwMode="auto">
                <a:xfrm>
                  <a:off x="1738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" name="Freeform 31"/>
                <p:cNvSpPr>
                  <a:spLocks/>
                </p:cNvSpPr>
                <p:nvPr/>
              </p:nvSpPr>
              <p:spPr bwMode="auto">
                <a:xfrm>
                  <a:off x="1860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Freeform 32"/>
                <p:cNvSpPr>
                  <a:spLocks/>
                </p:cNvSpPr>
                <p:nvPr/>
              </p:nvSpPr>
              <p:spPr bwMode="auto">
                <a:xfrm>
                  <a:off x="1982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Freeform 33"/>
                <p:cNvSpPr>
                  <a:spLocks/>
                </p:cNvSpPr>
                <p:nvPr/>
              </p:nvSpPr>
              <p:spPr bwMode="auto">
                <a:xfrm>
                  <a:off x="2104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Freeform 34"/>
                <p:cNvSpPr>
                  <a:spLocks/>
                </p:cNvSpPr>
                <p:nvPr/>
              </p:nvSpPr>
              <p:spPr bwMode="auto">
                <a:xfrm>
                  <a:off x="2226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Freeform 35"/>
                <p:cNvSpPr>
                  <a:spLocks/>
                </p:cNvSpPr>
                <p:nvPr/>
              </p:nvSpPr>
              <p:spPr bwMode="auto">
                <a:xfrm>
                  <a:off x="2348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Freeform 36"/>
                <p:cNvSpPr>
                  <a:spLocks/>
                </p:cNvSpPr>
                <p:nvPr/>
              </p:nvSpPr>
              <p:spPr bwMode="auto">
                <a:xfrm>
                  <a:off x="2470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Freeform 37"/>
                <p:cNvSpPr>
                  <a:spLocks/>
                </p:cNvSpPr>
                <p:nvPr/>
              </p:nvSpPr>
              <p:spPr bwMode="auto">
                <a:xfrm>
                  <a:off x="2592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Freeform 38"/>
                <p:cNvSpPr>
                  <a:spLocks/>
                </p:cNvSpPr>
                <p:nvPr/>
              </p:nvSpPr>
              <p:spPr bwMode="auto">
                <a:xfrm>
                  <a:off x="2714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Freeform 39"/>
                <p:cNvSpPr>
                  <a:spLocks/>
                </p:cNvSpPr>
                <p:nvPr/>
              </p:nvSpPr>
              <p:spPr bwMode="auto">
                <a:xfrm>
                  <a:off x="2836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Freeform 40"/>
                <p:cNvSpPr>
                  <a:spLocks/>
                </p:cNvSpPr>
                <p:nvPr/>
              </p:nvSpPr>
              <p:spPr bwMode="auto">
                <a:xfrm>
                  <a:off x="2958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Freeform 41"/>
                <p:cNvSpPr>
                  <a:spLocks/>
                </p:cNvSpPr>
                <p:nvPr/>
              </p:nvSpPr>
              <p:spPr bwMode="auto">
                <a:xfrm>
                  <a:off x="3082" y="572"/>
                  <a:ext cx="218" cy="149"/>
                </a:xfrm>
                <a:custGeom>
                  <a:avLst/>
                  <a:gdLst>
                    <a:gd name="T0" fmla="*/ 0 w 218"/>
                    <a:gd name="T1" fmla="*/ 128 h 149"/>
                    <a:gd name="T2" fmla="*/ 16 w 218"/>
                    <a:gd name="T3" fmla="*/ 70 h 149"/>
                    <a:gd name="T4" fmla="*/ 68 w 218"/>
                    <a:gd name="T5" fmla="*/ 10 h 149"/>
                    <a:gd name="T6" fmla="*/ 117 w 218"/>
                    <a:gd name="T7" fmla="*/ 12 h 149"/>
                    <a:gd name="T8" fmla="*/ 147 w 218"/>
                    <a:gd name="T9" fmla="*/ 42 h 149"/>
                    <a:gd name="T10" fmla="*/ 164 w 218"/>
                    <a:gd name="T11" fmla="*/ 101 h 149"/>
                    <a:gd name="T12" fmla="*/ 171 w 218"/>
                    <a:gd name="T13" fmla="*/ 142 h 149"/>
                    <a:gd name="T14" fmla="*/ 218 w 218"/>
                    <a:gd name="T15" fmla="*/ 143 h 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18" h="149">
                      <a:moveTo>
                        <a:pt x="0" y="128"/>
                      </a:moveTo>
                      <a:cubicBezTo>
                        <a:pt x="3" y="118"/>
                        <a:pt x="5" y="90"/>
                        <a:pt x="16" y="70"/>
                      </a:cubicBezTo>
                      <a:cubicBezTo>
                        <a:pt x="27" y="50"/>
                        <a:pt x="51" y="20"/>
                        <a:pt x="68" y="10"/>
                      </a:cubicBezTo>
                      <a:cubicBezTo>
                        <a:pt x="85" y="0"/>
                        <a:pt x="104" y="7"/>
                        <a:pt x="117" y="12"/>
                      </a:cubicBezTo>
                      <a:cubicBezTo>
                        <a:pt x="130" y="17"/>
                        <a:pt x="139" y="27"/>
                        <a:pt x="147" y="42"/>
                      </a:cubicBezTo>
                      <a:cubicBezTo>
                        <a:pt x="155" y="57"/>
                        <a:pt x="160" y="84"/>
                        <a:pt x="164" y="101"/>
                      </a:cubicBezTo>
                      <a:cubicBezTo>
                        <a:pt x="168" y="118"/>
                        <a:pt x="162" y="135"/>
                        <a:pt x="171" y="142"/>
                      </a:cubicBezTo>
                      <a:cubicBezTo>
                        <a:pt x="180" y="149"/>
                        <a:pt x="208" y="143"/>
                        <a:pt x="218" y="143"/>
                      </a:cubicBezTo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Line 42"/>
                <p:cNvSpPr>
                  <a:spLocks noChangeShapeType="1"/>
                </p:cNvSpPr>
                <p:nvPr/>
              </p:nvSpPr>
              <p:spPr bwMode="auto">
                <a:xfrm>
                  <a:off x="1610" y="713"/>
                  <a:ext cx="45" cy="0"/>
                </a:xfrm>
                <a:prstGeom prst="line">
                  <a:avLst/>
                </a:pr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0" name="Rectangle 43"/>
              <p:cNvSpPr>
                <a:spLocks noChangeArrowheads="1"/>
              </p:cNvSpPr>
              <p:nvPr/>
            </p:nvSpPr>
            <p:spPr bwMode="auto">
              <a:xfrm>
                <a:off x="4832" y="2229"/>
                <a:ext cx="180" cy="272"/>
              </a:xfrm>
              <a:prstGeom prst="rect">
                <a:avLst/>
              </a:prstGeom>
              <a:gradFill rotWithShape="1">
                <a:gsLst>
                  <a:gs pos="0">
                    <a:srgbClr val="00CCFF"/>
                  </a:gs>
                  <a:gs pos="100000">
                    <a:srgbClr val="3366CC"/>
                  </a:gs>
                </a:gsLst>
                <a:lin ang="5400000" scaled="1"/>
              </a:gra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Rectangle 44" descr="宽上对角线"/>
              <p:cNvSpPr>
                <a:spLocks noChangeArrowheads="1"/>
              </p:cNvSpPr>
              <p:nvPr/>
            </p:nvSpPr>
            <p:spPr bwMode="auto">
              <a:xfrm>
                <a:off x="3742" y="2160"/>
                <a:ext cx="136" cy="363"/>
              </a:xfrm>
              <a:prstGeom prst="rect">
                <a:avLst/>
              </a:prstGeom>
              <a:pattFill prst="wdUpDiag">
                <a:fgClr>
                  <a:schemeClr val="bg1"/>
                </a:fgClr>
                <a:bgClr>
                  <a:srgbClr val="006699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Line 45"/>
              <p:cNvSpPr>
                <a:spLocks noChangeShapeType="1"/>
              </p:cNvSpPr>
              <p:nvPr/>
            </p:nvSpPr>
            <p:spPr bwMode="auto">
              <a:xfrm>
                <a:off x="3878" y="2160"/>
                <a:ext cx="0" cy="363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Rectangle 46"/>
              <p:cNvSpPr>
                <a:spLocks noChangeArrowheads="1"/>
              </p:cNvSpPr>
              <p:nvPr/>
            </p:nvSpPr>
            <p:spPr bwMode="auto">
              <a:xfrm>
                <a:off x="3731" y="2142"/>
                <a:ext cx="136" cy="363"/>
              </a:xfrm>
              <a:prstGeom prst="rect">
                <a:avLst/>
              </a:prstGeom>
              <a:solidFill>
                <a:srgbClr val="006699">
                  <a:alpha val="42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" name="Line 47"/>
            <p:cNvSpPr>
              <a:spLocks noChangeShapeType="1"/>
            </p:cNvSpPr>
            <p:nvPr/>
          </p:nvSpPr>
          <p:spPr bwMode="auto">
            <a:xfrm>
              <a:off x="3893" y="2597"/>
              <a:ext cx="154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Rectangle 48"/>
            <p:cNvSpPr>
              <a:spLocks noChangeArrowheads="1"/>
            </p:cNvSpPr>
            <p:nvPr/>
          </p:nvSpPr>
          <p:spPr bwMode="auto">
            <a:xfrm>
              <a:off x="4891" y="2037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rgbClr val="FFFF66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26" name="Rectangle 49"/>
            <p:cNvSpPr>
              <a:spLocks noChangeArrowheads="1"/>
            </p:cNvSpPr>
            <p:nvPr/>
          </p:nvSpPr>
          <p:spPr bwMode="auto">
            <a:xfrm>
              <a:off x="5288" y="256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chemeClr val="bg1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7" name="Oval 50"/>
            <p:cNvSpPr>
              <a:spLocks noChangeAspect="1" noChangeArrowheads="1"/>
            </p:cNvSpPr>
            <p:nvPr/>
          </p:nvSpPr>
          <p:spPr bwMode="auto">
            <a:xfrm>
              <a:off x="4715" y="2558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Rectangle 51"/>
            <p:cNvSpPr>
              <a:spLocks noChangeArrowheads="1"/>
            </p:cNvSpPr>
            <p:nvPr/>
          </p:nvSpPr>
          <p:spPr bwMode="auto">
            <a:xfrm>
              <a:off x="4604" y="2579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chemeClr val="bg1"/>
                  </a:solidFill>
                  <a:latin typeface="Times New Roman" pitchFamily="18" charset="0"/>
                </a:rPr>
                <a:t>O</a:t>
              </a:r>
            </a:p>
          </p:txBody>
        </p:sp>
      </p:grpSp>
      <p:grpSp>
        <p:nvGrpSpPr>
          <p:cNvPr id="48" name="Group 47"/>
          <p:cNvGrpSpPr>
            <a:grpSpLocks/>
          </p:cNvGrpSpPr>
          <p:nvPr/>
        </p:nvGrpSpPr>
        <p:grpSpPr bwMode="auto">
          <a:xfrm>
            <a:off x="395536" y="1556792"/>
            <a:ext cx="3492500" cy="969963"/>
            <a:chOff x="521" y="1797"/>
            <a:chExt cx="2200" cy="611"/>
          </a:xfrm>
        </p:grpSpPr>
        <p:sp>
          <p:nvSpPr>
            <p:cNvPr id="49" name="Text Box 36"/>
            <p:cNvSpPr txBox="1">
              <a:spLocks noChangeArrowheads="1"/>
            </p:cNvSpPr>
            <p:nvPr/>
          </p:nvSpPr>
          <p:spPr bwMode="auto">
            <a:xfrm>
              <a:off x="521" y="1797"/>
              <a:ext cx="22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dirty="0">
                  <a:latin typeface="Times New Roman" pitchFamily="18" charset="0"/>
                  <a:ea typeface="华文中宋" pitchFamily="2" charset="-122"/>
                </a:rPr>
                <a:t>1. </a:t>
              </a:r>
              <a:r>
                <a:rPr kumimoji="1" lang="zh-CN" altLang="en-US" sz="2400" b="1" dirty="0">
                  <a:latin typeface="Times New Roman" pitchFamily="18" charset="0"/>
                  <a:ea typeface="华文中宋" pitchFamily="2" charset="-122"/>
                </a:rPr>
                <a:t>弹簧振子的受力           </a:t>
              </a:r>
            </a:p>
          </p:txBody>
        </p:sp>
        <p:graphicFrame>
          <p:nvGraphicFramePr>
            <p:cNvPr id="51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8285304"/>
                </p:ext>
              </p:extLst>
            </p:nvPr>
          </p:nvGraphicFramePr>
          <p:xfrm>
            <a:off x="755" y="2116"/>
            <a:ext cx="112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255" name="Equation" r:id="rId4" imgW="812520" imgH="177480" progId="Equation.DSMT4">
                    <p:embed/>
                  </p:oleObj>
                </mc:Choice>
                <mc:Fallback>
                  <p:oleObj name="Equation" r:id="rId4" imgW="8125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" y="2116"/>
                          <a:ext cx="112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Text Box 40"/>
          <p:cNvSpPr txBox="1">
            <a:spLocks noChangeArrowheads="1"/>
          </p:cNvSpPr>
          <p:nvPr/>
        </p:nvSpPr>
        <p:spPr bwMode="auto">
          <a:xfrm>
            <a:off x="323528" y="2708920"/>
            <a:ext cx="244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b="1" dirty="0">
                <a:latin typeface="华文中宋" pitchFamily="2" charset="-122"/>
                <a:ea typeface="华文中宋" pitchFamily="2" charset="-122"/>
              </a:rPr>
              <a:t>2. </a:t>
            </a:r>
            <a:r>
              <a:rPr kumimoji="1" lang="zh-CN" altLang="en-US" sz="2400" b="1" dirty="0">
                <a:latin typeface="华文中宋" pitchFamily="2" charset="-122"/>
                <a:ea typeface="华文中宋" pitchFamily="2" charset="-122"/>
              </a:rPr>
              <a:t>运动学特征</a:t>
            </a:r>
          </a:p>
        </p:txBody>
      </p:sp>
      <p:grpSp>
        <p:nvGrpSpPr>
          <p:cNvPr id="53" name="Group 48"/>
          <p:cNvGrpSpPr>
            <a:grpSpLocks/>
          </p:cNvGrpSpPr>
          <p:nvPr/>
        </p:nvGrpSpPr>
        <p:grpSpPr bwMode="auto">
          <a:xfrm>
            <a:off x="694432" y="3068960"/>
            <a:ext cx="4165600" cy="1049337"/>
            <a:chOff x="703" y="2547"/>
            <a:chExt cx="2624" cy="661"/>
          </a:xfrm>
        </p:grpSpPr>
        <p:sp>
          <p:nvSpPr>
            <p:cNvPr id="54" name="Rectangle 41"/>
            <p:cNvSpPr>
              <a:spLocks noChangeArrowheads="1"/>
            </p:cNvSpPr>
            <p:nvPr/>
          </p:nvSpPr>
          <p:spPr bwMode="auto">
            <a:xfrm>
              <a:off x="703" y="2749"/>
              <a:ext cx="1224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marL="1428750" indent="-142875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161925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80975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200025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zh-CN" altLang="en-US" sz="2300" b="1" dirty="0">
                  <a:latin typeface="华文中宋" pitchFamily="2" charset="-122"/>
                  <a:ea typeface="华文中宋" pitchFamily="2" charset="-122"/>
                </a:rPr>
                <a:t>由牛顿定律：　</a:t>
              </a:r>
            </a:p>
          </p:txBody>
        </p:sp>
        <p:graphicFrame>
          <p:nvGraphicFramePr>
            <p:cNvPr id="55" name="Object 42"/>
            <p:cNvGraphicFramePr>
              <a:graphicFrameLocks noChangeAspect="1"/>
            </p:cNvGraphicFramePr>
            <p:nvPr/>
          </p:nvGraphicFramePr>
          <p:xfrm>
            <a:off x="2024" y="2547"/>
            <a:ext cx="1303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256" name="Equation" r:id="rId6" imgW="799920" imgH="419040" progId="Equation.DSMT4">
                    <p:embed/>
                  </p:oleObj>
                </mc:Choice>
                <mc:Fallback>
                  <p:oleObj name="Equation" r:id="rId6" imgW="7999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" y="2547"/>
                          <a:ext cx="1303" cy="6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49"/>
          <p:cNvGrpSpPr>
            <a:grpSpLocks/>
          </p:cNvGrpSpPr>
          <p:nvPr/>
        </p:nvGrpSpPr>
        <p:grpSpPr bwMode="auto">
          <a:xfrm>
            <a:off x="5148064" y="3140968"/>
            <a:ext cx="3194050" cy="946150"/>
            <a:chOff x="3470" y="2614"/>
            <a:chExt cx="2012" cy="596"/>
          </a:xfrm>
        </p:grpSpPr>
        <p:graphicFrame>
          <p:nvGraphicFramePr>
            <p:cNvPr id="57" name="Object 43"/>
            <p:cNvGraphicFramePr>
              <a:graphicFrameLocks noChangeAspect="1"/>
            </p:cNvGraphicFramePr>
            <p:nvPr/>
          </p:nvGraphicFramePr>
          <p:xfrm>
            <a:off x="4150" y="2614"/>
            <a:ext cx="1332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257" name="Equation" r:id="rId8" imgW="939600" imgH="419040" progId="Equation.DSMT4">
                    <p:embed/>
                  </p:oleObj>
                </mc:Choice>
                <mc:Fallback>
                  <p:oleObj name="Equation" r:id="rId8" imgW="9396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614"/>
                          <a:ext cx="1332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 Box 44"/>
            <p:cNvSpPr txBox="1">
              <a:spLocks noChangeArrowheads="1"/>
            </p:cNvSpPr>
            <p:nvPr/>
          </p:nvSpPr>
          <p:spPr bwMode="auto">
            <a:xfrm>
              <a:off x="3470" y="2749"/>
              <a:ext cx="8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latin typeface="Times New Roman" pitchFamily="18" charset="0"/>
                  <a:ea typeface="华文中宋" pitchFamily="2" charset="-122"/>
                </a:rPr>
                <a:t>得：       </a:t>
              </a:r>
            </a:p>
          </p:txBody>
        </p:sp>
      </p:grpSp>
      <p:grpSp>
        <p:nvGrpSpPr>
          <p:cNvPr id="59" name="Group 50"/>
          <p:cNvGrpSpPr>
            <a:grpSpLocks/>
          </p:cNvGrpSpPr>
          <p:nvPr/>
        </p:nvGrpSpPr>
        <p:grpSpPr bwMode="auto">
          <a:xfrm>
            <a:off x="755576" y="4149080"/>
            <a:ext cx="2070100" cy="962025"/>
            <a:chOff x="1621" y="3475"/>
            <a:chExt cx="1304" cy="606"/>
          </a:xfrm>
        </p:grpSpPr>
        <p:sp>
          <p:nvSpPr>
            <p:cNvPr id="60" name="Text Box 45"/>
            <p:cNvSpPr txBox="1">
              <a:spLocks noChangeArrowheads="1"/>
            </p:cNvSpPr>
            <p:nvPr/>
          </p:nvSpPr>
          <p:spPr bwMode="auto">
            <a:xfrm>
              <a:off x="1621" y="3656"/>
              <a:ext cx="714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300" b="1" dirty="0">
                  <a:latin typeface="Times New Roman" pitchFamily="18" charset="0"/>
                  <a:ea typeface="华文中宋" pitchFamily="2" charset="-122"/>
                </a:rPr>
                <a:t>令：     </a:t>
              </a:r>
            </a:p>
          </p:txBody>
        </p:sp>
        <p:graphicFrame>
          <p:nvGraphicFramePr>
            <p:cNvPr id="61" name="Object 46"/>
            <p:cNvGraphicFramePr>
              <a:graphicFrameLocks noChangeAspect="1"/>
            </p:cNvGraphicFramePr>
            <p:nvPr/>
          </p:nvGraphicFramePr>
          <p:xfrm>
            <a:off x="2018" y="3475"/>
            <a:ext cx="907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258" name="Equation" r:id="rId10" imgW="660240" imgH="444240" progId="Equation.DSMT4">
                    <p:embed/>
                  </p:oleObj>
                </mc:Choice>
                <mc:Fallback>
                  <p:oleObj name="Equation" r:id="rId10" imgW="66024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475"/>
                          <a:ext cx="907" cy="6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932370"/>
              </p:ext>
            </p:extLst>
          </p:nvPr>
        </p:nvGraphicFramePr>
        <p:xfrm>
          <a:off x="3275856" y="5085184"/>
          <a:ext cx="22526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59" name="Equation" r:id="rId12" imgW="901440" imgH="419040" progId="Equation.DSMT4">
                  <p:embed/>
                </p:oleObj>
              </mc:Choice>
              <mc:Fallback>
                <p:oleObj name="Equation" r:id="rId12" imgW="901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085184"/>
                        <a:ext cx="225266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8"/>
          <p:cNvSpPr txBox="1">
            <a:spLocks noChangeArrowheads="1"/>
          </p:cNvSpPr>
          <p:nvPr/>
        </p:nvSpPr>
        <p:spPr bwMode="auto">
          <a:xfrm>
            <a:off x="2916237" y="4429274"/>
            <a:ext cx="331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  <a:ea typeface="华文中宋" pitchFamily="2" charset="-122"/>
              </a:rPr>
              <a:t>得谐振动的微分方程：       </a:t>
            </a:r>
          </a:p>
        </p:txBody>
      </p:sp>
      <p:sp>
        <p:nvSpPr>
          <p:cNvPr id="67" name="AutoShape 26"/>
          <p:cNvSpPr>
            <a:spLocks noChangeArrowheads="1"/>
          </p:cNvSpPr>
          <p:nvPr/>
        </p:nvSpPr>
        <p:spPr bwMode="auto">
          <a:xfrm>
            <a:off x="6432540" y="4434610"/>
            <a:ext cx="2089150" cy="1219398"/>
          </a:xfrm>
          <a:prstGeom prst="wedgeRoundRectCallout">
            <a:avLst>
              <a:gd name="adj1" fmla="val -84042"/>
              <a:gd name="adj2" fmla="val 5314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2400" dirty="0"/>
              <a:t>简谐振动的动力学（特征）方程</a:t>
            </a:r>
          </a:p>
        </p:txBody>
      </p:sp>
    </p:spTree>
    <p:extLst>
      <p:ext uri="{BB962C8B-B14F-4D97-AF65-F5344CB8AC3E}">
        <p14:creationId xmlns:p14="http://schemas.microsoft.com/office/powerpoint/2010/main" val="1985961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67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906713" y="3141390"/>
            <a:ext cx="5985767" cy="1655762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4 </a:t>
            </a:r>
            <a:r>
              <a:rPr lang="zh-CN" altLang="en-US" dirty="0"/>
              <a:t>非谐振动的傅氏分解 频谱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611188" y="1450107"/>
            <a:ext cx="8064500" cy="1569660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任何一个周期性复杂振动都可分解为一系列谐振动的叠加，这在数学上称为傅里叶分解。</a:t>
            </a:r>
            <a:endParaRPr kumimoji="1" lang="en-US" altLang="zh-CN" sz="2400" b="1" dirty="0">
              <a:latin typeface="Times New Roman" pitchFamily="18" charset="0"/>
              <a:ea typeface="楷体_GB2312" pitchFamily="49" charset="-122"/>
            </a:endParaRPr>
          </a:p>
          <a:p>
            <a:pPr algn="just"/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在这些谐振动中有一个最低频率，称为基频，基频就是原周期性复杂振动的周期所对应的频率。</a:t>
            </a:r>
            <a:endParaRPr kumimoji="1" lang="zh-CN" altLang="en-US" sz="24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749300" y="3212827"/>
            <a:ext cx="4830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</a:rPr>
              <a:t>例如</a:t>
            </a:r>
            <a:r>
              <a:rPr kumimoji="1" lang="en-US" altLang="zh-CN" sz="2400" b="1">
                <a:latin typeface="Times New Roman" pitchFamily="18" charset="0"/>
              </a:rPr>
              <a:t>:</a:t>
            </a:r>
          </a:p>
        </p:txBody>
      </p:sp>
      <p:pic>
        <p:nvPicPr>
          <p:cNvPr id="38" name="Picture 6" descr="波的分解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0079A4"/>
              </a:clrFrom>
              <a:clrTo>
                <a:srgbClr val="0079A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2" t="7335" r="3664" b="7579"/>
          <a:stretch>
            <a:fillRect/>
          </a:stretch>
        </p:blipFill>
        <p:spPr bwMode="auto">
          <a:xfrm>
            <a:off x="2843213" y="3139802"/>
            <a:ext cx="5976937" cy="165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Rectangle 7"/>
          <p:cNvSpPr>
            <a:spLocks noChangeArrowheads="1"/>
          </p:cNvSpPr>
          <p:nvPr/>
        </p:nvSpPr>
        <p:spPr bwMode="auto">
          <a:xfrm>
            <a:off x="809310" y="3697015"/>
            <a:ext cx="167385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方波：</a:t>
            </a:r>
          </a:p>
          <a:p>
            <a:pPr algn="ctr"/>
            <a:r>
              <a:rPr kumimoji="1" lang="zh-CN" altLang="en-US" sz="2000" b="1">
                <a:latin typeface="楷体_GB2312" pitchFamily="49" charset="-122"/>
                <a:ea typeface="楷体_GB2312" pitchFamily="49" charset="-122"/>
              </a:rPr>
              <a:t>（基频为</a:t>
            </a:r>
            <a:r>
              <a:rPr kumimoji="1" lang="en-US" altLang="zh-CN" sz="2000" b="1" i="1">
                <a:latin typeface="Times New Roman" pitchFamily="18" charset="0"/>
                <a:ea typeface="楷体_GB2312" pitchFamily="49" charset="-122"/>
              </a:rPr>
              <a:t>v</a:t>
            </a:r>
            <a:r>
              <a:rPr kumimoji="1" lang="en-US" altLang="zh-CN" sz="2000" b="1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zh-CN" altLang="en-US" sz="2000" b="1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40" name="Rectangle 9"/>
          <p:cNvSpPr>
            <a:spLocks noChangeArrowheads="1"/>
          </p:cNvSpPr>
          <p:nvPr/>
        </p:nvSpPr>
        <p:spPr bwMode="auto">
          <a:xfrm>
            <a:off x="2292350" y="314139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 i="1">
                <a:latin typeface="Times New Roman" pitchFamily="18" charset="0"/>
              </a:rPr>
              <a:t>x</a:t>
            </a:r>
            <a:r>
              <a:rPr kumimoji="1" lang="en-US" altLang="zh-CN" sz="2400" b="1">
                <a:latin typeface="Times New Roman" pitchFamily="18" charset="0"/>
              </a:rPr>
              <a:t>(</a:t>
            </a:r>
            <a:r>
              <a:rPr kumimoji="1" lang="en-US" altLang="zh-CN" sz="2400" b="1" i="1">
                <a:latin typeface="Times New Roman" pitchFamily="18" charset="0"/>
              </a:rPr>
              <a:t>t</a:t>
            </a:r>
            <a:r>
              <a:rPr kumimoji="1" lang="en-US" altLang="zh-CN" sz="2400" b="1">
                <a:latin typeface="Times New Roman" pitchFamily="18" charset="0"/>
              </a:rPr>
              <a:t>)</a:t>
            </a:r>
          </a:p>
        </p:txBody>
      </p:sp>
      <p:sp>
        <p:nvSpPr>
          <p:cNvPr id="41" name="Rectangle 31"/>
          <p:cNvSpPr>
            <a:spLocks noChangeArrowheads="1"/>
          </p:cNvSpPr>
          <p:nvPr/>
        </p:nvSpPr>
        <p:spPr bwMode="auto">
          <a:xfrm>
            <a:off x="2627313" y="3933552"/>
            <a:ext cx="279400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FF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pPr algn="just"/>
            <a:r>
              <a:rPr kumimoji="1" lang="en-US" altLang="zh-CN" sz="2000" b="1" i="1">
                <a:latin typeface="Times New Roman" pitchFamily="18" charset="0"/>
              </a:rPr>
              <a:t>O</a:t>
            </a:r>
            <a:endParaRPr kumimoji="1" lang="en-US" altLang="zh-CN" sz="2000">
              <a:latin typeface="Times New Roman" pitchFamily="18" charset="0"/>
            </a:endParaRPr>
          </a:p>
        </p:txBody>
      </p:sp>
      <p:sp>
        <p:nvSpPr>
          <p:cNvPr id="43" name="Rectangle 8"/>
          <p:cNvSpPr>
            <a:spLocks noChangeArrowheads="1"/>
          </p:cNvSpPr>
          <p:nvPr/>
        </p:nvSpPr>
        <p:spPr bwMode="auto">
          <a:xfrm>
            <a:off x="706438" y="4915371"/>
            <a:ext cx="2647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latin typeface="Times New Roman" pitchFamily="18" charset="0"/>
              </a:rPr>
              <a:t>由傅里叶理论，有</a:t>
            </a:r>
            <a:endParaRPr kumimoji="1" lang="zh-CN" altLang="en-US" sz="2400" b="1">
              <a:latin typeface="Times New Roman" pitchFamily="18" charset="0"/>
            </a:endParaRPr>
          </a:p>
        </p:txBody>
      </p:sp>
      <p:graphicFrame>
        <p:nvGraphicFramePr>
          <p:cNvPr id="44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5251428"/>
              </p:ext>
            </p:extLst>
          </p:nvPr>
        </p:nvGraphicFramePr>
        <p:xfrm>
          <a:off x="1661912" y="5517232"/>
          <a:ext cx="6553329" cy="899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4" name="Equation" r:id="rId5" imgW="3263760" imgH="393480" progId="Equation.DSMT4">
                  <p:embed/>
                </p:oleObj>
              </mc:Choice>
              <mc:Fallback>
                <p:oleObj name="Equation" r:id="rId5" imgW="326376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912" y="5517232"/>
                        <a:ext cx="6553329" cy="899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1569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/>
      <p:bldP spid="39" grpId="0"/>
      <p:bldP spid="40" grpId="0"/>
      <p:bldP spid="41" grpId="0"/>
      <p:bldP spid="4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53196" y="4725144"/>
            <a:ext cx="7159164" cy="1944216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4 </a:t>
            </a:r>
            <a:r>
              <a:rPr lang="zh-CN" altLang="en-US" dirty="0"/>
              <a:t>非谐振动的傅氏分解 频谱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5314752" y="1701825"/>
            <a:ext cx="3313113" cy="1943100"/>
          </a:xfrm>
          <a:prstGeom prst="rect">
            <a:avLst/>
          </a:prstGeom>
          <a:gradFill rotWithShape="1">
            <a:gsLst>
              <a:gs pos="0">
                <a:srgbClr val="00CCFF">
                  <a:alpha val="12000"/>
                </a:srgb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577652" y="1628800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latin typeface="Times New Roman" pitchFamily="18" charset="0"/>
              </a:rPr>
              <a:t>结论：</a:t>
            </a: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599877" y="2124100"/>
            <a:ext cx="4791696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方波可分解为</a:t>
            </a:r>
            <a:r>
              <a:rPr lang="zh-CN" altLang="en-US" sz="2800" b="1">
                <a:latin typeface="Times New Roman" pitchFamily="18" charset="0"/>
              </a:rPr>
              <a:t>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v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800" b="1">
                <a:latin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</a:rPr>
              <a:t>，</a:t>
            </a:r>
            <a:r>
              <a:rPr lang="en-US" altLang="zh-CN" sz="2400" b="1">
                <a:latin typeface="Times New Roman" pitchFamily="18" charset="0"/>
              </a:rPr>
              <a:t>3</a:t>
            </a:r>
            <a:r>
              <a:rPr lang="en-US" altLang="zh-CN" sz="2800" b="1">
                <a:latin typeface="Times New Roman" pitchFamily="18" charset="0"/>
              </a:rPr>
              <a:t>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v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0 </a:t>
            </a:r>
            <a:r>
              <a:rPr lang="zh-CN" altLang="en-US" sz="2400" b="1">
                <a:latin typeface="Times New Roman" pitchFamily="18" charset="0"/>
              </a:rPr>
              <a:t>，</a:t>
            </a:r>
            <a:r>
              <a:rPr lang="en-US" altLang="zh-CN" sz="2400" b="1">
                <a:latin typeface="Times New Roman" pitchFamily="18" charset="0"/>
              </a:rPr>
              <a:t>5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v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800" b="1">
                <a:latin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等</a:t>
            </a:r>
          </a:p>
          <a:p>
            <a:r>
              <a:rPr kumimoji="1" lang="zh-CN" altLang="en-US" sz="2400" b="1">
                <a:latin typeface="Times New Roman" pitchFamily="18" charset="0"/>
              </a:rPr>
              <a:t>  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谐振动的叠加。</a:t>
            </a:r>
            <a:endParaRPr lang="zh-CN" altLang="en-US" sz="24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653196" y="3113785"/>
            <a:ext cx="473837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谐频次数越高的项振幅越小，因此在实际中可以只取前几项做近似处理。</a:t>
            </a:r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5698927" y="1773262"/>
            <a:ext cx="1588" cy="143986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lg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5716390" y="2824187"/>
            <a:ext cx="253047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none" w="med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6030715" y="1916137"/>
            <a:ext cx="1587" cy="892175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6327577" y="2744812"/>
            <a:ext cx="0" cy="71438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6886377" y="2752750"/>
            <a:ext cx="0" cy="71437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7408665" y="2751162"/>
            <a:ext cx="0" cy="71438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371902" y="1701825"/>
            <a:ext cx="279400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FF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pPr algn="just"/>
            <a:r>
              <a:rPr kumimoji="1" lang="en-US" altLang="zh-CN" sz="2000" b="1" i="1">
                <a:latin typeface="Times New Roman" pitchFamily="18" charset="0"/>
              </a:rPr>
              <a:t>A</a:t>
            </a:r>
            <a:endParaRPr kumimoji="1" lang="en-US" altLang="zh-CN" sz="2000">
              <a:latin typeface="Times New Roman" pitchFamily="18" charset="0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8316715" y="2640037"/>
            <a:ext cx="331787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FF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pPr algn="just"/>
            <a:r>
              <a:rPr kumimoji="1" lang="en-US" altLang="zh-CN" sz="2400" b="1" i="1">
                <a:latin typeface="Times New Roman" pitchFamily="18" charset="0"/>
              </a:rPr>
              <a:t>v</a:t>
            </a:r>
            <a:endParaRPr kumimoji="1" lang="en-US" altLang="zh-CN" sz="2400" b="1">
              <a:latin typeface="Times New Roman" pitchFamily="18" charset="0"/>
            </a:endParaRPr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5933877" y="2792437"/>
            <a:ext cx="366713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FF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pPr algn="just"/>
            <a:r>
              <a:rPr kumimoji="1" lang="en-US" altLang="zh-CN" sz="2000" b="1" i="1">
                <a:latin typeface="Times New Roman" pitchFamily="18" charset="0"/>
                <a:ea typeface="楷体_GB2312" pitchFamily="49" charset="-122"/>
              </a:rPr>
              <a:t>v</a:t>
            </a:r>
            <a:r>
              <a:rPr kumimoji="1" lang="en-US" altLang="zh-CN" sz="2000" b="1" baseline="-25000">
                <a:latin typeface="Times New Roman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6432352" y="2776562"/>
            <a:ext cx="646113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FF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pPr algn="just"/>
            <a:r>
              <a:rPr kumimoji="1" lang="en-US" altLang="zh-CN" sz="2400" b="1">
                <a:latin typeface="Times New Roman" pitchFamily="18" charset="0"/>
              </a:rPr>
              <a:t>3</a:t>
            </a:r>
            <a:r>
              <a:rPr kumimoji="1" lang="en-US" altLang="zh-CN" sz="2000" b="1" i="1">
                <a:latin typeface="Times New Roman" pitchFamily="18" charset="0"/>
                <a:ea typeface="楷体_GB2312" pitchFamily="49" charset="-122"/>
              </a:rPr>
              <a:t>v</a:t>
            </a:r>
            <a:r>
              <a:rPr kumimoji="1" lang="en-US" altLang="zh-CN" sz="2000" b="1" baseline="-25000">
                <a:latin typeface="Times New Roman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6954640" y="2790850"/>
            <a:ext cx="490537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FF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pPr algn="just"/>
            <a:r>
              <a:rPr kumimoji="1" lang="en-US" altLang="zh-CN" sz="2400" b="1">
                <a:latin typeface="Times New Roman" pitchFamily="18" charset="0"/>
              </a:rPr>
              <a:t> 5</a:t>
            </a:r>
            <a:r>
              <a:rPr kumimoji="1" lang="en-US" altLang="zh-CN" sz="2000" b="1" i="1">
                <a:latin typeface="Times New Roman" pitchFamily="18" charset="0"/>
                <a:ea typeface="楷体_GB2312" pitchFamily="49" charset="-122"/>
              </a:rPr>
              <a:t>v</a:t>
            </a:r>
            <a:r>
              <a:rPr kumimoji="1" lang="en-US" altLang="zh-CN" sz="2000" b="1" baseline="-25000">
                <a:latin typeface="Times New Roman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6303765" y="3235350"/>
            <a:ext cx="22510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808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pPr algn="just"/>
            <a:r>
              <a:rPr kumimoji="1" lang="zh-CN" altLang="en-US" sz="2000" b="1">
                <a:latin typeface="Times New Roman" pitchFamily="18" charset="0"/>
                <a:ea typeface="楷体_GB2312" pitchFamily="49" charset="-122"/>
              </a:rPr>
              <a:t>方波频谱图</a:t>
            </a:r>
            <a:endParaRPr kumimoji="1" lang="zh-CN" altLang="en-US" sz="20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>
            <a:off x="6608565" y="2514625"/>
            <a:ext cx="1587" cy="295275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>
            <a:off x="7127677" y="2651150"/>
            <a:ext cx="1588" cy="169862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>
            <a:off x="7659490" y="2697187"/>
            <a:ext cx="1587" cy="125413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7401145" y="2767037"/>
            <a:ext cx="5373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>
                <a:latin typeface="Times New Roman" pitchFamily="18" charset="0"/>
              </a:rPr>
              <a:t>7</a:t>
            </a:r>
            <a:r>
              <a:rPr kumimoji="1" lang="en-US" altLang="zh-CN" sz="2000" b="1" i="1">
                <a:latin typeface="Times New Roman" pitchFamily="18" charset="0"/>
                <a:ea typeface="楷体_GB2312" pitchFamily="49" charset="-122"/>
              </a:rPr>
              <a:t>v</a:t>
            </a:r>
            <a:r>
              <a:rPr kumimoji="1" lang="en-US" altLang="zh-CN" sz="2000" b="1" baseline="-25000">
                <a:latin typeface="Times New Roman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5387777" y="2708300"/>
            <a:ext cx="279400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FF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pPr algn="just"/>
            <a:r>
              <a:rPr kumimoji="1" lang="en-US" altLang="zh-CN" sz="2000" b="1" i="1">
                <a:latin typeface="Times New Roman" pitchFamily="18" charset="0"/>
              </a:rPr>
              <a:t>O</a:t>
            </a:r>
            <a:endParaRPr kumimoji="1" lang="en-US" altLang="zh-CN" sz="2000">
              <a:latin typeface="Times New Roman" pitchFamily="18" charset="0"/>
            </a:endParaRPr>
          </a:p>
        </p:txBody>
      </p:sp>
      <p:pic>
        <p:nvPicPr>
          <p:cNvPr id="35" name="Picture 7" descr="波的分解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0079A4"/>
              </a:clrFrom>
              <a:clrTo>
                <a:srgbClr val="0079A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6" t="74860" r="1535" b="1907"/>
          <a:stretch>
            <a:fillRect/>
          </a:stretch>
        </p:blipFill>
        <p:spPr bwMode="auto">
          <a:xfrm>
            <a:off x="927100" y="4869160"/>
            <a:ext cx="6581775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366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938472" y="5157192"/>
            <a:ext cx="10260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取到</a:t>
            </a:r>
            <a:r>
              <a:rPr lang="en-US" altLang="zh-CN" dirty="0"/>
              <a:t>5</a:t>
            </a:r>
            <a:r>
              <a:rPr lang="zh-CN" altLang="en-US" dirty="0"/>
              <a:t>次谐波</a:t>
            </a:r>
          </a:p>
        </p:txBody>
      </p:sp>
    </p:spTree>
    <p:extLst>
      <p:ext uri="{BB962C8B-B14F-4D97-AF65-F5344CB8AC3E}">
        <p14:creationId xmlns:p14="http://schemas.microsoft.com/office/powerpoint/2010/main" val="2305681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3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  <p:bldP spid="16" grpId="0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/>
      <p:bldP spid="24" grpId="0"/>
      <p:bldP spid="25" grpId="0"/>
      <p:bldP spid="26" grpId="0"/>
      <p:bldP spid="27" grpId="0"/>
      <p:bldP spid="28" grpId="0"/>
      <p:bldP spid="29" grpId="0" animBg="1"/>
      <p:bldP spid="30" grpId="0" animBg="1"/>
      <p:bldP spid="31" grpId="0" animBg="1"/>
      <p:bldP spid="32" grpId="0"/>
      <p:bldP spid="3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4 </a:t>
            </a:r>
            <a:r>
              <a:rPr lang="zh-CN" altLang="en-US" dirty="0"/>
              <a:t>非谐振动的傅氏分解 频谱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198015"/>
              </p:ext>
            </p:extLst>
          </p:nvPr>
        </p:nvGraphicFramePr>
        <p:xfrm>
          <a:off x="395536" y="3212976"/>
          <a:ext cx="691895" cy="51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52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212976"/>
                        <a:ext cx="691895" cy="512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406484"/>
              </p:ext>
            </p:extLst>
          </p:nvPr>
        </p:nvGraphicFramePr>
        <p:xfrm>
          <a:off x="1108075" y="3065463"/>
          <a:ext cx="3881438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53" name="Equation" r:id="rId6" imgW="2108160" imgH="431640" progId="Equation.DSMT4">
                  <p:embed/>
                </p:oleObj>
              </mc:Choice>
              <mc:Fallback>
                <p:oleObj name="Equation" r:id="rId6" imgW="210816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3065463"/>
                        <a:ext cx="3881438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9552" y="1516549"/>
            <a:ext cx="5472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周期性函数的傅里叶级数展开（分解）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880980"/>
              </p:ext>
            </p:extLst>
          </p:nvPr>
        </p:nvGraphicFramePr>
        <p:xfrm>
          <a:off x="1155725" y="4843139"/>
          <a:ext cx="4240262" cy="674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54" name="Equation" r:id="rId8" imgW="2476440" imgH="393480" progId="Equation.DSMT4">
                  <p:embed/>
                </p:oleObj>
              </mc:Choice>
              <mc:Fallback>
                <p:oleObj name="Equation" r:id="rId8" imgW="24764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25" y="4843139"/>
                        <a:ext cx="4240262" cy="674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362179"/>
              </p:ext>
            </p:extLst>
          </p:nvPr>
        </p:nvGraphicFramePr>
        <p:xfrm>
          <a:off x="1115616" y="3979043"/>
          <a:ext cx="459922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55" name="Equation" r:id="rId10" imgW="2514600" imgH="393480" progId="Equation.DSMT4">
                  <p:embed/>
                </p:oleObj>
              </mc:Choice>
              <mc:Fallback>
                <p:oleObj name="Equation" r:id="rId10" imgW="25146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979043"/>
                        <a:ext cx="4599220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83568" y="2132856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solidFill>
                  <a:srgbClr val="FF0000"/>
                </a:solidFill>
              </a:rPr>
              <a:t>f</a:t>
            </a:r>
            <a:r>
              <a:rPr lang="en-US" altLang="zh-CN" sz="2400" dirty="0">
                <a:solidFill>
                  <a:srgbClr val="FF0000"/>
                </a:solidFill>
              </a:rPr>
              <a:t>(t)</a:t>
            </a:r>
            <a:r>
              <a:rPr lang="zh-CN" altLang="en-US" sz="2400" dirty="0">
                <a:solidFill>
                  <a:srgbClr val="FF0000"/>
                </a:solidFill>
              </a:rPr>
              <a:t>的周期为</a:t>
            </a:r>
            <a:r>
              <a:rPr lang="en-US" altLang="zh-CN" sz="2400" dirty="0">
                <a:solidFill>
                  <a:srgbClr val="FF0000"/>
                </a:solidFill>
              </a:rPr>
              <a:t>T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045192"/>
              </p:ext>
            </p:extLst>
          </p:nvPr>
        </p:nvGraphicFramePr>
        <p:xfrm>
          <a:off x="3203848" y="1990823"/>
          <a:ext cx="1054720" cy="81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56" name="Equation" r:id="rId12" imgW="507960" imgH="393480" progId="Equation.DSMT4">
                  <p:embed/>
                </p:oleObj>
              </mc:Choice>
              <mc:Fallback>
                <p:oleObj name="Equation" r:id="rId12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03848" y="1990823"/>
                        <a:ext cx="1054720" cy="817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56759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6084168" y="1484784"/>
            <a:ext cx="2952328" cy="1657925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1 </a:t>
            </a:r>
            <a:r>
              <a:rPr lang="zh-CN" altLang="en-US" dirty="0"/>
              <a:t>简谐振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6"/>
          <p:cNvGrpSpPr>
            <a:grpSpLocks/>
          </p:cNvGrpSpPr>
          <p:nvPr/>
        </p:nvGrpSpPr>
        <p:grpSpPr bwMode="auto">
          <a:xfrm>
            <a:off x="6256490" y="1658050"/>
            <a:ext cx="2640012" cy="1317625"/>
            <a:chOff x="3837" y="2037"/>
            <a:chExt cx="1663" cy="830"/>
          </a:xfrm>
        </p:grpSpPr>
        <p:grpSp>
          <p:nvGrpSpPr>
            <p:cNvPr id="23" name="Group 27"/>
            <p:cNvGrpSpPr>
              <a:grpSpLocks/>
            </p:cNvGrpSpPr>
            <p:nvPr/>
          </p:nvGrpSpPr>
          <p:grpSpPr bwMode="auto">
            <a:xfrm>
              <a:off x="3837" y="2216"/>
              <a:ext cx="1281" cy="381"/>
              <a:chOff x="3731" y="2142"/>
              <a:chExt cx="1281" cy="381"/>
            </a:xfrm>
          </p:grpSpPr>
          <p:grpSp>
            <p:nvGrpSpPr>
              <p:cNvPr id="29" name="Group 28"/>
              <p:cNvGrpSpPr>
                <a:grpSpLocks/>
              </p:cNvGrpSpPr>
              <p:nvPr/>
            </p:nvGrpSpPr>
            <p:grpSpPr bwMode="auto">
              <a:xfrm>
                <a:off x="3878" y="2284"/>
                <a:ext cx="952" cy="182"/>
                <a:chOff x="1610" y="572"/>
                <a:chExt cx="1690" cy="253"/>
              </a:xfrm>
            </p:grpSpPr>
            <p:sp>
              <p:nvSpPr>
                <p:cNvPr id="34" name="Freeform 29"/>
                <p:cNvSpPr>
                  <a:spLocks/>
                </p:cNvSpPr>
                <p:nvPr/>
              </p:nvSpPr>
              <p:spPr bwMode="auto">
                <a:xfrm>
                  <a:off x="1649" y="575"/>
                  <a:ext cx="164" cy="250"/>
                </a:xfrm>
                <a:custGeom>
                  <a:avLst/>
                  <a:gdLst>
                    <a:gd name="T0" fmla="*/ 0 w 164"/>
                    <a:gd name="T1" fmla="*/ 132 h 250"/>
                    <a:gd name="T2" fmla="*/ 16 w 164"/>
                    <a:gd name="T3" fmla="*/ 48 h 250"/>
                    <a:gd name="T4" fmla="*/ 58 w 164"/>
                    <a:gd name="T5" fmla="*/ 5 h 250"/>
                    <a:gd name="T6" fmla="*/ 106 w 164"/>
                    <a:gd name="T7" fmla="*/ 18 h 250"/>
                    <a:gd name="T8" fmla="*/ 150 w 164"/>
                    <a:gd name="T9" fmla="*/ 86 h 250"/>
                    <a:gd name="T10" fmla="*/ 163 w 164"/>
                    <a:gd name="T11" fmla="*/ 171 h 250"/>
                    <a:gd name="T12" fmla="*/ 156 w 164"/>
                    <a:gd name="T13" fmla="*/ 218 h 250"/>
                    <a:gd name="T14" fmla="*/ 139 w 164"/>
                    <a:gd name="T15" fmla="*/ 243 h 250"/>
                    <a:gd name="T16" fmla="*/ 124 w 164"/>
                    <a:gd name="T17" fmla="*/ 249 h 250"/>
                    <a:gd name="T18" fmla="*/ 102 w 164"/>
                    <a:gd name="T19" fmla="*/ 234 h 250"/>
                    <a:gd name="T20" fmla="*/ 88 w 164"/>
                    <a:gd name="T21" fmla="*/ 186 h 250"/>
                    <a:gd name="T22" fmla="*/ 88 w 164"/>
                    <a:gd name="T23" fmla="*/ 147 h 250"/>
                    <a:gd name="T24" fmla="*/ 90 w 164"/>
                    <a:gd name="T25" fmla="*/ 120 h 2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64" h="250">
                      <a:moveTo>
                        <a:pt x="0" y="132"/>
                      </a:moveTo>
                      <a:cubicBezTo>
                        <a:pt x="3" y="118"/>
                        <a:pt x="6" y="69"/>
                        <a:pt x="16" y="48"/>
                      </a:cubicBezTo>
                      <a:cubicBezTo>
                        <a:pt x="26" y="27"/>
                        <a:pt x="43" y="10"/>
                        <a:pt x="58" y="5"/>
                      </a:cubicBezTo>
                      <a:cubicBezTo>
                        <a:pt x="73" y="0"/>
                        <a:pt x="91" y="5"/>
                        <a:pt x="106" y="18"/>
                      </a:cubicBezTo>
                      <a:cubicBezTo>
                        <a:pt x="121" y="31"/>
                        <a:pt x="141" y="61"/>
                        <a:pt x="150" y="86"/>
                      </a:cubicBezTo>
                      <a:cubicBezTo>
                        <a:pt x="159" y="111"/>
                        <a:pt x="162" y="149"/>
                        <a:pt x="163" y="171"/>
                      </a:cubicBezTo>
                      <a:cubicBezTo>
                        <a:pt x="164" y="193"/>
                        <a:pt x="160" y="206"/>
                        <a:pt x="156" y="218"/>
                      </a:cubicBezTo>
                      <a:cubicBezTo>
                        <a:pt x="152" y="230"/>
                        <a:pt x="144" y="238"/>
                        <a:pt x="139" y="243"/>
                      </a:cubicBezTo>
                      <a:cubicBezTo>
                        <a:pt x="134" y="248"/>
                        <a:pt x="130" y="250"/>
                        <a:pt x="124" y="249"/>
                      </a:cubicBezTo>
                      <a:cubicBezTo>
                        <a:pt x="118" y="248"/>
                        <a:pt x="108" y="244"/>
                        <a:pt x="102" y="234"/>
                      </a:cubicBezTo>
                      <a:cubicBezTo>
                        <a:pt x="96" y="224"/>
                        <a:pt x="90" y="200"/>
                        <a:pt x="88" y="186"/>
                      </a:cubicBezTo>
                      <a:cubicBezTo>
                        <a:pt x="86" y="172"/>
                        <a:pt x="88" y="158"/>
                        <a:pt x="88" y="147"/>
                      </a:cubicBezTo>
                      <a:cubicBezTo>
                        <a:pt x="88" y="136"/>
                        <a:pt x="90" y="126"/>
                        <a:pt x="90" y="120"/>
                      </a:cubicBezTo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Freeform 30"/>
                <p:cNvSpPr>
                  <a:spLocks/>
                </p:cNvSpPr>
                <p:nvPr/>
              </p:nvSpPr>
              <p:spPr bwMode="auto">
                <a:xfrm>
                  <a:off x="1738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" name="Freeform 31"/>
                <p:cNvSpPr>
                  <a:spLocks/>
                </p:cNvSpPr>
                <p:nvPr/>
              </p:nvSpPr>
              <p:spPr bwMode="auto">
                <a:xfrm>
                  <a:off x="1860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Freeform 32"/>
                <p:cNvSpPr>
                  <a:spLocks/>
                </p:cNvSpPr>
                <p:nvPr/>
              </p:nvSpPr>
              <p:spPr bwMode="auto">
                <a:xfrm>
                  <a:off x="1982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Freeform 33"/>
                <p:cNvSpPr>
                  <a:spLocks/>
                </p:cNvSpPr>
                <p:nvPr/>
              </p:nvSpPr>
              <p:spPr bwMode="auto">
                <a:xfrm>
                  <a:off x="2104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Freeform 34"/>
                <p:cNvSpPr>
                  <a:spLocks/>
                </p:cNvSpPr>
                <p:nvPr/>
              </p:nvSpPr>
              <p:spPr bwMode="auto">
                <a:xfrm>
                  <a:off x="2226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Freeform 35"/>
                <p:cNvSpPr>
                  <a:spLocks/>
                </p:cNvSpPr>
                <p:nvPr/>
              </p:nvSpPr>
              <p:spPr bwMode="auto">
                <a:xfrm>
                  <a:off x="2348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Freeform 36"/>
                <p:cNvSpPr>
                  <a:spLocks/>
                </p:cNvSpPr>
                <p:nvPr/>
              </p:nvSpPr>
              <p:spPr bwMode="auto">
                <a:xfrm>
                  <a:off x="2470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Freeform 37"/>
                <p:cNvSpPr>
                  <a:spLocks/>
                </p:cNvSpPr>
                <p:nvPr/>
              </p:nvSpPr>
              <p:spPr bwMode="auto">
                <a:xfrm>
                  <a:off x="2592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Freeform 38"/>
                <p:cNvSpPr>
                  <a:spLocks/>
                </p:cNvSpPr>
                <p:nvPr/>
              </p:nvSpPr>
              <p:spPr bwMode="auto">
                <a:xfrm>
                  <a:off x="2714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Freeform 39"/>
                <p:cNvSpPr>
                  <a:spLocks/>
                </p:cNvSpPr>
                <p:nvPr/>
              </p:nvSpPr>
              <p:spPr bwMode="auto">
                <a:xfrm>
                  <a:off x="2836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Freeform 40"/>
                <p:cNvSpPr>
                  <a:spLocks/>
                </p:cNvSpPr>
                <p:nvPr/>
              </p:nvSpPr>
              <p:spPr bwMode="auto">
                <a:xfrm>
                  <a:off x="2958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Freeform 41"/>
                <p:cNvSpPr>
                  <a:spLocks/>
                </p:cNvSpPr>
                <p:nvPr/>
              </p:nvSpPr>
              <p:spPr bwMode="auto">
                <a:xfrm>
                  <a:off x="3082" y="572"/>
                  <a:ext cx="218" cy="149"/>
                </a:xfrm>
                <a:custGeom>
                  <a:avLst/>
                  <a:gdLst>
                    <a:gd name="T0" fmla="*/ 0 w 218"/>
                    <a:gd name="T1" fmla="*/ 128 h 149"/>
                    <a:gd name="T2" fmla="*/ 16 w 218"/>
                    <a:gd name="T3" fmla="*/ 70 h 149"/>
                    <a:gd name="T4" fmla="*/ 68 w 218"/>
                    <a:gd name="T5" fmla="*/ 10 h 149"/>
                    <a:gd name="T6" fmla="*/ 117 w 218"/>
                    <a:gd name="T7" fmla="*/ 12 h 149"/>
                    <a:gd name="T8" fmla="*/ 147 w 218"/>
                    <a:gd name="T9" fmla="*/ 42 h 149"/>
                    <a:gd name="T10" fmla="*/ 164 w 218"/>
                    <a:gd name="T11" fmla="*/ 101 h 149"/>
                    <a:gd name="T12" fmla="*/ 171 w 218"/>
                    <a:gd name="T13" fmla="*/ 142 h 149"/>
                    <a:gd name="T14" fmla="*/ 218 w 218"/>
                    <a:gd name="T15" fmla="*/ 143 h 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18" h="149">
                      <a:moveTo>
                        <a:pt x="0" y="128"/>
                      </a:moveTo>
                      <a:cubicBezTo>
                        <a:pt x="3" y="118"/>
                        <a:pt x="5" y="90"/>
                        <a:pt x="16" y="70"/>
                      </a:cubicBezTo>
                      <a:cubicBezTo>
                        <a:pt x="27" y="50"/>
                        <a:pt x="51" y="20"/>
                        <a:pt x="68" y="10"/>
                      </a:cubicBezTo>
                      <a:cubicBezTo>
                        <a:pt x="85" y="0"/>
                        <a:pt x="104" y="7"/>
                        <a:pt x="117" y="12"/>
                      </a:cubicBezTo>
                      <a:cubicBezTo>
                        <a:pt x="130" y="17"/>
                        <a:pt x="139" y="27"/>
                        <a:pt x="147" y="42"/>
                      </a:cubicBezTo>
                      <a:cubicBezTo>
                        <a:pt x="155" y="57"/>
                        <a:pt x="160" y="84"/>
                        <a:pt x="164" y="101"/>
                      </a:cubicBezTo>
                      <a:cubicBezTo>
                        <a:pt x="168" y="118"/>
                        <a:pt x="162" y="135"/>
                        <a:pt x="171" y="142"/>
                      </a:cubicBezTo>
                      <a:cubicBezTo>
                        <a:pt x="180" y="149"/>
                        <a:pt x="208" y="143"/>
                        <a:pt x="218" y="143"/>
                      </a:cubicBezTo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Line 42"/>
                <p:cNvSpPr>
                  <a:spLocks noChangeShapeType="1"/>
                </p:cNvSpPr>
                <p:nvPr/>
              </p:nvSpPr>
              <p:spPr bwMode="auto">
                <a:xfrm>
                  <a:off x="1610" y="713"/>
                  <a:ext cx="45" cy="0"/>
                </a:xfrm>
                <a:prstGeom prst="line">
                  <a:avLst/>
                </a:pr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0" name="Rectangle 43"/>
              <p:cNvSpPr>
                <a:spLocks noChangeArrowheads="1"/>
              </p:cNvSpPr>
              <p:nvPr/>
            </p:nvSpPr>
            <p:spPr bwMode="auto">
              <a:xfrm>
                <a:off x="4832" y="2229"/>
                <a:ext cx="180" cy="272"/>
              </a:xfrm>
              <a:prstGeom prst="rect">
                <a:avLst/>
              </a:prstGeom>
              <a:gradFill rotWithShape="1">
                <a:gsLst>
                  <a:gs pos="0">
                    <a:srgbClr val="00CCFF"/>
                  </a:gs>
                  <a:gs pos="100000">
                    <a:srgbClr val="3366CC"/>
                  </a:gs>
                </a:gsLst>
                <a:lin ang="5400000" scaled="1"/>
              </a:gra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Rectangle 44" descr="宽上对角线"/>
              <p:cNvSpPr>
                <a:spLocks noChangeArrowheads="1"/>
              </p:cNvSpPr>
              <p:nvPr/>
            </p:nvSpPr>
            <p:spPr bwMode="auto">
              <a:xfrm>
                <a:off x="3742" y="2160"/>
                <a:ext cx="136" cy="363"/>
              </a:xfrm>
              <a:prstGeom prst="rect">
                <a:avLst/>
              </a:prstGeom>
              <a:pattFill prst="wdUpDiag">
                <a:fgClr>
                  <a:schemeClr val="bg1"/>
                </a:fgClr>
                <a:bgClr>
                  <a:srgbClr val="006699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Line 45"/>
              <p:cNvSpPr>
                <a:spLocks noChangeShapeType="1"/>
              </p:cNvSpPr>
              <p:nvPr/>
            </p:nvSpPr>
            <p:spPr bwMode="auto">
              <a:xfrm>
                <a:off x="3878" y="2160"/>
                <a:ext cx="0" cy="363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Rectangle 46"/>
              <p:cNvSpPr>
                <a:spLocks noChangeArrowheads="1"/>
              </p:cNvSpPr>
              <p:nvPr/>
            </p:nvSpPr>
            <p:spPr bwMode="auto">
              <a:xfrm>
                <a:off x="3731" y="2142"/>
                <a:ext cx="136" cy="363"/>
              </a:xfrm>
              <a:prstGeom prst="rect">
                <a:avLst/>
              </a:prstGeom>
              <a:solidFill>
                <a:srgbClr val="006699">
                  <a:alpha val="42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" name="Line 47"/>
            <p:cNvSpPr>
              <a:spLocks noChangeShapeType="1"/>
            </p:cNvSpPr>
            <p:nvPr/>
          </p:nvSpPr>
          <p:spPr bwMode="auto">
            <a:xfrm>
              <a:off x="3893" y="2597"/>
              <a:ext cx="154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Rectangle 48"/>
            <p:cNvSpPr>
              <a:spLocks noChangeArrowheads="1"/>
            </p:cNvSpPr>
            <p:nvPr/>
          </p:nvSpPr>
          <p:spPr bwMode="auto">
            <a:xfrm>
              <a:off x="4891" y="2037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rgbClr val="FFFF66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26" name="Rectangle 49"/>
            <p:cNvSpPr>
              <a:spLocks noChangeArrowheads="1"/>
            </p:cNvSpPr>
            <p:nvPr/>
          </p:nvSpPr>
          <p:spPr bwMode="auto">
            <a:xfrm>
              <a:off x="5288" y="256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chemeClr val="bg1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7" name="Oval 50"/>
            <p:cNvSpPr>
              <a:spLocks noChangeAspect="1" noChangeArrowheads="1"/>
            </p:cNvSpPr>
            <p:nvPr/>
          </p:nvSpPr>
          <p:spPr bwMode="auto">
            <a:xfrm>
              <a:off x="4715" y="2558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Rectangle 51"/>
            <p:cNvSpPr>
              <a:spLocks noChangeArrowheads="1"/>
            </p:cNvSpPr>
            <p:nvPr/>
          </p:nvSpPr>
          <p:spPr bwMode="auto">
            <a:xfrm>
              <a:off x="4604" y="2579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chemeClr val="bg1"/>
                  </a:solidFill>
                  <a:latin typeface="Times New Roman" pitchFamily="18" charset="0"/>
                </a:rPr>
                <a:t>O</a:t>
              </a:r>
            </a:p>
          </p:txBody>
        </p:sp>
      </p:grpSp>
      <p:grpSp>
        <p:nvGrpSpPr>
          <p:cNvPr id="50" name="Group 33"/>
          <p:cNvGrpSpPr>
            <a:grpSpLocks/>
          </p:cNvGrpSpPr>
          <p:nvPr/>
        </p:nvGrpSpPr>
        <p:grpSpPr bwMode="auto">
          <a:xfrm>
            <a:off x="363538" y="1700808"/>
            <a:ext cx="4279900" cy="1254126"/>
            <a:chOff x="229" y="1162"/>
            <a:chExt cx="2696" cy="790"/>
          </a:xfrm>
        </p:grpSpPr>
        <p:sp>
          <p:nvSpPr>
            <p:cNvPr id="63" name="Text Box 4"/>
            <p:cNvSpPr txBox="1">
              <a:spLocks noChangeArrowheads="1"/>
            </p:cNvSpPr>
            <p:nvPr/>
          </p:nvSpPr>
          <p:spPr bwMode="auto">
            <a:xfrm>
              <a:off x="229" y="1162"/>
              <a:ext cx="26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400" b="1" dirty="0">
                  <a:latin typeface="华文中宋" pitchFamily="2" charset="-122"/>
                  <a:ea typeface="华文中宋" pitchFamily="2" charset="-122"/>
                </a:rPr>
                <a:t>3. </a:t>
              </a:r>
              <a:r>
                <a:rPr kumimoji="1" lang="zh-CN" altLang="en-US" sz="2400" b="1" dirty="0">
                  <a:latin typeface="华文中宋" pitchFamily="2" charset="-122"/>
                  <a:ea typeface="华文中宋" pitchFamily="2" charset="-122"/>
                </a:rPr>
                <a:t>上述微分方程的通解：  </a:t>
              </a:r>
            </a:p>
          </p:txBody>
        </p:sp>
        <p:graphicFrame>
          <p:nvGraphicFramePr>
            <p:cNvPr id="6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9049958"/>
                </p:ext>
              </p:extLst>
            </p:nvPr>
          </p:nvGraphicFramePr>
          <p:xfrm>
            <a:off x="626" y="1603"/>
            <a:ext cx="2254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91" name="Equation" r:id="rId4" imgW="1320480" imgH="203040" progId="Equation.DSMT4">
                    <p:embed/>
                  </p:oleObj>
                </mc:Choice>
                <mc:Fallback>
                  <p:oleObj name="Equation" r:id="rId4" imgW="1320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" y="1603"/>
                          <a:ext cx="2254" cy="34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AutoShape 28"/>
          <p:cNvSpPr>
            <a:spLocks noChangeArrowheads="1"/>
          </p:cNvSpPr>
          <p:nvPr/>
        </p:nvSpPr>
        <p:spPr bwMode="auto">
          <a:xfrm>
            <a:off x="3923928" y="3136259"/>
            <a:ext cx="2016125" cy="1008062"/>
          </a:xfrm>
          <a:prstGeom prst="wedgeRoundRectCallout">
            <a:avLst>
              <a:gd name="adj1" fmla="val -65111"/>
              <a:gd name="adj2" fmla="val -78344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2400" dirty="0"/>
              <a:t>简谐振动的运动学方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67544" y="3140968"/>
            <a:ext cx="30243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其中</a:t>
            </a:r>
            <a:r>
              <a:rPr lang="en-US" altLang="zh-CN" sz="2400" i="1" dirty="0"/>
              <a:t>A</a:t>
            </a:r>
            <a:r>
              <a:rPr lang="zh-CN" altLang="en-US" sz="2400" dirty="0"/>
              <a:t>和</a:t>
            </a:r>
            <a:r>
              <a:rPr lang="en-US" altLang="zh-CN" sz="2400" i="1" dirty="0">
                <a:latin typeface="Symbol" panose="05050102010706020507" pitchFamily="18" charset="2"/>
              </a:rPr>
              <a:t>j</a:t>
            </a:r>
            <a:r>
              <a:rPr lang="zh-CN" altLang="en-US" sz="2400" dirty="0"/>
              <a:t>是待定常数</a:t>
            </a:r>
            <a:endParaRPr lang="en-US" altLang="zh-CN" sz="2400" dirty="0"/>
          </a:p>
          <a:p>
            <a:r>
              <a:rPr lang="zh-CN" altLang="en-US" sz="2400" dirty="0"/>
              <a:t>需要根据初始条件和边界条件来确定。</a:t>
            </a:r>
          </a:p>
        </p:txBody>
      </p:sp>
      <p:grpSp>
        <p:nvGrpSpPr>
          <p:cNvPr id="68" name="Group 34"/>
          <p:cNvGrpSpPr>
            <a:grpSpLocks/>
          </p:cNvGrpSpPr>
          <p:nvPr/>
        </p:nvGrpSpPr>
        <p:grpSpPr bwMode="auto">
          <a:xfrm>
            <a:off x="492769" y="4481090"/>
            <a:ext cx="7967663" cy="1900238"/>
            <a:chOff x="158" y="2296"/>
            <a:chExt cx="5019" cy="1197"/>
          </a:xfrm>
        </p:grpSpPr>
        <p:sp>
          <p:nvSpPr>
            <p:cNvPr id="69" name="Text Box 29"/>
            <p:cNvSpPr txBox="1">
              <a:spLocks noChangeArrowheads="1"/>
            </p:cNvSpPr>
            <p:nvPr/>
          </p:nvSpPr>
          <p:spPr bwMode="auto">
            <a:xfrm>
              <a:off x="158" y="2296"/>
              <a:ext cx="4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宋体" charset="-122"/>
                </a:rPr>
                <a:t>证明一个运动是简谐振动的三个判据：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graphicFrame>
          <p:nvGraphicFramePr>
            <p:cNvPr id="70" name="Object 30"/>
            <p:cNvGraphicFramePr>
              <a:graphicFrameLocks noChangeAspect="1"/>
            </p:cNvGraphicFramePr>
            <p:nvPr/>
          </p:nvGraphicFramePr>
          <p:xfrm>
            <a:off x="213" y="3045"/>
            <a:ext cx="77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92" name="Equation" r:id="rId6" imgW="533160" imgH="203040" progId="Equation.DSMT4">
                    <p:embed/>
                  </p:oleObj>
                </mc:Choice>
                <mc:Fallback>
                  <p:oleObj name="Equation" r:id="rId6" imgW="533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" y="3045"/>
                          <a:ext cx="778" cy="29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1"/>
            <p:cNvGraphicFramePr>
              <a:graphicFrameLocks noChangeAspect="1"/>
            </p:cNvGraphicFramePr>
            <p:nvPr/>
          </p:nvGraphicFramePr>
          <p:xfrm>
            <a:off x="1537" y="2886"/>
            <a:ext cx="1304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93" name="Equation" r:id="rId8" imgW="901440" imgH="419040" progId="Equation.DSMT4">
                    <p:embed/>
                  </p:oleObj>
                </mc:Choice>
                <mc:Fallback>
                  <p:oleObj name="Equation" r:id="rId8" imgW="9014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7" y="2886"/>
                          <a:ext cx="1304" cy="60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2"/>
            <p:cNvGraphicFramePr>
              <a:graphicFrameLocks noChangeAspect="1"/>
            </p:cNvGraphicFramePr>
            <p:nvPr/>
          </p:nvGraphicFramePr>
          <p:xfrm>
            <a:off x="3578" y="3022"/>
            <a:ext cx="1599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94" name="Equation" r:id="rId10" imgW="1117440" imgH="253800" progId="Equation.DSMT4">
                    <p:embed/>
                  </p:oleObj>
                </mc:Choice>
                <mc:Fallback>
                  <p:oleObj name="Equation" r:id="rId10" imgW="11174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8" y="3022"/>
                          <a:ext cx="1599" cy="36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右箭头 5"/>
          <p:cNvSpPr/>
          <p:nvPr/>
        </p:nvSpPr>
        <p:spPr>
          <a:xfrm>
            <a:off x="6084168" y="3602633"/>
            <a:ext cx="825986" cy="33042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6969106" y="3459482"/>
            <a:ext cx="14530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体现了简谐振动的定义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434104" y="4952417"/>
            <a:ext cx="30700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这三个判据是等价的，任意一个成立都说明是简谐振动。</a:t>
            </a:r>
          </a:p>
        </p:txBody>
      </p:sp>
    </p:spTree>
    <p:extLst>
      <p:ext uri="{BB962C8B-B14F-4D97-AF65-F5344CB8AC3E}">
        <p14:creationId xmlns:p14="http://schemas.microsoft.com/office/powerpoint/2010/main" val="2543988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1 </a:t>
            </a:r>
            <a:r>
              <a:rPr lang="zh-CN" altLang="en-US" dirty="0"/>
              <a:t>简谐振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"/>
          <p:cNvSpPr>
            <a:spLocks noChangeArrowheads="1"/>
          </p:cNvSpPr>
          <p:nvPr/>
        </p:nvSpPr>
        <p:spPr bwMode="auto">
          <a:xfrm>
            <a:off x="401638" y="1603796"/>
            <a:ext cx="381000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2400" b="1">
                <a:latin typeface="Times New Roman" pitchFamily="18" charset="0"/>
                <a:ea typeface="华文中宋" pitchFamily="2" charset="-122"/>
              </a:rPr>
              <a:t>4.  </a:t>
            </a:r>
            <a:r>
              <a:rPr kumimoji="1" lang="zh-CN" altLang="en-US" sz="2400" b="1">
                <a:latin typeface="Times New Roman" pitchFamily="18" charset="0"/>
                <a:ea typeface="华文中宋" pitchFamily="2" charset="-122"/>
              </a:rPr>
              <a:t>简谐振动的特征</a:t>
            </a:r>
          </a:p>
        </p:txBody>
      </p:sp>
      <p:sp>
        <p:nvSpPr>
          <p:cNvPr id="49" name="Rectangle 5"/>
          <p:cNvSpPr>
            <a:spLocks noChangeArrowheads="1"/>
          </p:cNvSpPr>
          <p:nvPr/>
        </p:nvSpPr>
        <p:spPr bwMode="auto">
          <a:xfrm>
            <a:off x="684213" y="2116559"/>
            <a:ext cx="4392612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2000" b="1">
                <a:latin typeface="Times New Roman" pitchFamily="18" charset="0"/>
                <a:ea typeface="华文中宋" pitchFamily="2" charset="-122"/>
              </a:rPr>
              <a:t>★</a:t>
            </a:r>
            <a:r>
              <a:rPr kumimoji="1" lang="en-US" altLang="zh-CN" sz="2300" b="1">
                <a:latin typeface="Times New Roman" pitchFamily="18" charset="0"/>
                <a:ea typeface="华文中宋" pitchFamily="2" charset="-122"/>
              </a:rPr>
              <a:t> </a:t>
            </a:r>
            <a:r>
              <a:rPr kumimoji="1" lang="zh-CN" altLang="en-US" sz="2300" b="1">
                <a:latin typeface="Times New Roman" pitchFamily="18" charset="0"/>
                <a:ea typeface="华文中宋" pitchFamily="2" charset="-122"/>
              </a:rPr>
              <a:t>动力学特征：</a:t>
            </a:r>
          </a:p>
        </p:txBody>
      </p:sp>
      <p:grpSp>
        <p:nvGrpSpPr>
          <p:cNvPr id="51" name="Group 24"/>
          <p:cNvGrpSpPr>
            <a:grpSpLocks/>
          </p:cNvGrpSpPr>
          <p:nvPr/>
        </p:nvGrpSpPr>
        <p:grpSpPr bwMode="auto">
          <a:xfrm>
            <a:off x="684213" y="3619920"/>
            <a:ext cx="5802312" cy="876300"/>
            <a:chOff x="431" y="1494"/>
            <a:chExt cx="3655" cy="552"/>
          </a:xfrm>
        </p:grpSpPr>
        <p:sp>
          <p:nvSpPr>
            <p:cNvPr id="52" name="Rectangle 6"/>
            <p:cNvSpPr>
              <a:spLocks noChangeArrowheads="1"/>
            </p:cNvSpPr>
            <p:nvPr/>
          </p:nvSpPr>
          <p:spPr bwMode="auto">
            <a:xfrm>
              <a:off x="431" y="1494"/>
              <a:ext cx="2445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0" hangingPunct="0"/>
              <a:r>
                <a:rPr kumimoji="1" lang="en-US" altLang="zh-CN" sz="2000" b="1">
                  <a:latin typeface="Times New Roman" pitchFamily="18" charset="0"/>
                  <a:ea typeface="华文中宋" pitchFamily="2" charset="-122"/>
                </a:rPr>
                <a:t>★</a:t>
              </a:r>
              <a:r>
                <a:rPr kumimoji="1" lang="en-US" altLang="zh-CN" sz="2300" b="1"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kumimoji="1" lang="zh-CN" altLang="en-US" sz="2300" b="1">
                  <a:latin typeface="Times New Roman" pitchFamily="18" charset="0"/>
                  <a:ea typeface="华文中宋" pitchFamily="2" charset="-122"/>
                </a:rPr>
                <a:t>运动学特征：   </a:t>
              </a:r>
            </a:p>
          </p:txBody>
        </p:sp>
        <p:graphicFrame>
          <p:nvGraphicFramePr>
            <p:cNvPr id="53" name="Object 10"/>
            <p:cNvGraphicFramePr>
              <a:graphicFrameLocks noChangeAspect="1"/>
            </p:cNvGraphicFramePr>
            <p:nvPr/>
          </p:nvGraphicFramePr>
          <p:xfrm>
            <a:off x="3288" y="1752"/>
            <a:ext cx="79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215" name="Equation" r:id="rId4" imgW="660240" imgH="203040" progId="Equation.DSMT4">
                    <p:embed/>
                  </p:oleObj>
                </mc:Choice>
                <mc:Fallback>
                  <p:oleObj name="Equation" r:id="rId4" imgW="660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752"/>
                          <a:ext cx="79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 Box 12"/>
            <p:cNvSpPr txBox="1">
              <a:spLocks noChangeArrowheads="1"/>
            </p:cNvSpPr>
            <p:nvPr/>
          </p:nvSpPr>
          <p:spPr bwMode="auto">
            <a:xfrm>
              <a:off x="657" y="1760"/>
              <a:ext cx="254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kumimoji="1" lang="zh-CN" altLang="en-US" sz="2300" b="1">
                  <a:latin typeface="华文中宋" pitchFamily="2" charset="-122"/>
                  <a:ea typeface="华文中宋" pitchFamily="2" charset="-122"/>
                </a:rPr>
                <a:t>加速度与位移成正比且反向：</a:t>
              </a:r>
            </a:p>
          </p:txBody>
        </p:sp>
      </p:grpSp>
      <p:grpSp>
        <p:nvGrpSpPr>
          <p:cNvPr id="55" name="Group 25"/>
          <p:cNvGrpSpPr>
            <a:grpSpLocks/>
          </p:cNvGrpSpPr>
          <p:nvPr/>
        </p:nvGrpSpPr>
        <p:grpSpPr bwMode="auto">
          <a:xfrm>
            <a:off x="1042988" y="4607346"/>
            <a:ext cx="6624637" cy="477838"/>
            <a:chOff x="657" y="2116"/>
            <a:chExt cx="4173" cy="301"/>
          </a:xfrm>
        </p:grpSpPr>
        <p:graphicFrame>
          <p:nvGraphicFramePr>
            <p:cNvPr id="56" name="Object 9"/>
            <p:cNvGraphicFramePr>
              <a:graphicFrameLocks noChangeAspect="1"/>
            </p:cNvGraphicFramePr>
            <p:nvPr/>
          </p:nvGraphicFramePr>
          <p:xfrm>
            <a:off x="3243" y="2160"/>
            <a:ext cx="158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216" name="Equation" r:id="rId6" imgW="1282680" imgH="203040" progId="Equation.DSMT4">
                    <p:embed/>
                  </p:oleObj>
                </mc:Choice>
                <mc:Fallback>
                  <p:oleObj name="Equation" r:id="rId6" imgW="1282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2160"/>
                          <a:ext cx="1587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Text Box 13"/>
            <p:cNvSpPr txBox="1">
              <a:spLocks noChangeArrowheads="1"/>
            </p:cNvSpPr>
            <p:nvPr/>
          </p:nvSpPr>
          <p:spPr bwMode="auto">
            <a:xfrm>
              <a:off x="657" y="2116"/>
              <a:ext cx="2769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300" b="1" dirty="0">
                  <a:latin typeface="Times New Roman" pitchFamily="18" charset="0"/>
                  <a:ea typeface="华文中宋" pitchFamily="2" charset="-122"/>
                </a:rPr>
                <a:t>位移是时间的正</a:t>
              </a:r>
              <a:r>
                <a:rPr kumimoji="1" lang="en-US" altLang="zh-CN" sz="2300" b="1" dirty="0">
                  <a:latin typeface="Times New Roman" pitchFamily="18" charset="0"/>
                  <a:ea typeface="华文中宋" pitchFamily="2" charset="-122"/>
                </a:rPr>
                <a:t>/</a:t>
              </a:r>
              <a:r>
                <a:rPr kumimoji="1" lang="zh-CN" altLang="en-US" sz="2300" b="1" dirty="0">
                  <a:latin typeface="Times New Roman" pitchFamily="18" charset="0"/>
                  <a:ea typeface="华文中宋" pitchFamily="2" charset="-122"/>
                </a:rPr>
                <a:t>余弦函数：        </a:t>
              </a:r>
            </a:p>
          </p:txBody>
        </p:sp>
      </p:grpSp>
      <p:grpSp>
        <p:nvGrpSpPr>
          <p:cNvPr id="58" name="Group 23"/>
          <p:cNvGrpSpPr>
            <a:grpSpLocks/>
          </p:cNvGrpSpPr>
          <p:nvPr/>
        </p:nvGrpSpPr>
        <p:grpSpPr bwMode="auto">
          <a:xfrm>
            <a:off x="1030288" y="2889327"/>
            <a:ext cx="5480050" cy="442913"/>
            <a:chOff x="649" y="1155"/>
            <a:chExt cx="3452" cy="279"/>
          </a:xfrm>
        </p:grpSpPr>
        <p:graphicFrame>
          <p:nvGraphicFramePr>
            <p:cNvPr id="5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4593405"/>
                </p:ext>
              </p:extLst>
            </p:nvPr>
          </p:nvGraphicFramePr>
          <p:xfrm>
            <a:off x="3198" y="1157"/>
            <a:ext cx="90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217" name="Equation" r:id="rId8" imgW="647640" imgH="177480" progId="Equation.DSMT4">
                    <p:embed/>
                  </p:oleObj>
                </mc:Choice>
                <mc:Fallback>
                  <p:oleObj name="Equation" r:id="rId8" imgW="647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157"/>
                          <a:ext cx="903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Text Box 21"/>
            <p:cNvSpPr txBox="1">
              <a:spLocks noChangeArrowheads="1"/>
            </p:cNvSpPr>
            <p:nvPr/>
          </p:nvSpPr>
          <p:spPr bwMode="auto">
            <a:xfrm>
              <a:off x="649" y="1155"/>
              <a:ext cx="3244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300" b="1">
                  <a:latin typeface="Times New Roman" pitchFamily="18" charset="0"/>
                  <a:ea typeface="华文中宋" pitchFamily="2" charset="-122"/>
                </a:rPr>
                <a:t>合外力与位移成正比且反向：                </a:t>
              </a:r>
            </a:p>
          </p:txBody>
        </p:sp>
      </p:grpSp>
      <p:grpSp>
        <p:nvGrpSpPr>
          <p:cNvPr id="62" name="Group 20"/>
          <p:cNvGrpSpPr>
            <a:grpSpLocks/>
          </p:cNvGrpSpPr>
          <p:nvPr/>
        </p:nvGrpSpPr>
        <p:grpSpPr bwMode="auto">
          <a:xfrm>
            <a:off x="5146676" y="5572843"/>
            <a:ext cx="2971800" cy="1019175"/>
            <a:chOff x="510" y="1633"/>
            <a:chExt cx="1872" cy="642"/>
          </a:xfrm>
        </p:grpSpPr>
        <p:sp>
          <p:nvSpPr>
            <p:cNvPr id="67" name="Text Box 18"/>
            <p:cNvSpPr txBox="1">
              <a:spLocks noChangeArrowheads="1"/>
            </p:cNvSpPr>
            <p:nvPr/>
          </p:nvSpPr>
          <p:spPr bwMode="auto">
            <a:xfrm>
              <a:off x="510" y="1633"/>
              <a:ext cx="1872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kumimoji="1" lang="en-US" altLang="zh-CN" sz="2300" b="1">
                  <a:latin typeface="华文中宋" pitchFamily="2" charset="-122"/>
                  <a:ea typeface="华文中宋" pitchFamily="2" charset="-122"/>
                </a:rPr>
                <a:t> </a:t>
              </a:r>
              <a:r>
                <a:rPr kumimoji="1" lang="en-US" altLang="zh-CN" sz="2300" b="1">
                  <a:latin typeface="Times New Roman" pitchFamily="18" charset="0"/>
                  <a:ea typeface="华文中宋" pitchFamily="2" charset="-122"/>
                </a:rPr>
                <a:t>(1) </a:t>
              </a:r>
              <a:r>
                <a:rPr kumimoji="1" lang="zh-CN" altLang="en-US" sz="2300" b="1">
                  <a:latin typeface="华文中宋" pitchFamily="2" charset="-122"/>
                  <a:ea typeface="华文中宋" pitchFamily="2" charset="-122"/>
                </a:rPr>
                <a:t>等幅振动；   </a:t>
              </a:r>
            </a:p>
          </p:txBody>
        </p:sp>
        <p:sp>
          <p:nvSpPr>
            <p:cNvPr id="73" name="Text Box 19"/>
            <p:cNvSpPr txBox="1">
              <a:spLocks noChangeArrowheads="1"/>
            </p:cNvSpPr>
            <p:nvPr/>
          </p:nvSpPr>
          <p:spPr bwMode="auto">
            <a:xfrm>
              <a:off x="556" y="1996"/>
              <a:ext cx="1542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300" b="1">
                  <a:latin typeface="Times New Roman" pitchFamily="18" charset="0"/>
                  <a:ea typeface="华文中宋" pitchFamily="2" charset="-122"/>
                </a:rPr>
                <a:t>(2) </a:t>
              </a:r>
              <a:r>
                <a:rPr kumimoji="1" lang="zh-CN" altLang="en-US" sz="2300" b="1">
                  <a:latin typeface="华文中宋" pitchFamily="2" charset="-122"/>
                  <a:ea typeface="华文中宋" pitchFamily="2" charset="-122"/>
                </a:rPr>
                <a:t>周期振动。</a:t>
              </a:r>
            </a:p>
          </p:txBody>
        </p:sp>
      </p:grpSp>
      <p:sp>
        <p:nvSpPr>
          <p:cNvPr id="4" name="下箭头 3"/>
          <p:cNvSpPr/>
          <p:nvPr/>
        </p:nvSpPr>
        <p:spPr>
          <a:xfrm>
            <a:off x="6300192" y="5050259"/>
            <a:ext cx="332384" cy="3949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06630923"/>
              </p:ext>
            </p:extLst>
          </p:nvPr>
        </p:nvGraphicFramePr>
        <p:xfrm>
          <a:off x="7308304" y="6240463"/>
          <a:ext cx="1301625" cy="35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18" name="Equation" r:id="rId10" imgW="901440" imgH="203040" progId="Equation.DSMT4">
                  <p:embed/>
                </p:oleObj>
              </mc:Choice>
              <mc:Fallback>
                <p:oleObj name="Equation" r:id="rId10" imgW="901440" imgH="203040" progId="Equation.DSMT4">
                  <p:embed/>
                  <p:pic>
                    <p:nvPicPr>
                      <p:cNvPr id="0" name="Object 5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6240463"/>
                        <a:ext cx="1301625" cy="351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644008" y="1916832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不仅限于弹簧振子，适用于所有简谐振动</a:t>
            </a:r>
          </a:p>
        </p:txBody>
      </p:sp>
      <p:cxnSp>
        <p:nvCxnSpPr>
          <p:cNvPr id="8" name="直接箭头连接符 7"/>
          <p:cNvCxnSpPr/>
          <p:nvPr/>
        </p:nvCxnSpPr>
        <p:spPr>
          <a:xfrm>
            <a:off x="3179763" y="1834949"/>
            <a:ext cx="1385887" cy="405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7140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19" y="274638"/>
            <a:ext cx="8639497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§6.1 </a:t>
            </a:r>
            <a:r>
              <a:rPr lang="zh-CN" altLang="en-US" dirty="0"/>
              <a:t>简谐振动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395536" y="1291338"/>
            <a:ext cx="8352928" cy="0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518751"/>
              </p:ext>
            </p:extLst>
          </p:nvPr>
        </p:nvGraphicFramePr>
        <p:xfrm>
          <a:off x="5580112" y="1976388"/>
          <a:ext cx="15192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32" name="公式" r:id="rId4" imgW="1841400" imgH="431640" progId="Equation.3">
                  <p:embed/>
                </p:oleObj>
              </mc:Choice>
              <mc:Fallback>
                <p:oleObj name="公式" r:id="rId4" imgW="1841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976388"/>
                        <a:ext cx="15192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967581"/>
              </p:ext>
            </p:extLst>
          </p:nvPr>
        </p:nvGraphicFramePr>
        <p:xfrm>
          <a:off x="7020272" y="3237508"/>
          <a:ext cx="16144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33" name="公式" r:id="rId6" imgW="2184120" imgH="495000" progId="Equation.3">
                  <p:embed/>
                </p:oleObj>
              </mc:Choice>
              <mc:Fallback>
                <p:oleObj name="公式" r:id="rId6" imgW="21841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3237508"/>
                        <a:ext cx="16144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322585" y="1268760"/>
            <a:ext cx="6553200" cy="498475"/>
          </a:xfrm>
          <a:prstGeom prst="rect">
            <a:avLst/>
          </a:prstGeom>
          <a:noFill/>
          <a:ln w="9525">
            <a:solidFill>
              <a:srgbClr val="FFFFFF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 dirty="0">
                <a:solidFill>
                  <a:srgbClr val="000066"/>
                </a:solidFill>
                <a:ea typeface="华文中宋" pitchFamily="2" charset="-122"/>
              </a:rPr>
              <a:t>5</a:t>
            </a:r>
            <a:r>
              <a:rPr kumimoji="1" lang="zh-CN" altLang="en-US" sz="2000" b="1" dirty="0">
                <a:solidFill>
                  <a:srgbClr val="000066"/>
                </a:solidFill>
                <a:ea typeface="华文中宋" pitchFamily="2" charset="-122"/>
              </a:rPr>
              <a:t>、</a:t>
            </a:r>
            <a:r>
              <a:rPr kumimoji="1" lang="zh-CN" altLang="en-US" sz="2600" b="1" dirty="0">
                <a:solidFill>
                  <a:srgbClr val="000066"/>
                </a:solidFill>
                <a:ea typeface="华文中宋" pitchFamily="2" charset="-122"/>
              </a:rPr>
              <a:t>简谐振动的速度、加速度</a:t>
            </a:r>
          </a:p>
        </p:txBody>
      </p:sp>
      <p:grpSp>
        <p:nvGrpSpPr>
          <p:cNvPr id="25" name="Group 36"/>
          <p:cNvGrpSpPr>
            <a:grpSpLocks/>
          </p:cNvGrpSpPr>
          <p:nvPr/>
        </p:nvGrpSpPr>
        <p:grpSpPr bwMode="auto">
          <a:xfrm>
            <a:off x="539428" y="4509096"/>
            <a:ext cx="6872288" cy="2520950"/>
            <a:chOff x="930" y="2069"/>
            <a:chExt cx="4329" cy="1588"/>
          </a:xfrm>
        </p:grpSpPr>
        <p:sp>
          <p:nvSpPr>
            <p:cNvPr id="26" name="Line 37"/>
            <p:cNvSpPr>
              <a:spLocks noChangeShapeType="1"/>
            </p:cNvSpPr>
            <p:nvPr/>
          </p:nvSpPr>
          <p:spPr bwMode="auto">
            <a:xfrm>
              <a:off x="1264" y="3022"/>
              <a:ext cx="3899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8"/>
            <p:cNvSpPr>
              <a:spLocks noChangeShapeType="1"/>
            </p:cNvSpPr>
            <p:nvPr/>
          </p:nvSpPr>
          <p:spPr bwMode="auto">
            <a:xfrm flipV="1">
              <a:off x="1264" y="2404"/>
              <a:ext cx="0" cy="1253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Text Box 39"/>
            <p:cNvSpPr txBox="1">
              <a:spLocks noChangeArrowheads="1"/>
            </p:cNvSpPr>
            <p:nvPr/>
          </p:nvSpPr>
          <p:spPr bwMode="auto">
            <a:xfrm>
              <a:off x="5077" y="2993"/>
              <a:ext cx="182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000" b="1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29" name="Text Box 40"/>
            <p:cNvSpPr txBox="1">
              <a:spLocks noChangeArrowheads="1"/>
            </p:cNvSpPr>
            <p:nvPr/>
          </p:nvSpPr>
          <p:spPr bwMode="auto">
            <a:xfrm>
              <a:off x="998" y="2894"/>
              <a:ext cx="272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700" b="1" i="1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30" name="Text Box 41"/>
            <p:cNvSpPr txBox="1">
              <a:spLocks noChangeArrowheads="1"/>
            </p:cNvSpPr>
            <p:nvPr/>
          </p:nvSpPr>
          <p:spPr bwMode="auto">
            <a:xfrm>
              <a:off x="930" y="2069"/>
              <a:ext cx="927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000" b="1" i="1">
                  <a:latin typeface="Times New Roman" pitchFamily="18" charset="0"/>
                </a:rPr>
                <a:t>x</a:t>
              </a:r>
              <a:r>
                <a:rPr kumimoji="1" lang="en-US" altLang="zh-CN" sz="1500" b="1" i="1">
                  <a:latin typeface="Times New Roman" pitchFamily="18" charset="0"/>
                </a:rPr>
                <a:t> </a:t>
              </a:r>
              <a:r>
                <a:rPr kumimoji="1" lang="en-US" altLang="zh-CN" sz="3000" b="1" i="1">
                  <a:latin typeface="Times New Roman" pitchFamily="18" charset="0"/>
                </a:rPr>
                <a:t>/</a:t>
              </a:r>
              <a:r>
                <a:rPr kumimoji="1" lang="en-US" altLang="zh-CN" sz="1500" b="1" i="1">
                  <a:latin typeface="Times New Roman" pitchFamily="18" charset="0"/>
                </a:rPr>
                <a:t> </a:t>
              </a:r>
              <a:r>
                <a:rPr kumimoji="1" lang="en-US" altLang="zh-CN" sz="3000" b="1" i="1">
                  <a:latin typeface="Times New Roman" pitchFamily="18" charset="0"/>
                </a:rPr>
                <a:t>v</a:t>
              </a:r>
              <a:r>
                <a:rPr kumimoji="1" lang="en-US" altLang="zh-CN" sz="1500" b="1" i="1">
                  <a:latin typeface="Times New Roman" pitchFamily="18" charset="0"/>
                </a:rPr>
                <a:t> </a:t>
              </a:r>
              <a:r>
                <a:rPr kumimoji="1" lang="en-US" altLang="zh-CN" sz="3000" b="1" i="1">
                  <a:latin typeface="Times New Roman" pitchFamily="18" charset="0"/>
                </a:rPr>
                <a:t>/a    </a:t>
              </a:r>
            </a:p>
          </p:txBody>
        </p:sp>
      </p:grpSp>
      <p:sp>
        <p:nvSpPr>
          <p:cNvPr id="31" name="Line 46"/>
          <p:cNvSpPr>
            <a:spLocks noChangeShapeType="1"/>
          </p:cNvSpPr>
          <p:nvPr/>
        </p:nvSpPr>
        <p:spPr bwMode="auto">
          <a:xfrm>
            <a:off x="1598291" y="4751983"/>
            <a:ext cx="0" cy="38893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Line 47"/>
          <p:cNvSpPr>
            <a:spLocks noChangeShapeType="1"/>
          </p:cNvSpPr>
          <p:nvPr/>
        </p:nvSpPr>
        <p:spPr bwMode="auto">
          <a:xfrm>
            <a:off x="4260528" y="4751983"/>
            <a:ext cx="0" cy="38893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3" name="Group 49"/>
          <p:cNvGrpSpPr>
            <a:grpSpLocks/>
          </p:cNvGrpSpPr>
          <p:nvPr/>
        </p:nvGrpSpPr>
        <p:grpSpPr bwMode="auto">
          <a:xfrm>
            <a:off x="1069653" y="5072658"/>
            <a:ext cx="5627688" cy="1452563"/>
            <a:chOff x="1380" y="2614"/>
            <a:chExt cx="3545" cy="915"/>
          </a:xfrm>
        </p:grpSpPr>
        <p:sp>
          <p:nvSpPr>
            <p:cNvPr id="34" name="Freeform 50"/>
            <p:cNvSpPr>
              <a:spLocks/>
            </p:cNvSpPr>
            <p:nvPr/>
          </p:nvSpPr>
          <p:spPr bwMode="auto">
            <a:xfrm>
              <a:off x="1380" y="2875"/>
              <a:ext cx="3545" cy="654"/>
            </a:xfrm>
            <a:custGeom>
              <a:avLst/>
              <a:gdLst>
                <a:gd name="T0" fmla="*/ 0 w 4189"/>
                <a:gd name="T1" fmla="*/ 447 h 1260"/>
                <a:gd name="T2" fmla="*/ 419 w 4189"/>
                <a:gd name="T3" fmla="*/ 28 h 1260"/>
                <a:gd name="T4" fmla="*/ 877 w 4189"/>
                <a:gd name="T5" fmla="*/ 617 h 1260"/>
                <a:gd name="T6" fmla="*/ 1361 w 4189"/>
                <a:gd name="T7" fmla="*/ 1258 h 1260"/>
                <a:gd name="T8" fmla="*/ 1846 w 4189"/>
                <a:gd name="T9" fmla="*/ 630 h 1260"/>
                <a:gd name="T10" fmla="*/ 2343 w 4189"/>
                <a:gd name="T11" fmla="*/ 28 h 1260"/>
                <a:gd name="T12" fmla="*/ 2840 w 4189"/>
                <a:gd name="T13" fmla="*/ 630 h 1260"/>
                <a:gd name="T14" fmla="*/ 3325 w 4189"/>
                <a:gd name="T15" fmla="*/ 1258 h 1260"/>
                <a:gd name="T16" fmla="*/ 3835 w 4189"/>
                <a:gd name="T17" fmla="*/ 630 h 1260"/>
                <a:gd name="T18" fmla="*/ 4058 w 4189"/>
                <a:gd name="T19" fmla="*/ 277 h 1260"/>
                <a:gd name="T20" fmla="*/ 4189 w 4189"/>
                <a:gd name="T21" fmla="*/ 106 h 1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189" h="1260">
                  <a:moveTo>
                    <a:pt x="0" y="447"/>
                  </a:moveTo>
                  <a:cubicBezTo>
                    <a:pt x="70" y="377"/>
                    <a:pt x="273" y="0"/>
                    <a:pt x="419" y="28"/>
                  </a:cubicBezTo>
                  <a:cubicBezTo>
                    <a:pt x="565" y="56"/>
                    <a:pt x="720" y="412"/>
                    <a:pt x="877" y="617"/>
                  </a:cubicBezTo>
                  <a:cubicBezTo>
                    <a:pt x="1034" y="822"/>
                    <a:pt x="1200" y="1256"/>
                    <a:pt x="1361" y="1258"/>
                  </a:cubicBezTo>
                  <a:cubicBezTo>
                    <a:pt x="1522" y="1260"/>
                    <a:pt x="1682" y="835"/>
                    <a:pt x="1846" y="630"/>
                  </a:cubicBezTo>
                  <a:cubicBezTo>
                    <a:pt x="2010" y="425"/>
                    <a:pt x="2177" y="28"/>
                    <a:pt x="2343" y="28"/>
                  </a:cubicBezTo>
                  <a:cubicBezTo>
                    <a:pt x="2509" y="28"/>
                    <a:pt x="2676" y="425"/>
                    <a:pt x="2840" y="630"/>
                  </a:cubicBezTo>
                  <a:cubicBezTo>
                    <a:pt x="3004" y="835"/>
                    <a:pt x="3159" y="1258"/>
                    <a:pt x="3325" y="1258"/>
                  </a:cubicBezTo>
                  <a:cubicBezTo>
                    <a:pt x="3491" y="1258"/>
                    <a:pt x="3713" y="793"/>
                    <a:pt x="3835" y="630"/>
                  </a:cubicBezTo>
                  <a:cubicBezTo>
                    <a:pt x="3957" y="467"/>
                    <a:pt x="3999" y="364"/>
                    <a:pt x="4058" y="277"/>
                  </a:cubicBezTo>
                  <a:cubicBezTo>
                    <a:pt x="4117" y="190"/>
                    <a:pt x="4162" y="142"/>
                    <a:pt x="4189" y="106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Text Box 51"/>
            <p:cNvSpPr txBox="1">
              <a:spLocks noChangeArrowheads="1"/>
            </p:cNvSpPr>
            <p:nvPr/>
          </p:nvSpPr>
          <p:spPr bwMode="auto">
            <a:xfrm>
              <a:off x="1837" y="2614"/>
              <a:ext cx="236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3400" b="1" i="1">
                  <a:solidFill>
                    <a:srgbClr val="FF0000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36" name="Line 52"/>
            <p:cNvSpPr>
              <a:spLocks noChangeShapeType="1"/>
            </p:cNvSpPr>
            <p:nvPr/>
          </p:nvSpPr>
          <p:spPr bwMode="auto">
            <a:xfrm>
              <a:off x="1714" y="2875"/>
              <a:ext cx="0" cy="3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" name="Group 62"/>
          <p:cNvGrpSpPr>
            <a:grpSpLocks/>
          </p:cNvGrpSpPr>
          <p:nvPr/>
        </p:nvGrpSpPr>
        <p:grpSpPr bwMode="auto">
          <a:xfrm>
            <a:off x="323528" y="1818283"/>
            <a:ext cx="6397625" cy="4899025"/>
            <a:chOff x="340" y="692"/>
            <a:chExt cx="4030" cy="3086"/>
          </a:xfrm>
        </p:grpSpPr>
        <p:grpSp>
          <p:nvGrpSpPr>
            <p:cNvPr id="38" name="Group 60"/>
            <p:cNvGrpSpPr>
              <a:grpSpLocks/>
            </p:cNvGrpSpPr>
            <p:nvPr/>
          </p:nvGrpSpPr>
          <p:grpSpPr bwMode="auto">
            <a:xfrm>
              <a:off x="340" y="692"/>
              <a:ext cx="4030" cy="3086"/>
              <a:chOff x="340" y="692"/>
              <a:chExt cx="4030" cy="3086"/>
            </a:xfrm>
          </p:grpSpPr>
          <p:grpSp>
            <p:nvGrpSpPr>
              <p:cNvPr id="40" name="Group 58"/>
              <p:cNvGrpSpPr>
                <a:grpSpLocks/>
              </p:cNvGrpSpPr>
              <p:nvPr/>
            </p:nvGrpSpPr>
            <p:grpSpPr bwMode="auto">
              <a:xfrm>
                <a:off x="340" y="692"/>
                <a:ext cx="2999" cy="738"/>
                <a:chOff x="340" y="692"/>
                <a:chExt cx="2999" cy="738"/>
              </a:xfrm>
            </p:grpSpPr>
            <p:graphicFrame>
              <p:nvGraphicFramePr>
                <p:cNvPr id="43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2603685"/>
                    </p:ext>
                  </p:extLst>
                </p:nvPr>
              </p:nvGraphicFramePr>
              <p:xfrm>
                <a:off x="1237" y="692"/>
                <a:ext cx="2102" cy="7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334" name="Equation" r:id="rId8" imgW="2031840" imgH="634680" progId="Equation.DSMT4">
                        <p:embed/>
                      </p:oleObj>
                    </mc:Choice>
                    <mc:Fallback>
                      <p:oleObj name="Equation" r:id="rId8" imgW="2031840" imgH="634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37" y="692"/>
                              <a:ext cx="2102" cy="73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FFFFFF">
                                  <a:alpha val="0"/>
                                </a:srgbClr>
                              </a:solidFill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40" y="757"/>
                  <a:ext cx="1150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 dirty="0">
                      <a:solidFill>
                        <a:srgbClr val="000066"/>
                      </a:solidFill>
                      <a:latin typeface="Times New Roman" pitchFamily="18" charset="0"/>
                      <a:ea typeface="华文中宋" pitchFamily="2" charset="-122"/>
                    </a:rPr>
                    <a:t>1) </a:t>
                  </a:r>
                  <a:r>
                    <a:rPr kumimoji="1" lang="zh-CN" altLang="en-US" sz="2400" b="1" dirty="0">
                      <a:solidFill>
                        <a:srgbClr val="000066"/>
                      </a:solidFill>
                      <a:latin typeface="Times New Roman" pitchFamily="18" charset="0"/>
                      <a:ea typeface="华文中宋" pitchFamily="2" charset="-122"/>
                    </a:rPr>
                    <a:t>速度         </a:t>
                  </a:r>
                </a:p>
              </p:txBody>
            </p:sp>
          </p:grpSp>
          <p:sp>
            <p:nvSpPr>
              <p:cNvPr id="41" name="Freeform 45"/>
              <p:cNvSpPr>
                <a:spLocks/>
              </p:cNvSpPr>
              <p:nvPr/>
            </p:nvSpPr>
            <p:spPr bwMode="auto">
              <a:xfrm>
                <a:off x="826" y="2844"/>
                <a:ext cx="3544" cy="934"/>
              </a:xfrm>
              <a:custGeom>
                <a:avLst/>
                <a:gdLst>
                  <a:gd name="T0" fmla="*/ 0 w 4189"/>
                  <a:gd name="T1" fmla="*/ 247 h 1281"/>
                  <a:gd name="T2" fmla="*/ 379 w 4189"/>
                  <a:gd name="T3" fmla="*/ 705 h 1281"/>
                  <a:gd name="T4" fmla="*/ 851 w 4189"/>
                  <a:gd name="T5" fmla="*/ 1281 h 1281"/>
                  <a:gd name="T6" fmla="*/ 1291 w 4189"/>
                  <a:gd name="T7" fmla="*/ 708 h 1281"/>
                  <a:gd name="T8" fmla="*/ 1793 w 4189"/>
                  <a:gd name="T9" fmla="*/ 51 h 1281"/>
                  <a:gd name="T10" fmla="*/ 2260 w 4189"/>
                  <a:gd name="T11" fmla="*/ 695 h 1281"/>
                  <a:gd name="T12" fmla="*/ 2814 w 4189"/>
                  <a:gd name="T13" fmla="*/ 1281 h 1281"/>
                  <a:gd name="T14" fmla="*/ 3254 w 4189"/>
                  <a:gd name="T15" fmla="*/ 695 h 1281"/>
                  <a:gd name="T16" fmla="*/ 3783 w 4189"/>
                  <a:gd name="T17" fmla="*/ 24 h 1281"/>
                  <a:gd name="T18" fmla="*/ 4189 w 4189"/>
                  <a:gd name="T19" fmla="*/ 548 h 1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189" h="1281">
                    <a:moveTo>
                      <a:pt x="0" y="247"/>
                    </a:moveTo>
                    <a:cubicBezTo>
                      <a:pt x="63" y="323"/>
                      <a:pt x="237" y="533"/>
                      <a:pt x="379" y="705"/>
                    </a:cubicBezTo>
                    <a:cubicBezTo>
                      <a:pt x="521" y="877"/>
                      <a:pt x="699" y="1281"/>
                      <a:pt x="851" y="1281"/>
                    </a:cubicBezTo>
                    <a:cubicBezTo>
                      <a:pt x="1003" y="1281"/>
                      <a:pt x="1134" y="913"/>
                      <a:pt x="1291" y="708"/>
                    </a:cubicBezTo>
                    <a:cubicBezTo>
                      <a:pt x="1448" y="503"/>
                      <a:pt x="1632" y="53"/>
                      <a:pt x="1793" y="51"/>
                    </a:cubicBezTo>
                    <a:cubicBezTo>
                      <a:pt x="1954" y="49"/>
                      <a:pt x="2090" y="490"/>
                      <a:pt x="2260" y="695"/>
                    </a:cubicBezTo>
                    <a:cubicBezTo>
                      <a:pt x="2430" y="900"/>
                      <a:pt x="2648" y="1281"/>
                      <a:pt x="2814" y="1281"/>
                    </a:cubicBezTo>
                    <a:cubicBezTo>
                      <a:pt x="2980" y="1281"/>
                      <a:pt x="3093" y="904"/>
                      <a:pt x="3254" y="695"/>
                    </a:cubicBezTo>
                    <a:cubicBezTo>
                      <a:pt x="3415" y="486"/>
                      <a:pt x="3627" y="48"/>
                      <a:pt x="3783" y="24"/>
                    </a:cubicBezTo>
                    <a:cubicBezTo>
                      <a:pt x="3939" y="0"/>
                      <a:pt x="4105" y="439"/>
                      <a:pt x="4189" y="548"/>
                    </a:cubicBezTo>
                  </a:path>
                </a:pathLst>
              </a:custGeom>
              <a:noFill/>
              <a:ln w="28575" cap="flat">
                <a:solidFill>
                  <a:srgbClr val="281B89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Text Box 48"/>
              <p:cNvSpPr txBox="1">
                <a:spLocks noChangeArrowheads="1"/>
              </p:cNvSpPr>
              <p:nvPr/>
            </p:nvSpPr>
            <p:spPr bwMode="auto">
              <a:xfrm>
                <a:off x="2432" y="2631"/>
                <a:ext cx="237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3400" b="1" i="1">
                    <a:solidFill>
                      <a:srgbClr val="281B89"/>
                    </a:solidFill>
                    <a:latin typeface="Times New Roman" pitchFamily="18" charset="0"/>
                  </a:rPr>
                  <a:t>v</a:t>
                </a:r>
              </a:p>
            </p:txBody>
          </p:sp>
        </p:grpSp>
        <p:sp>
          <p:nvSpPr>
            <p:cNvPr id="39" name="Line 53"/>
            <p:cNvSpPr>
              <a:spLocks noChangeShapeType="1"/>
            </p:cNvSpPr>
            <p:nvPr/>
          </p:nvSpPr>
          <p:spPr bwMode="auto">
            <a:xfrm>
              <a:off x="2344" y="2886"/>
              <a:ext cx="0" cy="45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" name="Group 63"/>
          <p:cNvGrpSpPr>
            <a:grpSpLocks/>
          </p:cNvGrpSpPr>
          <p:nvPr/>
        </p:nvGrpSpPr>
        <p:grpSpPr bwMode="auto">
          <a:xfrm>
            <a:off x="323528" y="3120033"/>
            <a:ext cx="6373813" cy="3732213"/>
            <a:chOff x="340" y="1512"/>
            <a:chExt cx="4015" cy="2351"/>
          </a:xfrm>
        </p:grpSpPr>
        <p:grpSp>
          <p:nvGrpSpPr>
            <p:cNvPr id="46" name="Group 61"/>
            <p:cNvGrpSpPr>
              <a:grpSpLocks/>
            </p:cNvGrpSpPr>
            <p:nvPr/>
          </p:nvGrpSpPr>
          <p:grpSpPr bwMode="auto">
            <a:xfrm>
              <a:off x="340" y="1512"/>
              <a:ext cx="4015" cy="2351"/>
              <a:chOff x="340" y="1512"/>
              <a:chExt cx="4015" cy="2351"/>
            </a:xfrm>
          </p:grpSpPr>
          <p:grpSp>
            <p:nvGrpSpPr>
              <p:cNvPr id="50" name="Group 59"/>
              <p:cNvGrpSpPr>
                <a:grpSpLocks/>
              </p:cNvGrpSpPr>
              <p:nvPr/>
            </p:nvGrpSpPr>
            <p:grpSpPr bwMode="auto">
              <a:xfrm>
                <a:off x="340" y="1512"/>
                <a:ext cx="3703" cy="830"/>
                <a:chOff x="340" y="1512"/>
                <a:chExt cx="3703" cy="830"/>
              </a:xfrm>
            </p:grpSpPr>
            <p:graphicFrame>
              <p:nvGraphicFramePr>
                <p:cNvPr id="66" name="Object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08372122"/>
                    </p:ext>
                  </p:extLst>
                </p:nvPr>
              </p:nvGraphicFramePr>
              <p:xfrm>
                <a:off x="1597" y="1512"/>
                <a:ext cx="2446" cy="8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335" name="Equation" r:id="rId10" imgW="2145960" imgH="660240" progId="Equation.DSMT4">
                        <p:embed/>
                      </p:oleObj>
                    </mc:Choice>
                    <mc:Fallback>
                      <p:oleObj name="Equation" r:id="rId10" imgW="2145960" imgH="6602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97" y="1512"/>
                              <a:ext cx="2446" cy="8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FFFFFF">
                                  <a:alpha val="0"/>
                                </a:srgbClr>
                              </a:solidFill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8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40" y="1586"/>
                  <a:ext cx="1344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 dirty="0">
                      <a:solidFill>
                        <a:srgbClr val="000066"/>
                      </a:solidFill>
                      <a:latin typeface="Times New Roman" pitchFamily="18" charset="0"/>
                      <a:ea typeface="华文中宋" pitchFamily="2" charset="-122"/>
                    </a:rPr>
                    <a:t>2) </a:t>
                  </a:r>
                  <a:r>
                    <a:rPr kumimoji="1" lang="zh-CN" altLang="en-US" sz="2400" b="1" dirty="0">
                      <a:solidFill>
                        <a:srgbClr val="000066"/>
                      </a:solidFill>
                      <a:latin typeface="Times New Roman" pitchFamily="18" charset="0"/>
                      <a:ea typeface="华文中宋" pitchFamily="2" charset="-122"/>
                    </a:rPr>
                    <a:t>加速度         </a:t>
                  </a:r>
                </a:p>
              </p:txBody>
            </p:sp>
          </p:grpSp>
          <p:grpSp>
            <p:nvGrpSpPr>
              <p:cNvPr id="63" name="Group 42"/>
              <p:cNvGrpSpPr>
                <a:grpSpLocks/>
              </p:cNvGrpSpPr>
              <p:nvPr/>
            </p:nvGrpSpPr>
            <p:grpSpPr bwMode="auto">
              <a:xfrm>
                <a:off x="810" y="2523"/>
                <a:ext cx="3545" cy="1340"/>
                <a:chOff x="1380" y="134"/>
                <a:chExt cx="3545" cy="1447"/>
              </a:xfrm>
            </p:grpSpPr>
            <p:sp>
              <p:nvSpPr>
                <p:cNvPr id="64" name="Freeform 43"/>
                <p:cNvSpPr>
                  <a:spLocks/>
                </p:cNvSpPr>
                <p:nvPr/>
              </p:nvSpPr>
              <p:spPr bwMode="auto">
                <a:xfrm>
                  <a:off x="1380" y="389"/>
                  <a:ext cx="3545" cy="1192"/>
                </a:xfrm>
                <a:custGeom>
                  <a:avLst/>
                  <a:gdLst>
                    <a:gd name="T0" fmla="*/ 0 w 4189"/>
                    <a:gd name="T1" fmla="*/ 1207 h 1871"/>
                    <a:gd name="T2" fmla="*/ 419 w 4189"/>
                    <a:gd name="T3" fmla="*/ 1829 h 1871"/>
                    <a:gd name="T4" fmla="*/ 877 w 4189"/>
                    <a:gd name="T5" fmla="*/ 955 h 1871"/>
                    <a:gd name="T6" fmla="*/ 1361 w 4189"/>
                    <a:gd name="T7" fmla="*/ 3 h 1871"/>
                    <a:gd name="T8" fmla="*/ 1846 w 4189"/>
                    <a:gd name="T9" fmla="*/ 935 h 1871"/>
                    <a:gd name="T10" fmla="*/ 2365 w 4189"/>
                    <a:gd name="T11" fmla="*/ 1822 h 1871"/>
                    <a:gd name="T12" fmla="*/ 2840 w 4189"/>
                    <a:gd name="T13" fmla="*/ 935 h 1871"/>
                    <a:gd name="T14" fmla="*/ 3325 w 4189"/>
                    <a:gd name="T15" fmla="*/ 3 h 1871"/>
                    <a:gd name="T16" fmla="*/ 3835 w 4189"/>
                    <a:gd name="T17" fmla="*/ 935 h 1871"/>
                    <a:gd name="T18" fmla="*/ 4058 w 4189"/>
                    <a:gd name="T19" fmla="*/ 1460 h 1871"/>
                    <a:gd name="T20" fmla="*/ 4189 w 4189"/>
                    <a:gd name="T21" fmla="*/ 1714 h 18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4189" h="1871">
                      <a:moveTo>
                        <a:pt x="0" y="1207"/>
                      </a:moveTo>
                      <a:cubicBezTo>
                        <a:pt x="70" y="1311"/>
                        <a:pt x="273" y="1871"/>
                        <a:pt x="419" y="1829"/>
                      </a:cubicBezTo>
                      <a:cubicBezTo>
                        <a:pt x="565" y="1788"/>
                        <a:pt x="720" y="1259"/>
                        <a:pt x="877" y="955"/>
                      </a:cubicBezTo>
                      <a:cubicBezTo>
                        <a:pt x="1034" y="650"/>
                        <a:pt x="1200" y="6"/>
                        <a:pt x="1361" y="3"/>
                      </a:cubicBezTo>
                      <a:cubicBezTo>
                        <a:pt x="1522" y="0"/>
                        <a:pt x="1679" y="632"/>
                        <a:pt x="1846" y="935"/>
                      </a:cubicBezTo>
                      <a:cubicBezTo>
                        <a:pt x="2013" y="1238"/>
                        <a:pt x="2199" y="1822"/>
                        <a:pt x="2365" y="1822"/>
                      </a:cubicBezTo>
                      <a:cubicBezTo>
                        <a:pt x="2531" y="1822"/>
                        <a:pt x="2680" y="1238"/>
                        <a:pt x="2840" y="935"/>
                      </a:cubicBezTo>
                      <a:cubicBezTo>
                        <a:pt x="3000" y="632"/>
                        <a:pt x="3159" y="3"/>
                        <a:pt x="3325" y="3"/>
                      </a:cubicBezTo>
                      <a:cubicBezTo>
                        <a:pt x="3491" y="3"/>
                        <a:pt x="3713" y="693"/>
                        <a:pt x="3835" y="935"/>
                      </a:cubicBezTo>
                      <a:cubicBezTo>
                        <a:pt x="3957" y="1178"/>
                        <a:pt x="3999" y="1330"/>
                        <a:pt x="4058" y="1460"/>
                      </a:cubicBezTo>
                      <a:cubicBezTo>
                        <a:pt x="4117" y="1589"/>
                        <a:pt x="4162" y="1660"/>
                        <a:pt x="4189" y="1714"/>
                      </a:cubicBezTo>
                    </a:path>
                  </a:pathLst>
                </a:custGeom>
                <a:noFill/>
                <a:ln w="28575" cap="flat">
                  <a:solidFill>
                    <a:srgbClr val="0066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2606" y="134"/>
                  <a:ext cx="252" cy="4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3400" b="1" i="1">
                      <a:solidFill>
                        <a:srgbClr val="006600"/>
                      </a:solidFill>
                      <a:latin typeface="Times New Roman" pitchFamily="18" charset="0"/>
                    </a:rPr>
                    <a:t>a</a:t>
                  </a:r>
                </a:p>
              </p:txBody>
            </p:sp>
          </p:grpSp>
        </p:grpSp>
        <p:sp>
          <p:nvSpPr>
            <p:cNvPr id="47" name="Line 54"/>
            <p:cNvSpPr>
              <a:spLocks noChangeShapeType="1"/>
            </p:cNvSpPr>
            <p:nvPr/>
          </p:nvSpPr>
          <p:spPr bwMode="auto">
            <a:xfrm>
              <a:off x="1949" y="2750"/>
              <a:ext cx="0" cy="59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9" name="Group 55"/>
          <p:cNvGrpSpPr>
            <a:grpSpLocks/>
          </p:cNvGrpSpPr>
          <p:nvPr/>
        </p:nvGrpSpPr>
        <p:grpSpPr bwMode="auto">
          <a:xfrm>
            <a:off x="4139878" y="4653558"/>
            <a:ext cx="2808288" cy="863600"/>
            <a:chOff x="3152" y="585"/>
            <a:chExt cx="1840" cy="577"/>
          </a:xfrm>
        </p:grpSpPr>
        <p:graphicFrame>
          <p:nvGraphicFramePr>
            <p:cNvPr id="70" name="Object 56"/>
            <p:cNvGraphicFramePr>
              <a:graphicFrameLocks noChangeAspect="1"/>
            </p:cNvGraphicFramePr>
            <p:nvPr/>
          </p:nvGraphicFramePr>
          <p:xfrm>
            <a:off x="3152" y="585"/>
            <a:ext cx="184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336" name="公式" r:id="rId12" imgW="3149280" imgH="406080" progId="Equation.3">
                    <p:embed/>
                  </p:oleObj>
                </mc:Choice>
                <mc:Fallback>
                  <p:oleObj name="公式" r:id="rId12" imgW="314928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585"/>
                          <a:ext cx="1840" cy="26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Line 57"/>
            <p:cNvSpPr>
              <a:spLocks noChangeShapeType="1"/>
            </p:cNvSpPr>
            <p:nvPr/>
          </p:nvSpPr>
          <p:spPr bwMode="auto">
            <a:xfrm flipV="1">
              <a:off x="3288" y="845"/>
              <a:ext cx="272" cy="31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5076056" y="2636912"/>
            <a:ext cx="4067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速度的相位超前位移的相位</a:t>
            </a:r>
            <a:r>
              <a:rPr lang="en-US" altLang="zh-CN" dirty="0">
                <a:latin typeface="Symbol" panose="05050102010706020507" pitchFamily="18" charset="2"/>
              </a:rPr>
              <a:t>p</a:t>
            </a:r>
            <a:r>
              <a:rPr lang="en-US" altLang="zh-CN" dirty="0"/>
              <a:t>/2</a:t>
            </a:r>
            <a:endParaRPr lang="zh-CN" alt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6300192" y="4005064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加速度的相位超前位移的相位，超前量为</a:t>
            </a:r>
            <a:r>
              <a:rPr lang="en-US" altLang="zh-CN" dirty="0">
                <a:latin typeface="Symbol" panose="05050102010706020507" pitchFamily="18" charset="2"/>
              </a:rPr>
              <a:t>p</a:t>
            </a:r>
            <a:r>
              <a:rPr lang="zh-CN" altLang="en-US" dirty="0">
                <a:latin typeface="Symbol" panose="05050102010706020507" pitchFamily="18" charset="2"/>
              </a:rPr>
              <a:t>，即反相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6290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58</TotalTime>
  <Words>3723</Words>
  <Application>Microsoft Office PowerPoint</Application>
  <PresentationFormat>全屏显示(4:3)</PresentationFormat>
  <Paragraphs>673</Paragraphs>
  <Slides>62</Slides>
  <Notes>54</Notes>
  <HiddenSlides>0</HiddenSlides>
  <MMClips>1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2</vt:i4>
      </vt:variant>
    </vt:vector>
  </HeadingPairs>
  <TitlesOfParts>
    <vt:vector size="77" baseType="lpstr">
      <vt:lpstr>仿宋_GB2312</vt:lpstr>
      <vt:lpstr>华文中宋</vt:lpstr>
      <vt:lpstr>楷体_GB2312</vt:lpstr>
      <vt:lpstr>宋体</vt:lpstr>
      <vt:lpstr>Arial</vt:lpstr>
      <vt:lpstr>Bookman Old Style</vt:lpstr>
      <vt:lpstr>Calibri</vt:lpstr>
      <vt:lpstr>Lucida Sans Unicode</vt:lpstr>
      <vt:lpstr>Symbol</vt:lpstr>
      <vt:lpstr>Times New Roman</vt:lpstr>
      <vt:lpstr>Wingdings</vt:lpstr>
      <vt:lpstr>Office 主题</vt:lpstr>
      <vt:lpstr>Equation</vt:lpstr>
      <vt:lpstr>公式</vt:lpstr>
      <vt:lpstr>MathType 6.0 Equation</vt:lpstr>
      <vt:lpstr>第六章 机械振动</vt:lpstr>
      <vt:lpstr>第六章 机械振动</vt:lpstr>
      <vt:lpstr>§6.1 简谐振动</vt:lpstr>
      <vt:lpstr>§6.1 简谐振动</vt:lpstr>
      <vt:lpstr>§6.1 简谐振动</vt:lpstr>
      <vt:lpstr>§6.1 简谐振动</vt:lpstr>
      <vt:lpstr>§6.1 简谐振动</vt:lpstr>
      <vt:lpstr>§6.1 简谐振动</vt:lpstr>
      <vt:lpstr>§6.1 简谐振动</vt:lpstr>
      <vt:lpstr>§6.1 简谐振动</vt:lpstr>
      <vt:lpstr>§6.1 简谐振动</vt:lpstr>
      <vt:lpstr>§6.1 简谐振动</vt:lpstr>
      <vt:lpstr>§6.1 简谐振动</vt:lpstr>
      <vt:lpstr>§6.1 简谐振动</vt:lpstr>
      <vt:lpstr>§6.1 简谐振动</vt:lpstr>
      <vt:lpstr>§6.1 简谐振动</vt:lpstr>
      <vt:lpstr>§6.1 简谐振动</vt:lpstr>
      <vt:lpstr>§6.1 简谐振动</vt:lpstr>
      <vt:lpstr>§6.1 简谐振动</vt:lpstr>
      <vt:lpstr>§6.1 简谐振动</vt:lpstr>
      <vt:lpstr>§6.1 简谐振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6.2 谐振动的合成</vt:lpstr>
      <vt:lpstr>§6.2 谐振动的合成</vt:lpstr>
      <vt:lpstr>§6.2 谐振动的合成</vt:lpstr>
      <vt:lpstr>§6.2 谐振动的合成</vt:lpstr>
      <vt:lpstr>§6.2 谐振动的合成</vt:lpstr>
      <vt:lpstr>§6.2 谐振动的合成</vt:lpstr>
      <vt:lpstr>§6.2 谐振动的合成</vt:lpstr>
      <vt:lpstr>§6.2 谐振动的合成</vt:lpstr>
      <vt:lpstr>§6.2 谐振动的合成</vt:lpstr>
      <vt:lpstr>§6.2 谐振动的合成</vt:lpstr>
      <vt:lpstr>§6.2 谐振动的合成</vt:lpstr>
      <vt:lpstr>§6.2 谐振动的合成</vt:lpstr>
      <vt:lpstr>§6.2 谐振动的合成</vt:lpstr>
      <vt:lpstr>§6.2 谐振动的合成</vt:lpstr>
      <vt:lpstr>§6.2 谐振动的合成</vt:lpstr>
      <vt:lpstr>§6.2 谐振动的合成</vt:lpstr>
      <vt:lpstr>§6.2 谐振动的合成</vt:lpstr>
      <vt:lpstr>§6.2 谐振动的合成</vt:lpstr>
      <vt:lpstr>§6.2 谐振动的合成</vt:lpstr>
      <vt:lpstr>§6.3 阻尼振动和受迫振动简介</vt:lpstr>
      <vt:lpstr>§6.3 阻尼振动和受迫振动简介</vt:lpstr>
      <vt:lpstr>§6.3 阻尼振动和受迫振动简介</vt:lpstr>
      <vt:lpstr>§6.3 阻尼振动和受迫振动简介</vt:lpstr>
      <vt:lpstr>§6.3 阻尼振动和受迫振动简介</vt:lpstr>
      <vt:lpstr>§6.3 阻尼振动和受迫振动简介</vt:lpstr>
      <vt:lpstr>§6.3 阻尼振动和受迫振动简介</vt:lpstr>
      <vt:lpstr>§6.3 阻尼振动和受迫振动简介</vt:lpstr>
      <vt:lpstr>§6.3 阻尼振动和受迫振动简介</vt:lpstr>
      <vt:lpstr>§6.3 阻尼振动和受迫振动简介</vt:lpstr>
      <vt:lpstr>§6.3 阻尼振动和受迫振动简介</vt:lpstr>
      <vt:lpstr>§6.3 阻尼振动和受迫振动简介</vt:lpstr>
      <vt:lpstr>§6.4 非谐振动的傅氏分解 频谱</vt:lpstr>
      <vt:lpstr>§6.4 非谐振动的傅氏分解 频谱</vt:lpstr>
      <vt:lpstr>§6.4 非谐振动的傅氏分解 频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绪论</dc:title>
  <dc:creator>Zhang Nan</dc:creator>
  <cp:lastModifiedBy>张 楠</cp:lastModifiedBy>
  <cp:revision>429</cp:revision>
  <dcterms:created xsi:type="dcterms:W3CDTF">2013-12-11T06:44:42Z</dcterms:created>
  <dcterms:modified xsi:type="dcterms:W3CDTF">2020-03-18T10:57:31Z</dcterms:modified>
</cp:coreProperties>
</file>